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62772A" w14:textId="77777777" w:rsidR="00831932" w:rsidRDefault="00831932">
      <w:pPr>
        <w:pStyle w:val="BodyText"/>
        <w:spacing w:before="4"/>
        <w:rPr>
          <w:sz w:val="16"/>
        </w:rPr>
      </w:pPr>
    </w:p>
    <w:p w14:paraId="2CD04E76" w14:textId="08874D81" w:rsidR="000A568D" w:rsidRPr="000A568D" w:rsidRDefault="000A5ADF" w:rsidP="000A568D">
      <w:pPr>
        <w:pStyle w:val="BodyText"/>
        <w:tabs>
          <w:tab w:val="left" w:pos="3558"/>
          <w:tab w:val="left" w:pos="4420"/>
          <w:tab w:val="left" w:pos="8836"/>
        </w:tabs>
        <w:spacing w:before="70"/>
        <w:ind w:left="100"/>
      </w:pPr>
      <w:r>
        <w:t>Laboratory</w:t>
      </w:r>
      <w:r>
        <w:rPr>
          <w:spacing w:val="-6"/>
        </w:rPr>
        <w:t xml:space="preserve"> </w:t>
      </w:r>
      <w:r>
        <w:t>Section:</w:t>
      </w:r>
      <w:r>
        <w:rPr>
          <w:u w:val="single"/>
        </w:rPr>
        <w:t xml:space="preserve"> </w:t>
      </w:r>
      <w:r>
        <w:rPr>
          <w:u w:val="single"/>
        </w:rPr>
        <w:tab/>
      </w:r>
      <w:r>
        <w:tab/>
      </w:r>
      <w:r w:rsidR="00475207">
        <w:rPr>
          <w:i/>
          <w:sz w:val="20"/>
        </w:rPr>
        <w:t>Grade:</w:t>
      </w:r>
      <w:r w:rsidR="00475207">
        <w:rPr>
          <w:i/>
          <w:spacing w:val="1"/>
          <w:sz w:val="20"/>
        </w:rPr>
        <w:t xml:space="preserve"> </w:t>
      </w:r>
      <w:r w:rsidR="00475207">
        <w:rPr>
          <w:i/>
          <w:w w:val="99"/>
          <w:sz w:val="20"/>
          <w:u w:val="single"/>
        </w:rPr>
        <w:t xml:space="preserve"> </w:t>
      </w:r>
      <w:r w:rsidR="00475207">
        <w:rPr>
          <w:i/>
          <w:sz w:val="20"/>
          <w:u w:val="single"/>
        </w:rPr>
        <w:tab/>
      </w:r>
    </w:p>
    <w:p w14:paraId="4271F532" w14:textId="2B41EF21" w:rsidR="00831932" w:rsidRDefault="000A5ADF" w:rsidP="00372CDC">
      <w:pPr>
        <w:tabs>
          <w:tab w:val="left" w:pos="4420"/>
          <w:tab w:val="left" w:pos="7292"/>
        </w:tabs>
        <w:spacing w:before="74"/>
        <w:ind w:left="100"/>
        <w:rPr>
          <w:i/>
          <w:sz w:val="20"/>
        </w:rPr>
      </w:pPr>
      <w:r>
        <w:rPr>
          <w:i/>
          <w:sz w:val="20"/>
        </w:rPr>
        <w:t xml:space="preserve">Last Revised on </w:t>
      </w:r>
      <w:r w:rsidR="00B26FA6">
        <w:rPr>
          <w:i/>
          <w:sz w:val="20"/>
        </w:rPr>
        <w:t xml:space="preserve">July </w:t>
      </w:r>
      <w:r w:rsidR="000A568D">
        <w:rPr>
          <w:i/>
          <w:sz w:val="20"/>
        </w:rPr>
        <w:t>20</w:t>
      </w:r>
      <w:r w:rsidR="00B26FA6">
        <w:rPr>
          <w:i/>
          <w:sz w:val="20"/>
        </w:rPr>
        <w:t>, 2020</w:t>
      </w:r>
      <w:r>
        <w:rPr>
          <w:i/>
          <w:sz w:val="20"/>
        </w:rPr>
        <w:tab/>
      </w:r>
    </w:p>
    <w:p w14:paraId="064579D7" w14:textId="12BB49D0" w:rsidR="00372CDC" w:rsidRPr="00372CDC" w:rsidRDefault="000A5ADF" w:rsidP="00372CDC">
      <w:pPr>
        <w:pStyle w:val="Heading1"/>
        <w:tabs>
          <w:tab w:val="left" w:pos="6733"/>
        </w:tabs>
        <w:ind w:left="720"/>
        <w:jc w:val="center"/>
        <w:rPr>
          <w:sz w:val="52"/>
          <w:szCs w:val="52"/>
        </w:rPr>
      </w:pPr>
      <w:r w:rsidRPr="00372CDC">
        <w:rPr>
          <w:w w:val="95"/>
          <w:sz w:val="52"/>
          <w:szCs w:val="52"/>
        </w:rPr>
        <w:t>EXPERIMENT</w:t>
      </w:r>
      <w:r w:rsidR="00372CDC" w:rsidRPr="00372CDC">
        <w:rPr>
          <w:w w:val="95"/>
          <w:sz w:val="52"/>
          <w:szCs w:val="52"/>
        </w:rPr>
        <w:t xml:space="preserve"> </w:t>
      </w:r>
      <w:r w:rsidRPr="00372CDC">
        <w:rPr>
          <w:sz w:val="52"/>
          <w:szCs w:val="52"/>
        </w:rPr>
        <w:t>10</w:t>
      </w:r>
    </w:p>
    <w:p w14:paraId="62BB17DD" w14:textId="360B73B3" w:rsidR="00831932" w:rsidRDefault="000A5ADF" w:rsidP="00372CDC">
      <w:pPr>
        <w:pStyle w:val="Heading1"/>
        <w:tabs>
          <w:tab w:val="left" w:pos="6733"/>
        </w:tabs>
        <w:ind w:left="720"/>
        <w:jc w:val="center"/>
        <w:rPr>
          <w:sz w:val="36"/>
          <w:szCs w:val="36"/>
        </w:rPr>
      </w:pPr>
      <w:r w:rsidRPr="00372CDC">
        <w:rPr>
          <w:sz w:val="36"/>
          <w:szCs w:val="36"/>
        </w:rPr>
        <w:t>Electronic Circuits</w:t>
      </w:r>
    </w:p>
    <w:p w14:paraId="68197A52" w14:textId="3EAB52FE" w:rsidR="00372CDC" w:rsidRPr="00C15C32" w:rsidRDefault="00372CDC" w:rsidP="00372CDC">
      <w:pPr>
        <w:rPr>
          <w:rFonts w:asciiTheme="majorBidi" w:hAnsiTheme="majorBidi" w:cstheme="majorBidi"/>
          <w:b/>
          <w:bCs/>
          <w:sz w:val="24"/>
          <w:szCs w:val="24"/>
          <w:u w:val="single"/>
        </w:rPr>
      </w:pPr>
      <w:r w:rsidRPr="00C15C32">
        <w:rPr>
          <w:rFonts w:asciiTheme="majorBidi" w:hAnsiTheme="majorBidi" w:cstheme="majorBidi"/>
          <w:b/>
          <w:bCs/>
          <w:sz w:val="24"/>
          <w:szCs w:val="24"/>
          <w:u w:val="single"/>
        </w:rPr>
        <w:t xml:space="preserve">Before Lab: </w:t>
      </w:r>
    </w:p>
    <w:p w14:paraId="347694B9" w14:textId="77777777" w:rsidR="00372CDC" w:rsidRPr="00B95B8E" w:rsidRDefault="00372CDC" w:rsidP="00372CDC">
      <w:pPr>
        <w:pStyle w:val="ListParagraph"/>
        <w:numPr>
          <w:ilvl w:val="0"/>
          <w:numId w:val="11"/>
        </w:numPr>
        <w:spacing w:before="56"/>
        <w:rPr>
          <w:rFonts w:asciiTheme="majorBidi" w:hAnsiTheme="majorBidi" w:cstheme="majorBidi"/>
          <w:sz w:val="24"/>
          <w:szCs w:val="24"/>
          <w:highlight w:val="yellow"/>
        </w:rPr>
      </w:pPr>
      <w:r w:rsidRPr="00B95B8E">
        <w:rPr>
          <w:rFonts w:asciiTheme="majorBidi" w:hAnsiTheme="majorBidi" w:cstheme="majorBidi"/>
          <w:sz w:val="24"/>
          <w:szCs w:val="24"/>
          <w:highlight w:val="yellow"/>
        </w:rPr>
        <w:t xml:space="preserve">Read and follow the </w:t>
      </w:r>
      <w:r w:rsidRPr="00B95B8E">
        <w:rPr>
          <w:rFonts w:asciiTheme="majorBidi" w:hAnsiTheme="majorBidi" w:cstheme="majorBidi"/>
          <w:b/>
          <w:bCs/>
          <w:sz w:val="24"/>
          <w:szCs w:val="24"/>
          <w:highlight w:val="yellow"/>
        </w:rPr>
        <w:t xml:space="preserve">Lab General Notes </w:t>
      </w:r>
      <w:r w:rsidRPr="00B95B8E">
        <w:rPr>
          <w:rFonts w:asciiTheme="majorBidi" w:hAnsiTheme="majorBidi" w:cstheme="majorBidi"/>
          <w:sz w:val="24"/>
          <w:szCs w:val="24"/>
          <w:highlight w:val="yellow"/>
        </w:rPr>
        <w:t xml:space="preserve">instructions, </w:t>
      </w:r>
    </w:p>
    <w:p w14:paraId="44345D7D" w14:textId="77777777" w:rsidR="00372CDC" w:rsidRPr="00B95B8E" w:rsidRDefault="00372CDC" w:rsidP="00372CDC">
      <w:pPr>
        <w:pStyle w:val="ListParagraph"/>
        <w:ind w:left="720" w:firstLine="0"/>
        <w:rPr>
          <w:rFonts w:asciiTheme="majorBidi" w:hAnsiTheme="majorBidi" w:cstheme="majorBidi"/>
          <w:b/>
          <w:bCs/>
          <w:sz w:val="24"/>
          <w:szCs w:val="24"/>
          <w:highlight w:val="yellow"/>
        </w:rPr>
      </w:pPr>
      <w:r w:rsidRPr="00B95B8E">
        <w:rPr>
          <w:rFonts w:asciiTheme="majorBidi" w:hAnsiTheme="majorBidi" w:cstheme="majorBidi"/>
          <w:i/>
          <w:iCs/>
          <w:sz w:val="24"/>
          <w:szCs w:val="24"/>
          <w:highlight w:val="yellow"/>
        </w:rPr>
        <w:t>especially about cleaning and disinfecting equipment before starting the lab and at the end</w:t>
      </w:r>
      <w:r w:rsidRPr="00B95B8E">
        <w:rPr>
          <w:rFonts w:asciiTheme="majorBidi" w:hAnsiTheme="majorBidi" w:cstheme="majorBidi"/>
          <w:b/>
          <w:bCs/>
          <w:i/>
          <w:iCs/>
          <w:sz w:val="24"/>
          <w:szCs w:val="24"/>
          <w:highlight w:val="yellow"/>
        </w:rPr>
        <w:t>.</w:t>
      </w:r>
    </w:p>
    <w:p w14:paraId="1C476D47" w14:textId="45FC2D75" w:rsidR="00437316" w:rsidRPr="00437316" w:rsidRDefault="00372CDC" w:rsidP="00372CDC">
      <w:pPr>
        <w:pStyle w:val="ListParagraph"/>
        <w:numPr>
          <w:ilvl w:val="0"/>
          <w:numId w:val="10"/>
        </w:numPr>
        <w:spacing w:before="56"/>
        <w:rPr>
          <w:rFonts w:asciiTheme="majorBidi" w:hAnsiTheme="majorBidi" w:cstheme="majorBidi"/>
          <w:b/>
          <w:bCs/>
          <w:sz w:val="24"/>
          <w:szCs w:val="24"/>
          <w:highlight w:val="yellow"/>
          <w:u w:val="single"/>
        </w:rPr>
      </w:pPr>
      <w:r w:rsidRPr="00B95B8E">
        <w:rPr>
          <w:rFonts w:asciiTheme="majorBidi" w:hAnsiTheme="majorBidi" w:cstheme="majorBidi"/>
          <w:b/>
          <w:bCs/>
          <w:sz w:val="24"/>
          <w:szCs w:val="24"/>
          <w:highlight w:val="yellow"/>
        </w:rPr>
        <w:t xml:space="preserve">Read the lab </w:t>
      </w:r>
      <w:r w:rsidRPr="00B95B8E">
        <w:rPr>
          <w:rFonts w:asciiTheme="majorBidi" w:hAnsiTheme="majorBidi" w:cstheme="majorBidi"/>
          <w:sz w:val="24"/>
          <w:szCs w:val="24"/>
          <w:highlight w:val="yellow"/>
        </w:rPr>
        <w:t>manual and watch</w:t>
      </w:r>
      <w:r w:rsidRPr="00B95B8E">
        <w:rPr>
          <w:rFonts w:asciiTheme="majorBidi" w:hAnsiTheme="majorBidi" w:cstheme="majorBidi"/>
          <w:b/>
          <w:sz w:val="24"/>
          <w:szCs w:val="24"/>
          <w:highlight w:val="yellow"/>
        </w:rPr>
        <w:t xml:space="preserve"> two videos: (1)  Using digital scope</w:t>
      </w:r>
      <w:r w:rsidR="008031C4">
        <w:rPr>
          <w:rFonts w:asciiTheme="majorBidi" w:hAnsiTheme="majorBidi" w:cstheme="majorBidi"/>
          <w:b/>
          <w:sz w:val="24"/>
          <w:szCs w:val="24"/>
          <w:highlight w:val="yellow"/>
        </w:rPr>
        <w:t xml:space="preserve">  (14:58 min)</w:t>
      </w:r>
    </w:p>
    <w:p w14:paraId="04AFEAA7" w14:textId="77777777" w:rsidR="00437316" w:rsidRPr="00437316" w:rsidRDefault="00634C24" w:rsidP="00437316">
      <w:pPr>
        <w:pStyle w:val="ListParagraph"/>
        <w:numPr>
          <w:ilvl w:val="0"/>
          <w:numId w:val="10"/>
        </w:numPr>
        <w:spacing w:before="56"/>
        <w:rPr>
          <w:rFonts w:asciiTheme="majorBidi" w:hAnsiTheme="majorBidi" w:cstheme="majorBidi"/>
          <w:b/>
          <w:bCs/>
          <w:sz w:val="24"/>
          <w:szCs w:val="24"/>
          <w:highlight w:val="yellow"/>
          <w:u w:val="single"/>
        </w:rPr>
      </w:pPr>
      <w:hyperlink r:id="rId8" w:history="1">
        <w:r w:rsidR="00437316" w:rsidRPr="00437316">
          <w:rPr>
            <w:rStyle w:val="Hyperlink"/>
            <w:rFonts w:asciiTheme="majorBidi" w:hAnsiTheme="majorBidi" w:cstheme="majorBidi"/>
            <w:b/>
            <w:sz w:val="24"/>
            <w:szCs w:val="24"/>
          </w:rPr>
          <w:t>https://rochester.hosted.panopto.com/Panopto/Pages/Viewer.aspx?id=00a7b093-db11-4023-8e94-ac050098cac8</w:t>
        </w:r>
      </w:hyperlink>
    </w:p>
    <w:p w14:paraId="1F9D8D3B" w14:textId="5E3ACDA8" w:rsidR="00372CDC" w:rsidRPr="00437316" w:rsidRDefault="00437316" w:rsidP="00437316">
      <w:pPr>
        <w:pStyle w:val="ListParagraph"/>
        <w:numPr>
          <w:ilvl w:val="0"/>
          <w:numId w:val="10"/>
        </w:numPr>
        <w:spacing w:before="56"/>
        <w:rPr>
          <w:rFonts w:asciiTheme="majorBidi" w:hAnsiTheme="majorBidi" w:cstheme="majorBidi"/>
          <w:b/>
          <w:bCs/>
          <w:sz w:val="24"/>
          <w:szCs w:val="24"/>
          <w:highlight w:val="yellow"/>
          <w:u w:val="single"/>
        </w:rPr>
      </w:pPr>
      <w:r>
        <w:rPr>
          <w:rFonts w:asciiTheme="majorBidi" w:hAnsiTheme="majorBidi" w:cstheme="majorBidi"/>
          <w:b/>
          <w:sz w:val="24"/>
          <w:szCs w:val="24"/>
          <w:highlight w:val="yellow"/>
        </w:rPr>
        <w:t xml:space="preserve">Watch </w:t>
      </w:r>
      <w:r w:rsidR="00372CDC" w:rsidRPr="00B95B8E">
        <w:rPr>
          <w:rFonts w:asciiTheme="majorBidi" w:hAnsiTheme="majorBidi" w:cstheme="majorBidi"/>
          <w:b/>
          <w:sz w:val="24"/>
          <w:szCs w:val="24"/>
          <w:highlight w:val="yellow"/>
        </w:rPr>
        <w:t xml:space="preserve"> </w:t>
      </w:r>
      <w:r w:rsidR="00372CDC">
        <w:rPr>
          <w:rFonts w:asciiTheme="majorBidi" w:hAnsiTheme="majorBidi" w:cstheme="majorBidi"/>
          <w:b/>
          <w:sz w:val="24"/>
          <w:szCs w:val="24"/>
          <w:highlight w:val="yellow"/>
        </w:rPr>
        <w:t xml:space="preserve">prelab video for </w:t>
      </w:r>
      <w:r w:rsidR="00372CDC" w:rsidRPr="00B95B8E">
        <w:rPr>
          <w:rFonts w:asciiTheme="majorBidi" w:hAnsiTheme="majorBidi" w:cstheme="majorBidi"/>
          <w:b/>
          <w:bCs/>
          <w:sz w:val="24"/>
          <w:szCs w:val="24"/>
          <w:highlight w:val="yellow"/>
        </w:rPr>
        <w:t>Lab 10</w:t>
      </w:r>
      <w:r w:rsidR="00372CDC">
        <w:rPr>
          <w:rFonts w:asciiTheme="majorBidi" w:hAnsiTheme="majorBidi" w:cstheme="majorBidi"/>
          <w:b/>
          <w:bCs/>
          <w:sz w:val="24"/>
          <w:szCs w:val="24"/>
          <w:highlight w:val="yellow"/>
        </w:rPr>
        <w:t xml:space="preserve">. </w:t>
      </w:r>
      <w:r w:rsidR="008031C4">
        <w:rPr>
          <w:rFonts w:asciiTheme="majorBidi" w:hAnsiTheme="majorBidi" w:cstheme="majorBidi"/>
          <w:b/>
          <w:bCs/>
          <w:sz w:val="24"/>
          <w:szCs w:val="24"/>
          <w:highlight w:val="yellow"/>
        </w:rPr>
        <w:t xml:space="preserve">(17:43 min) </w:t>
      </w:r>
      <w:r w:rsidR="00372CDC" w:rsidRPr="00372CDC">
        <w:rPr>
          <w:rFonts w:asciiTheme="majorBidi" w:hAnsiTheme="majorBidi" w:cstheme="majorBidi"/>
          <w:b/>
          <w:bCs/>
          <w:sz w:val="24"/>
          <w:szCs w:val="24"/>
          <w:highlight w:val="yellow"/>
        </w:rPr>
        <w:t xml:space="preserve">TURN CC ON FOR CAPTIONS. </w:t>
      </w:r>
    </w:p>
    <w:p w14:paraId="7A3FD524" w14:textId="702742E9" w:rsidR="00372CDC" w:rsidRPr="008031C4" w:rsidRDefault="00437316" w:rsidP="00437316">
      <w:pPr>
        <w:pStyle w:val="ListParagraph"/>
        <w:spacing w:before="56"/>
        <w:ind w:left="360" w:firstLine="0"/>
        <w:rPr>
          <w:rFonts w:asciiTheme="majorBidi" w:hAnsiTheme="majorBidi" w:cstheme="majorBidi"/>
          <w:b/>
          <w:bCs/>
          <w:color w:val="2112C2"/>
          <w:sz w:val="24"/>
          <w:szCs w:val="24"/>
          <w:highlight w:val="yellow"/>
          <w:u w:val="single"/>
        </w:rPr>
      </w:pPr>
      <w:r w:rsidRPr="008031C4">
        <w:rPr>
          <w:rFonts w:asciiTheme="majorBidi" w:hAnsiTheme="majorBidi" w:cstheme="majorBidi"/>
          <w:b/>
          <w:bCs/>
          <w:color w:val="2112C2"/>
          <w:sz w:val="24"/>
          <w:szCs w:val="24"/>
          <w:u w:val="single"/>
        </w:rPr>
        <w:t>https://rochester.hosted.panopto.com/Panopto/Pages/Viewer.aspx?id=dfcec750-a88e-4688-80bf-ac0100de3e52</w:t>
      </w:r>
    </w:p>
    <w:p w14:paraId="2593047A" w14:textId="77777777" w:rsidR="00372CDC" w:rsidRDefault="00372CDC" w:rsidP="00372CDC">
      <w:pPr>
        <w:rPr>
          <w:rFonts w:asciiTheme="majorBidi" w:hAnsiTheme="majorBidi" w:cstheme="majorBidi"/>
          <w:color w:val="1F497D"/>
          <w:sz w:val="24"/>
          <w:szCs w:val="24"/>
          <w:lang w:bidi="he-IL"/>
        </w:rPr>
      </w:pPr>
      <w:r>
        <w:rPr>
          <w:rFonts w:asciiTheme="majorBidi" w:hAnsiTheme="majorBidi" w:cstheme="majorBidi"/>
          <w:color w:val="1F497D"/>
          <w:sz w:val="24"/>
          <w:szCs w:val="24"/>
          <w:lang w:bidi="he-IL"/>
        </w:rPr>
        <w:t xml:space="preserve">Note:  </w:t>
      </w:r>
      <w:r w:rsidRPr="00C15C32">
        <w:rPr>
          <w:rFonts w:asciiTheme="majorBidi" w:hAnsiTheme="majorBidi" w:cstheme="majorBidi"/>
          <w:color w:val="1F497D"/>
          <w:sz w:val="24"/>
          <w:szCs w:val="24"/>
          <w:lang w:bidi="he-IL"/>
        </w:rPr>
        <w:t xml:space="preserve">We use </w:t>
      </w:r>
      <w:r w:rsidRPr="00C15C32">
        <w:rPr>
          <w:rFonts w:asciiTheme="majorBidi" w:hAnsiTheme="majorBidi" w:cstheme="majorBidi"/>
          <w:b/>
          <w:bCs/>
          <w:color w:val="1F497D"/>
          <w:sz w:val="24"/>
          <w:szCs w:val="24"/>
          <w:lang w:bidi="he-IL"/>
        </w:rPr>
        <w:t>the Rigolna DS1102e</w:t>
      </w:r>
      <w:r w:rsidRPr="00B95B8E">
        <w:rPr>
          <w:rFonts w:asciiTheme="majorBidi" w:hAnsiTheme="majorBidi" w:cstheme="majorBidi"/>
          <w:b/>
          <w:bCs/>
          <w:color w:val="1F497D"/>
          <w:sz w:val="24"/>
          <w:szCs w:val="24"/>
          <w:lang w:bidi="he-IL"/>
        </w:rPr>
        <w:t xml:space="preserve">  digital </w:t>
      </w:r>
      <w:r w:rsidRPr="00C15C32">
        <w:rPr>
          <w:rFonts w:asciiTheme="majorBidi" w:hAnsiTheme="majorBidi" w:cstheme="majorBidi"/>
          <w:b/>
          <w:bCs/>
          <w:color w:val="1F497D"/>
          <w:sz w:val="24"/>
          <w:szCs w:val="24"/>
          <w:lang w:bidi="he-IL"/>
        </w:rPr>
        <w:t xml:space="preserve"> scope</w:t>
      </w:r>
      <w:r w:rsidRPr="00C15C32">
        <w:rPr>
          <w:rFonts w:asciiTheme="majorBidi" w:hAnsiTheme="majorBidi" w:cstheme="majorBidi"/>
          <w:sz w:val="24"/>
          <w:szCs w:val="24"/>
          <w:lang w:bidi="he-IL"/>
        </w:rPr>
        <w:t xml:space="preserve">  </w:t>
      </w:r>
      <w:r w:rsidRPr="00C15C32">
        <w:rPr>
          <w:rFonts w:asciiTheme="majorBidi" w:hAnsiTheme="majorBidi" w:cstheme="majorBidi"/>
          <w:color w:val="1F497D"/>
          <w:sz w:val="24"/>
          <w:szCs w:val="24"/>
          <w:lang w:bidi="he-IL"/>
        </w:rPr>
        <w:t>Below is the web site</w:t>
      </w:r>
    </w:p>
    <w:p w14:paraId="141F715F" w14:textId="77777777" w:rsidR="00372CDC" w:rsidRDefault="00634C24" w:rsidP="00372CDC">
      <w:pPr>
        <w:rPr>
          <w:rFonts w:asciiTheme="majorBidi" w:hAnsiTheme="majorBidi" w:cstheme="majorBidi"/>
          <w:sz w:val="24"/>
          <w:szCs w:val="24"/>
          <w:lang w:bidi="he-IL"/>
        </w:rPr>
      </w:pPr>
      <w:hyperlink r:id="rId9" w:history="1">
        <w:r w:rsidR="00372CDC" w:rsidRPr="00C15C32">
          <w:rPr>
            <w:rStyle w:val="Hyperlink"/>
            <w:rFonts w:asciiTheme="majorBidi" w:hAnsiTheme="majorBidi" w:cstheme="majorBidi"/>
            <w:sz w:val="24"/>
            <w:szCs w:val="24"/>
            <w:lang w:bidi="he-IL"/>
          </w:rPr>
          <w:t>https://www.rigolna.com/products/digital-oscilloscopes/1000/</w:t>
        </w:r>
      </w:hyperlink>
      <w:r w:rsidR="00372CDC">
        <w:rPr>
          <w:rFonts w:asciiTheme="majorBidi" w:hAnsiTheme="majorBidi" w:cstheme="majorBidi"/>
          <w:sz w:val="24"/>
          <w:szCs w:val="24"/>
          <w:lang w:bidi="he-IL"/>
        </w:rPr>
        <w:t xml:space="preserve"> </w:t>
      </w:r>
    </w:p>
    <w:p w14:paraId="49079FC0" w14:textId="3A898D64" w:rsidR="00372CDC" w:rsidRDefault="00372CDC" w:rsidP="00372CDC">
      <w:pPr>
        <w:rPr>
          <w:rStyle w:val="Hyperlink"/>
          <w:rFonts w:asciiTheme="majorBidi" w:hAnsiTheme="majorBidi" w:cstheme="majorBidi"/>
          <w:sz w:val="24"/>
          <w:szCs w:val="24"/>
          <w:lang w:bidi="he-IL"/>
        </w:rPr>
      </w:pPr>
      <w:r>
        <w:rPr>
          <w:rFonts w:asciiTheme="majorBidi" w:hAnsiTheme="majorBidi" w:cstheme="majorBidi"/>
          <w:color w:val="1F497D"/>
          <w:sz w:val="24"/>
          <w:szCs w:val="24"/>
          <w:lang w:bidi="he-IL"/>
        </w:rPr>
        <w:t xml:space="preserve">Also, </w:t>
      </w:r>
      <w:r w:rsidRPr="00C15C32">
        <w:rPr>
          <w:rFonts w:asciiTheme="majorBidi" w:hAnsiTheme="majorBidi" w:cstheme="majorBidi"/>
          <w:color w:val="1F497D"/>
          <w:sz w:val="24"/>
          <w:szCs w:val="24"/>
          <w:lang w:bidi="he-IL"/>
        </w:rPr>
        <w:t>his</w:t>
      </w:r>
      <w:r w:rsidRPr="00C15C32">
        <w:rPr>
          <w:rFonts w:asciiTheme="majorBidi" w:hAnsiTheme="majorBidi" w:cstheme="majorBidi"/>
          <w:sz w:val="24"/>
          <w:szCs w:val="24"/>
          <w:lang w:bidi="he-IL"/>
        </w:rPr>
        <w:t xml:space="preserve"> additional video </w:t>
      </w:r>
      <w:r>
        <w:rPr>
          <w:rFonts w:asciiTheme="majorBidi" w:hAnsiTheme="majorBidi" w:cstheme="majorBidi"/>
          <w:sz w:val="24"/>
          <w:szCs w:val="24"/>
          <w:lang w:bidi="he-IL"/>
        </w:rPr>
        <w:t>may be</w:t>
      </w:r>
      <w:r w:rsidRPr="00C15C32">
        <w:rPr>
          <w:rFonts w:asciiTheme="majorBidi" w:hAnsiTheme="majorBidi" w:cstheme="majorBidi"/>
          <w:color w:val="1F497D"/>
          <w:sz w:val="24"/>
          <w:szCs w:val="24"/>
          <w:lang w:bidi="he-IL"/>
        </w:rPr>
        <w:t xml:space="preserve"> useful.</w:t>
      </w:r>
      <w:r>
        <w:rPr>
          <w:rFonts w:asciiTheme="majorBidi" w:hAnsiTheme="majorBidi" w:cstheme="majorBidi"/>
          <w:sz w:val="24"/>
          <w:szCs w:val="24"/>
        </w:rPr>
        <w:t xml:space="preserve">   </w:t>
      </w:r>
      <w:hyperlink r:id="rId10" w:history="1">
        <w:r w:rsidRPr="00EF21D4">
          <w:rPr>
            <w:rStyle w:val="Hyperlink"/>
            <w:rFonts w:asciiTheme="majorBidi" w:hAnsiTheme="majorBidi" w:cstheme="majorBidi"/>
            <w:sz w:val="24"/>
            <w:szCs w:val="24"/>
            <w:lang w:bidi="he-IL"/>
          </w:rPr>
          <w:t>https://www.rigolna.com/scopebasics/</w:t>
        </w:r>
      </w:hyperlink>
    </w:p>
    <w:p w14:paraId="4A01F8B0" w14:textId="3D831D75" w:rsidR="00B44779" w:rsidRDefault="00B44779" w:rsidP="00B44779">
      <w:pPr>
        <w:rPr>
          <w:rStyle w:val="Hyperlink"/>
          <w:rFonts w:asciiTheme="majorBidi" w:hAnsiTheme="majorBidi" w:cstheme="majorBidi"/>
          <w:sz w:val="24"/>
          <w:szCs w:val="24"/>
          <w:lang w:bidi="he-IL"/>
        </w:rPr>
      </w:pPr>
      <w:r w:rsidRPr="00F31164">
        <w:rPr>
          <w:b/>
          <w:highlight w:val="cyan"/>
        </w:rPr>
        <w:t>READ IN ADVANCE all the Questions in the postlab section and make notes as to how to answer them.  If you need clarification ask the TA in lab.  MAKE SURE THAT YOU ARE FULLY PREPARED or you may not be able to complete the lab</w:t>
      </w:r>
      <w:bookmarkStart w:id="0" w:name="_GoBack"/>
      <w:bookmarkEnd w:id="0"/>
      <w:r>
        <w:rPr>
          <w:b/>
        </w:rPr>
        <w:t>.</w:t>
      </w:r>
    </w:p>
    <w:p w14:paraId="16634801" w14:textId="77777777" w:rsidR="00372CDC" w:rsidRPr="00372CDC" w:rsidRDefault="00372CDC" w:rsidP="00372CDC">
      <w:pPr>
        <w:rPr>
          <w:rStyle w:val="Hyperlink"/>
          <w:rFonts w:asciiTheme="majorBidi" w:hAnsiTheme="majorBidi" w:cstheme="majorBidi"/>
          <w:color w:val="auto"/>
          <w:sz w:val="24"/>
          <w:szCs w:val="24"/>
          <w:u w:val="none"/>
        </w:rPr>
      </w:pPr>
    </w:p>
    <w:p w14:paraId="260EC515" w14:textId="1F9307F4" w:rsidR="00372CDC" w:rsidRPr="00372CDC" w:rsidRDefault="00372CDC" w:rsidP="00372CDC">
      <w:pPr>
        <w:ind w:right="-410"/>
        <w:rPr>
          <w:rFonts w:asciiTheme="majorBidi" w:hAnsiTheme="majorBidi" w:cstheme="majorBidi"/>
          <w:b/>
          <w:bCs/>
          <w:sz w:val="24"/>
          <w:szCs w:val="24"/>
        </w:rPr>
      </w:pPr>
      <w:r w:rsidRPr="00C15C32">
        <w:rPr>
          <w:rFonts w:asciiTheme="majorBidi" w:hAnsiTheme="majorBidi" w:cstheme="majorBidi"/>
          <w:b/>
          <w:bCs/>
          <w:sz w:val="24"/>
          <w:szCs w:val="24"/>
        </w:rPr>
        <w:t>Bring a printed copy of the lab manual, completed prelab assignment, the Brief-Notes and</w:t>
      </w:r>
      <w:r>
        <w:rPr>
          <w:rFonts w:asciiTheme="majorBidi" w:hAnsiTheme="majorBidi" w:cstheme="majorBidi"/>
          <w:b/>
          <w:bCs/>
          <w:sz w:val="24"/>
          <w:szCs w:val="24"/>
        </w:rPr>
        <w:t xml:space="preserve"> a copy</w:t>
      </w:r>
      <w:r w:rsidRPr="00C15C32">
        <w:rPr>
          <w:rFonts w:asciiTheme="majorBidi" w:hAnsiTheme="majorBidi" w:cstheme="majorBidi"/>
          <w:b/>
          <w:bCs/>
          <w:sz w:val="24"/>
          <w:szCs w:val="24"/>
        </w:rPr>
        <w:t xml:space="preserve"> </w:t>
      </w:r>
      <w:r>
        <w:rPr>
          <w:rFonts w:asciiTheme="majorBidi" w:hAnsiTheme="majorBidi" w:cstheme="majorBidi"/>
          <w:b/>
          <w:bCs/>
          <w:sz w:val="24"/>
          <w:szCs w:val="24"/>
        </w:rPr>
        <w:t xml:space="preserve">of the </w:t>
      </w:r>
      <w:r w:rsidRPr="00C15C32">
        <w:rPr>
          <w:rFonts w:asciiTheme="majorBidi" w:hAnsiTheme="majorBidi" w:cstheme="majorBidi"/>
          <w:b/>
          <w:bCs/>
          <w:sz w:val="24"/>
          <w:szCs w:val="24"/>
        </w:rPr>
        <w:t>General brief notes to lab. B</w:t>
      </w:r>
      <w:r w:rsidRPr="00C15C32">
        <w:rPr>
          <w:rFonts w:asciiTheme="majorBidi" w:hAnsiTheme="majorBidi" w:cstheme="majorBidi"/>
          <w:b/>
          <w:bCs/>
          <w:i/>
          <w:iCs/>
          <w:sz w:val="24"/>
          <w:szCs w:val="24"/>
        </w:rPr>
        <w:t xml:space="preserve">ring a laptop: You may want to replay parts of the video in lab.          </w:t>
      </w:r>
    </w:p>
    <w:p w14:paraId="1CB0F613" w14:textId="77777777" w:rsidR="00831932" w:rsidRDefault="000A5ADF" w:rsidP="00372CDC">
      <w:pPr>
        <w:pStyle w:val="Heading3"/>
        <w:tabs>
          <w:tab w:val="left" w:pos="475"/>
        </w:tabs>
        <w:ind w:firstLine="0"/>
      </w:pPr>
      <w:r>
        <w:t>Pre-Laboratory Work [2</w:t>
      </w:r>
      <w:r>
        <w:rPr>
          <w:spacing w:val="-5"/>
        </w:rPr>
        <w:t xml:space="preserve"> </w:t>
      </w:r>
      <w:r>
        <w:t>pts]</w:t>
      </w:r>
    </w:p>
    <w:p w14:paraId="4BDCF0F9" w14:textId="77777777" w:rsidR="00831932" w:rsidRDefault="00831932">
      <w:pPr>
        <w:pStyle w:val="BodyText"/>
        <w:spacing w:before="13"/>
        <w:rPr>
          <w:rFonts w:ascii="Arial Black"/>
          <w:b/>
          <w:sz w:val="18"/>
        </w:rPr>
      </w:pPr>
    </w:p>
    <w:p w14:paraId="76155187" w14:textId="77777777" w:rsidR="00831932" w:rsidRDefault="000A5ADF">
      <w:pPr>
        <w:pStyle w:val="ListParagraph"/>
        <w:numPr>
          <w:ilvl w:val="0"/>
          <w:numId w:val="6"/>
        </w:numPr>
        <w:tabs>
          <w:tab w:val="left" w:pos="821"/>
        </w:tabs>
        <w:spacing w:before="1"/>
        <w:ind w:right="123"/>
        <w:jc w:val="both"/>
        <w:rPr>
          <w:sz w:val="24"/>
        </w:rPr>
      </w:pPr>
      <w:r>
        <w:rPr>
          <w:sz w:val="24"/>
        </w:rPr>
        <w:t>How are you going to determine the capacitance of the unknown capacitor using the oscilloscope in the first part of the experiment?  Explain. (1</w:t>
      </w:r>
      <w:r>
        <w:rPr>
          <w:spacing w:val="-6"/>
          <w:sz w:val="24"/>
        </w:rPr>
        <w:t xml:space="preserve"> </w:t>
      </w:r>
      <w:r>
        <w:rPr>
          <w:sz w:val="24"/>
        </w:rPr>
        <w:t>pt)</w:t>
      </w:r>
    </w:p>
    <w:p w14:paraId="2AE5966A" w14:textId="77777777" w:rsidR="00831932" w:rsidRDefault="00831932">
      <w:pPr>
        <w:pStyle w:val="BodyText"/>
      </w:pPr>
    </w:p>
    <w:p w14:paraId="44C8296A" w14:textId="77777777" w:rsidR="00831932" w:rsidRDefault="00831932">
      <w:pPr>
        <w:pStyle w:val="BodyText"/>
      </w:pPr>
    </w:p>
    <w:p w14:paraId="4DE9973B" w14:textId="77777777" w:rsidR="00831932" w:rsidRDefault="00831932">
      <w:pPr>
        <w:pStyle w:val="BodyText"/>
      </w:pPr>
    </w:p>
    <w:p w14:paraId="155B9677" w14:textId="77777777" w:rsidR="00831932" w:rsidRDefault="00831932">
      <w:pPr>
        <w:pStyle w:val="BodyText"/>
      </w:pPr>
    </w:p>
    <w:p w14:paraId="75A81983" w14:textId="77777777" w:rsidR="00831932" w:rsidRDefault="00831932">
      <w:pPr>
        <w:pStyle w:val="BodyText"/>
      </w:pPr>
    </w:p>
    <w:p w14:paraId="6CCA449E" w14:textId="77777777" w:rsidR="00831932" w:rsidRDefault="00831932">
      <w:pPr>
        <w:pStyle w:val="BodyText"/>
      </w:pPr>
    </w:p>
    <w:p w14:paraId="326D004B" w14:textId="77777777" w:rsidR="00831932" w:rsidRDefault="00831932">
      <w:pPr>
        <w:pStyle w:val="BodyText"/>
      </w:pPr>
    </w:p>
    <w:p w14:paraId="1AB0FE10" w14:textId="77777777" w:rsidR="00831932" w:rsidRDefault="00831932">
      <w:pPr>
        <w:pStyle w:val="BodyText"/>
        <w:spacing w:before="9"/>
        <w:rPr>
          <w:sz w:val="23"/>
        </w:rPr>
      </w:pPr>
    </w:p>
    <w:p w14:paraId="130F63DD" w14:textId="77777777" w:rsidR="00831932" w:rsidRDefault="000A5ADF">
      <w:pPr>
        <w:pStyle w:val="ListParagraph"/>
        <w:numPr>
          <w:ilvl w:val="0"/>
          <w:numId w:val="6"/>
        </w:numPr>
        <w:tabs>
          <w:tab w:val="left" w:pos="821"/>
        </w:tabs>
        <w:ind w:right="124"/>
        <w:jc w:val="both"/>
        <w:rPr>
          <w:sz w:val="24"/>
        </w:rPr>
      </w:pPr>
      <w:r>
        <w:rPr>
          <w:sz w:val="24"/>
        </w:rPr>
        <w:t xml:space="preserve">In theory, what should be the slope of the graph you will make of your data when you  plot </w:t>
      </w:r>
      <w:r>
        <w:rPr>
          <w:i/>
          <w:sz w:val="24"/>
        </w:rPr>
        <w:t xml:space="preserve">1/Q </w:t>
      </w:r>
      <w:r>
        <w:rPr>
          <w:sz w:val="24"/>
        </w:rPr>
        <w:t>versus Resistance in the second part of the experiment? What value should the y-intercept have? (1</w:t>
      </w:r>
      <w:r>
        <w:rPr>
          <w:spacing w:val="-4"/>
          <w:sz w:val="24"/>
        </w:rPr>
        <w:t xml:space="preserve"> </w:t>
      </w:r>
      <w:r>
        <w:rPr>
          <w:sz w:val="24"/>
        </w:rPr>
        <w:t>pt)</w:t>
      </w:r>
    </w:p>
    <w:p w14:paraId="5076C3AA" w14:textId="77777777" w:rsidR="00831932" w:rsidRDefault="00831932">
      <w:pPr>
        <w:jc w:val="both"/>
        <w:rPr>
          <w:sz w:val="24"/>
        </w:rPr>
      </w:pPr>
    </w:p>
    <w:p w14:paraId="349CF7BC" w14:textId="77777777" w:rsidR="009F1954" w:rsidRDefault="009F1954">
      <w:pPr>
        <w:jc w:val="both"/>
        <w:rPr>
          <w:sz w:val="24"/>
        </w:rPr>
      </w:pPr>
    </w:p>
    <w:p w14:paraId="0A0EE5E6" w14:textId="428C5465" w:rsidR="009F1954" w:rsidRPr="004F3BB6" w:rsidRDefault="009F1954" w:rsidP="004F3BB6">
      <w:pPr>
        <w:rPr>
          <w:sz w:val="24"/>
        </w:rPr>
      </w:pPr>
      <w:r>
        <w:rPr>
          <w:sz w:val="24"/>
        </w:rPr>
        <w:br w:type="page"/>
      </w:r>
    </w:p>
    <w:p w14:paraId="3D2E5B94" w14:textId="1C5C0198" w:rsidR="009F1954" w:rsidRPr="00F76C3B" w:rsidRDefault="00A244A0" w:rsidP="009F1954">
      <w:r>
        <w:rPr>
          <w:noProof/>
        </w:rPr>
        <w:lastRenderedPageBreak/>
        <w:drawing>
          <wp:anchor distT="0" distB="0" distL="114300" distR="114300" simplePos="0" relativeHeight="503268424" behindDoc="0" locked="0" layoutInCell="1" allowOverlap="1" wp14:anchorId="406FA4DB" wp14:editId="0C6D05BB">
            <wp:simplePos x="0" y="0"/>
            <wp:positionH relativeFrom="column">
              <wp:posOffset>4102100</wp:posOffset>
            </wp:positionH>
            <wp:positionV relativeFrom="paragraph">
              <wp:posOffset>45028</wp:posOffset>
            </wp:positionV>
            <wp:extent cx="2374900" cy="1008437"/>
            <wp:effectExtent l="0" t="0" r="0" b="0"/>
            <wp:wrapNone/>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379412" cy="1010353"/>
                    </a:xfrm>
                    <a:prstGeom prst="rect">
                      <a:avLst/>
                    </a:prstGeom>
                  </pic:spPr>
                </pic:pic>
              </a:graphicData>
            </a:graphic>
            <wp14:sizeRelH relativeFrom="page">
              <wp14:pctWidth>0</wp14:pctWidth>
            </wp14:sizeRelH>
            <wp14:sizeRelV relativeFrom="page">
              <wp14:pctHeight>0</wp14:pctHeight>
            </wp14:sizeRelV>
          </wp:anchor>
        </w:drawing>
      </w:r>
      <w:r w:rsidR="009F1954" w:rsidRPr="007D201E">
        <w:rPr>
          <w:b/>
          <w:sz w:val="40"/>
          <w:szCs w:val="40"/>
          <w:u w:val="single"/>
        </w:rPr>
        <w:t>Experiment #10: Electronic Circuits</w:t>
      </w:r>
      <w:r w:rsidR="009F1954">
        <w:rPr>
          <w:sz w:val="40"/>
          <w:szCs w:val="40"/>
        </w:rPr>
        <w:t xml:space="preserve"> </w:t>
      </w:r>
    </w:p>
    <w:p w14:paraId="504877D1" w14:textId="267EE7B8" w:rsidR="009F1954" w:rsidRDefault="009F1954" w:rsidP="004F3BB6">
      <w:pPr>
        <w:rPr>
          <w:sz w:val="40"/>
          <w:szCs w:val="40"/>
        </w:rPr>
      </w:pPr>
      <w:r>
        <w:rPr>
          <w:sz w:val="40"/>
          <w:szCs w:val="40"/>
        </w:rPr>
        <w:t>PHY 122/142/114</w:t>
      </w:r>
      <w:r>
        <w:rPr>
          <w:noProof/>
          <w:sz w:val="40"/>
          <w:szCs w:val="40"/>
        </w:rPr>
        <mc:AlternateContent>
          <mc:Choice Requires="wps">
            <w:drawing>
              <wp:anchor distT="0" distB="0" distL="114300" distR="114300" simplePos="0" relativeHeight="503242824" behindDoc="0" locked="0" layoutInCell="1" allowOverlap="1" wp14:anchorId="76B67A77" wp14:editId="0216166B">
                <wp:simplePos x="0" y="0"/>
                <wp:positionH relativeFrom="column">
                  <wp:posOffset>888365</wp:posOffset>
                </wp:positionH>
                <wp:positionV relativeFrom="paragraph">
                  <wp:posOffset>238760</wp:posOffset>
                </wp:positionV>
                <wp:extent cx="1431290" cy="430530"/>
                <wp:effectExtent l="0" t="0" r="0" b="1270"/>
                <wp:wrapNone/>
                <wp:docPr id="1170" name="Text Box 1170"/>
                <wp:cNvGraphicFramePr/>
                <a:graphic xmlns:a="http://schemas.openxmlformats.org/drawingml/2006/main">
                  <a:graphicData uri="http://schemas.microsoft.com/office/word/2010/wordprocessingShape">
                    <wps:wsp>
                      <wps:cNvSpPr txBox="1"/>
                      <wps:spPr>
                        <a:xfrm>
                          <a:off x="0" y="0"/>
                          <a:ext cx="1431290" cy="43053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4E6C7986" w14:textId="77777777" w:rsidR="00372CDC" w:rsidRPr="00F76C3B" w:rsidRDefault="00372CDC" w:rsidP="009F1954">
                            <w:pPr>
                              <w:jc w:val="center"/>
                              <w:rPr>
                                <w:b/>
                                <w:sz w:val="24"/>
                                <w:szCs w:val="24"/>
                              </w:rPr>
                            </w:pPr>
                            <w:r w:rsidRPr="00F76C3B">
                              <w:rPr>
                                <w:b/>
                                <w:sz w:val="24"/>
                                <w:szCs w:val="24"/>
                                <w:highlight w:val="cyan"/>
                              </w:rPr>
                              <w:t>Digital Oscilloscope</w:t>
                            </w:r>
                          </w:p>
                          <w:p w14:paraId="327EF2F5" w14:textId="77777777" w:rsidR="00372CDC" w:rsidRPr="00F76C3B" w:rsidRDefault="00372CDC" w:rsidP="009F1954">
                            <w:pPr>
                              <w:jc w:val="center"/>
                              <w:rPr>
                                <w:b/>
                                <w:sz w:val="24"/>
                                <w:szCs w:val="24"/>
                                <w:highlight w:val="cy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B67A77" id="_x0000_t202" coordsize="21600,21600" o:spt="202" path="m,l,21600r21600,l21600,xe">
                <v:stroke joinstyle="miter"/>
                <v:path gradientshapeok="t" o:connecttype="rect"/>
              </v:shapetype>
              <v:shape id="Text Box 1170" o:spid="_x0000_s1026" type="#_x0000_t202" style="position:absolute;margin-left:69.95pt;margin-top:18.8pt;width:112.7pt;height:33.9pt;z-index:503242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" filled="f" stroked="f">
                <v:textbox>
                  <w:txbxContent>
                    <w:p w14:paraId="4E6C7986" w14:textId="77777777" w:rsidR="00372CDC" w:rsidRPr="00F76C3B" w:rsidRDefault="00372CDC" w:rsidP="009F1954">
                      <w:pPr>
                        <w:jc w:val="center"/>
                        <w:rPr>
                          <w:b/>
                          <w:sz w:val="24"/>
                          <w:szCs w:val="24"/>
                        </w:rPr>
                      </w:pPr>
                      <w:r w:rsidRPr="00F76C3B">
                        <w:rPr>
                          <w:b/>
                          <w:sz w:val="24"/>
                          <w:szCs w:val="24"/>
                          <w:highlight w:val="cyan"/>
                        </w:rPr>
                        <w:t>Digital Oscilloscope</w:t>
                      </w:r>
                    </w:p>
                    <w:p w14:paraId="327EF2F5" w14:textId="77777777" w:rsidR="00372CDC" w:rsidRPr="00F76C3B" w:rsidRDefault="00372CDC" w:rsidP="009F1954">
                      <w:pPr>
                        <w:jc w:val="center"/>
                        <w:rPr>
                          <w:b/>
                          <w:sz w:val="24"/>
                          <w:szCs w:val="24"/>
                          <w:highlight w:val="cyan"/>
                        </w:rPr>
                      </w:pPr>
                    </w:p>
                  </w:txbxContent>
                </v:textbox>
              </v:shape>
            </w:pict>
          </mc:Fallback>
        </mc:AlternateContent>
      </w:r>
    </w:p>
    <w:p w14:paraId="07297947" w14:textId="30BD3B16" w:rsidR="009F1954" w:rsidRDefault="00D4178D" w:rsidP="009F1954">
      <w:pPr>
        <w:rPr>
          <w:sz w:val="40"/>
          <w:szCs w:val="40"/>
        </w:rPr>
      </w:pPr>
      <w:r>
        <w:rPr>
          <w:noProof/>
          <w:sz w:val="40"/>
          <w:szCs w:val="40"/>
        </w:rPr>
        <mc:AlternateContent>
          <mc:Choice Requires="wps">
            <w:drawing>
              <wp:anchor distT="0" distB="0" distL="114300" distR="114300" simplePos="0" relativeHeight="503248968" behindDoc="0" locked="0" layoutInCell="1" allowOverlap="1" wp14:anchorId="729CB155" wp14:editId="4FE4AC81">
                <wp:simplePos x="0" y="0"/>
                <wp:positionH relativeFrom="column">
                  <wp:posOffset>2413635</wp:posOffset>
                </wp:positionH>
                <wp:positionV relativeFrom="paragraph">
                  <wp:posOffset>54610</wp:posOffset>
                </wp:positionV>
                <wp:extent cx="1033145" cy="455295"/>
                <wp:effectExtent l="0" t="0" r="0" b="1905"/>
                <wp:wrapNone/>
                <wp:docPr id="1172" name="Text Box 1172"/>
                <wp:cNvGraphicFramePr/>
                <a:graphic xmlns:a="http://schemas.openxmlformats.org/drawingml/2006/main">
                  <a:graphicData uri="http://schemas.microsoft.com/office/word/2010/wordprocessingShape">
                    <wps:wsp>
                      <wps:cNvSpPr txBox="1"/>
                      <wps:spPr>
                        <a:xfrm>
                          <a:off x="0" y="0"/>
                          <a:ext cx="1033145" cy="4552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79A19DB" w14:textId="77777777" w:rsidR="00372CDC" w:rsidRPr="00F76C3B" w:rsidRDefault="00372CDC" w:rsidP="009F1954">
                            <w:pPr>
                              <w:jc w:val="center"/>
                              <w:rPr>
                                <w:b/>
                                <w:sz w:val="24"/>
                                <w:szCs w:val="24"/>
                              </w:rPr>
                            </w:pPr>
                            <w:r w:rsidRPr="00F76C3B">
                              <w:rPr>
                                <w:b/>
                                <w:sz w:val="24"/>
                                <w:szCs w:val="24"/>
                                <w:highlight w:val="cyan"/>
                              </w:rPr>
                              <w:t>Variable Resistor</w:t>
                            </w:r>
                          </w:p>
                          <w:p w14:paraId="6DDEF00D" w14:textId="77777777" w:rsidR="00372CDC" w:rsidRPr="00F76C3B" w:rsidRDefault="00372CDC" w:rsidP="009F1954">
                            <w:pPr>
                              <w:jc w:val="center"/>
                              <w:rPr>
                                <w:sz w:val="24"/>
                                <w:szCs w:val="24"/>
                                <w:highlight w:val="cy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CB155" id="Text Box 1172" o:spid="_x0000_s1027" type="#_x0000_t202" style="position:absolute;margin-left:190.05pt;margin-top:4.3pt;width:81.35pt;height:35.85pt;z-index:503248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" filled="f" stroked="f">
                <v:textbox>
                  <w:txbxContent>
                    <w:p w14:paraId="779A19DB" w14:textId="77777777" w:rsidR="00372CDC" w:rsidRPr="00F76C3B" w:rsidRDefault="00372CDC" w:rsidP="009F1954">
                      <w:pPr>
                        <w:jc w:val="center"/>
                        <w:rPr>
                          <w:b/>
                          <w:sz w:val="24"/>
                          <w:szCs w:val="24"/>
                        </w:rPr>
                      </w:pPr>
                      <w:r w:rsidRPr="00F76C3B">
                        <w:rPr>
                          <w:b/>
                          <w:sz w:val="24"/>
                          <w:szCs w:val="24"/>
                          <w:highlight w:val="cyan"/>
                        </w:rPr>
                        <w:t>Variable Resistor</w:t>
                      </w:r>
                    </w:p>
                    <w:p w14:paraId="6DDEF00D" w14:textId="77777777" w:rsidR="00372CDC" w:rsidRPr="00F76C3B" w:rsidRDefault="00372CDC" w:rsidP="009F1954">
                      <w:pPr>
                        <w:jc w:val="center"/>
                        <w:rPr>
                          <w:sz w:val="24"/>
                          <w:szCs w:val="24"/>
                          <w:highlight w:val="cyan"/>
                        </w:rPr>
                      </w:pPr>
                    </w:p>
                  </w:txbxContent>
                </v:textbox>
              </v:shape>
            </w:pict>
          </mc:Fallback>
        </mc:AlternateContent>
      </w:r>
    </w:p>
    <w:p w14:paraId="5D1E3EEE" w14:textId="73C3E5A6" w:rsidR="009F1954" w:rsidRDefault="00A244A0" w:rsidP="009F1954">
      <w:pPr>
        <w:ind w:left="-810" w:firstLine="810"/>
        <w:rPr>
          <w:sz w:val="40"/>
          <w:szCs w:val="40"/>
        </w:rPr>
      </w:pPr>
      <w:r>
        <w:rPr>
          <w:noProof/>
          <w:sz w:val="40"/>
          <w:szCs w:val="40"/>
        </w:rPr>
        <mc:AlternateContent>
          <mc:Choice Requires="wps">
            <w:drawing>
              <wp:anchor distT="0" distB="0" distL="114300" distR="114300" simplePos="0" relativeHeight="503243848" behindDoc="0" locked="0" layoutInCell="1" allowOverlap="1" wp14:anchorId="797A2A55" wp14:editId="0DD2F6F2">
                <wp:simplePos x="0" y="0"/>
                <wp:positionH relativeFrom="column">
                  <wp:posOffset>4699974</wp:posOffset>
                </wp:positionH>
                <wp:positionV relativeFrom="paragraph">
                  <wp:posOffset>566804</wp:posOffset>
                </wp:positionV>
                <wp:extent cx="562245" cy="186215"/>
                <wp:effectExtent l="10160" t="15240" r="6985" b="19685"/>
                <wp:wrapNone/>
                <wp:docPr id="1174" name="Left Arrow 1174"/>
                <wp:cNvGraphicFramePr/>
                <a:graphic xmlns:a="http://schemas.openxmlformats.org/drawingml/2006/main">
                  <a:graphicData uri="http://schemas.microsoft.com/office/word/2010/wordprocessingShape">
                    <wps:wsp>
                      <wps:cNvSpPr/>
                      <wps:spPr>
                        <a:xfrm rot="16437204">
                          <a:off x="0" y="0"/>
                          <a:ext cx="562245" cy="186215"/>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2BC0613"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174" o:spid="_x0000_s1026" type="#_x0000_t66" style="position:absolute;margin-left:370.1pt;margin-top:44.65pt;width:44.25pt;height:14.65pt;rotation:-5639150fd;z-index:503243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" adj="3577" fillcolor="#4f81bd [3204]" strokecolor="#243f60 [1604]" strokeweight="2pt"/>
            </w:pict>
          </mc:Fallback>
        </mc:AlternateContent>
      </w:r>
      <w:r>
        <w:rPr>
          <w:noProof/>
          <w:sz w:val="40"/>
          <w:szCs w:val="40"/>
        </w:rPr>
        <mc:AlternateContent>
          <mc:Choice Requires="wps">
            <w:drawing>
              <wp:anchor distT="0" distB="0" distL="114300" distR="114300" simplePos="0" relativeHeight="503252040" behindDoc="0" locked="0" layoutInCell="1" allowOverlap="1" wp14:anchorId="20A53EBD" wp14:editId="74DB982B">
                <wp:simplePos x="0" y="0"/>
                <wp:positionH relativeFrom="column">
                  <wp:posOffset>5316855</wp:posOffset>
                </wp:positionH>
                <wp:positionV relativeFrom="paragraph">
                  <wp:posOffset>1931670</wp:posOffset>
                </wp:positionV>
                <wp:extent cx="1638300" cy="63563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638300" cy="63563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6B88706D" w14:textId="77777777" w:rsidR="00372CDC" w:rsidRPr="00F76C3B" w:rsidRDefault="00372CDC" w:rsidP="009F1954">
                            <w:pPr>
                              <w:jc w:val="center"/>
                              <w:rPr>
                                <w:b/>
                                <w:sz w:val="24"/>
                                <w:szCs w:val="24"/>
                                <w:highlight w:val="cyan"/>
                              </w:rPr>
                            </w:pPr>
                            <w:r w:rsidRPr="00F76C3B">
                              <w:rPr>
                                <w:b/>
                                <w:sz w:val="24"/>
                                <w:szCs w:val="24"/>
                                <w:highlight w:val="cyan"/>
                              </w:rPr>
                              <w:t xml:space="preserve">Box with 1 resistor, </w:t>
                            </w:r>
                          </w:p>
                          <w:p w14:paraId="6C4DF17E" w14:textId="77777777" w:rsidR="00372CDC" w:rsidRPr="00F76C3B" w:rsidRDefault="00372CDC" w:rsidP="009F1954">
                            <w:pPr>
                              <w:jc w:val="center"/>
                              <w:rPr>
                                <w:b/>
                                <w:sz w:val="24"/>
                                <w:szCs w:val="24"/>
                              </w:rPr>
                            </w:pPr>
                            <w:r w:rsidRPr="00F76C3B">
                              <w:rPr>
                                <w:b/>
                                <w:sz w:val="24"/>
                                <w:szCs w:val="24"/>
                                <w:highlight w:val="cyan"/>
                              </w:rPr>
                              <w:t>1 capacitor &amp; 1 inductor</w:t>
                            </w:r>
                          </w:p>
                          <w:p w14:paraId="05365E32" w14:textId="77777777" w:rsidR="00372CDC" w:rsidRPr="00F76C3B" w:rsidRDefault="00372CDC" w:rsidP="009F1954">
                            <w:pPr>
                              <w:jc w:val="center"/>
                              <w:rPr>
                                <w:b/>
                                <w:sz w:val="24"/>
                                <w:szCs w:val="24"/>
                                <w:highlight w:val="cy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53EBD" id="Text Box 11" o:spid="_x0000_s1028" type="#_x0000_t202" style="position:absolute;left:0;text-align:left;margin-left:418.65pt;margin-top:152.1pt;width:129pt;height:50.05pt;z-index:503252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" filled="f" stroked="f">
                <v:textbox>
                  <w:txbxContent>
                    <w:p w14:paraId="6B88706D" w14:textId="77777777" w:rsidR="00372CDC" w:rsidRPr="00F76C3B" w:rsidRDefault="00372CDC" w:rsidP="009F1954">
                      <w:pPr>
                        <w:jc w:val="center"/>
                        <w:rPr>
                          <w:b/>
                          <w:sz w:val="24"/>
                          <w:szCs w:val="24"/>
                          <w:highlight w:val="cyan"/>
                        </w:rPr>
                      </w:pPr>
                      <w:r w:rsidRPr="00F76C3B">
                        <w:rPr>
                          <w:b/>
                          <w:sz w:val="24"/>
                          <w:szCs w:val="24"/>
                          <w:highlight w:val="cyan"/>
                        </w:rPr>
                        <w:t xml:space="preserve">Box with 1 resistor, </w:t>
                      </w:r>
                    </w:p>
                    <w:p w14:paraId="6C4DF17E" w14:textId="77777777" w:rsidR="00372CDC" w:rsidRPr="00F76C3B" w:rsidRDefault="00372CDC" w:rsidP="009F1954">
                      <w:pPr>
                        <w:jc w:val="center"/>
                        <w:rPr>
                          <w:b/>
                          <w:sz w:val="24"/>
                          <w:szCs w:val="24"/>
                        </w:rPr>
                      </w:pPr>
                      <w:r w:rsidRPr="00F76C3B">
                        <w:rPr>
                          <w:b/>
                          <w:sz w:val="24"/>
                          <w:szCs w:val="24"/>
                          <w:highlight w:val="cyan"/>
                        </w:rPr>
                        <w:t>1 capacitor &amp; 1 inductor</w:t>
                      </w:r>
                    </w:p>
                    <w:p w14:paraId="05365E32" w14:textId="77777777" w:rsidR="00372CDC" w:rsidRPr="00F76C3B" w:rsidRDefault="00372CDC" w:rsidP="009F1954">
                      <w:pPr>
                        <w:jc w:val="center"/>
                        <w:rPr>
                          <w:b/>
                          <w:sz w:val="24"/>
                          <w:szCs w:val="24"/>
                          <w:highlight w:val="cyan"/>
                        </w:rPr>
                      </w:pPr>
                    </w:p>
                  </w:txbxContent>
                </v:textbox>
              </v:shape>
            </w:pict>
          </mc:Fallback>
        </mc:AlternateContent>
      </w:r>
      <w:r w:rsidR="00D4178D">
        <w:rPr>
          <w:noProof/>
          <w:sz w:val="40"/>
          <w:szCs w:val="40"/>
        </w:rPr>
        <mc:AlternateContent>
          <mc:Choice Requires="wps">
            <w:drawing>
              <wp:anchor distT="0" distB="0" distL="114300" distR="114300" simplePos="0" relativeHeight="503249992" behindDoc="0" locked="0" layoutInCell="1" allowOverlap="1" wp14:anchorId="79893EA0" wp14:editId="12A8443F">
                <wp:simplePos x="0" y="0"/>
                <wp:positionH relativeFrom="column">
                  <wp:posOffset>2845435</wp:posOffset>
                </wp:positionH>
                <wp:positionV relativeFrom="paragraph">
                  <wp:posOffset>2776220</wp:posOffset>
                </wp:positionV>
                <wp:extent cx="1280795" cy="422910"/>
                <wp:effectExtent l="0" t="0" r="0" b="8890"/>
                <wp:wrapNone/>
                <wp:docPr id="1171" name="Text Box 1171"/>
                <wp:cNvGraphicFramePr/>
                <a:graphic xmlns:a="http://schemas.openxmlformats.org/drawingml/2006/main">
                  <a:graphicData uri="http://schemas.microsoft.com/office/word/2010/wordprocessingShape">
                    <wps:wsp>
                      <wps:cNvSpPr txBox="1"/>
                      <wps:spPr>
                        <a:xfrm>
                          <a:off x="0" y="0"/>
                          <a:ext cx="1280795" cy="42291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3F5296C7" w14:textId="77777777" w:rsidR="00372CDC" w:rsidRPr="00F76C3B" w:rsidRDefault="00372CDC" w:rsidP="009F1954">
                            <w:pPr>
                              <w:jc w:val="center"/>
                              <w:rPr>
                                <w:b/>
                                <w:sz w:val="24"/>
                                <w:szCs w:val="24"/>
                              </w:rPr>
                            </w:pPr>
                            <w:r w:rsidRPr="00F76C3B">
                              <w:rPr>
                                <w:b/>
                                <w:sz w:val="24"/>
                                <w:szCs w:val="24"/>
                                <w:highlight w:val="cyan"/>
                              </w:rPr>
                              <w:t>Variable Capacitor</w:t>
                            </w:r>
                          </w:p>
                          <w:p w14:paraId="5E6F1EF7" w14:textId="77777777" w:rsidR="00372CDC" w:rsidRPr="00F76C3B" w:rsidRDefault="00372CDC" w:rsidP="009F1954">
                            <w:pPr>
                              <w:jc w:val="center"/>
                              <w:rPr>
                                <w:b/>
                                <w:sz w:val="24"/>
                                <w:szCs w:val="24"/>
                                <w:highlight w:val="cy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893EA0" id="Text Box 1171" o:spid="_x0000_s1029" type="#_x0000_t202" style="position:absolute;left:0;text-align:left;margin-left:224.05pt;margin-top:218.6pt;width:100.85pt;height:33.3pt;z-index:503249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" filled="f" stroked="f">
                <v:textbox>
                  <w:txbxContent>
                    <w:p w14:paraId="3F5296C7" w14:textId="77777777" w:rsidR="00372CDC" w:rsidRPr="00F76C3B" w:rsidRDefault="00372CDC" w:rsidP="009F1954">
                      <w:pPr>
                        <w:jc w:val="center"/>
                        <w:rPr>
                          <w:b/>
                          <w:sz w:val="24"/>
                          <w:szCs w:val="24"/>
                        </w:rPr>
                      </w:pPr>
                      <w:r w:rsidRPr="00F76C3B">
                        <w:rPr>
                          <w:b/>
                          <w:sz w:val="24"/>
                          <w:szCs w:val="24"/>
                          <w:highlight w:val="cyan"/>
                        </w:rPr>
                        <w:t>Variable Capacitor</w:t>
                      </w:r>
                    </w:p>
                    <w:p w14:paraId="5E6F1EF7" w14:textId="77777777" w:rsidR="00372CDC" w:rsidRPr="00F76C3B" w:rsidRDefault="00372CDC" w:rsidP="009F1954">
                      <w:pPr>
                        <w:jc w:val="center"/>
                        <w:rPr>
                          <w:b/>
                          <w:sz w:val="24"/>
                          <w:szCs w:val="24"/>
                          <w:highlight w:val="cyan"/>
                        </w:rPr>
                      </w:pPr>
                    </w:p>
                  </w:txbxContent>
                </v:textbox>
              </v:shape>
            </w:pict>
          </mc:Fallback>
        </mc:AlternateContent>
      </w:r>
      <w:r w:rsidR="009F1954">
        <w:rPr>
          <w:noProof/>
          <w:sz w:val="40"/>
          <w:szCs w:val="40"/>
        </w:rPr>
        <mc:AlternateContent>
          <mc:Choice Requires="wps">
            <w:drawing>
              <wp:anchor distT="0" distB="0" distL="114300" distR="114300" simplePos="0" relativeHeight="503251016" behindDoc="0" locked="0" layoutInCell="1" allowOverlap="1" wp14:anchorId="6C4E052E" wp14:editId="54173468">
                <wp:simplePos x="0" y="0"/>
                <wp:positionH relativeFrom="column">
                  <wp:posOffset>4657090</wp:posOffset>
                </wp:positionH>
                <wp:positionV relativeFrom="paragraph">
                  <wp:posOffset>2602865</wp:posOffset>
                </wp:positionV>
                <wp:extent cx="1033145" cy="455295"/>
                <wp:effectExtent l="0" t="0" r="0" b="1905"/>
                <wp:wrapNone/>
                <wp:docPr id="1177" name="Text Box 1177"/>
                <wp:cNvGraphicFramePr/>
                <a:graphic xmlns:a="http://schemas.openxmlformats.org/drawingml/2006/main">
                  <a:graphicData uri="http://schemas.microsoft.com/office/word/2010/wordprocessingShape">
                    <wps:wsp>
                      <wps:cNvSpPr txBox="1"/>
                      <wps:spPr>
                        <a:xfrm>
                          <a:off x="0" y="0"/>
                          <a:ext cx="1033145" cy="4552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ED0DD5F" w14:textId="77777777" w:rsidR="00372CDC" w:rsidRPr="00F76C3B" w:rsidRDefault="00372CDC" w:rsidP="009F1954">
                            <w:pPr>
                              <w:jc w:val="center"/>
                              <w:rPr>
                                <w:b/>
                                <w:sz w:val="24"/>
                                <w:szCs w:val="24"/>
                              </w:rPr>
                            </w:pPr>
                            <w:r w:rsidRPr="00F76C3B">
                              <w:rPr>
                                <w:b/>
                                <w:sz w:val="24"/>
                                <w:szCs w:val="24"/>
                                <w:highlight w:val="cyan"/>
                              </w:rPr>
                              <w:t>Function Generator</w:t>
                            </w:r>
                          </w:p>
                          <w:p w14:paraId="7DC9384F" w14:textId="77777777" w:rsidR="00372CDC" w:rsidRPr="00911359" w:rsidRDefault="00372CDC" w:rsidP="009F1954">
                            <w:pPr>
                              <w:jc w:val="center"/>
                              <w:rPr>
                                <w:highlight w:val="cy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4E052E" id="Text Box 1177" o:spid="_x0000_s1030" type="#_x0000_t202" style="position:absolute;left:0;text-align:left;margin-left:366.7pt;margin-top:204.95pt;width:81.35pt;height:35.85pt;z-index:503251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" filled="f" stroked="f">
                <v:textbox>
                  <w:txbxContent>
                    <w:p w14:paraId="0ED0DD5F" w14:textId="77777777" w:rsidR="00372CDC" w:rsidRPr="00F76C3B" w:rsidRDefault="00372CDC" w:rsidP="009F1954">
                      <w:pPr>
                        <w:jc w:val="center"/>
                        <w:rPr>
                          <w:b/>
                          <w:sz w:val="24"/>
                          <w:szCs w:val="24"/>
                        </w:rPr>
                      </w:pPr>
                      <w:r w:rsidRPr="00F76C3B">
                        <w:rPr>
                          <w:b/>
                          <w:sz w:val="24"/>
                          <w:szCs w:val="24"/>
                          <w:highlight w:val="cyan"/>
                        </w:rPr>
                        <w:t>Function Generator</w:t>
                      </w:r>
                    </w:p>
                    <w:p w14:paraId="7DC9384F" w14:textId="77777777" w:rsidR="00372CDC" w:rsidRPr="00911359" w:rsidRDefault="00372CDC" w:rsidP="009F1954">
                      <w:pPr>
                        <w:jc w:val="center"/>
                        <w:rPr>
                          <w:highlight w:val="cyan"/>
                        </w:rPr>
                      </w:pPr>
                    </w:p>
                  </w:txbxContent>
                </v:textbox>
              </v:shape>
            </w:pict>
          </mc:Fallback>
        </mc:AlternateContent>
      </w:r>
      <w:r w:rsidR="009F1954">
        <w:rPr>
          <w:noProof/>
          <w:sz w:val="40"/>
          <w:szCs w:val="40"/>
        </w:rPr>
        <mc:AlternateContent>
          <mc:Choice Requires="wps">
            <w:drawing>
              <wp:anchor distT="0" distB="0" distL="114300" distR="114300" simplePos="0" relativeHeight="503244872" behindDoc="0" locked="0" layoutInCell="1" allowOverlap="1" wp14:anchorId="3F4970F7" wp14:editId="73BF1CD3">
                <wp:simplePos x="0" y="0"/>
                <wp:positionH relativeFrom="column">
                  <wp:posOffset>4697730</wp:posOffset>
                </wp:positionH>
                <wp:positionV relativeFrom="paragraph">
                  <wp:posOffset>2281555</wp:posOffset>
                </wp:positionV>
                <wp:extent cx="457835" cy="113665"/>
                <wp:effectExtent l="95885" t="5715" r="95250" b="19050"/>
                <wp:wrapNone/>
                <wp:docPr id="1178" name="Left Arrow 1178"/>
                <wp:cNvGraphicFramePr/>
                <a:graphic xmlns:a="http://schemas.openxmlformats.org/drawingml/2006/main">
                  <a:graphicData uri="http://schemas.microsoft.com/office/word/2010/wordprocessingShape">
                    <wps:wsp>
                      <wps:cNvSpPr/>
                      <wps:spPr>
                        <a:xfrm rot="4014553">
                          <a:off x="0" y="0"/>
                          <a:ext cx="457835" cy="113665"/>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4663B54"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Left Arrow 1178" o:spid="_x0000_s1026" type="#_x0000_t66" style="position:absolute;margin-left:369.9pt;margin-top:179.65pt;width:36.05pt;height:8.95pt;rotation:4384962fd;z-index:503244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" adj="2681" fillcolor="#4f81bd [3204]" strokecolor="#243f60 [1604]" strokeweight="2pt"/>
            </w:pict>
          </mc:Fallback>
        </mc:AlternateContent>
      </w:r>
      <w:r w:rsidR="009F1954">
        <w:rPr>
          <w:noProof/>
          <w:sz w:val="40"/>
          <w:szCs w:val="40"/>
        </w:rPr>
        <mc:AlternateContent>
          <mc:Choice Requires="wps">
            <w:drawing>
              <wp:anchor distT="0" distB="0" distL="114300" distR="114300" simplePos="0" relativeHeight="503246920" behindDoc="0" locked="0" layoutInCell="1" allowOverlap="1" wp14:anchorId="7CBEE0E4" wp14:editId="69504233">
                <wp:simplePos x="0" y="0"/>
                <wp:positionH relativeFrom="column">
                  <wp: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nxmlformats.org/drawingml/2006/main">
                  <a:graphicData uri="http://schemas.microsoft.com/office/word/2010/wordprocessingShape">
                    <wps:wsp>
                      <wps:cNvSpPr/>
                      <wps:spPr>
                        <a:xfrm rot="6964978">
                          <a:off x="0" y="0"/>
                          <a:ext cx="457835" cy="113665"/>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Left Arrow 1173" o:spid="_x0000_s1026" type="#_x0000_t66" style="position:absolute;margin-left:246.95pt;margin-top:183.1pt;width:36.05pt;height:8.95pt;rotation:7607613fd;z-index:503246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" adj="2681" fillcolor="#4f81bd [3204]" strokecolor="#243f60 [1604]" strokeweight="2pt"/>
            </w:pict>
          </mc:Fallback>
        </mc:AlternateContent>
      </w:r>
      <w:r w:rsidR="009F1954">
        <w:rPr>
          <w:noProof/>
          <w:sz w:val="40"/>
          <w:szCs w:val="40"/>
        </w:rPr>
        <mc:AlternateContent>
          <mc:Choice Requires="wps">
            <w:drawing>
              <wp:anchor distT="0" distB="0" distL="114300" distR="114300" simplePos="0" relativeHeight="503247944" behindDoc="0" locked="0" layoutInCell="1" allowOverlap="1" wp14:anchorId="3FE77DBD" wp14:editId="25395CE1">
                <wp:simplePos x="0" y="0"/>
                <wp:positionH relativeFrom="column">
                  <wp:posOffset>1163320</wp:posOffset>
                </wp:positionH>
                <wp:positionV relativeFrom="paragraph">
                  <wp:posOffset>279400</wp:posOffset>
                </wp:positionV>
                <wp:extent cx="457835" cy="61595"/>
                <wp:effectExtent l="71120" t="30480" r="70485" b="19685"/>
                <wp:wrapNone/>
                <wp:docPr id="1176" name="Left Arrow 1176"/>
                <wp:cNvGraphicFramePr/>
                <a:graphic xmlns:a="http://schemas.openxmlformats.org/drawingml/2006/main">
                  <a:graphicData uri="http://schemas.microsoft.com/office/word/2010/wordprocessingShape">
                    <wps:wsp>
                      <wps:cNvSpPr/>
                      <wps:spPr>
                        <a:xfrm rot="17061340" flipV="1">
                          <a:off x="0" y="0"/>
                          <a:ext cx="457835" cy="61595"/>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Left Arrow 1176" o:spid="_x0000_s1026" type="#_x0000_t66" style="position:absolute;margin-left:91.6pt;margin-top:22pt;width:36.05pt;height:4.85pt;rotation:4957427fd;flip:y;z-index:503247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" adj="1453" fillcolor="#4f81bd [3204]" strokecolor="#243f60 [1604]" strokeweight="2pt"/>
            </w:pict>
          </mc:Fallback>
        </mc:AlternateContent>
      </w:r>
      <w:r w:rsidR="009F1954">
        <w:rPr>
          <w:noProof/>
          <w:sz w:val="40"/>
          <w:szCs w:val="40"/>
        </w:rPr>
        <mc:AlternateContent>
          <mc:Choice Requires="wps">
            <w:drawing>
              <wp:anchor distT="0" distB="0" distL="114300" distR="114300" simplePos="0" relativeHeight="503245896" behindDoc="0" locked="0" layoutInCell="1" allowOverlap="1" wp14:anchorId="2AAA19BB" wp14:editId="2EB43C13">
                <wp:simplePos x="0" y="0"/>
                <wp:positionH relativeFrom="column">
                  <wp:posOffset>2649220</wp:posOffset>
                </wp:positionH>
                <wp:positionV relativeFrom="paragraph">
                  <wp:posOffset>469900</wp:posOffset>
                </wp:positionV>
                <wp:extent cx="457835" cy="113665"/>
                <wp:effectExtent l="70485" t="31115" r="44450" b="19050"/>
                <wp:wrapNone/>
                <wp:docPr id="1175" name="Left Arrow 1175"/>
                <wp:cNvGraphicFramePr/>
                <a:graphic xmlns:a="http://schemas.openxmlformats.org/drawingml/2006/main">
                  <a:graphicData uri="http://schemas.microsoft.com/office/word/2010/wordprocessingShape">
                    <wps:wsp>
                      <wps:cNvSpPr/>
                      <wps:spPr>
                        <a:xfrm rot="16970612">
                          <a:off x="0" y="0"/>
                          <a:ext cx="457835" cy="113665"/>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2319371" id="Left Arrow 1175" o:spid="_x0000_s1026" type="#_x0000_t66" style="position:absolute;margin-left:208.6pt;margin-top:37pt;width:36.05pt;height:8.95pt;rotation:-5056526fd;z-index:503245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" adj="2681" fillcolor="#4f81bd [3204]" strokecolor="#243f60 [1604]" strokeweight="2pt"/>
            </w:pict>
          </mc:Fallback>
        </mc:AlternateContent>
      </w:r>
      <w:r w:rsidR="009F1954">
        <w:rPr>
          <w:sz w:val="40"/>
          <w:szCs w:val="40"/>
        </w:rPr>
        <w:t>``</w:t>
      </w:r>
      <w:r w:rsidR="009F1954">
        <w:rPr>
          <w:noProof/>
          <w:sz w:val="40"/>
          <w:szCs w:val="40"/>
        </w:rPr>
        <w:drawing>
          <wp:inline distT="0" distB="0" distL="0" distR="0" wp14:anchorId="5A7E162F" wp14:editId="3225FD70">
            <wp:extent cx="7446648" cy="3051544"/>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G_0884.JPG"/>
                    <pic:cNvPicPr/>
                  </pic:nvPicPr>
                  <pic:blipFill rotWithShape="1">
                    <a:blip r:embed="rId12" cstate="print">
                      <a:extLst>
                        <a:ext uri="{28A0092B-C50C-407E-A947-70E740481C1C}">
                          <a14:useLocalDpi xmlns:a14="http://schemas.microsoft.com/office/drawing/2010/main" val="0"/>
                        </a:ext>
                      </a:extLst>
                    </a:blip>
                    <a:srcRect l="5906" t="41029" r="9792" b="12909"/>
                    <a:stretch/>
                  </pic:blipFill>
                  <pic:spPr bwMode="auto">
                    <a:xfrm>
                      <a:off x="0" y="0"/>
                      <a:ext cx="7446648" cy="3051544"/>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2129DCEF" w14:textId="56F613E0" w:rsidR="009F1954" w:rsidRPr="00D75D34" w:rsidRDefault="00D75D34" w:rsidP="00D75D34">
      <w:pPr>
        <w:rPr>
          <w:sz w:val="40"/>
          <w:szCs w:val="40"/>
        </w:rPr>
      </w:pPr>
      <w:r w:rsidRPr="004F3BB6">
        <w:rPr>
          <w:noProof/>
        </w:rPr>
        <mc:AlternateContent>
          <mc:Choice Requires="wps">
            <w:drawing>
              <wp:anchor distT="0" distB="0" distL="114300" distR="114300" simplePos="0" relativeHeight="503257160" behindDoc="0" locked="0" layoutInCell="1" allowOverlap="1" wp14:anchorId="0D2078EE" wp14:editId="6F4983C9">
                <wp:simplePos x="0" y="0"/>
                <wp:positionH relativeFrom="column">
                  <wp:posOffset>4679950</wp:posOffset>
                </wp:positionH>
                <wp:positionV relativeFrom="paragraph">
                  <wp:posOffset>62865</wp:posOffset>
                </wp:positionV>
                <wp:extent cx="914400" cy="254000"/>
                <wp:effectExtent l="0" t="0" r="12700" b="12700"/>
                <wp:wrapNone/>
                <wp:docPr id="1206" name="Text Box 1206"/>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solidFill>
                            <a:prstClr val="black"/>
                          </a:solidFill>
                        </a:ln>
                      </wps:spPr>
                      <wps:txbx>
                        <w:txbxContent>
                          <w:p w14:paraId="3C918649" w14:textId="77777777" w:rsidR="004F3BB6" w:rsidRDefault="004F3BB6" w:rsidP="004F3BB6">
                            <w:r>
                              <w:t>RC set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2078EE" id="Text Box 1206" o:spid="_x0000_s1031" type="#_x0000_t202" style="position:absolute;margin-left:368.5pt;margin-top:4.95pt;width:1in;height:20pt;z-index:503257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" fillcolor="white [3201]" strokeweight=".5pt">
                <v:textbox>
                  <w:txbxContent>
                    <w:p w14:paraId="3C918649" w14:textId="77777777" w:rsidR="004F3BB6" w:rsidRDefault="004F3BB6" w:rsidP="004F3BB6">
                      <w:r>
                        <w:t>RC setup</w:t>
                      </w:r>
                    </w:p>
                  </w:txbxContent>
                </v:textbox>
              </v:shape>
            </w:pict>
          </mc:Fallback>
        </mc:AlternateContent>
      </w:r>
      <w:r>
        <w:rPr>
          <w:noProof/>
          <w:sz w:val="24"/>
        </w:rPr>
        <w:drawing>
          <wp:anchor distT="0" distB="0" distL="114300" distR="114300" simplePos="0" relativeHeight="503262280" behindDoc="0" locked="0" layoutInCell="1" allowOverlap="1" wp14:anchorId="3F7ABA42" wp14:editId="14A2C95F">
            <wp:simplePos x="0" y="0"/>
            <wp:positionH relativeFrom="column">
              <wp:posOffset>6908800</wp:posOffset>
            </wp:positionH>
            <wp:positionV relativeFrom="paragraph">
              <wp:posOffset>417195</wp:posOffset>
            </wp:positionV>
            <wp:extent cx="3240386" cy="1536521"/>
            <wp:effectExtent l="0" t="0" r="0" b="635"/>
            <wp:wrapNone/>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RCshotLab10.pdf"/>
                    <pic:cNvPicPr/>
                  </pic:nvPicPr>
                  <pic:blipFill>
                    <a:blip r:embed="rId13"/>
                    <a:stretch>
                      <a:fillRect/>
                    </a:stretch>
                  </pic:blipFill>
                  <pic:spPr>
                    <a:xfrm>
                      <a:off x="0" y="0"/>
                      <a:ext cx="3240386" cy="1536521"/>
                    </a:xfrm>
                    <a:prstGeom prst="rect">
                      <a:avLst/>
                    </a:prstGeom>
                  </pic:spPr>
                </pic:pic>
              </a:graphicData>
            </a:graphic>
            <wp14:sizeRelH relativeFrom="page">
              <wp14:pctWidth>0</wp14:pctWidth>
            </wp14:sizeRelH>
            <wp14:sizeRelV relativeFrom="page">
              <wp14:pctHeight>0</wp14:pctHeight>
            </wp14:sizeRelV>
          </wp:anchor>
        </w:drawing>
      </w:r>
      <w:r w:rsidR="004F3BB6" w:rsidRPr="004F3BB6">
        <w:rPr>
          <w:noProof/>
        </w:rPr>
        <w:drawing>
          <wp:anchor distT="0" distB="0" distL="114300" distR="114300" simplePos="0" relativeHeight="503254088" behindDoc="0" locked="0" layoutInCell="1" allowOverlap="1" wp14:anchorId="208CC299" wp14:editId="6D209344">
            <wp:simplePos x="0" y="0"/>
            <wp:positionH relativeFrom="column">
              <wp:posOffset>2933700</wp:posOffset>
            </wp:positionH>
            <wp:positionV relativeFrom="paragraph">
              <wp:posOffset>12065</wp:posOffset>
            </wp:positionV>
            <wp:extent cx="3942080" cy="2235200"/>
            <wp:effectExtent l="0" t="0" r="0" b="0"/>
            <wp:wrapNone/>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ab10RCsetup.pdf"/>
                    <pic:cNvPicPr/>
                  </pic:nvPicPr>
                  <pic:blipFill>
                    <a:blip r:embed="rId14"/>
                    <a:stretch>
                      <a:fillRect/>
                    </a:stretch>
                  </pic:blipFill>
                  <pic:spPr>
                    <a:xfrm>
                      <a:off x="0" y="0"/>
                      <a:ext cx="3942080" cy="2235200"/>
                    </a:xfrm>
                    <a:prstGeom prst="rect">
                      <a:avLst/>
                    </a:prstGeom>
                  </pic:spPr>
                </pic:pic>
              </a:graphicData>
            </a:graphic>
            <wp14:sizeRelH relativeFrom="page">
              <wp14:pctWidth>0</wp14:pctWidth>
            </wp14:sizeRelH>
            <wp14:sizeRelV relativeFrom="page">
              <wp14:pctHeight>0</wp14:pctHeight>
            </wp14:sizeRelV>
          </wp:anchor>
        </w:drawing>
      </w:r>
      <w:r w:rsidR="009F1954" w:rsidRPr="0021615F">
        <w:rPr>
          <w:b/>
          <w:sz w:val="28"/>
          <w:szCs w:val="28"/>
          <w:u w:val="single"/>
        </w:rPr>
        <w:t>Materials List</w:t>
      </w:r>
      <w:r w:rsidR="009F1954">
        <w:rPr>
          <w:b/>
          <w:sz w:val="28"/>
          <w:szCs w:val="28"/>
          <w:u w:val="single"/>
        </w:rPr>
        <w:t>:</w:t>
      </w:r>
    </w:p>
    <w:p w14:paraId="5E0D7638" w14:textId="3E57741D" w:rsidR="009F1954" w:rsidRDefault="009F1954" w:rsidP="004F3BB6">
      <w:pPr>
        <w:pStyle w:val="ListParagraph"/>
        <w:widowControl/>
        <w:numPr>
          <w:ilvl w:val="0"/>
          <w:numId w:val="8"/>
        </w:numPr>
        <w:ind w:left="360"/>
        <w:contextualSpacing/>
      </w:pPr>
      <w:r>
        <w:t>Digital oscilloscope</w:t>
      </w:r>
    </w:p>
    <w:p w14:paraId="457D216E" w14:textId="66D55EB8" w:rsidR="009F1954" w:rsidRDefault="009F1954" w:rsidP="004F3BB6">
      <w:pPr>
        <w:pStyle w:val="ListParagraph"/>
        <w:widowControl/>
        <w:numPr>
          <w:ilvl w:val="0"/>
          <w:numId w:val="8"/>
        </w:numPr>
        <w:ind w:left="360"/>
        <w:contextualSpacing/>
      </w:pPr>
      <w:r>
        <w:t>Variable resistor</w:t>
      </w:r>
    </w:p>
    <w:p w14:paraId="6C783FB1" w14:textId="07A7E25F" w:rsidR="009F1954" w:rsidRDefault="009F1954" w:rsidP="004F3BB6">
      <w:pPr>
        <w:pStyle w:val="ListParagraph"/>
        <w:widowControl/>
        <w:numPr>
          <w:ilvl w:val="0"/>
          <w:numId w:val="8"/>
        </w:numPr>
        <w:ind w:left="360"/>
        <w:contextualSpacing/>
      </w:pPr>
      <w:r>
        <w:t>Variable capacitor</w:t>
      </w:r>
    </w:p>
    <w:p w14:paraId="5C30551F" w14:textId="2303D65B" w:rsidR="009F1954" w:rsidRDefault="009F1954" w:rsidP="004F3BB6">
      <w:pPr>
        <w:pStyle w:val="ListParagraph"/>
        <w:widowControl/>
        <w:numPr>
          <w:ilvl w:val="0"/>
          <w:numId w:val="8"/>
        </w:numPr>
        <w:ind w:left="360"/>
        <w:contextualSpacing/>
      </w:pPr>
      <w:r>
        <w:t>Function generator</w:t>
      </w:r>
    </w:p>
    <w:p w14:paraId="453E6EC9" w14:textId="223CB321" w:rsidR="009F1954" w:rsidRPr="00FF64B6" w:rsidRDefault="009F1954" w:rsidP="004F3BB6">
      <w:pPr>
        <w:pStyle w:val="ListParagraph"/>
        <w:widowControl/>
        <w:numPr>
          <w:ilvl w:val="0"/>
          <w:numId w:val="8"/>
        </w:numPr>
        <w:ind w:left="360"/>
        <w:contextualSpacing/>
      </w:pPr>
      <w:r>
        <w:t>Box with: 1 resistor, 1 capacitor &amp; 1 inductor</w:t>
      </w:r>
    </w:p>
    <w:p w14:paraId="072CFDC6" w14:textId="31BBF956" w:rsidR="009F1954" w:rsidRDefault="009F1954" w:rsidP="004F3BB6">
      <w:pPr>
        <w:rPr>
          <w:b/>
          <w:sz w:val="28"/>
          <w:szCs w:val="28"/>
          <w:u w:val="single"/>
        </w:rPr>
      </w:pPr>
    </w:p>
    <w:p w14:paraId="641045DB" w14:textId="294F016A" w:rsidR="009F1954" w:rsidRPr="00A91318" w:rsidRDefault="009F1954" w:rsidP="004F3BB6">
      <w:pPr>
        <w:rPr>
          <w:b/>
          <w:sz w:val="28"/>
          <w:szCs w:val="28"/>
          <w:u w:val="single"/>
        </w:rPr>
      </w:pPr>
      <w:r w:rsidRPr="00A91318">
        <w:rPr>
          <w:b/>
          <w:sz w:val="28"/>
          <w:szCs w:val="28"/>
          <w:u w:val="single"/>
        </w:rPr>
        <w:t>Setup Notes:</w:t>
      </w:r>
    </w:p>
    <w:p w14:paraId="1B38C6E4" w14:textId="22A99AF7" w:rsidR="004F3BB6" w:rsidRDefault="009F1954" w:rsidP="004F3BB6">
      <w:pPr>
        <w:pStyle w:val="ListParagraph"/>
        <w:widowControl/>
        <w:numPr>
          <w:ilvl w:val="0"/>
          <w:numId w:val="9"/>
        </w:numPr>
        <w:ind w:left="360"/>
        <w:contextualSpacing/>
      </w:pPr>
      <w:r>
        <w:t>Place power cords on lab table,</w:t>
      </w:r>
    </w:p>
    <w:p w14:paraId="5F54D3D9" w14:textId="778391B0" w:rsidR="009F1954" w:rsidRDefault="00D75D34" w:rsidP="004F3BB6">
      <w:pPr>
        <w:pStyle w:val="ListParagraph"/>
        <w:widowControl/>
        <w:ind w:left="360" w:firstLine="0"/>
        <w:contextualSpacing/>
      </w:pPr>
      <w:r>
        <w:rPr>
          <w:noProof/>
          <w:sz w:val="40"/>
          <w:szCs w:val="40"/>
        </w:rPr>
        <mc:AlternateContent>
          <mc:Choice Requires="wps">
            <w:drawing>
              <wp:anchor distT="0" distB="0" distL="114300" distR="114300" simplePos="0" relativeHeight="503266376" behindDoc="0" locked="0" layoutInCell="1" allowOverlap="1" wp14:anchorId="16779C93" wp14:editId="3405ADC2">
                <wp:simplePos x="0" y="0"/>
                <wp:positionH relativeFrom="column">
                  <wp:posOffset>5191815</wp:posOffset>
                </wp:positionH>
                <wp:positionV relativeFrom="paragraph">
                  <wp:posOffset>161611</wp:posOffset>
                </wp:positionV>
                <wp:extent cx="1565085" cy="238139"/>
                <wp:effectExtent l="206057" t="0" r="203518" b="317"/>
                <wp:wrapNone/>
                <wp:docPr id="1213" name="Left Arrow 1213"/>
                <wp:cNvGraphicFramePr/>
                <a:graphic xmlns:a="http://schemas.openxmlformats.org/drawingml/2006/main">
                  <a:graphicData uri="http://schemas.microsoft.com/office/word/2010/wordprocessingShape">
                    <wps:wsp>
                      <wps:cNvSpPr/>
                      <wps:spPr>
                        <a:xfrm rot="6496648">
                          <a:off x="0" y="0"/>
                          <a:ext cx="1565085" cy="238139"/>
                        </a:xfrm>
                        <a:prstGeom prst="leftArrow">
                          <a:avLst/>
                        </a:prstGeom>
                        <a:solidFill>
                          <a:schemeClr val="accent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91798B6" id="Left Arrow 1213" o:spid="_x0000_s1026" type="#_x0000_t66" style="position:absolute;margin-left:408.8pt;margin-top:12.75pt;width:123.25pt;height:18.75pt;rotation:7096072fd;z-index:503266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" adj="1643" fillcolor="#4f81bd [3204]" strokecolor="#243f60 [1604]" strokeweight="2pt"/>
            </w:pict>
          </mc:Fallback>
        </mc:AlternateContent>
      </w:r>
      <w:r w:rsidR="009F1954">
        <w:t xml:space="preserve"> do not plug in</w:t>
      </w:r>
    </w:p>
    <w:p w14:paraId="74A394B2" w14:textId="14E7738E" w:rsidR="004F3BB6" w:rsidRDefault="009F1954" w:rsidP="004F3BB6">
      <w:pPr>
        <w:pStyle w:val="ListParagraph"/>
        <w:widowControl/>
        <w:numPr>
          <w:ilvl w:val="0"/>
          <w:numId w:val="9"/>
        </w:numPr>
        <w:ind w:left="360"/>
        <w:contextualSpacing/>
      </w:pPr>
      <w:r>
        <w:t>Box in metal cabinet far corner (B&amp;L 268)</w:t>
      </w:r>
    </w:p>
    <w:p w14:paraId="54501E3F" w14:textId="42749061" w:rsidR="009F1954" w:rsidRDefault="00D75D34" w:rsidP="004F3BB6">
      <w:pPr>
        <w:pStyle w:val="ListParagraph"/>
        <w:widowControl/>
        <w:ind w:left="360" w:firstLine="0"/>
        <w:contextualSpacing/>
      </w:pPr>
      <w:r w:rsidRPr="004F3BB6">
        <w:rPr>
          <w:noProof/>
        </w:rPr>
        <w:drawing>
          <wp:anchor distT="0" distB="0" distL="114300" distR="114300" simplePos="0" relativeHeight="503255112" behindDoc="0" locked="0" layoutInCell="1" allowOverlap="1" wp14:anchorId="7DB265EC" wp14:editId="70F10755">
            <wp:simplePos x="0" y="0"/>
            <wp:positionH relativeFrom="column">
              <wp:posOffset>-584200</wp:posOffset>
            </wp:positionH>
            <wp:positionV relativeFrom="paragraph">
              <wp:posOffset>231140</wp:posOffset>
            </wp:positionV>
            <wp:extent cx="3550619" cy="2094865"/>
            <wp:effectExtent l="0" t="0" r="5715" b="635"/>
            <wp:wrapNone/>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LC-Lab10.pdf"/>
                    <pic:cNvPicPr/>
                  </pic:nvPicPr>
                  <pic:blipFill>
                    <a:blip r:embed="rId15"/>
                    <a:stretch>
                      <a:fillRect/>
                    </a:stretch>
                  </pic:blipFill>
                  <pic:spPr>
                    <a:xfrm>
                      <a:off x="0" y="0"/>
                      <a:ext cx="3550619" cy="2094865"/>
                    </a:xfrm>
                    <a:prstGeom prst="rect">
                      <a:avLst/>
                    </a:prstGeom>
                  </pic:spPr>
                </pic:pic>
              </a:graphicData>
            </a:graphic>
            <wp14:sizeRelH relativeFrom="page">
              <wp14:pctWidth>0</wp14:pctWidth>
            </wp14:sizeRelH>
            <wp14:sizeRelV relativeFrom="page">
              <wp14:pctHeight>0</wp14:pctHeight>
            </wp14:sizeRelV>
          </wp:anchor>
        </w:drawing>
      </w:r>
      <w:r w:rsidR="009F1954">
        <w:t xml:space="preserve"> (Box: resistor, inductor, capacitor</w:t>
      </w:r>
    </w:p>
    <w:p w14:paraId="08D9CCF8" w14:textId="08DD3C50" w:rsidR="009F1954" w:rsidRDefault="009F1954">
      <w:pPr>
        <w:jc w:val="both"/>
        <w:rPr>
          <w:sz w:val="24"/>
        </w:rPr>
      </w:pPr>
    </w:p>
    <w:p w14:paraId="31E9A4DC" w14:textId="7D826F52" w:rsidR="00C85381" w:rsidRDefault="00D75D34">
      <w:pPr>
        <w:jc w:val="both"/>
        <w:rPr>
          <w:sz w:val="24"/>
        </w:rPr>
      </w:pPr>
      <w:r w:rsidRPr="004F3BB6">
        <w:rPr>
          <w:noProof/>
        </w:rPr>
        <mc:AlternateContent>
          <mc:Choice Requires="wps">
            <w:drawing>
              <wp:anchor distT="0" distB="0" distL="114300" distR="114300" simplePos="0" relativeHeight="503258184" behindDoc="0" locked="0" layoutInCell="1" allowOverlap="1" wp14:anchorId="7A16B94D" wp14:editId="33B24A7D">
                <wp:simplePos x="0" y="0"/>
                <wp:positionH relativeFrom="column">
                  <wp:posOffset>1841500</wp:posOffset>
                </wp:positionH>
                <wp:positionV relativeFrom="paragraph">
                  <wp:posOffset>36195</wp:posOffset>
                </wp:positionV>
                <wp:extent cx="914400" cy="254000"/>
                <wp:effectExtent l="0" t="0" r="12700" b="12700"/>
                <wp:wrapNone/>
                <wp:docPr id="1207" name="Text Box 1207"/>
                <wp:cNvGraphicFramePr/>
                <a:graphic xmlns:a="http://schemas.openxmlformats.org/drawingml/2006/main">
                  <a:graphicData uri="http://schemas.microsoft.com/office/word/2010/wordprocessingShape">
                    <wps:wsp>
                      <wps:cNvSpPr txBox="1"/>
                      <wps:spPr>
                        <a:xfrm>
                          <a:off x="0" y="0"/>
                          <a:ext cx="914400" cy="254000"/>
                        </a:xfrm>
                        <a:prstGeom prst="rect">
                          <a:avLst/>
                        </a:prstGeom>
                        <a:solidFill>
                          <a:schemeClr val="lt1"/>
                        </a:solidFill>
                        <a:ln w="6350">
                          <a:solidFill>
                            <a:prstClr val="black"/>
                          </a:solidFill>
                        </a:ln>
                      </wps:spPr>
                      <wps:txbx>
                        <w:txbxContent>
                          <w:p w14:paraId="70954DFE" w14:textId="77777777" w:rsidR="004F3BB6" w:rsidRDefault="004F3BB6" w:rsidP="004F3BB6">
                            <w:r>
                              <w:t>RLC setu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16B94D" id="Text Box 1207" o:spid="_x0000_s1032" type="#_x0000_t202" style="position:absolute;left:0;text-align:left;margin-left:145pt;margin-top:2.85pt;width:1in;height:20pt;z-index:503258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" fillcolor="white [3201]" strokeweight=".5pt">
                <v:textbox>
                  <w:txbxContent>
                    <w:p w14:paraId="70954DFE" w14:textId="77777777" w:rsidR="004F3BB6" w:rsidRDefault="004F3BB6" w:rsidP="004F3BB6">
                      <w:r>
                        <w:t>RLC setup</w:t>
                      </w:r>
                    </w:p>
                  </w:txbxContent>
                </v:textbox>
              </v:shape>
            </w:pict>
          </mc:Fallback>
        </mc:AlternateContent>
      </w:r>
    </w:p>
    <w:p w14:paraId="510D4A83" w14:textId="7B3DF6C1" w:rsidR="00C85381" w:rsidRDefault="00D75D34">
      <w:pPr>
        <w:jc w:val="both"/>
        <w:rPr>
          <w:sz w:val="24"/>
        </w:rPr>
      </w:pPr>
      <w:r>
        <w:rPr>
          <w:noProof/>
          <w:sz w:val="24"/>
        </w:rPr>
        <w:drawing>
          <wp:anchor distT="0" distB="0" distL="114300" distR="114300" simplePos="0" relativeHeight="503264328" behindDoc="0" locked="0" layoutInCell="1" allowOverlap="1" wp14:anchorId="2D38E72E" wp14:editId="7F52310D">
            <wp:simplePos x="0" y="0"/>
            <wp:positionH relativeFrom="column">
              <wp:posOffset>3020085</wp:posOffset>
            </wp:positionH>
            <wp:positionV relativeFrom="paragraph">
              <wp:posOffset>69215</wp:posOffset>
            </wp:positionV>
            <wp:extent cx="3534039" cy="1675765"/>
            <wp:effectExtent l="0" t="0" r="0" b="635"/>
            <wp:wrapNone/>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 name="RCshotLab10.pdf"/>
                    <pic:cNvPicPr/>
                  </pic:nvPicPr>
                  <pic:blipFill>
                    <a:blip r:embed="rId13"/>
                    <a:stretch>
                      <a:fillRect/>
                    </a:stretch>
                  </pic:blipFill>
                  <pic:spPr>
                    <a:xfrm>
                      <a:off x="0" y="0"/>
                      <a:ext cx="3536977" cy="1677158"/>
                    </a:xfrm>
                    <a:prstGeom prst="rect">
                      <a:avLst/>
                    </a:prstGeom>
                  </pic:spPr>
                </pic:pic>
              </a:graphicData>
            </a:graphic>
            <wp14:sizeRelH relativeFrom="page">
              <wp14:pctWidth>0</wp14:pctWidth>
            </wp14:sizeRelH>
            <wp14:sizeRelV relativeFrom="page">
              <wp14:pctHeight>0</wp14:pctHeight>
            </wp14:sizeRelV>
          </wp:anchor>
        </w:drawing>
      </w:r>
    </w:p>
    <w:p w14:paraId="73D7F8A0" w14:textId="6A5C8A99" w:rsidR="00C85381" w:rsidRDefault="00C85381">
      <w:pPr>
        <w:jc w:val="both"/>
        <w:rPr>
          <w:sz w:val="24"/>
        </w:rPr>
      </w:pPr>
    </w:p>
    <w:p w14:paraId="63AFADDD" w14:textId="74C336C1" w:rsidR="00C85381" w:rsidRDefault="00C85381">
      <w:pPr>
        <w:jc w:val="both"/>
        <w:rPr>
          <w:sz w:val="24"/>
        </w:rPr>
      </w:pPr>
    </w:p>
    <w:p w14:paraId="5B364806" w14:textId="2938AE85" w:rsidR="00C85381" w:rsidRDefault="00C85381">
      <w:pPr>
        <w:jc w:val="both"/>
        <w:rPr>
          <w:sz w:val="24"/>
        </w:rPr>
      </w:pPr>
    </w:p>
    <w:p w14:paraId="655256F5" w14:textId="5BEB6E4F" w:rsidR="00C85381" w:rsidRDefault="00C85381">
      <w:pPr>
        <w:jc w:val="both"/>
        <w:rPr>
          <w:sz w:val="24"/>
        </w:rPr>
      </w:pPr>
    </w:p>
    <w:p w14:paraId="5A7551D6" w14:textId="52CE3F5B" w:rsidR="00C85381" w:rsidRDefault="00C85381" w:rsidP="00A244A0">
      <w:pPr>
        <w:rPr>
          <w:sz w:val="24"/>
        </w:rPr>
      </w:pPr>
      <w:r>
        <w:rPr>
          <w:sz w:val="24"/>
        </w:rPr>
        <w:br w:type="page"/>
      </w:r>
    </w:p>
    <w:p w14:paraId="37F535A7" w14:textId="100E27E1" w:rsidR="00C85381" w:rsidRDefault="00C85381">
      <w:pPr>
        <w:jc w:val="both"/>
        <w:rPr>
          <w:sz w:val="24"/>
        </w:rPr>
        <w:sectPr w:rsidR="00C85381">
          <w:headerReference w:type="default" r:id="rId16"/>
          <w:footerReference w:type="default" r:id="rId17"/>
          <w:type w:val="continuous"/>
          <w:pgSz w:w="12240" w:h="15840"/>
          <w:pgMar w:top="1160" w:right="1320" w:bottom="920" w:left="1340" w:header="740" w:footer="729" w:gutter="0"/>
          <w:pgNumType w:start="1"/>
          <w:cols w:space="720"/>
        </w:sectPr>
      </w:pPr>
    </w:p>
    <w:p w14:paraId="773D3B4E" w14:textId="77777777" w:rsidR="00831932" w:rsidRDefault="00831932">
      <w:pPr>
        <w:pStyle w:val="BodyText"/>
        <w:rPr>
          <w:sz w:val="20"/>
        </w:rPr>
      </w:pPr>
    </w:p>
    <w:p w14:paraId="0319046B" w14:textId="77777777" w:rsidR="00831932" w:rsidRDefault="00831932">
      <w:pPr>
        <w:pStyle w:val="BodyText"/>
        <w:spacing w:before="2"/>
        <w:rPr>
          <w:sz w:val="20"/>
        </w:rPr>
      </w:pPr>
    </w:p>
    <w:p w14:paraId="71CB31B1" w14:textId="2E2A08AB" w:rsidR="00831932" w:rsidRDefault="000A5ADF">
      <w:pPr>
        <w:spacing w:before="73"/>
        <w:ind w:left="100"/>
        <w:rPr>
          <w:i/>
          <w:sz w:val="20"/>
        </w:rPr>
      </w:pPr>
      <w:r>
        <w:rPr>
          <w:i/>
          <w:sz w:val="20"/>
        </w:rPr>
        <w:t xml:space="preserve">Last Revised on </w:t>
      </w:r>
      <w:r w:rsidR="00705D20">
        <w:rPr>
          <w:i/>
          <w:sz w:val="20"/>
        </w:rPr>
        <w:t>July 17, 2020</w:t>
      </w:r>
    </w:p>
    <w:p w14:paraId="4169C0DD" w14:textId="77777777" w:rsidR="00831932" w:rsidRDefault="00831932">
      <w:pPr>
        <w:pStyle w:val="BodyText"/>
        <w:spacing w:before="4"/>
        <w:rPr>
          <w:i/>
          <w:sz w:val="17"/>
        </w:rPr>
      </w:pPr>
    </w:p>
    <w:p w14:paraId="49CE9075" w14:textId="77777777" w:rsidR="00437316" w:rsidRDefault="000A5ADF" w:rsidP="00437316">
      <w:pPr>
        <w:pStyle w:val="Heading1"/>
        <w:tabs>
          <w:tab w:val="left" w:pos="6733"/>
        </w:tabs>
        <w:rPr>
          <w:sz w:val="48"/>
          <w:szCs w:val="48"/>
        </w:rPr>
      </w:pPr>
      <w:r>
        <w:rPr>
          <w:w w:val="95"/>
        </w:rPr>
        <w:t>EXPERIMENT</w:t>
      </w:r>
      <w:r>
        <w:rPr>
          <w:w w:val="95"/>
        </w:rPr>
        <w:tab/>
      </w:r>
      <w:r w:rsidRPr="00437316">
        <w:t>10</w:t>
      </w:r>
    </w:p>
    <w:p w14:paraId="7B512152" w14:textId="1488BBA3" w:rsidR="00831932" w:rsidRDefault="000A5ADF" w:rsidP="00437316">
      <w:pPr>
        <w:pStyle w:val="Heading1"/>
        <w:tabs>
          <w:tab w:val="left" w:pos="6733"/>
        </w:tabs>
        <w:rPr>
          <w:sz w:val="48"/>
          <w:szCs w:val="48"/>
        </w:rPr>
      </w:pPr>
      <w:r w:rsidRPr="00437316">
        <w:rPr>
          <w:sz w:val="48"/>
          <w:szCs w:val="48"/>
        </w:rPr>
        <w:t>Electronic Circuits</w:t>
      </w:r>
    </w:p>
    <w:p w14:paraId="1296D66A" w14:textId="77777777" w:rsidR="00437316" w:rsidRPr="00437316" w:rsidRDefault="00437316" w:rsidP="00437316">
      <w:pPr>
        <w:pStyle w:val="ListParagraph"/>
        <w:numPr>
          <w:ilvl w:val="0"/>
          <w:numId w:val="10"/>
        </w:numPr>
        <w:spacing w:before="56"/>
        <w:rPr>
          <w:rFonts w:asciiTheme="majorBidi" w:hAnsiTheme="majorBidi" w:cstheme="majorBidi"/>
          <w:b/>
          <w:bCs/>
          <w:sz w:val="24"/>
          <w:szCs w:val="24"/>
          <w:highlight w:val="yellow"/>
          <w:u w:val="single"/>
        </w:rPr>
      </w:pPr>
      <w:r>
        <w:rPr>
          <w:rFonts w:asciiTheme="majorBidi" w:hAnsiTheme="majorBidi" w:cstheme="majorBidi"/>
          <w:b/>
          <w:sz w:val="24"/>
          <w:szCs w:val="24"/>
          <w:highlight w:val="yellow"/>
        </w:rPr>
        <w:t xml:space="preserve">Watch </w:t>
      </w:r>
      <w:r w:rsidRPr="00B95B8E">
        <w:rPr>
          <w:rFonts w:asciiTheme="majorBidi" w:hAnsiTheme="majorBidi" w:cstheme="majorBidi"/>
          <w:b/>
          <w:sz w:val="24"/>
          <w:szCs w:val="24"/>
          <w:highlight w:val="yellow"/>
        </w:rPr>
        <w:t xml:space="preserve"> </w:t>
      </w:r>
      <w:r>
        <w:rPr>
          <w:rFonts w:asciiTheme="majorBidi" w:hAnsiTheme="majorBidi" w:cstheme="majorBidi"/>
          <w:b/>
          <w:sz w:val="24"/>
          <w:szCs w:val="24"/>
          <w:highlight w:val="yellow"/>
        </w:rPr>
        <w:t xml:space="preserve">prelab video for </w:t>
      </w:r>
      <w:r w:rsidRPr="00B95B8E">
        <w:rPr>
          <w:rFonts w:asciiTheme="majorBidi" w:hAnsiTheme="majorBidi" w:cstheme="majorBidi"/>
          <w:b/>
          <w:bCs/>
          <w:sz w:val="24"/>
          <w:szCs w:val="24"/>
          <w:highlight w:val="yellow"/>
        </w:rPr>
        <w:t>Lab 10</w:t>
      </w:r>
      <w:r>
        <w:rPr>
          <w:rFonts w:asciiTheme="majorBidi" w:hAnsiTheme="majorBidi" w:cstheme="majorBidi"/>
          <w:b/>
          <w:bCs/>
          <w:sz w:val="24"/>
          <w:szCs w:val="24"/>
          <w:highlight w:val="yellow"/>
        </w:rPr>
        <w:t xml:space="preserve">. </w:t>
      </w:r>
      <w:r w:rsidRPr="00372CDC">
        <w:rPr>
          <w:rFonts w:asciiTheme="majorBidi" w:hAnsiTheme="majorBidi" w:cstheme="majorBidi"/>
          <w:b/>
          <w:bCs/>
          <w:sz w:val="24"/>
          <w:szCs w:val="24"/>
          <w:highlight w:val="yellow"/>
        </w:rPr>
        <w:t xml:space="preserve">TURN CC ON FOR CAPTIONS. </w:t>
      </w:r>
    </w:p>
    <w:p w14:paraId="5C931B9A" w14:textId="5097A24C" w:rsidR="00437316" w:rsidRPr="00437316" w:rsidRDefault="00437316" w:rsidP="00437316">
      <w:pPr>
        <w:pStyle w:val="ListParagraph"/>
        <w:spacing w:before="56"/>
        <w:ind w:left="360" w:firstLine="0"/>
        <w:rPr>
          <w:rFonts w:asciiTheme="majorBidi" w:hAnsiTheme="majorBidi" w:cstheme="majorBidi"/>
          <w:b/>
          <w:bCs/>
          <w:color w:val="0000FF"/>
          <w:sz w:val="24"/>
          <w:szCs w:val="24"/>
          <w:highlight w:val="yellow"/>
          <w:u w:val="single"/>
        </w:rPr>
      </w:pPr>
      <w:r w:rsidRPr="00437316">
        <w:rPr>
          <w:rFonts w:asciiTheme="majorBidi" w:hAnsiTheme="majorBidi" w:cstheme="majorBidi"/>
          <w:b/>
          <w:bCs/>
          <w:color w:val="0000FF"/>
          <w:sz w:val="24"/>
          <w:szCs w:val="24"/>
          <w:u w:val="single"/>
        </w:rPr>
        <w:t>https://rochester.hosted.panopto.com/Panopto/Pages/Viewer.aspx?id=dfcec750-a88e-4688-80bf-ac0100de3e52</w:t>
      </w:r>
    </w:p>
    <w:p w14:paraId="7278462A" w14:textId="77777777" w:rsidR="00831932" w:rsidRDefault="000A5ADF">
      <w:pPr>
        <w:pStyle w:val="Heading3"/>
        <w:numPr>
          <w:ilvl w:val="0"/>
          <w:numId w:val="7"/>
        </w:numPr>
        <w:tabs>
          <w:tab w:val="left" w:pos="475"/>
        </w:tabs>
        <w:spacing w:before="277"/>
        <w:ind w:hanging="374"/>
      </w:pPr>
      <w:r>
        <w:t>Purpose</w:t>
      </w:r>
    </w:p>
    <w:p w14:paraId="0B28B15F" w14:textId="77777777" w:rsidR="00831932" w:rsidRDefault="00831932">
      <w:pPr>
        <w:pStyle w:val="BodyText"/>
        <w:rPr>
          <w:rFonts w:ascii="Arial Black"/>
          <w:b/>
          <w:sz w:val="19"/>
        </w:rPr>
      </w:pPr>
    </w:p>
    <w:p w14:paraId="33294395" w14:textId="77777777" w:rsidR="00831932" w:rsidRDefault="000A5ADF">
      <w:pPr>
        <w:pStyle w:val="BodyText"/>
        <w:ind w:left="100" w:right="118" w:firstLine="360"/>
        <w:jc w:val="both"/>
      </w:pPr>
      <w:r>
        <w:t>To learn about the concept of capacitance, resistance and inductance; to learn about the phenomenon of electrical resonance in a real circuit; to learn how to use the oscilloscope.</w:t>
      </w:r>
    </w:p>
    <w:p w14:paraId="51127C33" w14:textId="77777777" w:rsidR="00831932" w:rsidRDefault="00831932">
      <w:pPr>
        <w:pStyle w:val="BodyText"/>
      </w:pPr>
    </w:p>
    <w:p w14:paraId="2FC0E547" w14:textId="77777777" w:rsidR="00AC7560" w:rsidRPr="00564B4D" w:rsidRDefault="00AC7560" w:rsidP="00AC7560">
      <w:pPr>
        <w:pStyle w:val="BodyText"/>
        <w:spacing w:before="10"/>
        <w:rPr>
          <w:rFonts w:asciiTheme="majorBidi" w:hAnsiTheme="majorBidi" w:cstheme="majorBidi"/>
          <w:bCs/>
          <w:sz w:val="28"/>
          <w:szCs w:val="28"/>
        </w:rPr>
      </w:pPr>
      <w:r w:rsidRPr="00564B4D">
        <w:rPr>
          <w:rFonts w:asciiTheme="majorBidi" w:hAnsiTheme="majorBidi" w:cstheme="majorBidi"/>
          <w:bCs/>
          <w:sz w:val="28"/>
          <w:szCs w:val="28"/>
          <w:highlight w:val="yellow"/>
        </w:rPr>
        <w:t>Watch two videos (1) Digital scope  (2) Prelab video for lab 10</w:t>
      </w:r>
    </w:p>
    <w:p w14:paraId="19F2ECB9" w14:textId="77777777" w:rsidR="00831932" w:rsidRDefault="00831932">
      <w:pPr>
        <w:pStyle w:val="BodyText"/>
        <w:spacing w:before="7"/>
      </w:pPr>
    </w:p>
    <w:p w14:paraId="177036FF" w14:textId="77777777" w:rsidR="00831932" w:rsidRDefault="000A5ADF">
      <w:pPr>
        <w:pStyle w:val="Heading3"/>
        <w:numPr>
          <w:ilvl w:val="0"/>
          <w:numId w:val="7"/>
        </w:numPr>
        <w:tabs>
          <w:tab w:val="left" w:pos="475"/>
        </w:tabs>
        <w:ind w:hanging="374"/>
      </w:pPr>
      <w:r>
        <w:t>Introduction</w:t>
      </w:r>
    </w:p>
    <w:p w14:paraId="46FA9A8B" w14:textId="77777777" w:rsidR="00831932" w:rsidRDefault="00831932">
      <w:pPr>
        <w:pStyle w:val="BodyText"/>
        <w:spacing w:before="13"/>
        <w:rPr>
          <w:rFonts w:ascii="Arial Black"/>
          <w:b/>
          <w:sz w:val="18"/>
        </w:rPr>
      </w:pPr>
    </w:p>
    <w:p w14:paraId="1707B265" w14:textId="77777777" w:rsidR="00831932" w:rsidRDefault="000A5ADF">
      <w:pPr>
        <w:pStyle w:val="BodyText"/>
        <w:spacing w:before="1"/>
        <w:ind w:left="100" w:right="122" w:firstLine="360"/>
        <w:jc w:val="both"/>
      </w:pPr>
      <w:r>
        <w:t>You will be first studying RC circuits and then resonant RLC circuits. To do this, you will first review the use of an oscilloscope, the most versatile electronic measuring instrument. Then you will use this tool to investigate the characteristics of capacitors and resonant circuits.</w:t>
      </w:r>
    </w:p>
    <w:p w14:paraId="1D5395C0" w14:textId="77777777" w:rsidR="00831932" w:rsidRDefault="00831932">
      <w:pPr>
        <w:pStyle w:val="BodyText"/>
        <w:rPr>
          <w:sz w:val="27"/>
        </w:rPr>
      </w:pPr>
    </w:p>
    <w:p w14:paraId="2AA49E0C" w14:textId="77777777" w:rsidR="00831932" w:rsidRDefault="000A5ADF">
      <w:pPr>
        <w:pStyle w:val="Heading4"/>
        <w:spacing w:before="1"/>
        <w:ind w:left="460"/>
      </w:pPr>
      <w:r>
        <w:t>Review of the Oscilloscope</w:t>
      </w:r>
    </w:p>
    <w:p w14:paraId="08500E26" w14:textId="77777777" w:rsidR="00831932" w:rsidRDefault="000A5ADF">
      <w:pPr>
        <w:pStyle w:val="BodyText"/>
        <w:spacing w:before="73"/>
        <w:ind w:left="100" w:right="120" w:firstLine="360"/>
        <w:jc w:val="both"/>
      </w:pPr>
      <w:r>
        <w:t>An oscilloscope is an instrument principally used to display signals as a function of time. With an oscilloscope it is possible to see and measure the details of wave shape, as well as qualities like frequency, period and amplitude. While these signals are primarily voltages, all manner of signals can be converted into voltages for observation.</w:t>
      </w:r>
    </w:p>
    <w:p w14:paraId="023B8ED7" w14:textId="77777777" w:rsidR="00831932" w:rsidRDefault="000A5ADF">
      <w:pPr>
        <w:pStyle w:val="BodyText"/>
        <w:spacing w:after="8"/>
        <w:ind w:left="100" w:right="114" w:firstLine="360"/>
        <w:jc w:val="both"/>
      </w:pPr>
      <w:r>
        <w:t>The heart of an oscilloscope is a cathode ray tube (CRT), similar to that in a TV set, in which an electron beam excites a spot on a phosphor screen (Figure 10.1). The resulting visible spot of light is usually made to draw a graph where the y-axis is the measured signal and the x-axis is time. An "electrostatic deflection tube", in which the electron beam is</w:t>
      </w:r>
    </w:p>
    <w:p w14:paraId="41E38913" w14:textId="77777777" w:rsidR="00831932" w:rsidRDefault="000A5ADF">
      <w:pPr>
        <w:pStyle w:val="BodyText"/>
        <w:ind w:left="1901"/>
        <w:rPr>
          <w:sz w:val="20"/>
        </w:rPr>
      </w:pPr>
      <w:r>
        <w:rPr>
          <w:noProof/>
          <w:sz w:val="20"/>
        </w:rPr>
        <w:drawing>
          <wp:inline distT="0" distB="0" distL="0" distR="0" wp14:anchorId="72174504" wp14:editId="01BF989A">
            <wp:extent cx="3359841" cy="157734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8" cstate="print"/>
                    <a:stretch>
                      <a:fillRect/>
                    </a:stretch>
                  </pic:blipFill>
                  <pic:spPr>
                    <a:xfrm>
                      <a:off x="0" y="0"/>
                      <a:ext cx="3359841" cy="1577340"/>
                    </a:xfrm>
                    <a:prstGeom prst="rect">
                      <a:avLst/>
                    </a:prstGeom>
                  </pic:spPr>
                </pic:pic>
              </a:graphicData>
            </a:graphic>
          </wp:inline>
        </w:drawing>
      </w:r>
    </w:p>
    <w:p w14:paraId="510E75DF" w14:textId="77777777" w:rsidR="00831932" w:rsidRDefault="000A5ADF">
      <w:pPr>
        <w:spacing w:before="125"/>
        <w:ind w:left="1009" w:right="1446"/>
        <w:jc w:val="center"/>
        <w:rPr>
          <w:b/>
          <w:sz w:val="20"/>
        </w:rPr>
      </w:pPr>
      <w:r>
        <w:rPr>
          <w:b/>
          <w:sz w:val="20"/>
        </w:rPr>
        <w:t>Figure 10. 1</w:t>
      </w:r>
    </w:p>
    <w:p w14:paraId="32CCBFEF" w14:textId="77777777" w:rsidR="00831932" w:rsidRDefault="00831932">
      <w:pPr>
        <w:jc w:val="center"/>
        <w:rPr>
          <w:sz w:val="20"/>
        </w:rPr>
        <w:sectPr w:rsidR="00831932">
          <w:pgSz w:w="12240" w:h="15840"/>
          <w:pgMar w:top="1160" w:right="1320" w:bottom="920" w:left="1340" w:header="740" w:footer="729" w:gutter="0"/>
          <w:cols w:space="720"/>
        </w:sectPr>
      </w:pPr>
    </w:p>
    <w:p w14:paraId="73EBF815" w14:textId="77777777" w:rsidR="00831932" w:rsidRDefault="00831932">
      <w:pPr>
        <w:pStyle w:val="BodyText"/>
        <w:spacing w:before="4"/>
        <w:rPr>
          <w:b/>
          <w:sz w:val="16"/>
        </w:rPr>
      </w:pPr>
    </w:p>
    <w:p w14:paraId="3E9929AD" w14:textId="77777777" w:rsidR="00831932" w:rsidRDefault="000A5ADF">
      <w:pPr>
        <w:pStyle w:val="BodyText"/>
        <w:spacing w:before="70"/>
        <w:ind w:left="100"/>
      </w:pPr>
      <w:r>
        <w:t>steered by two sets of plates that apply electric fields is used to deflect the electron beam in both the horizontal and vertical directions.</w:t>
      </w:r>
    </w:p>
    <w:p w14:paraId="14E0A8FE" w14:textId="77777777" w:rsidR="00831932" w:rsidRDefault="000A5ADF">
      <w:pPr>
        <w:pStyle w:val="BodyText"/>
        <w:ind w:left="100" w:right="116" w:firstLine="360"/>
        <w:jc w:val="both"/>
      </w:pPr>
      <w:r>
        <w:t xml:space="preserve">The voltage applied between the vertical or Y input and ground is amplified and applied to the vertical plates in the CRT to deflect the electron beam in the vertical  direction.  The deflection of the beam, and the corresponding deflection of the light spot, are proportional to the applied voltage. </w:t>
      </w:r>
      <w:r>
        <w:rPr>
          <w:spacing w:val="-3"/>
        </w:rPr>
        <w:t xml:space="preserve">It  </w:t>
      </w:r>
      <w:r>
        <w:t>is usually calibrated so that input voltage differences can be read directly  from the vertical divisions on the screen according to the scale (amplification or gain) selected  by the front panel control (Volts/Division). This scale should be selected so that the height of the screen represents an amplitude a bit larger than the that of the input</w:t>
      </w:r>
      <w:r>
        <w:rPr>
          <w:spacing w:val="-15"/>
        </w:rPr>
        <w:t xml:space="preserve"> </w:t>
      </w:r>
      <w:r>
        <w:t>signal.</w:t>
      </w:r>
    </w:p>
    <w:p w14:paraId="09BFD545" w14:textId="77777777" w:rsidR="00831932" w:rsidRDefault="000A5ADF">
      <w:pPr>
        <w:pStyle w:val="BodyText"/>
        <w:ind w:left="100" w:right="115" w:firstLine="360"/>
        <w:jc w:val="both"/>
      </w:pPr>
      <w:r>
        <w:t>In a similar manner the spot is deflected in the horizontal direction by a voltage applied to the horizontal plates. Usually this voltage is a "ramp" (that is a signal which increases linearly with time) generated internally by the oscilloscope's "time base" or "sweep generator." This sweeps the spot at a uniform, measured rate from the left side to the right side of the screen and then rapidly returns it to the left side to start over. In this way the horizontal position on the screen is proportional to time. The sweep rate is also usually calibrated so that time intervals can be read directly from the horizontal divisions on the screen according to the sweep rate selected by the (horizontal) front panel control (Time/Division). This rate should be selected so that the width of the screen represents a time interval a bit larger than the duration of the features being investigated.</w:t>
      </w:r>
    </w:p>
    <w:p w14:paraId="1F656600" w14:textId="6CD34A12" w:rsidR="00831932" w:rsidRDefault="000A5ADF">
      <w:pPr>
        <w:pStyle w:val="BodyText"/>
        <w:ind w:left="100" w:right="116" w:firstLine="360"/>
        <w:jc w:val="both"/>
      </w:pPr>
      <w:r>
        <w:t xml:space="preserve">The result is that the oscilloscope plots out a graph of the input voltage as a function of time on the screen of the CRT.  </w:t>
      </w:r>
      <w:r w:rsidR="00081E04">
        <w:t xml:space="preserve">Digital oscilloscopes produce a similar plot.  </w:t>
      </w:r>
      <w:r>
        <w:t>However, there are some practical de</w:t>
      </w:r>
      <w:r w:rsidR="00EB58E9">
        <w:t xml:space="preserve">tails which must be understood </w:t>
      </w:r>
      <w:r>
        <w:t>in order to get satisfactory results. Familiarize yourself with your oscilloscope. Make sure it is plugged in. Find the controls discussed above. Disconnect any input cables and turn it on. You should see a horizontal line (the graph of a constant zero volts input). Make sure the vertical and horizontal positions are on the screen. If necessary, ask your instructor for assistance in getting started. Try adjusting the horizontal sweep control (Time/Division) through its range to observe its</w:t>
      </w:r>
      <w:r>
        <w:rPr>
          <w:spacing w:val="-5"/>
        </w:rPr>
        <w:t xml:space="preserve"> </w:t>
      </w:r>
      <w:r>
        <w:t>effect.</w:t>
      </w:r>
    </w:p>
    <w:p w14:paraId="1006CEBE" w14:textId="77777777" w:rsidR="00831932" w:rsidRDefault="000A5ADF">
      <w:pPr>
        <w:pStyle w:val="BodyText"/>
        <w:ind w:left="100" w:right="120" w:firstLine="360"/>
        <w:jc w:val="both"/>
      </w:pPr>
      <w:r>
        <w:t xml:space="preserve">If the voltage changes are slow enough then on a very slow sweep speed you directly see the </w:t>
      </w:r>
      <w:r w:rsidR="00F81020">
        <w:t>signal on</w:t>
      </w:r>
      <w:r>
        <w:t xml:space="preserve"> the screen. Electronic signals are often too fast to see this way. </w:t>
      </w:r>
      <w:r w:rsidR="00BE5CC2">
        <w:t>With an analog oscilloscope</w:t>
      </w:r>
      <w:r>
        <w:t>, it is hard to see signals slower than the persistence of the phosphor because, as the beam moves on, the illuminated trace fades from view. This prevents you from seeing the whole wave form at once.</w:t>
      </w:r>
    </w:p>
    <w:p w14:paraId="70360019" w14:textId="77777777" w:rsidR="00831932" w:rsidRDefault="000A5ADF">
      <w:pPr>
        <w:pStyle w:val="BodyText"/>
        <w:ind w:left="100" w:right="119" w:firstLine="360"/>
        <w:jc w:val="both"/>
      </w:pPr>
      <w:r>
        <w:t xml:space="preserve">So, for reasons of practicality and convenience, the </w:t>
      </w:r>
      <w:r w:rsidR="00A01C99">
        <w:t xml:space="preserve">signal </w:t>
      </w:r>
      <w:r>
        <w:t xml:space="preserve">will usually be </w:t>
      </w:r>
      <w:r w:rsidR="00A01C99">
        <w:t xml:space="preserve">changing </w:t>
      </w:r>
      <w:r>
        <w:t>too rapidly for your eye to follow. What you actually see will be the superposition of multiple successive tracks across the screen. Only if the tracks exactly coincide will the image you see be a single sharp line.  Otherwise, it will be rather unintelligible.</w:t>
      </w:r>
    </w:p>
    <w:p w14:paraId="62AEBE4F" w14:textId="77777777" w:rsidR="00831932" w:rsidRDefault="000A5ADF">
      <w:pPr>
        <w:pStyle w:val="BodyText"/>
        <w:ind w:left="100" w:right="123" w:firstLine="360"/>
        <w:jc w:val="both"/>
      </w:pPr>
      <w:r>
        <w:t>This will not be possible unless the input signal is periodic. Even then it will not occur if the period of the signal does not happen to be exactly the same as that of the sweep (called synchronization).  This situation is illustrated in the Figure 10.2.</w:t>
      </w:r>
    </w:p>
    <w:p w14:paraId="64C7C705" w14:textId="77777777" w:rsidR="00831932" w:rsidRDefault="00831932">
      <w:pPr>
        <w:jc w:val="both"/>
        <w:sectPr w:rsidR="00831932">
          <w:pgSz w:w="12240" w:h="15840"/>
          <w:pgMar w:top="1160" w:right="1320" w:bottom="920" w:left="1340" w:header="740" w:footer="729" w:gutter="0"/>
          <w:cols w:space="720"/>
        </w:sectPr>
      </w:pPr>
    </w:p>
    <w:p w14:paraId="5F2B015A" w14:textId="77777777" w:rsidR="00831932" w:rsidRDefault="00831932">
      <w:pPr>
        <w:pStyle w:val="BodyText"/>
        <w:spacing w:before="2"/>
        <w:rPr>
          <w:sz w:val="23"/>
        </w:rPr>
      </w:pPr>
    </w:p>
    <w:p w14:paraId="0FDFC12D" w14:textId="77777777" w:rsidR="00831932" w:rsidRDefault="000A5ADF">
      <w:pPr>
        <w:pStyle w:val="BodyText"/>
        <w:ind w:left="1195"/>
        <w:rPr>
          <w:sz w:val="20"/>
        </w:rPr>
      </w:pPr>
      <w:r>
        <w:rPr>
          <w:noProof/>
          <w:sz w:val="20"/>
        </w:rPr>
        <w:drawing>
          <wp:inline distT="0" distB="0" distL="0" distR="0" wp14:anchorId="2E4E0006" wp14:editId="0163A2E1">
            <wp:extent cx="5245259" cy="2761678"/>
            <wp:effectExtent l="0" t="0" r="0" b="0"/>
            <wp:docPr id="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9" cstate="print"/>
                    <a:stretch>
                      <a:fillRect/>
                    </a:stretch>
                  </pic:blipFill>
                  <pic:spPr>
                    <a:xfrm>
                      <a:off x="0" y="0"/>
                      <a:ext cx="5245259" cy="2761678"/>
                    </a:xfrm>
                    <a:prstGeom prst="rect">
                      <a:avLst/>
                    </a:prstGeom>
                  </pic:spPr>
                </pic:pic>
              </a:graphicData>
            </a:graphic>
          </wp:inline>
        </w:drawing>
      </w:r>
    </w:p>
    <w:p w14:paraId="160288E8" w14:textId="77777777" w:rsidR="00831932" w:rsidRDefault="000A5ADF">
      <w:pPr>
        <w:spacing w:before="114"/>
        <w:ind w:left="1727" w:right="1446"/>
        <w:jc w:val="center"/>
        <w:rPr>
          <w:b/>
          <w:sz w:val="20"/>
        </w:rPr>
      </w:pPr>
      <w:r>
        <w:rPr>
          <w:b/>
          <w:sz w:val="20"/>
        </w:rPr>
        <w:t>Figure 10. 2</w:t>
      </w:r>
    </w:p>
    <w:p w14:paraId="7A4AF08A" w14:textId="77777777" w:rsidR="00831932" w:rsidRDefault="000A5ADF">
      <w:pPr>
        <w:pStyle w:val="BodyText"/>
        <w:spacing w:before="114"/>
        <w:ind w:left="100" w:right="124" w:firstLine="360"/>
        <w:jc w:val="both"/>
      </w:pPr>
      <w:r>
        <w:t>One way to accomplish synchronization is to adjust either the frequency of the input signal or of the sweep so that they match. This is often hard to do satisfactorily because things tend to drift; besides it may be experimentally</w:t>
      </w:r>
      <w:r>
        <w:rPr>
          <w:spacing w:val="-8"/>
        </w:rPr>
        <w:t xml:space="preserve"> </w:t>
      </w:r>
      <w:r>
        <w:t>inconvenient.</w:t>
      </w:r>
    </w:p>
    <w:p w14:paraId="27FACA2E" w14:textId="77777777" w:rsidR="00831932" w:rsidRDefault="000A5ADF">
      <w:pPr>
        <w:pStyle w:val="BodyText"/>
        <w:ind w:left="100" w:right="114" w:firstLine="360"/>
        <w:jc w:val="both"/>
      </w:pPr>
      <w:r>
        <w:t xml:space="preserve">Connect a function generator to </w:t>
      </w:r>
      <w:r w:rsidR="00F41571">
        <w:t xml:space="preserve">the channel 1 </w:t>
      </w:r>
      <w:r>
        <w:t xml:space="preserve">input of the oscilloscope (check that the input channel is turned on). Set the function generator for sine wave output with a frequency of 1000Hz and set the amplitude control at mid-range.  Find the appropriate setting for the time base and the  vertical gain. </w:t>
      </w:r>
      <w:r w:rsidR="00AE71A1">
        <w:t xml:space="preserve">With the digital oscilloscopes in this lab, the vertical gain knob adjusts the channel that </w:t>
      </w:r>
      <w:r w:rsidR="00E429F5">
        <w:t>was</w:t>
      </w:r>
      <w:r w:rsidR="00AE71A1">
        <w:t xml:space="preserve"> selected </w:t>
      </w:r>
      <w:r w:rsidR="00747561">
        <w:t>last</w:t>
      </w:r>
      <w:r w:rsidR="00AE71A1">
        <w:t xml:space="preserve">.  </w:t>
      </w:r>
      <w:r w:rsidR="00215728">
        <w:t xml:space="preserve"> </w:t>
      </w:r>
      <w:r w:rsidR="00812B6F">
        <w:t>To simulate the free-running mode of an analog oscilloscope, o</w:t>
      </w:r>
      <w:r w:rsidR="00F41571">
        <w:t xml:space="preserve">pen the trigger menu using the “menu” button in the “trigger” button group, </w:t>
      </w:r>
      <w:r w:rsidR="00102DE7">
        <w:t xml:space="preserve">select the “Source” submenu, </w:t>
      </w:r>
      <w:r w:rsidR="00F41571">
        <w:t>and set the trigger “Source” to channel 2</w:t>
      </w:r>
      <w:r w:rsidR="007F73C1">
        <w:t xml:space="preserve"> by scrolling through the possible sources with the “Source” button or the knob at the top left corner of the oscilloscope</w:t>
      </w:r>
      <w:r w:rsidR="00EF793B">
        <w:t>’</w:t>
      </w:r>
      <w:r w:rsidR="007F73C1">
        <w:t>s controls</w:t>
      </w:r>
      <w:r>
        <w:t xml:space="preserve">. </w:t>
      </w:r>
      <w:r w:rsidR="00C8739F">
        <w:t>E</w:t>
      </w:r>
      <w:r w:rsidR="00130501">
        <w:t>xit the trigger menu when done by pressing</w:t>
      </w:r>
      <w:r w:rsidR="00C8739F">
        <w:t xml:space="preserve"> the “</w:t>
      </w:r>
      <w:r w:rsidR="00E458DD">
        <w:t>Menu On/Off</w:t>
      </w:r>
      <w:r w:rsidR="00C8739F">
        <w:t>” button</w:t>
      </w:r>
      <w:r w:rsidR="00130501">
        <w:t xml:space="preserve"> twice.</w:t>
      </w:r>
      <w:r w:rsidR="00770FFA">
        <w:t xml:space="preserve"> </w:t>
      </w:r>
      <w:r>
        <w:t>You should observe the situation described</w:t>
      </w:r>
      <w:r>
        <w:rPr>
          <w:spacing w:val="-5"/>
        </w:rPr>
        <w:t xml:space="preserve"> </w:t>
      </w:r>
      <w:r>
        <w:t>above.</w:t>
      </w:r>
    </w:p>
    <w:p w14:paraId="5B2B1DDA" w14:textId="30AC3E16" w:rsidR="00831932" w:rsidRDefault="000A5ADF">
      <w:pPr>
        <w:pStyle w:val="BodyText"/>
        <w:ind w:left="100" w:right="120" w:firstLine="360"/>
        <w:jc w:val="both"/>
      </w:pPr>
      <w:r>
        <w:t xml:space="preserve">A more satisfactory solution to the synchronization problem is provided by "triggered" operation of the oscilloscope. In this mode, rather than having the ramp start over as soon as the previous sweep is finished (called "free-running"), the time base waits to restart the ramp until the input crosses a certain voltage level </w:t>
      </w:r>
      <w:r w:rsidR="008D12EF">
        <w:t xml:space="preserve">or satisfies some other condition </w:t>
      </w:r>
      <w:r w:rsidR="004F2306">
        <w:t>selected in the trigger menu</w:t>
      </w:r>
      <w:r>
        <w:t>("triggers").  As long a</w:t>
      </w:r>
      <w:r w:rsidR="00EB58E9">
        <w:t>s this is the same point of the</w:t>
      </w:r>
      <w:r>
        <w:t xml:space="preserve"> input wave form each time, the sweep across the screen will be synchronized with the repeating signal.  This is illustrated in the Figure</w:t>
      </w:r>
      <w:r>
        <w:rPr>
          <w:spacing w:val="-9"/>
        </w:rPr>
        <w:t xml:space="preserve"> </w:t>
      </w:r>
      <w:r>
        <w:t>10.3.</w:t>
      </w:r>
    </w:p>
    <w:p w14:paraId="2025178D" w14:textId="677469ED" w:rsidR="00831932" w:rsidRDefault="000A5ADF">
      <w:pPr>
        <w:pStyle w:val="BodyText"/>
        <w:ind w:left="100" w:right="117" w:firstLine="360"/>
        <w:jc w:val="both"/>
      </w:pPr>
      <w:r>
        <w:t xml:space="preserve">To use triggered operation, </w:t>
      </w:r>
      <w:r w:rsidR="009F43DF">
        <w:t>open the trigger menu.  Set the trigger “mode” to “Norm”</w:t>
      </w:r>
      <w:r w:rsidR="00A2223B">
        <w:t xml:space="preserve"> to update the screen only when a new trigger has been acquired</w:t>
      </w:r>
      <w:r>
        <w:t xml:space="preserve">. </w:t>
      </w:r>
      <w:r w:rsidR="005746B7">
        <w:t>Select channel 1 as the trigger “Source”</w:t>
      </w:r>
      <w:r w:rsidR="00EB58E9">
        <w:t xml:space="preserve">. Adjust the trigger </w:t>
      </w:r>
      <w:r>
        <w:t>level to stabilize the display. Observe what happens to the display as you vary the trigger level and change the sign of the trigger selection. Change the amplitude of the generator and note how the display changes. Measure the amplitude and frequency of the signal. Also, observe the square and triangle outputs of the signal</w:t>
      </w:r>
      <w:r>
        <w:rPr>
          <w:spacing w:val="-12"/>
        </w:rPr>
        <w:t xml:space="preserve"> </w:t>
      </w:r>
      <w:r>
        <w:t>generator.</w:t>
      </w:r>
    </w:p>
    <w:p w14:paraId="4A055084" w14:textId="77777777" w:rsidR="00831932" w:rsidRDefault="00831932">
      <w:pPr>
        <w:jc w:val="both"/>
        <w:sectPr w:rsidR="00831932">
          <w:pgSz w:w="12240" w:h="15840"/>
          <w:pgMar w:top="1160" w:right="1320" w:bottom="920" w:left="1340" w:header="740" w:footer="729" w:gutter="0"/>
          <w:cols w:space="720"/>
        </w:sectPr>
      </w:pPr>
    </w:p>
    <w:p w14:paraId="48EEBF0E" w14:textId="77777777" w:rsidR="00831932" w:rsidRDefault="00831932">
      <w:pPr>
        <w:pStyle w:val="BodyText"/>
        <w:spacing w:before="2"/>
        <w:rPr>
          <w:sz w:val="23"/>
        </w:rPr>
      </w:pPr>
    </w:p>
    <w:p w14:paraId="0A245388" w14:textId="77777777" w:rsidR="00831932" w:rsidRDefault="000A5ADF">
      <w:pPr>
        <w:pStyle w:val="BodyText"/>
        <w:ind w:left="1190"/>
        <w:rPr>
          <w:sz w:val="20"/>
        </w:rPr>
      </w:pPr>
      <w:r>
        <w:rPr>
          <w:noProof/>
          <w:sz w:val="20"/>
        </w:rPr>
        <w:drawing>
          <wp:inline distT="0" distB="0" distL="0" distR="0" wp14:anchorId="666C3ACC" wp14:editId="611892A1">
            <wp:extent cx="5245449" cy="3027711"/>
            <wp:effectExtent l="0" t="0" r="0" b="0"/>
            <wp:docPr id="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20" cstate="print"/>
                    <a:stretch>
                      <a:fillRect/>
                    </a:stretch>
                  </pic:blipFill>
                  <pic:spPr>
                    <a:xfrm>
                      <a:off x="0" y="0"/>
                      <a:ext cx="5245449" cy="3027711"/>
                    </a:xfrm>
                    <a:prstGeom prst="rect">
                      <a:avLst/>
                    </a:prstGeom>
                  </pic:spPr>
                </pic:pic>
              </a:graphicData>
            </a:graphic>
          </wp:inline>
        </w:drawing>
      </w:r>
    </w:p>
    <w:p w14:paraId="2EA53AE9" w14:textId="77777777" w:rsidR="00831932" w:rsidRDefault="000A5ADF">
      <w:pPr>
        <w:spacing w:before="129"/>
        <w:ind w:left="2447" w:right="1446"/>
        <w:jc w:val="center"/>
        <w:rPr>
          <w:b/>
          <w:sz w:val="20"/>
        </w:rPr>
      </w:pPr>
      <w:r>
        <w:rPr>
          <w:b/>
          <w:sz w:val="20"/>
        </w:rPr>
        <w:t>Figure 10. 3</w:t>
      </w:r>
    </w:p>
    <w:p w14:paraId="13D1C075" w14:textId="77777777" w:rsidR="00831932" w:rsidRDefault="00831932">
      <w:pPr>
        <w:pStyle w:val="BodyText"/>
        <w:rPr>
          <w:b/>
          <w:sz w:val="20"/>
        </w:rPr>
      </w:pPr>
    </w:p>
    <w:p w14:paraId="70D10ABD" w14:textId="77777777" w:rsidR="00831932" w:rsidRDefault="000A5ADF">
      <w:pPr>
        <w:pStyle w:val="Heading3"/>
        <w:spacing w:before="163" w:line="319" w:lineRule="exact"/>
        <w:ind w:left="460" w:firstLine="0"/>
        <w:rPr>
          <w:rFonts w:ascii="Times New Roman"/>
          <w:b w:val="0"/>
          <w:sz w:val="24"/>
        </w:rPr>
      </w:pPr>
      <w:r>
        <w:rPr>
          <w:rFonts w:ascii="Times New Roman"/>
        </w:rPr>
        <w:t>Cautions</w:t>
      </w:r>
      <w:r>
        <w:rPr>
          <w:rFonts w:ascii="Times New Roman"/>
          <w:b w:val="0"/>
          <w:sz w:val="24"/>
        </w:rPr>
        <w:t>:</w:t>
      </w:r>
    </w:p>
    <w:p w14:paraId="1E95E461" w14:textId="77777777" w:rsidR="00831932" w:rsidRDefault="000A5ADF">
      <w:pPr>
        <w:pStyle w:val="ListParagraph"/>
        <w:numPr>
          <w:ilvl w:val="0"/>
          <w:numId w:val="5"/>
        </w:numPr>
        <w:tabs>
          <w:tab w:val="left" w:pos="461"/>
        </w:tabs>
        <w:spacing w:line="280" w:lineRule="exact"/>
        <w:jc w:val="both"/>
        <w:rPr>
          <w:sz w:val="24"/>
        </w:rPr>
      </w:pPr>
      <w:r>
        <w:rPr>
          <w:sz w:val="24"/>
        </w:rPr>
        <w:t>Don't let the trace exist as a dot on the screen</w:t>
      </w:r>
      <w:r w:rsidR="00440EDC">
        <w:rPr>
          <w:sz w:val="24"/>
        </w:rPr>
        <w:t xml:space="preserve"> of an analog oscilloscope</w:t>
      </w:r>
      <w:r>
        <w:rPr>
          <w:sz w:val="24"/>
        </w:rPr>
        <w:t>; it can damage the</w:t>
      </w:r>
      <w:r>
        <w:rPr>
          <w:spacing w:val="-12"/>
          <w:sz w:val="24"/>
        </w:rPr>
        <w:t xml:space="preserve"> </w:t>
      </w:r>
      <w:r>
        <w:rPr>
          <w:sz w:val="24"/>
        </w:rPr>
        <w:t>phosphor.</w:t>
      </w:r>
    </w:p>
    <w:p w14:paraId="7767307B" w14:textId="77777777" w:rsidR="00831932" w:rsidRDefault="000A5ADF">
      <w:pPr>
        <w:pStyle w:val="ListParagraph"/>
        <w:numPr>
          <w:ilvl w:val="0"/>
          <w:numId w:val="5"/>
        </w:numPr>
        <w:tabs>
          <w:tab w:val="left" w:pos="461"/>
        </w:tabs>
        <w:spacing w:line="276" w:lineRule="exact"/>
        <w:jc w:val="both"/>
        <w:rPr>
          <w:sz w:val="24"/>
        </w:rPr>
      </w:pPr>
      <w:r>
        <w:rPr>
          <w:sz w:val="24"/>
        </w:rPr>
        <w:t>Don't look at big (&gt;50V) voltages (i.e., the AC</w:t>
      </w:r>
      <w:r>
        <w:rPr>
          <w:spacing w:val="-8"/>
          <w:sz w:val="24"/>
        </w:rPr>
        <w:t xml:space="preserve"> </w:t>
      </w:r>
      <w:r>
        <w:rPr>
          <w:sz w:val="24"/>
        </w:rPr>
        <w:t>line).</w:t>
      </w:r>
    </w:p>
    <w:p w14:paraId="4CBBD751" w14:textId="77777777" w:rsidR="00831932" w:rsidRDefault="000A5ADF">
      <w:pPr>
        <w:pStyle w:val="ListParagraph"/>
        <w:numPr>
          <w:ilvl w:val="0"/>
          <w:numId w:val="5"/>
        </w:numPr>
        <w:tabs>
          <w:tab w:val="left" w:pos="461"/>
        </w:tabs>
        <w:spacing w:line="235" w:lineRule="auto"/>
        <w:ind w:right="118"/>
        <w:jc w:val="both"/>
        <w:rPr>
          <w:sz w:val="24"/>
        </w:rPr>
      </w:pPr>
      <w:r>
        <w:rPr>
          <w:sz w:val="24"/>
        </w:rPr>
        <w:t>All signals, both input and output, are with respect to a common ground. This is a real earth ground through the chassis and the third prong of the AC plug. The shields of all the BNC connectors are connected together and to this ground and the input signals are applied between it and the center terminal of their BNC</w:t>
      </w:r>
      <w:r>
        <w:rPr>
          <w:spacing w:val="-10"/>
          <w:sz w:val="24"/>
        </w:rPr>
        <w:t xml:space="preserve"> </w:t>
      </w:r>
      <w:r>
        <w:rPr>
          <w:sz w:val="24"/>
        </w:rPr>
        <w:t>connectors.</w:t>
      </w:r>
    </w:p>
    <w:p w14:paraId="5D402959" w14:textId="77777777" w:rsidR="00831932" w:rsidRDefault="00831932">
      <w:pPr>
        <w:pStyle w:val="BodyText"/>
        <w:spacing w:before="8"/>
      </w:pPr>
    </w:p>
    <w:p w14:paraId="017F1CE5" w14:textId="77777777" w:rsidR="00831932" w:rsidRDefault="000A5ADF">
      <w:pPr>
        <w:pStyle w:val="Heading3"/>
        <w:numPr>
          <w:ilvl w:val="0"/>
          <w:numId w:val="7"/>
        </w:numPr>
        <w:tabs>
          <w:tab w:val="left" w:pos="475"/>
        </w:tabs>
        <w:ind w:hanging="374"/>
        <w:jc w:val="both"/>
      </w:pPr>
      <w:r>
        <w:t>Laboratory</w:t>
      </w:r>
      <w:r>
        <w:rPr>
          <w:spacing w:val="-9"/>
        </w:rPr>
        <w:t xml:space="preserve"> </w:t>
      </w:r>
      <w:r>
        <w:t>Work</w:t>
      </w:r>
    </w:p>
    <w:p w14:paraId="04841D57" w14:textId="77777777" w:rsidR="00831932" w:rsidRDefault="00831932">
      <w:pPr>
        <w:pStyle w:val="BodyText"/>
        <w:spacing w:before="5"/>
        <w:rPr>
          <w:rFonts w:ascii="Arial Black"/>
          <w:b/>
          <w:sz w:val="19"/>
        </w:rPr>
      </w:pPr>
    </w:p>
    <w:p w14:paraId="5B664329" w14:textId="77777777" w:rsidR="00831932" w:rsidRDefault="000A5ADF">
      <w:pPr>
        <w:pStyle w:val="Heading4"/>
        <w:spacing w:before="1" w:line="480" w:lineRule="auto"/>
        <w:ind w:right="7340" w:hanging="360"/>
      </w:pPr>
      <w:r>
        <w:t>3.1 RC Circuits Introduction</w:t>
      </w:r>
    </w:p>
    <w:p w14:paraId="7D2B55D6" w14:textId="76E16F30" w:rsidR="00831932" w:rsidRDefault="000A5ADF">
      <w:pPr>
        <w:pStyle w:val="BodyText"/>
        <w:spacing w:before="1"/>
        <w:ind w:left="100" w:right="119" w:firstLine="360"/>
        <w:jc w:val="both"/>
      </w:pPr>
      <w:r>
        <w:t xml:space="preserve">A capacitor stores </w:t>
      </w:r>
      <w:r w:rsidR="00EB58E9">
        <w:t xml:space="preserve">electric charge.  Typically, a </w:t>
      </w:r>
      <w:r>
        <w:t>capacitor is made of two parallel plates.  Each plate will have a charge of the same magnitude, Q, but of opposite sign between which there will be an electric field. The work (per unit charge) this field would do on a test charge moved between the plates is the potential difference or voltage, V, across the plates of the capacitor.</w:t>
      </w:r>
    </w:p>
    <w:p w14:paraId="028900CF" w14:textId="77777777" w:rsidR="00831932" w:rsidRDefault="00831932">
      <w:pPr>
        <w:pStyle w:val="BodyText"/>
        <w:spacing w:before="9"/>
        <w:rPr>
          <w:sz w:val="23"/>
        </w:rPr>
      </w:pPr>
    </w:p>
    <w:p w14:paraId="5CF0C7A9" w14:textId="77777777" w:rsidR="00831932" w:rsidRDefault="000A5ADF">
      <w:pPr>
        <w:pStyle w:val="BodyText"/>
        <w:ind w:left="100" w:right="124" w:firstLine="360"/>
        <w:jc w:val="both"/>
      </w:pPr>
      <w:r>
        <w:t>The charge and voltage are linearly related by a constant C, the capacitance. Consider the situation in which a capacitor is charged by a battery through a resistance as shown in Figure</w:t>
      </w:r>
    </w:p>
    <w:p w14:paraId="1C287CA9" w14:textId="77777777" w:rsidR="00831932" w:rsidRDefault="000A5ADF">
      <w:pPr>
        <w:pStyle w:val="ListParagraph"/>
        <w:numPr>
          <w:ilvl w:val="1"/>
          <w:numId w:val="4"/>
        </w:numPr>
        <w:tabs>
          <w:tab w:val="left" w:pos="638"/>
        </w:tabs>
        <w:ind w:right="121" w:firstLine="0"/>
        <w:jc w:val="both"/>
        <w:rPr>
          <w:sz w:val="24"/>
        </w:rPr>
      </w:pPr>
      <w:r>
        <w:rPr>
          <w:sz w:val="24"/>
        </w:rPr>
        <w:t>(with the switch in the “Charge” position). The charge stored on the capacitor (and therefore the voltage across it) increases with time because of the current, which is a flow of charge through the resistance. This current, by Ohm's law, is proportional to the voltage across the</w:t>
      </w:r>
      <w:r>
        <w:rPr>
          <w:spacing w:val="-4"/>
          <w:sz w:val="24"/>
        </w:rPr>
        <w:t xml:space="preserve"> </w:t>
      </w:r>
      <w:r>
        <w:rPr>
          <w:sz w:val="24"/>
        </w:rPr>
        <w:t>resistor,</w:t>
      </w:r>
    </w:p>
    <w:p w14:paraId="35065BF3" w14:textId="77777777" w:rsidR="00831932" w:rsidRDefault="00831932">
      <w:pPr>
        <w:jc w:val="both"/>
        <w:rPr>
          <w:sz w:val="24"/>
        </w:rPr>
      </w:pPr>
    </w:p>
    <w:p w14:paraId="50024E2C" w14:textId="77777777" w:rsidR="00243F13" w:rsidRDefault="00243F13">
      <w:pPr>
        <w:jc w:val="both"/>
        <w:rPr>
          <w:sz w:val="24"/>
        </w:rPr>
      </w:pPr>
    </w:p>
    <w:p w14:paraId="037DC01C" w14:textId="77777777" w:rsidR="00243F13" w:rsidRDefault="00243F13">
      <w:pPr>
        <w:jc w:val="both"/>
        <w:rPr>
          <w:sz w:val="24"/>
        </w:rPr>
      </w:pPr>
    </w:p>
    <w:p w14:paraId="0A3FA8A6" w14:textId="77777777" w:rsidR="00243F13" w:rsidRDefault="00243F13">
      <w:pPr>
        <w:jc w:val="both"/>
        <w:rPr>
          <w:sz w:val="24"/>
        </w:rPr>
      </w:pPr>
    </w:p>
    <w:p w14:paraId="3AD1FBFB" w14:textId="77777777" w:rsidR="00243F13" w:rsidRDefault="00243F13">
      <w:pPr>
        <w:pStyle w:val="BodyText"/>
        <w:rPr>
          <w:szCs w:val="22"/>
        </w:rPr>
      </w:pPr>
    </w:p>
    <w:p w14:paraId="24BCABF2" w14:textId="77777777" w:rsidR="00243F13" w:rsidRDefault="00243F13">
      <w:pPr>
        <w:pStyle w:val="BodyText"/>
        <w:rPr>
          <w:szCs w:val="22"/>
        </w:rPr>
      </w:pPr>
    </w:p>
    <w:p w14:paraId="39536C14" w14:textId="2BB97D1B" w:rsidR="00243F13" w:rsidRPr="00243F13" w:rsidRDefault="00243F13">
      <w:pPr>
        <w:pStyle w:val="BodyText"/>
        <w:rPr>
          <w:noProof/>
        </w:rPr>
      </w:pPr>
      <w:r>
        <w:rPr>
          <w:noProof/>
        </w:rPr>
        <w:t xml:space="preserve">                </w:t>
      </w:r>
    </w:p>
    <w:p w14:paraId="26D46CB4" w14:textId="080C1854" w:rsidR="00831932" w:rsidRPr="00243F13" w:rsidRDefault="00243F13" w:rsidP="00243F13">
      <w:pPr>
        <w:pStyle w:val="BodyText"/>
        <w:spacing w:before="3"/>
        <w:rPr>
          <w:sz w:val="22"/>
        </w:rPr>
        <w:sectPr w:rsidR="00831932" w:rsidRPr="00243F13">
          <w:pgSz w:w="12240" w:h="15840"/>
          <w:pgMar w:top="1160" w:right="1320" w:bottom="920" w:left="1340" w:header="740" w:footer="729" w:gutter="0"/>
          <w:cols w:space="720"/>
        </w:sectPr>
      </w:pPr>
      <w:r>
        <w:rPr>
          <w:noProof/>
        </w:rPr>
        <w:drawing>
          <wp:anchor distT="0" distB="0" distL="0" distR="0" simplePos="0" relativeHeight="1216" behindDoc="0" locked="0" layoutInCell="1" allowOverlap="1" wp14:anchorId="43FACDB4" wp14:editId="141F1D69">
            <wp:simplePos x="0" y="0"/>
            <wp:positionH relativeFrom="page">
              <wp:posOffset>4432300</wp:posOffset>
            </wp:positionH>
            <wp:positionV relativeFrom="paragraph">
              <wp:posOffset>34713</wp:posOffset>
            </wp:positionV>
            <wp:extent cx="182245" cy="193675"/>
            <wp:effectExtent l="0" t="0" r="0" b="0"/>
            <wp:wrapNone/>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21" cstate="print"/>
                    <a:stretch>
                      <a:fillRect/>
                    </a:stretch>
                  </pic:blipFill>
                  <pic:spPr>
                    <a:xfrm>
                      <a:off x="0" y="0"/>
                      <a:ext cx="182245" cy="193675"/>
                    </a:xfrm>
                    <a:prstGeom prst="rect">
                      <a:avLst/>
                    </a:prstGeom>
                  </pic:spPr>
                </pic:pic>
              </a:graphicData>
            </a:graphic>
          </wp:anchor>
        </w:drawing>
      </w:r>
      <w:r>
        <w:rPr>
          <w:noProof/>
        </w:rPr>
        <w:t xml:space="preserve">                       </w:t>
      </w:r>
      <w:r w:rsidR="00634C24">
        <w:rPr>
          <w:noProof/>
          <w:position w:val="-24"/>
        </w:rPr>
        <w:object w:dxaOrig="1219" w:dyaOrig="639" w14:anchorId="7B2869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61pt;height:32pt;mso-width-percent:0;mso-height-percent:0;mso-width-percent:0;mso-height-percent:0" o:ole="" fillcolor="window">
            <v:imagedata r:id="rId22" o:title=""/>
          </v:shape>
          <o:OLEObject Type="Embed" ProgID="Equation.3" ShapeID="_x0000_i1035" DrawAspect="Content" ObjectID="_1664787190" r:id="rId23"/>
        </w:object>
      </w:r>
      <w:r>
        <w:rPr>
          <w:noProof/>
        </w:rPr>
        <w:t xml:space="preserve">                       </w:t>
      </w:r>
      <w:r w:rsidRPr="00243F13">
        <w:rPr>
          <w:b/>
          <w:noProof/>
          <w:sz w:val="20"/>
          <w:szCs w:val="20"/>
        </w:rPr>
        <w:t>Equation  10.1</w:t>
      </w:r>
    </w:p>
    <w:p w14:paraId="2A893553" w14:textId="77777777" w:rsidR="00831932" w:rsidRDefault="00831932">
      <w:pPr>
        <w:rPr>
          <w:sz w:val="20"/>
        </w:rPr>
        <w:sectPr w:rsidR="00831932">
          <w:type w:val="continuous"/>
          <w:pgSz w:w="12240" w:h="15840"/>
          <w:pgMar w:top="1160" w:right="1320" w:bottom="920" w:left="1340" w:header="720" w:footer="720" w:gutter="0"/>
          <w:cols w:num="2" w:space="720" w:equalWidth="0">
            <w:col w:w="2667" w:space="40"/>
            <w:col w:w="6873"/>
          </w:cols>
        </w:sectPr>
      </w:pPr>
    </w:p>
    <w:p w14:paraId="6CCF8BBD" w14:textId="6BAFE7EC" w:rsidR="00831932" w:rsidRDefault="00831932">
      <w:pPr>
        <w:pStyle w:val="BodyText"/>
        <w:spacing w:before="3"/>
        <w:rPr>
          <w:b/>
          <w:sz w:val="17"/>
        </w:rPr>
      </w:pPr>
    </w:p>
    <w:p w14:paraId="7130C2A6" w14:textId="77777777" w:rsidR="00831932" w:rsidRDefault="00831932">
      <w:pPr>
        <w:rPr>
          <w:sz w:val="17"/>
        </w:rPr>
        <w:sectPr w:rsidR="00831932">
          <w:type w:val="continuous"/>
          <w:pgSz w:w="12240" w:h="15840"/>
          <w:pgMar w:top="1160" w:right="1320" w:bottom="920" w:left="1340" w:header="720" w:footer="720" w:gutter="0"/>
          <w:cols w:space="720"/>
        </w:sectPr>
      </w:pPr>
    </w:p>
    <w:p w14:paraId="76A85735" w14:textId="5EEF8A57" w:rsidR="00831932" w:rsidRDefault="000A5ADF">
      <w:pPr>
        <w:pStyle w:val="BodyText"/>
        <w:spacing w:before="72" w:line="276" w:lineRule="exact"/>
        <w:ind w:left="100" w:right="587" w:firstLine="360"/>
        <w:jc w:val="both"/>
      </w:pPr>
      <w:r>
        <w:t>This current will decrease as  V</w:t>
      </w:r>
      <w:r>
        <w:rPr>
          <w:position w:val="-2"/>
          <w:sz w:val="16"/>
        </w:rPr>
        <w:t xml:space="preserve">C </w:t>
      </w:r>
      <w:r>
        <w:t>rises toward V</w:t>
      </w:r>
      <w:r>
        <w:rPr>
          <w:position w:val="-2"/>
          <w:sz w:val="16"/>
        </w:rPr>
        <w:t xml:space="preserve">B  </w:t>
      </w:r>
      <w:r>
        <w:t>so the rate at which the capacitor is charging up will fall. When there is no further flow of charge the capacitor will be fully charged to its final value,</w:t>
      </w:r>
    </w:p>
    <w:p w14:paraId="64F66C45" w14:textId="77777777" w:rsidR="00243F13" w:rsidRDefault="000A5ADF" w:rsidP="00243F13">
      <w:pPr>
        <w:pStyle w:val="BodyText"/>
      </w:pPr>
      <w:r>
        <w:br w:type="column"/>
      </w:r>
      <w:r w:rsidR="00243F13">
        <w:t xml:space="preserve">    </w:t>
      </w:r>
    </w:p>
    <w:p w14:paraId="1C9CD37E" w14:textId="77777777" w:rsidR="00243F13" w:rsidRDefault="00243F13" w:rsidP="00243F13">
      <w:pPr>
        <w:pStyle w:val="BodyText"/>
        <w:rPr>
          <w:b/>
          <w:sz w:val="20"/>
        </w:rPr>
      </w:pPr>
    </w:p>
    <w:p w14:paraId="50CD926B" w14:textId="476A5414" w:rsidR="00831932" w:rsidRDefault="00243F13" w:rsidP="00243F13">
      <w:pPr>
        <w:pStyle w:val="BodyText"/>
        <w:rPr>
          <w:b/>
          <w:sz w:val="20"/>
        </w:rPr>
      </w:pPr>
      <w:r>
        <w:rPr>
          <w:b/>
          <w:sz w:val="20"/>
        </w:rPr>
        <w:t xml:space="preserve">       F</w:t>
      </w:r>
      <w:r w:rsidR="000A5ADF">
        <w:rPr>
          <w:b/>
          <w:sz w:val="20"/>
        </w:rPr>
        <w:t>igure 10.4</w:t>
      </w:r>
    </w:p>
    <w:p w14:paraId="79770296" w14:textId="77777777" w:rsidR="00831932" w:rsidRDefault="00831932">
      <w:pPr>
        <w:rPr>
          <w:sz w:val="20"/>
        </w:rPr>
        <w:sectPr w:rsidR="00831932">
          <w:type w:val="continuous"/>
          <w:pgSz w:w="12240" w:h="15840"/>
          <w:pgMar w:top="1160" w:right="1320" w:bottom="920" w:left="1340" w:header="720" w:footer="720" w:gutter="0"/>
          <w:cols w:num="2" w:space="720" w:equalWidth="0">
            <w:col w:w="5948" w:space="964"/>
            <w:col w:w="2668"/>
          </w:cols>
        </w:sectPr>
      </w:pPr>
    </w:p>
    <w:p w14:paraId="65AB2E06" w14:textId="17E6EC68" w:rsidR="00831932" w:rsidRDefault="00243F13" w:rsidP="00243F13">
      <w:pPr>
        <w:spacing w:before="145"/>
        <w:ind w:right="-9"/>
        <w:rPr>
          <w:i/>
          <w:sz w:val="14"/>
        </w:rPr>
      </w:pPr>
      <w:r>
        <w:rPr>
          <w:i/>
          <w:position w:val="6"/>
          <w:sz w:val="24"/>
        </w:rPr>
        <w:t xml:space="preserve">                       </w:t>
      </w:r>
      <w:r w:rsidR="000A5ADF">
        <w:rPr>
          <w:i/>
          <w:position w:val="6"/>
          <w:sz w:val="24"/>
        </w:rPr>
        <w:t>Q</w:t>
      </w:r>
      <w:r w:rsidR="000A5ADF">
        <w:rPr>
          <w:i/>
          <w:sz w:val="14"/>
        </w:rPr>
        <w:t xml:space="preserve">final </w:t>
      </w:r>
      <w:r w:rsidR="000A5ADF">
        <w:rPr>
          <w:rFonts w:ascii="Symbol" w:hAnsi="Symbol"/>
          <w:w w:val="95"/>
          <w:position w:val="6"/>
          <w:sz w:val="24"/>
        </w:rPr>
        <w:t></w:t>
      </w:r>
      <w:r w:rsidR="000A5ADF">
        <w:rPr>
          <w:rFonts w:ascii="Symbol" w:hAnsi="Symbol"/>
          <w:w w:val="95"/>
          <w:position w:val="6"/>
          <w:sz w:val="24"/>
        </w:rPr>
        <w:t></w:t>
      </w:r>
      <w:r w:rsidR="000A5ADF">
        <w:rPr>
          <w:i/>
          <w:position w:val="6"/>
          <w:sz w:val="24"/>
        </w:rPr>
        <w:t>CV</w:t>
      </w:r>
      <w:r w:rsidR="000A5ADF">
        <w:rPr>
          <w:i/>
          <w:sz w:val="14"/>
        </w:rPr>
        <w:t>B</w:t>
      </w:r>
    </w:p>
    <w:p w14:paraId="73118DFE" w14:textId="77777777" w:rsidR="00831932" w:rsidRDefault="000A5ADF">
      <w:pPr>
        <w:pStyle w:val="BodyText"/>
        <w:spacing w:before="10"/>
        <w:rPr>
          <w:i/>
          <w:sz w:val="15"/>
        </w:rPr>
      </w:pPr>
      <w:r>
        <w:br w:type="column"/>
      </w:r>
    </w:p>
    <w:p w14:paraId="0381461C" w14:textId="1D48BA3A" w:rsidR="00831932" w:rsidRDefault="00243F13" w:rsidP="00243F13">
      <w:pPr>
        <w:rPr>
          <w:b/>
          <w:sz w:val="20"/>
        </w:rPr>
      </w:pPr>
      <w:r>
        <w:rPr>
          <w:b/>
          <w:sz w:val="20"/>
        </w:rPr>
        <w:t xml:space="preserve">                                                     </w:t>
      </w:r>
      <w:r w:rsidR="000A5ADF">
        <w:rPr>
          <w:b/>
          <w:sz w:val="20"/>
        </w:rPr>
        <w:t>Equation 10.2</w:t>
      </w:r>
    </w:p>
    <w:p w14:paraId="116B44F7" w14:textId="77777777" w:rsidR="00831932" w:rsidRDefault="00831932">
      <w:pPr>
        <w:rPr>
          <w:sz w:val="20"/>
        </w:rPr>
        <w:sectPr w:rsidR="00831932">
          <w:type w:val="continuous"/>
          <w:pgSz w:w="12240" w:h="15840"/>
          <w:pgMar w:top="1160" w:right="1320" w:bottom="920" w:left="1340" w:header="720" w:footer="720" w:gutter="0"/>
          <w:cols w:num="2" w:space="720" w:equalWidth="0">
            <w:col w:w="2723" w:space="40"/>
            <w:col w:w="6817"/>
          </w:cols>
        </w:sectPr>
      </w:pPr>
    </w:p>
    <w:p w14:paraId="5B417253" w14:textId="00BB97C8" w:rsidR="00831932" w:rsidRDefault="00831932">
      <w:pPr>
        <w:pStyle w:val="BodyText"/>
        <w:spacing w:before="6"/>
        <w:rPr>
          <w:b/>
          <w:sz w:val="21"/>
        </w:rPr>
      </w:pPr>
    </w:p>
    <w:p w14:paraId="78CBB5A3" w14:textId="50AC653C" w:rsidR="00831932" w:rsidRDefault="000A5ADF">
      <w:pPr>
        <w:pStyle w:val="BodyText"/>
        <w:spacing w:before="69"/>
        <w:ind w:left="100" w:right="125"/>
        <w:jc w:val="both"/>
      </w:pPr>
      <w:r>
        <w:t>The charge on the capacitor and the voltage across the capacitor do not grow linearly with time. Rather, they follow an exponential law. If the capacitor is initially (at t  = 0) discharged, this  takes the</w:t>
      </w:r>
      <w:r>
        <w:rPr>
          <w:spacing w:val="-5"/>
        </w:rPr>
        <w:t xml:space="preserve"> </w:t>
      </w:r>
      <w:r>
        <w:t>form,</w:t>
      </w:r>
    </w:p>
    <w:p w14:paraId="3A04261A" w14:textId="50574B95" w:rsidR="00831932" w:rsidRDefault="00831932">
      <w:pPr>
        <w:pStyle w:val="BodyText"/>
        <w:spacing w:before="2"/>
        <w:rPr>
          <w:sz w:val="21"/>
        </w:rPr>
      </w:pPr>
    </w:p>
    <w:p w14:paraId="4C367EE6" w14:textId="77777777" w:rsidR="00831932" w:rsidRDefault="00831932">
      <w:pPr>
        <w:rPr>
          <w:sz w:val="21"/>
        </w:rPr>
        <w:sectPr w:rsidR="00831932">
          <w:type w:val="continuous"/>
          <w:pgSz w:w="12240" w:h="15840"/>
          <w:pgMar w:top="1160" w:right="1320" w:bottom="920" w:left="1340" w:header="720" w:footer="720" w:gutter="0"/>
          <w:cols w:space="720"/>
        </w:sectPr>
      </w:pPr>
    </w:p>
    <w:p w14:paraId="78B47F72" w14:textId="3F42E405" w:rsidR="00831932" w:rsidRPr="00243F13" w:rsidRDefault="00243F13" w:rsidP="00243F13">
      <w:pPr>
        <w:pStyle w:val="BodyText"/>
        <w:spacing w:before="3"/>
        <w:rPr>
          <w:rFonts w:ascii="Symbol"/>
          <w:sz w:val="21"/>
        </w:rPr>
      </w:pPr>
      <w:r>
        <w:t xml:space="preserve">                      </w:t>
      </w:r>
      <w:r w:rsidR="00634C24">
        <w:rPr>
          <w:noProof/>
          <w:position w:val="-24"/>
        </w:rPr>
        <w:object w:dxaOrig="1880" w:dyaOrig="600" w14:anchorId="0B19E1B1">
          <v:shape id="_x0000_i1034" type="#_x0000_t75" alt="" style="width:94pt;height:30pt;mso-width-percent:0;mso-height-percent:0;mso-width-percent:0;mso-height-percent:0" o:ole="" fillcolor="window">
            <v:imagedata r:id="rId24" o:title=""/>
          </v:shape>
          <o:OLEObject Type="Embed" ProgID="Equation.3" ShapeID="_x0000_i1034" DrawAspect="Content" ObjectID="_1664787191" r:id="rId25"/>
        </w:object>
      </w:r>
      <w:r>
        <w:t xml:space="preserve">                                  </w:t>
      </w:r>
      <w:r w:rsidRPr="00243F13">
        <w:rPr>
          <w:b/>
          <w:sz w:val="20"/>
          <w:szCs w:val="20"/>
        </w:rPr>
        <w:t>Equation 10.3</w:t>
      </w:r>
      <w:r>
        <w:t xml:space="preserve">                                     </w:t>
      </w:r>
    </w:p>
    <w:p w14:paraId="3F8A2F8D" w14:textId="77777777" w:rsidR="00831932" w:rsidRDefault="00831932">
      <w:pPr>
        <w:jc w:val="right"/>
        <w:rPr>
          <w:sz w:val="20"/>
        </w:rPr>
        <w:sectPr w:rsidR="00831932">
          <w:type w:val="continuous"/>
          <w:pgSz w:w="12240" w:h="15840"/>
          <w:pgMar w:top="1160" w:right="1320" w:bottom="920" w:left="1340" w:header="720" w:footer="720" w:gutter="0"/>
          <w:cols w:num="2" w:space="720" w:equalWidth="0">
            <w:col w:w="5425" w:space="40"/>
            <w:col w:w="4115"/>
          </w:cols>
        </w:sectPr>
      </w:pPr>
    </w:p>
    <w:p w14:paraId="334F06DF" w14:textId="1EBEECBC" w:rsidR="00831932" w:rsidRDefault="00831932">
      <w:pPr>
        <w:pStyle w:val="BodyText"/>
        <w:spacing w:before="1"/>
        <w:rPr>
          <w:b/>
          <w:sz w:val="17"/>
        </w:rPr>
      </w:pPr>
    </w:p>
    <w:p w14:paraId="79C759E5" w14:textId="4F69D2FD" w:rsidR="00831932" w:rsidRDefault="000A5ADF">
      <w:pPr>
        <w:pStyle w:val="BodyText"/>
        <w:spacing w:before="70"/>
        <w:ind w:left="100" w:right="119"/>
        <w:jc w:val="both"/>
      </w:pPr>
      <w:r>
        <w:t xml:space="preserve">After a time </w:t>
      </w:r>
      <w:r>
        <w:rPr>
          <w:i/>
        </w:rPr>
        <w:t>t = RC</w:t>
      </w:r>
      <w:r>
        <w:t xml:space="preserve">, the capacitor is charged to within 1/e (0.37) of its final value. The value </w:t>
      </w:r>
      <w:r>
        <w:rPr>
          <w:i/>
        </w:rPr>
        <w:t xml:space="preserve">RC </w:t>
      </w:r>
      <w:r>
        <w:t xml:space="preserve">is known as the time constant of the circuit. </w:t>
      </w:r>
      <w:r>
        <w:rPr>
          <w:spacing w:val="-3"/>
        </w:rPr>
        <w:t xml:space="preserve">If </w:t>
      </w:r>
      <w:r>
        <w:t xml:space="preserve">the resistance </w:t>
      </w:r>
      <w:r>
        <w:rPr>
          <w:i/>
        </w:rPr>
        <w:t xml:space="preserve">R </w:t>
      </w:r>
      <w:r>
        <w:t xml:space="preserve">is in Ohms and the capacitance </w:t>
      </w:r>
      <w:r>
        <w:rPr>
          <w:i/>
        </w:rPr>
        <w:t xml:space="preserve">C </w:t>
      </w:r>
      <w:r>
        <w:t xml:space="preserve">is in Farads then the time constant </w:t>
      </w:r>
      <w:r>
        <w:rPr>
          <w:i/>
        </w:rPr>
        <w:t xml:space="preserve">RC </w:t>
      </w:r>
      <w:r>
        <w:t>is in seconds. Figure 10.5 displays voltage as a function  of time for a charging</w:t>
      </w:r>
      <w:r>
        <w:rPr>
          <w:spacing w:val="-9"/>
        </w:rPr>
        <w:t xml:space="preserve"> </w:t>
      </w:r>
      <w:r>
        <w:t>capacitor.</w:t>
      </w:r>
    </w:p>
    <w:p w14:paraId="6FD0B1EE" w14:textId="08C1C679" w:rsidR="00831932" w:rsidRDefault="00831932">
      <w:pPr>
        <w:pStyle w:val="BodyText"/>
        <w:rPr>
          <w:sz w:val="20"/>
        </w:rPr>
      </w:pPr>
    </w:p>
    <w:p w14:paraId="3446EE86" w14:textId="0054DB23" w:rsidR="00831932" w:rsidRDefault="00831932">
      <w:pPr>
        <w:pStyle w:val="BodyText"/>
        <w:rPr>
          <w:sz w:val="20"/>
        </w:rPr>
      </w:pPr>
    </w:p>
    <w:p w14:paraId="20395649" w14:textId="3C9F31C6" w:rsidR="00831932" w:rsidRDefault="00831932">
      <w:pPr>
        <w:pStyle w:val="BodyText"/>
        <w:spacing w:before="8"/>
        <w:rPr>
          <w:sz w:val="21"/>
        </w:rPr>
      </w:pPr>
    </w:p>
    <w:p w14:paraId="52AFEC8F" w14:textId="5D2919AC" w:rsidR="00831932" w:rsidRDefault="00847650">
      <w:pPr>
        <w:spacing w:before="79"/>
        <w:ind w:left="2506"/>
        <w:rPr>
          <w:sz w:val="13"/>
        </w:rPr>
      </w:pPr>
      <w:r>
        <w:rPr>
          <w:noProof/>
        </w:rPr>
        <mc:AlternateContent>
          <mc:Choice Requires="wpg">
            <w:drawing>
              <wp:anchor distT="0" distB="0" distL="114300" distR="114300" simplePos="0" relativeHeight="1120" behindDoc="0" locked="0" layoutInCell="1" allowOverlap="1" wp14:anchorId="1848EC4B" wp14:editId="3EF064F6">
                <wp:simplePos x="0" y="0"/>
                <wp:positionH relativeFrom="page">
                  <wp:posOffset>2687320</wp:posOffset>
                </wp:positionH>
                <wp:positionV relativeFrom="paragraph">
                  <wp:posOffset>-252095</wp:posOffset>
                </wp:positionV>
                <wp:extent cx="2778760" cy="1435100"/>
                <wp:effectExtent l="0" t="1905" r="0" b="10795"/>
                <wp:wrapNone/>
                <wp:docPr id="1328" name="Group 1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8760" cy="1435100"/>
                          <a:chOff x="4232" y="-397"/>
                          <a:chExt cx="4376" cy="2260"/>
                        </a:xfrm>
                      </wpg:grpSpPr>
                      <wps:wsp>
                        <wps:cNvPr id="1329" name="Freeform 1345"/>
                        <wps:cNvSpPr>
                          <a:spLocks/>
                        </wps:cNvSpPr>
                        <wps:spPr bwMode="auto">
                          <a:xfrm>
                            <a:off x="4232" y="-397"/>
                            <a:ext cx="120" cy="256"/>
                          </a:xfrm>
                          <a:custGeom>
                            <a:avLst/>
                            <a:gdLst>
                              <a:gd name="T0" fmla="+- 0 4290 4232"/>
                              <a:gd name="T1" fmla="*/ T0 w 120"/>
                              <a:gd name="T2" fmla="+- 0 -397 -397"/>
                              <a:gd name="T3" fmla="*/ -397 h 256"/>
                              <a:gd name="T4" fmla="+- 0 4232 4232"/>
                              <a:gd name="T5" fmla="*/ T4 w 120"/>
                              <a:gd name="T6" fmla="+- 0 -141 -397"/>
                              <a:gd name="T7" fmla="*/ -141 h 256"/>
                              <a:gd name="T8" fmla="+- 0 4352 4232"/>
                              <a:gd name="T9" fmla="*/ T8 w 120"/>
                              <a:gd name="T10" fmla="+- 0 -141 -397"/>
                              <a:gd name="T11" fmla="*/ -141 h 256"/>
                              <a:gd name="T12" fmla="+- 0 4290 4232"/>
                              <a:gd name="T13" fmla="*/ T12 w 120"/>
                              <a:gd name="T14" fmla="+- 0 -397 -397"/>
                              <a:gd name="T15" fmla="*/ -397 h 256"/>
                            </a:gdLst>
                            <a:ahLst/>
                            <a:cxnLst>
                              <a:cxn ang="0">
                                <a:pos x="T1" y="T3"/>
                              </a:cxn>
                              <a:cxn ang="0">
                                <a:pos x="T5" y="T7"/>
                              </a:cxn>
                              <a:cxn ang="0">
                                <a:pos x="T9" y="T11"/>
                              </a:cxn>
                              <a:cxn ang="0">
                                <a:pos x="T13" y="T15"/>
                              </a:cxn>
                            </a:cxnLst>
                            <a:rect l="0" t="0" r="r" b="b"/>
                            <a:pathLst>
                              <a:path w="120" h="256">
                                <a:moveTo>
                                  <a:pt x="58" y="0"/>
                                </a:moveTo>
                                <a:lnTo>
                                  <a:pt x="0" y="256"/>
                                </a:lnTo>
                                <a:lnTo>
                                  <a:pt x="120" y="256"/>
                                </a:lnTo>
                                <a:lnTo>
                                  <a:pt x="58"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Line 1344"/>
                        <wps:cNvCnPr>
                          <a:cxnSpLocks noChangeShapeType="1"/>
                        </wps:cNvCnPr>
                        <wps:spPr bwMode="auto">
                          <a:xfrm>
                            <a:off x="4290" y="-141"/>
                            <a:ext cx="0" cy="1892"/>
                          </a:xfrm>
                          <a:prstGeom prst="line">
                            <a:avLst/>
                          </a:prstGeom>
                          <a:noFill/>
                          <a:ln w="1833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1" name="Freeform 1343"/>
                        <wps:cNvSpPr>
                          <a:spLocks/>
                        </wps:cNvSpPr>
                        <wps:spPr bwMode="auto">
                          <a:xfrm>
                            <a:off x="8352" y="1690"/>
                            <a:ext cx="257" cy="119"/>
                          </a:xfrm>
                          <a:custGeom>
                            <a:avLst/>
                            <a:gdLst>
                              <a:gd name="T0" fmla="+- 0 8352 8352"/>
                              <a:gd name="T1" fmla="*/ T0 w 257"/>
                              <a:gd name="T2" fmla="+- 0 1690 1690"/>
                              <a:gd name="T3" fmla="*/ 1690 h 119"/>
                              <a:gd name="T4" fmla="+- 0 8352 8352"/>
                              <a:gd name="T5" fmla="*/ T4 w 257"/>
                              <a:gd name="T6" fmla="+- 0 1809 1690"/>
                              <a:gd name="T7" fmla="*/ 1809 h 119"/>
                              <a:gd name="T8" fmla="+- 0 8608 8352"/>
                              <a:gd name="T9" fmla="*/ T8 w 257"/>
                              <a:gd name="T10" fmla="+- 0 1751 1690"/>
                              <a:gd name="T11" fmla="*/ 1751 h 119"/>
                              <a:gd name="T12" fmla="+- 0 8352 8352"/>
                              <a:gd name="T13" fmla="*/ T12 w 257"/>
                              <a:gd name="T14" fmla="+- 0 1690 1690"/>
                              <a:gd name="T15" fmla="*/ 1690 h 119"/>
                            </a:gdLst>
                            <a:ahLst/>
                            <a:cxnLst>
                              <a:cxn ang="0">
                                <a:pos x="T1" y="T3"/>
                              </a:cxn>
                              <a:cxn ang="0">
                                <a:pos x="T5" y="T7"/>
                              </a:cxn>
                              <a:cxn ang="0">
                                <a:pos x="T9" y="T11"/>
                              </a:cxn>
                              <a:cxn ang="0">
                                <a:pos x="T13" y="T15"/>
                              </a:cxn>
                            </a:cxnLst>
                            <a:rect l="0" t="0" r="r" b="b"/>
                            <a:pathLst>
                              <a:path w="257" h="119">
                                <a:moveTo>
                                  <a:pt x="0" y="0"/>
                                </a:moveTo>
                                <a:lnTo>
                                  <a:pt x="0" y="119"/>
                                </a:lnTo>
                                <a:lnTo>
                                  <a:pt x="256" y="61"/>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Line 1342"/>
                        <wps:cNvCnPr>
                          <a:cxnSpLocks noChangeShapeType="1"/>
                        </wps:cNvCnPr>
                        <wps:spPr bwMode="auto">
                          <a:xfrm>
                            <a:off x="4290" y="1751"/>
                            <a:ext cx="4062" cy="0"/>
                          </a:xfrm>
                          <a:prstGeom prst="line">
                            <a:avLst/>
                          </a:prstGeom>
                          <a:noFill/>
                          <a:ln w="18461">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3" name="Freeform 1341"/>
                        <wps:cNvSpPr>
                          <a:spLocks/>
                        </wps:cNvSpPr>
                        <wps:spPr bwMode="auto">
                          <a:xfrm>
                            <a:off x="4297" y="686"/>
                            <a:ext cx="3103" cy="1073"/>
                          </a:xfrm>
                          <a:custGeom>
                            <a:avLst/>
                            <a:gdLst>
                              <a:gd name="T0" fmla="+- 0 7400 4297"/>
                              <a:gd name="T1" fmla="*/ T0 w 3103"/>
                              <a:gd name="T2" fmla="+- 0 686 686"/>
                              <a:gd name="T3" fmla="*/ 686 h 1073"/>
                              <a:gd name="T4" fmla="+- 0 7082 4297"/>
                              <a:gd name="T5" fmla="*/ T4 w 3103"/>
                              <a:gd name="T6" fmla="+- 0 694 686"/>
                              <a:gd name="T7" fmla="*/ 694 h 1073"/>
                              <a:gd name="T8" fmla="+- 0 6776 4297"/>
                              <a:gd name="T9" fmla="*/ T8 w 3103"/>
                              <a:gd name="T10" fmla="+- 0 708 686"/>
                              <a:gd name="T11" fmla="*/ 708 h 1073"/>
                              <a:gd name="T12" fmla="+- 0 6476 4297"/>
                              <a:gd name="T13" fmla="*/ T12 w 3103"/>
                              <a:gd name="T14" fmla="+- 0 733 686"/>
                              <a:gd name="T15" fmla="*/ 733 h 1073"/>
                              <a:gd name="T16" fmla="+- 0 6191 4297"/>
                              <a:gd name="T17" fmla="*/ T16 w 3103"/>
                              <a:gd name="T18" fmla="+- 0 769 686"/>
                              <a:gd name="T19" fmla="*/ 769 h 1073"/>
                              <a:gd name="T20" fmla="+- 0 6054 4297"/>
                              <a:gd name="T21" fmla="*/ T20 w 3103"/>
                              <a:gd name="T22" fmla="+- 0 790 686"/>
                              <a:gd name="T23" fmla="*/ 790 h 1073"/>
                              <a:gd name="T24" fmla="+- 0 5920 4297"/>
                              <a:gd name="T25" fmla="*/ T24 w 3103"/>
                              <a:gd name="T26" fmla="+- 0 816 686"/>
                              <a:gd name="T27" fmla="*/ 816 h 1073"/>
                              <a:gd name="T28" fmla="+- 0 5791 4297"/>
                              <a:gd name="T29" fmla="*/ T28 w 3103"/>
                              <a:gd name="T30" fmla="+- 0 841 686"/>
                              <a:gd name="T31" fmla="*/ 841 h 1073"/>
                              <a:gd name="T32" fmla="+- 0 5664 4297"/>
                              <a:gd name="T33" fmla="*/ T32 w 3103"/>
                              <a:gd name="T34" fmla="+- 0 870 686"/>
                              <a:gd name="T35" fmla="*/ 870 h 1073"/>
                              <a:gd name="T36" fmla="+- 0 5542 4297"/>
                              <a:gd name="T37" fmla="*/ T36 w 3103"/>
                              <a:gd name="T38" fmla="+- 0 898 686"/>
                              <a:gd name="T39" fmla="*/ 898 h 1073"/>
                              <a:gd name="T40" fmla="+- 0 5426 4297"/>
                              <a:gd name="T41" fmla="*/ T40 w 3103"/>
                              <a:gd name="T42" fmla="+- 0 931 686"/>
                              <a:gd name="T43" fmla="*/ 931 h 1073"/>
                              <a:gd name="T44" fmla="+- 0 5315 4297"/>
                              <a:gd name="T45" fmla="*/ T44 w 3103"/>
                              <a:gd name="T46" fmla="+- 0 963 686"/>
                              <a:gd name="T47" fmla="*/ 963 h 1073"/>
                              <a:gd name="T48" fmla="+- 0 5207 4297"/>
                              <a:gd name="T49" fmla="*/ T48 w 3103"/>
                              <a:gd name="T50" fmla="+- 0 999 686"/>
                              <a:gd name="T51" fmla="*/ 999 h 1073"/>
                              <a:gd name="T52" fmla="+- 0 5102 4297"/>
                              <a:gd name="T53" fmla="*/ T52 w 3103"/>
                              <a:gd name="T54" fmla="+- 0 1035 686"/>
                              <a:gd name="T55" fmla="*/ 1035 h 1073"/>
                              <a:gd name="T56" fmla="+- 0 5004 4297"/>
                              <a:gd name="T57" fmla="*/ T56 w 3103"/>
                              <a:gd name="T58" fmla="+- 0 1075 686"/>
                              <a:gd name="T59" fmla="*/ 1075 h 1073"/>
                              <a:gd name="T60" fmla="+- 0 4914 4297"/>
                              <a:gd name="T61" fmla="*/ T60 w 3103"/>
                              <a:gd name="T62" fmla="+- 0 1118 686"/>
                              <a:gd name="T63" fmla="*/ 1118 h 1073"/>
                              <a:gd name="T64" fmla="+- 0 4828 4297"/>
                              <a:gd name="T65" fmla="*/ T64 w 3103"/>
                              <a:gd name="T66" fmla="+- 0 1157 686"/>
                              <a:gd name="T67" fmla="*/ 1157 h 1073"/>
                              <a:gd name="T68" fmla="+- 0 4748 4297"/>
                              <a:gd name="T69" fmla="*/ T68 w 3103"/>
                              <a:gd name="T70" fmla="+- 0 1201 686"/>
                              <a:gd name="T71" fmla="*/ 1201 h 1073"/>
                              <a:gd name="T72" fmla="+- 0 4673 4297"/>
                              <a:gd name="T73" fmla="*/ T72 w 3103"/>
                              <a:gd name="T74" fmla="+- 0 1247 686"/>
                              <a:gd name="T75" fmla="*/ 1247 h 1073"/>
                              <a:gd name="T76" fmla="+- 0 4604 4297"/>
                              <a:gd name="T77" fmla="*/ T76 w 3103"/>
                              <a:gd name="T78" fmla="+- 0 1294 686"/>
                              <a:gd name="T79" fmla="*/ 1294 h 1073"/>
                              <a:gd name="T80" fmla="+- 0 4543 4297"/>
                              <a:gd name="T81" fmla="*/ T80 w 3103"/>
                              <a:gd name="T82" fmla="+- 0 1341 686"/>
                              <a:gd name="T83" fmla="*/ 1341 h 1073"/>
                              <a:gd name="T84" fmla="+- 0 4485 4297"/>
                              <a:gd name="T85" fmla="*/ T84 w 3103"/>
                              <a:gd name="T86" fmla="+- 0 1388 686"/>
                              <a:gd name="T87" fmla="*/ 1388 h 1073"/>
                              <a:gd name="T88" fmla="+- 0 4438 4297"/>
                              <a:gd name="T89" fmla="*/ T88 w 3103"/>
                              <a:gd name="T90" fmla="+- 0 1438 686"/>
                              <a:gd name="T91" fmla="*/ 1438 h 1073"/>
                              <a:gd name="T92" fmla="+- 0 4395 4297"/>
                              <a:gd name="T93" fmla="*/ T92 w 3103"/>
                              <a:gd name="T94" fmla="+- 0 1488 686"/>
                              <a:gd name="T95" fmla="*/ 1488 h 1073"/>
                              <a:gd name="T96" fmla="+- 0 4362 4297"/>
                              <a:gd name="T97" fmla="*/ T96 w 3103"/>
                              <a:gd name="T98" fmla="+- 0 1542 686"/>
                              <a:gd name="T99" fmla="*/ 1542 h 1073"/>
                              <a:gd name="T100" fmla="+- 0 4334 4297"/>
                              <a:gd name="T101" fmla="*/ T100 w 3103"/>
                              <a:gd name="T102" fmla="+- 0 1596 686"/>
                              <a:gd name="T103" fmla="*/ 1596 h 1073"/>
                              <a:gd name="T104" fmla="+- 0 4301 4297"/>
                              <a:gd name="T105" fmla="*/ T104 w 3103"/>
                              <a:gd name="T106" fmla="+- 0 1704 686"/>
                              <a:gd name="T107" fmla="*/ 1704 h 1073"/>
                              <a:gd name="T108" fmla="+- 0 4297 4297"/>
                              <a:gd name="T109" fmla="*/ T108 w 3103"/>
                              <a:gd name="T110" fmla="+- 0 1758 686"/>
                              <a:gd name="T111" fmla="*/ 1758 h 1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3103" h="1073">
                                <a:moveTo>
                                  <a:pt x="3103" y="0"/>
                                </a:moveTo>
                                <a:lnTo>
                                  <a:pt x="2785" y="8"/>
                                </a:lnTo>
                                <a:lnTo>
                                  <a:pt x="2479" y="22"/>
                                </a:lnTo>
                                <a:lnTo>
                                  <a:pt x="2179" y="47"/>
                                </a:lnTo>
                                <a:lnTo>
                                  <a:pt x="1894" y="83"/>
                                </a:lnTo>
                                <a:lnTo>
                                  <a:pt x="1757" y="104"/>
                                </a:lnTo>
                                <a:lnTo>
                                  <a:pt x="1623" y="130"/>
                                </a:lnTo>
                                <a:lnTo>
                                  <a:pt x="1494" y="155"/>
                                </a:lnTo>
                                <a:lnTo>
                                  <a:pt x="1367" y="184"/>
                                </a:lnTo>
                                <a:lnTo>
                                  <a:pt x="1245" y="212"/>
                                </a:lnTo>
                                <a:lnTo>
                                  <a:pt x="1129" y="245"/>
                                </a:lnTo>
                                <a:lnTo>
                                  <a:pt x="1018" y="277"/>
                                </a:lnTo>
                                <a:lnTo>
                                  <a:pt x="910" y="313"/>
                                </a:lnTo>
                                <a:lnTo>
                                  <a:pt x="805" y="349"/>
                                </a:lnTo>
                                <a:lnTo>
                                  <a:pt x="707" y="389"/>
                                </a:lnTo>
                                <a:lnTo>
                                  <a:pt x="617" y="432"/>
                                </a:lnTo>
                                <a:lnTo>
                                  <a:pt x="531" y="471"/>
                                </a:lnTo>
                                <a:lnTo>
                                  <a:pt x="451" y="515"/>
                                </a:lnTo>
                                <a:lnTo>
                                  <a:pt x="376" y="561"/>
                                </a:lnTo>
                                <a:lnTo>
                                  <a:pt x="307" y="608"/>
                                </a:lnTo>
                                <a:lnTo>
                                  <a:pt x="246" y="655"/>
                                </a:lnTo>
                                <a:lnTo>
                                  <a:pt x="188" y="702"/>
                                </a:lnTo>
                                <a:lnTo>
                                  <a:pt x="141" y="752"/>
                                </a:lnTo>
                                <a:lnTo>
                                  <a:pt x="98" y="802"/>
                                </a:lnTo>
                                <a:lnTo>
                                  <a:pt x="65" y="856"/>
                                </a:lnTo>
                                <a:lnTo>
                                  <a:pt x="37" y="910"/>
                                </a:lnTo>
                                <a:lnTo>
                                  <a:pt x="4" y="1018"/>
                                </a:lnTo>
                                <a:lnTo>
                                  <a:pt x="0" y="1072"/>
                                </a:lnTo>
                              </a:path>
                            </a:pathLst>
                          </a:custGeom>
                          <a:noFill/>
                          <a:ln w="899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4" name="Line 1340"/>
                        <wps:cNvCnPr>
                          <a:cxnSpLocks noChangeShapeType="1"/>
                        </wps:cNvCnPr>
                        <wps:spPr bwMode="auto">
                          <a:xfrm>
                            <a:off x="4297"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5" name="Line 1339"/>
                        <wps:cNvCnPr>
                          <a:cxnSpLocks noChangeShapeType="1"/>
                        </wps:cNvCnPr>
                        <wps:spPr bwMode="auto">
                          <a:xfrm>
                            <a:off x="4543"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6" name="Line 1338"/>
                        <wps:cNvCnPr>
                          <a:cxnSpLocks noChangeShapeType="1"/>
                        </wps:cNvCnPr>
                        <wps:spPr bwMode="auto">
                          <a:xfrm>
                            <a:off x="4788"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7" name="Line 1337"/>
                        <wps:cNvCnPr>
                          <a:cxnSpLocks noChangeShapeType="1"/>
                        </wps:cNvCnPr>
                        <wps:spPr bwMode="auto">
                          <a:xfrm>
                            <a:off x="5030" y="686"/>
                            <a:ext cx="111"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8" name="Line 1336"/>
                        <wps:cNvCnPr>
                          <a:cxnSpLocks noChangeShapeType="1"/>
                        </wps:cNvCnPr>
                        <wps:spPr bwMode="auto">
                          <a:xfrm>
                            <a:off x="5275"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9" name="Line 1335"/>
                        <wps:cNvCnPr>
                          <a:cxnSpLocks noChangeShapeType="1"/>
                        </wps:cNvCnPr>
                        <wps:spPr bwMode="auto">
                          <a:xfrm>
                            <a:off x="5520"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0" name="Line 1334"/>
                        <wps:cNvCnPr>
                          <a:cxnSpLocks noChangeShapeType="1"/>
                        </wps:cNvCnPr>
                        <wps:spPr bwMode="auto">
                          <a:xfrm>
                            <a:off x="5765" y="686"/>
                            <a:ext cx="109"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1" name="Line 1333"/>
                        <wps:cNvCnPr>
                          <a:cxnSpLocks noChangeShapeType="1"/>
                        </wps:cNvCnPr>
                        <wps:spPr bwMode="auto">
                          <a:xfrm>
                            <a:off x="6007"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2" name="Line 1332"/>
                        <wps:cNvCnPr>
                          <a:cxnSpLocks noChangeShapeType="1"/>
                        </wps:cNvCnPr>
                        <wps:spPr bwMode="auto">
                          <a:xfrm>
                            <a:off x="6252"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3" name="Line 1331"/>
                        <wps:cNvCnPr>
                          <a:cxnSpLocks noChangeShapeType="1"/>
                        </wps:cNvCnPr>
                        <wps:spPr bwMode="auto">
                          <a:xfrm>
                            <a:off x="6498" y="686"/>
                            <a:ext cx="111"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4" name="Line 1330"/>
                        <wps:cNvCnPr>
                          <a:cxnSpLocks noChangeShapeType="1"/>
                        </wps:cNvCnPr>
                        <wps:spPr bwMode="auto">
                          <a:xfrm>
                            <a:off x="6743"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5" name="Line 1329"/>
                        <wps:cNvCnPr>
                          <a:cxnSpLocks noChangeShapeType="1"/>
                        </wps:cNvCnPr>
                        <wps:spPr bwMode="auto">
                          <a:xfrm>
                            <a:off x="6988"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6" name="Line 1328"/>
                        <wps:cNvCnPr>
                          <a:cxnSpLocks noChangeShapeType="1"/>
                        </wps:cNvCnPr>
                        <wps:spPr bwMode="auto">
                          <a:xfrm>
                            <a:off x="7230"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7" name="Line 1327"/>
                        <wps:cNvCnPr>
                          <a:cxnSpLocks noChangeShapeType="1"/>
                        </wps:cNvCnPr>
                        <wps:spPr bwMode="auto">
                          <a:xfrm>
                            <a:off x="7475" y="686"/>
                            <a:ext cx="112"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8" name="Line 1326"/>
                        <wps:cNvCnPr>
                          <a:cxnSpLocks noChangeShapeType="1"/>
                        </wps:cNvCnPr>
                        <wps:spPr bwMode="auto">
                          <a:xfrm>
                            <a:off x="7721"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9" name="Line 1325"/>
                        <wps:cNvCnPr>
                          <a:cxnSpLocks noChangeShapeType="1"/>
                        </wps:cNvCnPr>
                        <wps:spPr bwMode="auto">
                          <a:xfrm>
                            <a:off x="7966" y="686"/>
                            <a:ext cx="108" cy="0"/>
                          </a:xfrm>
                          <a:prstGeom prst="line">
                            <a:avLst/>
                          </a:prstGeom>
                          <a:noFill/>
                          <a:ln w="898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50" name="Freeform 1324"/>
                        <wps:cNvSpPr>
                          <a:spLocks/>
                        </wps:cNvSpPr>
                        <wps:spPr bwMode="auto">
                          <a:xfrm>
                            <a:off x="5311" y="945"/>
                            <a:ext cx="120" cy="209"/>
                          </a:xfrm>
                          <a:custGeom>
                            <a:avLst/>
                            <a:gdLst>
                              <a:gd name="T0" fmla="+- 0 5369 5311"/>
                              <a:gd name="T1" fmla="*/ T0 w 120"/>
                              <a:gd name="T2" fmla="+- 0 945 945"/>
                              <a:gd name="T3" fmla="*/ 945 h 209"/>
                              <a:gd name="T4" fmla="+- 0 5311 5311"/>
                              <a:gd name="T5" fmla="*/ T4 w 120"/>
                              <a:gd name="T6" fmla="+- 0 1154 945"/>
                              <a:gd name="T7" fmla="*/ 1154 h 209"/>
                              <a:gd name="T8" fmla="+- 0 5430 5311"/>
                              <a:gd name="T9" fmla="*/ T8 w 120"/>
                              <a:gd name="T10" fmla="+- 0 1154 945"/>
                              <a:gd name="T11" fmla="*/ 1154 h 209"/>
                              <a:gd name="T12" fmla="+- 0 5369 5311"/>
                              <a:gd name="T13" fmla="*/ T12 w 120"/>
                              <a:gd name="T14" fmla="+- 0 945 945"/>
                              <a:gd name="T15" fmla="*/ 945 h 209"/>
                            </a:gdLst>
                            <a:ahLst/>
                            <a:cxnLst>
                              <a:cxn ang="0">
                                <a:pos x="T1" y="T3"/>
                              </a:cxn>
                              <a:cxn ang="0">
                                <a:pos x="T5" y="T7"/>
                              </a:cxn>
                              <a:cxn ang="0">
                                <a:pos x="T9" y="T11"/>
                              </a:cxn>
                              <a:cxn ang="0">
                                <a:pos x="T13" y="T15"/>
                              </a:cxn>
                            </a:cxnLst>
                            <a:rect l="0" t="0" r="r" b="b"/>
                            <a:pathLst>
                              <a:path w="120" h="209">
                                <a:moveTo>
                                  <a:pt x="58" y="0"/>
                                </a:moveTo>
                                <a:lnTo>
                                  <a:pt x="0" y="209"/>
                                </a:lnTo>
                                <a:lnTo>
                                  <a:pt x="119" y="209"/>
                                </a:lnTo>
                                <a:lnTo>
                                  <a:pt x="58"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1" name="Freeform 1323"/>
                        <wps:cNvSpPr>
                          <a:spLocks/>
                        </wps:cNvSpPr>
                        <wps:spPr bwMode="auto">
                          <a:xfrm>
                            <a:off x="5311" y="1542"/>
                            <a:ext cx="120" cy="209"/>
                          </a:xfrm>
                          <a:custGeom>
                            <a:avLst/>
                            <a:gdLst>
                              <a:gd name="T0" fmla="+- 0 5430 5311"/>
                              <a:gd name="T1" fmla="*/ T0 w 120"/>
                              <a:gd name="T2" fmla="+- 0 1542 1542"/>
                              <a:gd name="T3" fmla="*/ 1542 h 209"/>
                              <a:gd name="T4" fmla="+- 0 5311 5311"/>
                              <a:gd name="T5" fmla="*/ T4 w 120"/>
                              <a:gd name="T6" fmla="+- 0 1542 1542"/>
                              <a:gd name="T7" fmla="*/ 1542 h 209"/>
                              <a:gd name="T8" fmla="+- 0 5369 5311"/>
                              <a:gd name="T9" fmla="*/ T8 w 120"/>
                              <a:gd name="T10" fmla="+- 0 1751 1542"/>
                              <a:gd name="T11" fmla="*/ 1751 h 209"/>
                              <a:gd name="T12" fmla="+- 0 5430 5311"/>
                              <a:gd name="T13" fmla="*/ T12 w 120"/>
                              <a:gd name="T14" fmla="+- 0 1542 1542"/>
                              <a:gd name="T15" fmla="*/ 1542 h 209"/>
                            </a:gdLst>
                            <a:ahLst/>
                            <a:cxnLst>
                              <a:cxn ang="0">
                                <a:pos x="T1" y="T3"/>
                              </a:cxn>
                              <a:cxn ang="0">
                                <a:pos x="T5" y="T7"/>
                              </a:cxn>
                              <a:cxn ang="0">
                                <a:pos x="T9" y="T11"/>
                              </a:cxn>
                              <a:cxn ang="0">
                                <a:pos x="T13" y="T15"/>
                              </a:cxn>
                            </a:cxnLst>
                            <a:rect l="0" t="0" r="r" b="b"/>
                            <a:pathLst>
                              <a:path w="120" h="209">
                                <a:moveTo>
                                  <a:pt x="119" y="0"/>
                                </a:moveTo>
                                <a:lnTo>
                                  <a:pt x="0" y="0"/>
                                </a:lnTo>
                                <a:lnTo>
                                  <a:pt x="58" y="209"/>
                                </a:lnTo>
                                <a:lnTo>
                                  <a:pt x="119"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2" name="Line 1322"/>
                        <wps:cNvCnPr>
                          <a:cxnSpLocks noChangeShapeType="1"/>
                        </wps:cNvCnPr>
                        <wps:spPr bwMode="auto">
                          <a:xfrm>
                            <a:off x="5376" y="1161"/>
                            <a:ext cx="3" cy="388"/>
                          </a:xfrm>
                          <a:prstGeom prst="line">
                            <a:avLst/>
                          </a:prstGeom>
                          <a:noFill/>
                          <a:ln w="904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53" name="Line 1321"/>
                        <wps:cNvCnPr>
                          <a:cxnSpLocks noChangeShapeType="1"/>
                        </wps:cNvCnPr>
                        <wps:spPr bwMode="auto">
                          <a:xfrm>
                            <a:off x="5376" y="1690"/>
                            <a:ext cx="0" cy="162"/>
                          </a:xfrm>
                          <a:prstGeom prst="line">
                            <a:avLst/>
                          </a:prstGeom>
                          <a:noFill/>
                          <a:ln w="1357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54" name="Text Box 1320"/>
                        <wps:cNvSpPr txBox="1">
                          <a:spLocks noChangeArrowheads="1"/>
                        </wps:cNvSpPr>
                        <wps:spPr bwMode="auto">
                          <a:xfrm>
                            <a:off x="8186" y="593"/>
                            <a:ext cx="230" cy="1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53731A0" w14:textId="77777777" w:rsidR="00372CDC" w:rsidRDefault="00372CDC">
                              <w:pPr>
                                <w:spacing w:line="180" w:lineRule="exact"/>
                                <w:ind w:right="-18"/>
                                <w:rPr>
                                  <w:sz w:val="13"/>
                                </w:rPr>
                              </w:pPr>
                              <w:r>
                                <w:rPr>
                                  <w:w w:val="105"/>
                                  <w:sz w:val="18"/>
                                </w:rPr>
                                <w:t>V</w:t>
                              </w:r>
                              <w:r>
                                <w:rPr>
                                  <w:w w:val="105"/>
                                  <w:sz w:val="13"/>
                                </w:rPr>
                                <w:t>B</w:t>
                              </w:r>
                            </w:p>
                          </w:txbxContent>
                        </wps:txbx>
                        <wps:bodyPr rot="0" vert="horz" wrap="square" lIns="0" tIns="0" rIns="0" bIns="0" anchor="t" anchorCtr="0" upright="1">
                          <a:noAutofit/>
                        </wps:bodyPr>
                      </wps:wsp>
                      <wps:wsp>
                        <wps:cNvPr id="1355" name="Text Box 1319"/>
                        <wps:cNvSpPr txBox="1">
                          <a:spLocks noChangeArrowheads="1"/>
                        </wps:cNvSpPr>
                        <wps:spPr bwMode="auto">
                          <a:xfrm>
                            <a:off x="5509" y="1262"/>
                            <a:ext cx="634" cy="1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6F6836E" w14:textId="77777777" w:rsidR="00372CDC" w:rsidRDefault="00372CDC">
                              <w:pPr>
                                <w:spacing w:line="180" w:lineRule="exact"/>
                                <w:ind w:right="-18"/>
                                <w:rPr>
                                  <w:sz w:val="13"/>
                                </w:rPr>
                              </w:pPr>
                              <w:r>
                                <w:rPr>
                                  <w:w w:val="110"/>
                                  <w:sz w:val="18"/>
                                </w:rPr>
                                <w:t>0.63</w:t>
                              </w:r>
                              <w:r>
                                <w:rPr>
                                  <w:spacing w:val="-3"/>
                                  <w:w w:val="110"/>
                                  <w:sz w:val="18"/>
                                </w:rPr>
                                <w:t xml:space="preserve"> </w:t>
                              </w:r>
                              <w:r>
                                <w:rPr>
                                  <w:w w:val="110"/>
                                  <w:sz w:val="18"/>
                                </w:rPr>
                                <w:t>V</w:t>
                              </w:r>
                              <w:r>
                                <w:rPr>
                                  <w:w w:val="110"/>
                                  <w:sz w:val="13"/>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318" o:spid="_x0000_s1031" style="position:absolute;left:0;text-align:left;margin-left:211.6pt;margin-top:-19.8pt;width:218.8pt;height:113pt;z-index:1120;mso-position-horizontal-relative:page" coordorigin="4232,-397" coordsize="4376,22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">
                <v:shape id="Freeform 1345" o:spid="_x0000_s1032" style="position:absolute;left:4232;top:-397;width:120;height:256;visibility:visible;mso-wrap-style:square;v-text-anchor:top" coordsize="120,25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RplDxAAA&#10;AN0AAAAPAAAAZHJzL2Rvd25yZXYueG1sRE/basJAEH0v+A/LCH3TiRespq5SCoWi9kHtB4zZaRKa&#10;nY3ZbYx/7wpC3+ZwrrNcd7ZSLTe+dKJhNExAsWTOlJJr+D5+DOagfCAxVDlhDVf2sF71npaUGneR&#10;PbeHkKsYIj4lDUUIdYros4It+aGrWSL34xpLIcImR9PQJYbbCsdJMkNLpcSGgmp+Lzj7PfxZDdP9&#10;drbbTL6muDiPzqfTtcWXHWr93O/eXkEF7sK/+OH+NHH+ZLyA+zfxBFz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0aZQ8QAAADdAAAADwAAAAAAAAAAAAAAAACXAgAAZHJzL2Rv&#10;d25yZXYueG1sUEsFBgAAAAAEAAQA9QAAAIgDAAAAAA==&#10;" path="m58,0l0,256,120,256,58,0xe" fillcolor="black" stroked="f">
                  <v:path arrowok="t" o:connecttype="custom" o:connectlocs="58,-397;0,-141;120,-141;58,-397" o:connectangles="0,0,0,0"/>
                </v:shape>
                <v:line id="Line 1344" o:spid="_x0000_s1033" style="position:absolute;visibility:visible;mso-wrap-style:square" from="4290,-141" to="4290,1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r6/8YAAADdAAAADwAAAGRycy9kb3ducmV2LnhtbESPQUsDQQyF74X+hyGCl2Jna0HK2mmR&#10;quChhXb1B8SduLO6k1l2Yrv+e3MQvOWR9728rLdj7MyZhtwmdrCYF2CI6+Rbbhy8vT7frMBkQfbY&#10;JSYHP5Rhu5lO1lj6dOETnStpjIZwLtFBEOlLa3MdKGKep55Ydx9piCgqh8b6AS8aHjt7WxR3NmLL&#10;eiFgT7tA9Vf1HbVGU8jn0+P7bHE8+lPeV4dD2Itz11fjwz0YoVH+zX/0i1duudT++o2OYD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oa+v/GAAAA3QAAAA8AAAAAAAAA&#10;AAAAAAAAoQIAAGRycy9kb3ducmV2LnhtbFBLBQYAAAAABAAEAPkAAACUAwAAAAA=&#10;" strokeweight="18330emu"/>
                <v:shape id="Freeform 1343" o:spid="_x0000_s1034" style="position:absolute;left:8352;top:1690;width:257;height:119;visibility:visible;mso-wrap-style:square;v-text-anchor:top" coordsize="257,11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mr+HxQAA&#10;AN0AAAAPAAAAZHJzL2Rvd25yZXYueG1sRE9La8JAEL4X/A/LCL0U3VhBanQVHwQ8lErUg8cxOybB&#10;7GzMrhr/fbcg9DYf33Om89ZU4k6NKy0rGPQjEMSZ1SXnCg77pPcFwnlkjZVlUvAkB/NZ522KsbYP&#10;Tum+87kIIexiVFB4X8dSuqwgg65va+LAnW1j0AfY5FI3+AjhppKfUTSSBksODQXWtCoou+xuRkF6&#10;sfL6XZ4SOU42h2j7ka5/jkul3rvtYgLCU+v/xS/3Rof5w+EA/r4JJ8jZ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mav4fFAAAA3QAAAA8AAAAAAAAAAAAAAAAAlwIAAGRycy9k&#10;b3ducmV2LnhtbFBLBQYAAAAABAAEAPUAAACJAwAAAAA=&#10;" path="m0,0l0,119,256,61,,0xe" fillcolor="black" stroked="f">
                  <v:path arrowok="t" o:connecttype="custom" o:connectlocs="0,1690;0,1809;256,1751;0,1690" o:connectangles="0,0,0,0"/>
                </v:shape>
                <v:line id="Line 1342" o:spid="_x0000_s1035" style="position:absolute;visibility:visible;mso-wrap-style:square" from="4290,1751" to="8352,1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JgxMIAAADdAAAADwAAAGRycy9kb3ducmV2LnhtbERPS2sCMRC+F/wPYYTealalIqtRRCi0&#10;B6G+QG/DZtwsbibLJt1N/31TELzNx/ec5TraWnTU+sqxgvEoA0FcOF1xqeB0/Hibg/ABWWPtmBT8&#10;kof1avCyxFy7nvfUHUIpUgj7HBWYEJpcSl8YsuhHriFO3M21FkOCbSl1i30Kt7WcZNlMWqw4NRhs&#10;aGuouB9+rALnv/fxvPuSZGa8u17eu9jPO6Veh3GzABEohqf44f7Uaf50OoH/b9IJcvU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KJgxMIAAADdAAAADwAAAAAAAAAAAAAA&#10;AAChAgAAZHJzL2Rvd25yZXYueG1sUEsFBgAAAAAEAAQA+QAAAJADAAAAAA==&#10;" strokeweight="18461emu"/>
                <v:polyline id="Freeform 1341" o:spid="_x0000_s1036" style="position:absolute;visibility:visible;mso-wrap-style:square;v-text-anchor:top" points="7400,686,7082,694,6776,708,6476,733,6191,769,6054,790,5920,816,5791,841,5664,870,5542,898,5426,931,5315,963,5207,999,5102,1035,5004,1075,4914,1118,4828,1157,4748,1201,4673,1247,4604,1294,4543,1341,4485,1388,4438,1438,4395,1488,4362,1542,4334,1596,4301,1704,4297,1758" coordsize="3103,107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3YSvxAAA&#10;AN0AAAAPAAAAZHJzL2Rvd25yZXYueG1sRE9La8JAEL4X/A/LCN7qxoYWia4iFsGDUBof4G3Ijklw&#10;dzZk1yT++26h0Nt8fM9ZrgdrREetrx0rmE0TEMSF0zWXCk7H3eschA/IGo1jUvAkD+vV6GWJmXY9&#10;f1OXh1LEEPYZKqhCaDIpfVGRRT91DXHkbq61GCJsS6lb7GO4NfItST6kxZpjQ4UNbSsq7vnDKuia&#10;ss+f/nb+Orx/Xq7mft7LxCg1GQ+bBYhAQ/gX/7n3Os5P0xR+v4knyNU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t2Er8QAAADdAAAADwAAAAAAAAAAAAAAAACXAgAAZHJzL2Rv&#10;d25yZXYueG1sUEsFBgAAAAAEAAQA9QAAAIgDAAAAAA==&#10;" filled="f" strokeweight="8994emu">
                  <v:path arrowok="t" o:connecttype="custom" o:connectlocs="3103,686;2785,694;2479,708;2179,733;1894,769;1757,790;1623,816;1494,841;1367,870;1245,898;1129,931;1018,963;910,999;805,1035;707,1075;617,1118;531,1157;451,1201;376,1247;307,1294;246,1341;188,1388;141,1438;98,1488;65,1542;37,1596;4,1704;0,1758" o:connectangles="0,0,0,0,0,0,0,0,0,0,0,0,0,0,0,0,0,0,0,0,0,0,0,0,0,0,0,0"/>
                </v:polyline>
                <v:line id="Line 1340" o:spid="_x0000_s1037" style="position:absolute;visibility:visible;mso-wrap-style:square" from="4297,686" to="4409,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QOopsAAAADdAAAADwAAAGRycy9kb3ducmV2LnhtbERPzW7CMAy+T+IdIiNxGyljGqgQEENi&#10;2nWFBzC1aQqNU5oA3dsvkybt5k/fr5fr3jXqzl2ovRiYjDNQLKWnWioDh/3ueQ4qRBTCxgsb+OYA&#10;69XgaYk5+Yd88b2IlUohEnI0YGNsc61DadlhGPuWJXEn3zmMCXaVpg4fKdw1+iXL3rTDWlKDxZa3&#10;lstLcXMGTrOPwtP8bJ3eZO+ekI79lYwZDfvNAlTkPv6L/9yflOZPp6/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0DqKbAAAAA3QAAAA8AAAAAAAAAAAAAAAAA&#10;oQIAAGRycy9kb3ducmV2LnhtbFBLBQYAAAAABAAEAPkAAACOAwAAAAA=&#10;" strokeweight="8988emu"/>
                <v:line id="Line 1339" o:spid="_x0000_s1038" style="position:absolute;visibility:visible;mso-wrap-style:square" from="4543,686" to="4651,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8NPcAAAADdAAAADwAAAGRycy9kb3ducmV2LnhtbERPzW7CMAy+T+IdIiNxGylDG6gQEENi&#10;2nWFBzC1aQqNU5oA3dsvkybt5k/fr5fr3jXqzl2ovRiYjDNQLKWnWioDh/3ueQ4qRBTCxgsb+OYA&#10;69XgaYk5+Yd88b2IlUohEnI0YGNsc61DadlhGPuWJXEn3zmMCXaVpg4fKdw1+iXL3rTDWlKDxZa3&#10;lstLcXMGTrOPwtP8bJ3eZO+ekI79lYwZDfvNAlTkPv6L/9yflOZPp6/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JPDT3AAAAA3QAAAA8AAAAAAAAAAAAAAAAA&#10;oQIAAGRycy9kb3ducmV2LnhtbFBLBQYAAAAABAAEAPkAAACOAwAAAAA=&#10;" strokeweight="8988emu"/>
                <v:line id="Line 1338" o:spid="_x0000_s1039" style="position:absolute;visibility:visible;mso-wrap-style:square" from="4788,686" to="4896,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p2TSr8AAADdAAAADwAAAGRycy9kb3ducmV2LnhtbERPzWrCQBC+F3yHZQRvdWMFK9FVbEHp&#10;takPMGbGbDQ7G7NbjW/fLQje5uP7neW6d426chdqLwYm4wwUS+mplsrA/mf7OgcVIgph44UN3DnA&#10;ejV4WWJO/ibffC1ipVKIhBwN2BjbXOtQWnYYxr5lSdzRdw5jgl2lqcNbCneNfsuymXZYS2qw2PKn&#10;5fJc/DoDx/dd4Wl+sk5vsg9PSIf+QsaMhv1mASpyH5/ih/uL0vzpdAb/36QT9OoP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Up2TSr8AAADdAAAADwAAAAAAAAAAAAAAAACh&#10;AgAAZHJzL2Rvd25yZXYueG1sUEsFBgAAAAAEAAQA+QAAAI0DAAAAAA==&#10;" strokeweight="8988emu"/>
                <v:line id="Line 1337" o:spid="_x0000_s1040" style="position:absolute;visibility:visible;mso-wrap-style:square" from="5030,686" to="5141,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dE20b8AAADdAAAADwAAAGRycy9kb3ducmV2LnhtbERPzWrCQBC+F3yHZQRvdWOFKtFVbEHp&#10;takPMGbGbDQ7G7NbjW/fFYTe5uP7neW6d426chdqLwYm4wwUS+mplsrA/mf7OgcVIgph44UN3DnA&#10;ejV4WWJO/ibffC1ipVKIhBwN2BjbXOtQWnYYxr5lSdzRdw5jgl2lqcNbCneNfsuyd+2wltRgseVP&#10;y+W5+HUGjrNd4Wl+sk5vsg9PSIf+QsaMhv1mASpyH//FT/cXpfnT6Qwe36QT9OoP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dE20b8AAADdAAAADwAAAAAAAAAAAAAAAACh&#10;AgAAZHJzL2Rvd25yZXYueG1sUEsFBgAAAAAEAAQA+QAAAI0DAAAAAA==&#10;" strokeweight="8988emu"/>
                <v:line id="Line 1336" o:spid="_x0000_s1041" style="position:absolute;visibility:visible;mso-wrap-style:square" from="5275,686" to="5387,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E6io8MAAADdAAAADwAAAGRycy9kb3ducmV2LnhtbESPwW7CQAxE75X6DytX6q1sWiRAKQsC&#10;pFa9EvgANzbZtFlvmt1C+vf1AYmbrRnPPC/XY+jMmYfURnHwPCnAsNSRWmkcHA9vTwswKaMQdlHY&#10;wR8nWK/u75ZYUrzIns9VboyGSCrRgc+5L61NteeAaRJ7FtVOcQiYdR0aSwNeNDx09qUoZjZgK9rg&#10;seed5/q7+g0OTvP3KtLiywe7KbaRkD7HH3Lu8WHcvILJPOab+Xr9QYo/nSqufqMj2N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xOoqPDAAAA3QAAAA8AAAAAAAAAAAAA&#10;AAAAoQIAAGRycy9kb3ducmV2LnhtbFBLBQYAAAAABAAEAPkAAACRAwAAAAA=&#10;" strokeweight="8988emu"/>
                <v:line id="Line 1335" o:spid="_x0000_s1042" style="position:absolute;visibility:visible;mso-wrap-style:square" from="5520,686" to="5628,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wIHOMAAAADdAAAADwAAAGRycy9kb3ducmV2LnhtbERPzW7CMAy+T+IdIiNxGylD2qAQEENi&#10;2nWFBzC1aQqNU5oA3dsvkybt5k/fr5fr3jXqzl2ovRiYjDNQLKWnWioDh/3ueQYqRBTCxgsb+OYA&#10;69XgaYk5+Yd88b2IlUohEnI0YGNsc61DadlhGPuWJXEn3zmMCXaVpg4fKdw1+iXLXrXDWlKDxZa3&#10;lstLcXMGTm8fhafZ2Tq9yd49IR37KxkzGvabBajIffwX/7k/Kc2fTuf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MCBzjAAAAA3QAAAA8AAAAAAAAAAAAAAAAA&#10;oQIAAGRycy9kb3ducmV2LnhtbFBLBQYAAAAABAAEAPkAAACOAwAAAAA=&#10;" strokeweight="8988emu"/>
                <v:line id="Line 1334" o:spid="_x0000_s1043" style="position:absolute;visibility:visible;mso-wrap-style:square" from="5765,686" to="5874,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j7d2MMAAADdAAAADwAAAGRycy9kb3ducmV2LnhtbESPwU7DQAxE70j8w8pIvdENFEGVdlsV&#10;pFZcSfkAN3azabPekF3a8Pf4gMTN1oxnnpfrMXTmwkNqozh4mBZgWOpIrTQOPvfb+zmYlFEIuyjs&#10;4IcTrFe3N0ssKV7lgy9VboyGSCrRgc+5L61NteeAaRp7FtWOcQiYdR0aSwNeNTx09rEonm3AVrTB&#10;Y89vnutz9R0cHF92VaT5yQe7KV4jIR3GL3JucjduFmAyj/nf/Hf9Too/e1J+/UZHs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o+3djDAAAA3QAAAA8AAAAAAAAAAAAA&#10;AAAAoQIAAGRycy9kb3ducmV2LnhtbFBLBQYAAAAABAAEAPkAAACRAwAAAAA=&#10;" strokeweight="8988emu"/>
                <v:line id="Line 1333" o:spid="_x0000_s1044" style="position:absolute;visibility:visible;mso-wrap-style:square" from="6007,686" to="6119,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J4Q8AAAADdAAAADwAAAGRycy9kb3ducmV2LnhtbERPzW7CMAy+T+IdIiPtNlK2aaBCQDAJ&#10;tOsKD2Bq0xQapzQBytsvkybt5k/fr+fL3jXqxl2ovRgYjzJQLKWnWioD+93mZQoqRBTCxgsbeHCA&#10;5WLwNMec/F2++VbESqUQCTkasDG2udahtOwwjHzLkrij7xzGBLtKU4f3FO4a/ZplH9phLanBYsuf&#10;lstzcXUGjpNt4Wl6sk6vsrUnpEN/IWOeh/1qBipyH//Ff+4vSvPf3sfw+006QS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VyeEPAAAAA3QAAAA8AAAAAAAAAAAAAAAAA&#10;oQIAAGRycy9kb3ducmV2LnhtbFBLBQYAAAAABAAEAPkAAACOAwAAAAA=&#10;" strokeweight="8988emu"/>
                <v:line id="Line 1332" o:spid="_x0000_s1045" style="position:absolute;visibility:visible;mso-wrap-style:square" from="6252,686" to="6364,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aDmNMAAAADdAAAADwAAAGRycy9kb3ducmV2LnhtbERPzW7CMAy+T+IdIiNxGykwDVQIiE1i&#10;2nWFBzC1aQqNU5oA3dsvkybt5k/fr1eb3jXqzl2ovRiYjDNQLKWnWioDh/3ueQEqRBTCxgsb+OYA&#10;m/XgaYU5+Yd88b2IlUohEnI0YGNsc61DadlhGPuWJXEn3zmMCXaVpg4fKdw1epplr9phLanBYsvv&#10;lstLcXMGTvOPwtPibJ3eZm+ekI79lYwZDfvtElTkPv6L/9yflObPXqb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Wg5jTAAAAA3QAAAA8AAAAAAAAAAAAAAAAA&#10;oQIAAGRycy9kb3ducmV2LnhtbFBLBQYAAAAABAAEAPkAAACOAwAAAAA=&#10;" strokeweight="8988emu"/>
                <v:line id="Line 1331" o:spid="_x0000_s1046" style="position:absolute;visibility:visible;mso-wrap-style:square" from="6498,686" to="6609,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xDr8AAAADdAAAADwAAAGRycy9kb3ducmV2LnhtbERPzW7CMAy+T+IdIiNxGyljGqgQEENi&#10;2nWFBzC1aQqNU5oA3dsvkybt5k/fr5fr3jXqzl2ovRiYjDNQLKWnWioDh/3ueQ4qRBTCxgsb+OYA&#10;69XgaYk5+Yd88b2IlUohEnI0YGNsc61DadlhGPuWJXEn3zmMCXaVpg4fKdw1+iXL3rTDWlKDxZa3&#10;lstLcXMGTrOPwtP8bJ3eZO+ekI79lYwZDfvNAlTkPv6L/9yflOZPX6f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rsQ6/AAAAA3QAAAA8AAAAAAAAAAAAAAAAA&#10;oQIAAGRycy9kb3ducmV2LnhtbFBLBQYAAAAABAAEAPkAAACOAwAAAAA=&#10;" strokeweight="8988emu"/>
                <v:line id="Line 1330" o:spid="_x0000_s1047" style="position:absolute;visibility:visible;mso-wrap-style:square" from="6743,686" to="6851,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Xb28AAAADdAAAADwAAAGRycy9kb3ducmV2LnhtbERPzW7CMAy+T+IdIiPtNlIGGqgQEENi&#10;2nWFBzC1aQqNU5oA3dsvkybt5k/fr5fr3jXqzl2ovRgYjzJQLKWnWioDh/3uZQ4qRBTCxgsb+OYA&#10;69XgaYk5+Yd88b2IlUohEnI0YGNsc61DadlhGPmWJXEn3zmMCXaVpg4fKdw1+jXL3rTDWlKDxZa3&#10;lstLcXMGTrOPwtP8bJ3eZO+ekI79lYx5HvabBajIffwX/7k/Kc2fTKf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UF29vAAAAA3QAAAA8AAAAAAAAAAAAAAAAA&#10;oQIAAGRycy9kb3ducmV2LnhtbFBLBQYAAAAABAAEAPkAAACOAwAAAAA=&#10;" strokeweight="8988emu"/>
                <v:line id="Line 1329" o:spid="_x0000_s1048" style="position:absolute;visibility:visible;mso-wrap-style:square" from="6988,686" to="7096,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l+QMAAAADdAAAADwAAAGRycy9kb3ducmV2LnhtbERPzW7CMAy+T+IdIiNxGymDbagQEEMC&#10;7bpuD2Bq03RrnNIEKG+/TJrEzZ++Xy/XvWvUhbtQezEwGWegWEpPtVQGvj53j3NQIaIQNl7YwI0D&#10;rFeDhyXm5K/ywZciViqFSMjRgI2xzbUOpWWHYexblsQdfecwJthVmjq8pnDX6Kcse9EOa0kNFlve&#10;Wi5/irMzcHzdF57m39bpTfbmCenQn8iY0bDfLEBF7uNd/O9+pzR/OnuGv2/SCXr1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pJfkDAAAAA3QAAAA8AAAAAAAAAAAAAAAAA&#10;oQIAAGRycy9kb3ducmV2LnhtbFBLBQYAAAAABAAEAPkAAACOAwAAAAA=&#10;" strokeweight="8988emu"/>
                <v:line id="Line 1328" o:spid="_x0000_s1049" style="position:absolute;visibility:visible;mso-wrap-style:square" from="7230,686" to="7342,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pvgN8AAAADdAAAADwAAAGRycy9kb3ducmV2LnhtbERPzW7CMAy+T+IdIiPtNlLGBKgQEENi&#10;2nWFBzC1aQqNU5oA3dsvkybt5k/fr5fr3jXqzl2ovRgYjzJQLKWnWioDh/3uZQ4qRBTCxgsb+OYA&#10;69XgaYk5+Yd88b2IlUohEnI0YGNsc61DadlhGPmWJXEn3zmMCXaVpg4fKdw1+jXLptphLanBYstb&#10;y+WluDkDp9lH4Wl+tk5vsndPSMf+SsY8D/vNAlTkPv6L/9yflOZP3qbw+006Qa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qb4DfAAAAA3QAAAA8AAAAAAAAAAAAAAAAA&#10;oQIAAGRycy9kb3ducmV2LnhtbFBLBQYAAAAABAAEAPkAAACOAwAAAAA=&#10;" strokeweight="8988emu"/>
                <v:line id="Line 1327" o:spid="_x0000_s1050" style="position:absolute;visibility:visible;mso-wrap-style:square" from="7475,686" to="7587,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ddFrMAAAADdAAAADwAAAGRycy9kb3ducmV2LnhtbERPzW7CMAy+T+IdIiPtNlK2aaBCQDAJ&#10;tOsKD2Bq0xQapzQBytsvkybt5k/fr+fL3jXqxl2ovRgYjzJQLKWnWioD+93mZQoqRBTCxgsbeHCA&#10;5WLwNMec/F2++VbESqUQCTkasDG2udahtOwwjHzLkrij7xzGBLtKU4f3FO4a/ZplH9phLanBYsuf&#10;lstzcXUGjpNt4Wl6sk6vsrUnpEN/IWOeh/1qBipyH//Ff+4vSvPf3ifw+006QS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XXRazAAAAA3QAAAA8AAAAAAAAAAAAAAAAA&#10;oQIAAGRycy9kb3ducmV2LnhtbFBLBQYAAAAABAAEAPkAAACOAwAAAAA=&#10;" strokeweight="8988emu"/>
                <v:line id="Line 1326" o:spid="_x0000_s1051" style="position:absolute;visibility:visible;mso-wrap-style:square" from="7721,686" to="7829,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EjR3sMAAADdAAAADwAAAGRycy9kb3ducmV2LnhtbESPwU7DQAxE70j8w8pIvdENFEGVdlsV&#10;pFZcSfkAN3azabPekF3a8Pf4gMTN1oxnnpfrMXTmwkNqozh4mBZgWOpIrTQOPvfb+zmYlFEIuyjs&#10;4IcTrFe3N0ssKV7lgy9VboyGSCrRgc+5L61NteeAaRp7FtWOcQiYdR0aSwNeNTx09rEonm3AVrTB&#10;Y89vnutz9R0cHF92VaT5yQe7KV4jIR3GL3JucjduFmAyj/nf/Hf9Too/e1Jc/UZHs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RI0d7DAAAA3QAAAA8AAAAAAAAAAAAA&#10;AAAAoQIAAGRycy9kb3ducmV2LnhtbFBLBQYAAAAABAAEAPkAAACRAwAAAAA=&#10;" strokeweight="8988emu"/>
                <v:line id="Line 1325" o:spid="_x0000_s1052" style="position:absolute;visibility:visible;mso-wrap-style:square" from="7966,686" to="8074,6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wR0RcAAAADdAAAADwAAAGRycy9kb3ducmV2LnhtbERPzW7CMAy+T+IdIiNxGykDbVAIiCGB&#10;dl23B/Bq03RrnNIEKG+/TJrEzZ++X682vWvUhbtQezEwGWegWEpPtVQGPj/2j3NQIaIQNl7YwI0D&#10;bNaDhxXm5K/yzpciViqFSMjRgI2xzbUOpWWHYexblsQdfecwJthVmjq8pnDX6Kcse9YOa0kNFlve&#10;WS5/irMzcHw5FJ7m39bpbfbqCemrP5Exo2G/XYKK3Me7+N/9Rmn+dLaAv2/SCXr9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sEdEXAAAAA3QAAAA8AAAAAAAAAAAAAAAAA&#10;oQIAAGRycy9kb3ducmV2LnhtbFBLBQYAAAAABAAEAPkAAACOAwAAAAA=&#10;" strokeweight="8988emu"/>
                <v:shape id="Freeform 1324" o:spid="_x0000_s1053" style="position:absolute;left:5311;top:945;width:120;height:209;visibility:visible;mso-wrap-style:square;v-text-anchor:top" coordsize="120,20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m61QxwAA&#10;AN0AAAAPAAAAZHJzL2Rvd25yZXYueG1sRI9Ba8JAEIXvBf/DMkJvuqtiKamrFLXQi9La0tLbkB2T&#10;1OxsyG5j/PfOQehthvfmvW8Wq97XqqM2VoEtTMYGFHEeXMWFhc+Pl9EjqJiQHdaBycKFIqyWg7sF&#10;Zi6c+Z26QyqUhHDM0EKZUpNpHfOSPMZxaIhFO4bWY5K1LbRr8SzhvtZTYx60x4qlocSG1iXlp8Of&#10;t1Aceb81b9x9zfl7N5uYTfw5/Vp7P+yfn0Al6tO/+Xb96gR/Nhd++UZG0Ms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5utUMcAAADdAAAADwAAAAAAAAAAAAAAAACXAgAAZHJz&#10;L2Rvd25yZXYueG1sUEsFBgAAAAAEAAQA9QAAAIsDAAAAAA==&#10;" path="m58,0l0,209,119,209,58,0xe" fillcolor="black" stroked="f">
                  <v:path arrowok="t" o:connecttype="custom" o:connectlocs="58,945;0,1154;119,1154;58,945" o:connectangles="0,0,0,0"/>
                </v:shape>
                <v:shape id="Freeform 1323" o:spid="_x0000_s1054" style="position:absolute;left:5311;top:1542;width:120;height:209;visibility:visible;mso-wrap-style:square;v-text-anchor:top" coordsize="120,20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1wjLxAAA&#10;AN0AAAAPAAAAZHJzL2Rvd25yZXYueG1sRE9Na8JAEL0L/odlBG9mN4qlpK5SWgUvSrWlpbchOyap&#10;2dmQXWP8926h0Ns83ucsVr2tRUetrxxrSBMFgjh3puJCw8f7ZvIIwgdkg7Vj0nAjD6vlcLDAzLgr&#10;H6g7hkLEEPYZaihDaDIpfV6SRZ+4hjhyJ9daDBG2hTQtXmO4reVUqQdpseLYUGJDLyXl5+PFaihO&#10;vF+rN+4+5/y1m6Xq1X+ff7Qej/rnJxCB+vAv/nNvTZw/m6fw+008QS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NcIy8QAAADdAAAADwAAAAAAAAAAAAAAAACXAgAAZHJzL2Rv&#10;d25yZXYueG1sUEsFBgAAAAAEAAQA9QAAAIgDAAAAAA==&#10;" path="m119,0l0,,58,209,119,0xe" fillcolor="black" stroked="f">
                  <v:path arrowok="t" o:connecttype="custom" o:connectlocs="119,1542;0,1542;58,1751;119,1542" o:connectangles="0,0,0,0"/>
                </v:shape>
                <v:line id="Line 1322" o:spid="_x0000_s1055" style="position:absolute;visibility:visible;mso-wrap-style:square" from="5376,1161" to="5379,1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RqyoMMAAADdAAAADwAAAGRycy9kb3ducmV2LnhtbERP32vCMBB+H+x/CDfwbaZTHK4aRQoT&#10;H1cd7PXWnG0xuXRJZuv+eiMIe7uP7+ct14M14kw+tI4VvIwzEMSV0y3XCj4P789zECEiazSOScGF&#10;AqxXjw9LzLXruaTzPtYihXDIUUETY5dLGaqGLIax64gTd3TeYkzQ11J77FO4NXKSZa/SYsupocGO&#10;ioaq0/7XKvjoi5/vKZm/bTk/WV+Yt69yE5UaPQ2bBYhIQ/wX3907neZPZxO4fZNOkKsr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EasqDDAAAA3QAAAA8AAAAAAAAAAAAA&#10;AAAAoQIAAGRycy9kb3ducmV2LnhtbFBLBQYAAAAABAAEAPkAAACRAwAAAAA=&#10;" strokeweight="9046emu"/>
                <v:line id="Line 1321" o:spid="_x0000_s1056" style="position:absolute;visibility:visible;mso-wrap-style:square" from="5376,1690" to="5376,1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7jv8cAAADdAAAADwAAAGRycy9kb3ducmV2LnhtbESPT2vCQBDF74V+h2UKXkqdVFHa6CpF&#10;LNRDEf8g9DZkxyQmOxuyW5N+e7dQ6G2G995v3syXva3VlVtfOtHwPExAsWTOlJJrOB7en15A+UBi&#10;qHbCGn7Yw3Jxfzen1LhOdnzdh1xFiPiUNBQhNCmizwq25IeuYYna2bWWQlzbHE1LXYTbGkdJMkVL&#10;pcQLBTW8Kjir9t82Us546jYWH932UlXJF77yevKp9eChf5uBCtyHf/Nf+sPE+uPJGH6/iSPg4gY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OjuO/xwAAAN0AAAAPAAAAAAAA&#10;AAAAAAAAAKECAABkcnMvZG93bnJldi54bWxQSwUGAAAAAAQABAD5AAAAlQMAAAAA&#10;" strokeweight="13574emu"/>
                <v:shape id="Text Box 1320" o:spid="_x0000_s1057" type="#_x0000_t202" style="position:absolute;left:8186;top:593;width:23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NSnaxAAA&#10;AN0AAAAPAAAAZHJzL2Rvd25yZXYueG1sRE9La8JAEL4L/Q/LFHrTTR+Kpq4iUkEQpDEePE6zY7KY&#10;nY3Zrab/3hWE3ubje8503tlaXKj1xrGC10ECgrhw2nCpYJ+v+mMQPiBrrB2Tgj/yMJ899aaYanfl&#10;jC67UIoYwj5FBVUITSqlLyqy6AeuIY7c0bUWQ4RtKXWL1xhua/mWJCNp0XBsqLChZUXFafdrFSwO&#10;nH2Z8/bnOztmJs8nCW9GJ6VenrvFJ4hAXfgXP9xrHee/Dz/g/k08Qc5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DUp2sQAAADdAAAADwAAAAAAAAAAAAAAAACXAgAAZHJzL2Rv&#10;d25yZXYueG1sUEsFBgAAAAAEAAQA9QAAAIgDAAAAAA==&#10;" filled="f" stroked="f">
                  <v:textbox inset="0,0,0,0">
                    <w:txbxContent>
                      <w:p w14:paraId="453731A0" w14:textId="77777777" w:rsidR="00372CDC" w:rsidRDefault="00372CDC">
                        <w:pPr>
                          <w:spacing w:line="180" w:lineRule="exact"/>
                          <w:ind w:right="-18"/>
                          <w:rPr>
                            <w:sz w:val="13"/>
                          </w:rPr>
                        </w:pPr>
                        <w:r>
                          <w:rPr>
                            <w:w w:val="105"/>
                            <w:sz w:val="18"/>
                          </w:rPr>
                          <w:t>V</w:t>
                        </w:r>
                        <w:r>
                          <w:rPr>
                            <w:w w:val="105"/>
                            <w:sz w:val="13"/>
                          </w:rPr>
                          <w:t>B</w:t>
                        </w:r>
                      </w:p>
                    </w:txbxContent>
                  </v:textbox>
                </v:shape>
                <v:shape id="Text Box 1319" o:spid="_x0000_s1058" type="#_x0000_t202" style="position:absolute;left:5509;top:1262;width:634;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eYxBxAAA&#10;AN0AAAAPAAAAZHJzL2Rvd25yZXYueG1sRE9Na8JAEL0X+h+WKXirm1YUm7oRKQqCUBrTQ4/T7Jgs&#10;yc7G7Krx37uFgrd5vM9ZLAfbijP13jhW8DJOQBCXThuuFHwXm+c5CB+QNbaOScGVPCyzx4cFptpd&#10;OKfzPlQihrBPUUEdQpdK6cuaLPqx64gjd3C9xRBhX0nd4yWG21a+JslMWjQcG2rs6KOmstmfrILV&#10;D+drc/z8/coPuSmKt4R3s0ap0dOwegcRaAh38b97q+P8yXQKf9/EE2R2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e3mMQcQAAADdAAAADwAAAAAAAAAAAAAAAACXAgAAZHJzL2Rv&#10;d25yZXYueG1sUEsFBgAAAAAEAAQA9QAAAIgDAAAAAA==&#10;" filled="f" stroked="f">
                  <v:textbox inset="0,0,0,0">
                    <w:txbxContent>
                      <w:p w14:paraId="16F6836E" w14:textId="77777777" w:rsidR="00372CDC" w:rsidRDefault="00372CDC">
                        <w:pPr>
                          <w:spacing w:line="180" w:lineRule="exact"/>
                          <w:ind w:right="-18"/>
                          <w:rPr>
                            <w:sz w:val="13"/>
                          </w:rPr>
                        </w:pPr>
                        <w:r>
                          <w:rPr>
                            <w:w w:val="110"/>
                            <w:sz w:val="18"/>
                          </w:rPr>
                          <w:t>0.63</w:t>
                        </w:r>
                        <w:r>
                          <w:rPr>
                            <w:spacing w:val="-3"/>
                            <w:w w:val="110"/>
                            <w:sz w:val="18"/>
                          </w:rPr>
                          <w:t xml:space="preserve"> </w:t>
                        </w:r>
                        <w:r>
                          <w:rPr>
                            <w:w w:val="110"/>
                            <w:sz w:val="18"/>
                          </w:rPr>
                          <w:t>V</w:t>
                        </w:r>
                        <w:r>
                          <w:rPr>
                            <w:w w:val="110"/>
                            <w:sz w:val="13"/>
                          </w:rPr>
                          <w:t>B</w:t>
                        </w:r>
                      </w:p>
                    </w:txbxContent>
                  </v:textbox>
                </v:shape>
                <w10:wrap anchorx="page"/>
              </v:group>
            </w:pict>
          </mc:Fallback>
        </mc:AlternateContent>
      </w:r>
      <w:r w:rsidR="000A5ADF">
        <w:rPr>
          <w:w w:val="110"/>
          <w:sz w:val="18"/>
        </w:rPr>
        <w:t>V</w:t>
      </w:r>
      <w:r w:rsidR="000A5ADF">
        <w:rPr>
          <w:w w:val="110"/>
          <w:sz w:val="13"/>
        </w:rPr>
        <w:t>C</w:t>
      </w:r>
    </w:p>
    <w:p w14:paraId="42131313" w14:textId="77777777" w:rsidR="00831932" w:rsidRDefault="00831932">
      <w:pPr>
        <w:pStyle w:val="BodyText"/>
        <w:rPr>
          <w:sz w:val="20"/>
        </w:rPr>
      </w:pPr>
    </w:p>
    <w:p w14:paraId="70CF93AB" w14:textId="3CCDE169" w:rsidR="00831932" w:rsidRDefault="00831932">
      <w:pPr>
        <w:pStyle w:val="BodyText"/>
        <w:rPr>
          <w:sz w:val="20"/>
        </w:rPr>
      </w:pPr>
    </w:p>
    <w:p w14:paraId="66610A2B" w14:textId="77777777" w:rsidR="00831932" w:rsidRDefault="00831932">
      <w:pPr>
        <w:pStyle w:val="BodyText"/>
        <w:rPr>
          <w:sz w:val="20"/>
        </w:rPr>
      </w:pPr>
    </w:p>
    <w:p w14:paraId="33D007FC" w14:textId="572B191C" w:rsidR="00831932" w:rsidRDefault="00831932">
      <w:pPr>
        <w:pStyle w:val="BodyText"/>
        <w:rPr>
          <w:sz w:val="20"/>
        </w:rPr>
      </w:pPr>
    </w:p>
    <w:p w14:paraId="4ECF2BC2" w14:textId="77777777" w:rsidR="00831932" w:rsidRDefault="00831932">
      <w:pPr>
        <w:pStyle w:val="BodyText"/>
        <w:rPr>
          <w:sz w:val="20"/>
        </w:rPr>
      </w:pPr>
    </w:p>
    <w:p w14:paraId="7CCE89D0" w14:textId="290F3C4F" w:rsidR="00831932" w:rsidRDefault="00831932">
      <w:pPr>
        <w:pStyle w:val="BodyText"/>
        <w:rPr>
          <w:sz w:val="20"/>
        </w:rPr>
      </w:pPr>
    </w:p>
    <w:p w14:paraId="1A89F6B0" w14:textId="77777777" w:rsidR="00831932" w:rsidRDefault="00831932">
      <w:pPr>
        <w:pStyle w:val="BodyText"/>
        <w:spacing w:before="6"/>
        <w:rPr>
          <w:sz w:val="21"/>
        </w:rPr>
      </w:pPr>
    </w:p>
    <w:p w14:paraId="39C976CF" w14:textId="77777777" w:rsidR="00831932" w:rsidRDefault="000A5ADF">
      <w:pPr>
        <w:tabs>
          <w:tab w:val="left" w:pos="6196"/>
        </w:tabs>
        <w:ind w:left="3801"/>
        <w:rPr>
          <w:sz w:val="18"/>
        </w:rPr>
      </w:pPr>
      <w:r>
        <w:rPr>
          <w:w w:val="120"/>
          <w:sz w:val="18"/>
        </w:rPr>
        <w:t>t=RC</w:t>
      </w:r>
      <w:r>
        <w:rPr>
          <w:w w:val="120"/>
          <w:sz w:val="18"/>
        </w:rPr>
        <w:tab/>
        <w:t>time</w:t>
      </w:r>
    </w:p>
    <w:p w14:paraId="00DFB7DF" w14:textId="3EFCA9DB" w:rsidR="00831932" w:rsidRDefault="000A5ADF">
      <w:pPr>
        <w:spacing w:before="106"/>
        <w:ind w:left="2445" w:right="1446"/>
        <w:jc w:val="center"/>
        <w:rPr>
          <w:b/>
          <w:sz w:val="20"/>
        </w:rPr>
      </w:pPr>
      <w:r>
        <w:rPr>
          <w:b/>
          <w:sz w:val="20"/>
        </w:rPr>
        <w:t>Figure 10. 5</w:t>
      </w:r>
    </w:p>
    <w:p w14:paraId="219DA33B" w14:textId="77777777" w:rsidR="00831932" w:rsidRDefault="00831932">
      <w:pPr>
        <w:pStyle w:val="BodyText"/>
        <w:rPr>
          <w:b/>
          <w:sz w:val="20"/>
        </w:rPr>
      </w:pPr>
    </w:p>
    <w:p w14:paraId="378BD146" w14:textId="53DCDF2A" w:rsidR="00831932" w:rsidRDefault="000A5ADF">
      <w:pPr>
        <w:pStyle w:val="BodyText"/>
        <w:spacing w:before="160"/>
        <w:ind w:left="100" w:right="123"/>
        <w:jc w:val="both"/>
      </w:pPr>
      <w:r>
        <w:t>Similarly, if a fully charged capacitor is discharged through a resistance (e.g. by moving the switch in Figure 10.4 to the discharge position) the voltage across the capacitor (and the charge on it) will fall to zero exponentially with time, as shown in Figure 10.6,</w:t>
      </w:r>
    </w:p>
    <w:p w14:paraId="2AABD997" w14:textId="60251172" w:rsidR="00831932" w:rsidRPr="00243F13" w:rsidRDefault="00831932" w:rsidP="00243F13">
      <w:pPr>
        <w:spacing w:before="28" w:line="119" w:lineRule="exact"/>
        <w:ind w:left="2439" w:right="1446"/>
        <w:jc w:val="center"/>
        <w:rPr>
          <w:i/>
          <w:sz w:val="14"/>
        </w:rPr>
        <w:sectPr w:rsidR="00831932" w:rsidRPr="00243F13">
          <w:type w:val="continuous"/>
          <w:pgSz w:w="12240" w:h="15840"/>
          <w:pgMar w:top="1160" w:right="1320" w:bottom="920" w:left="1340" w:header="720" w:footer="720" w:gutter="0"/>
          <w:cols w:space="720"/>
        </w:sectPr>
      </w:pPr>
    </w:p>
    <w:p w14:paraId="091B37D5" w14:textId="77777777" w:rsidR="00243F13" w:rsidRDefault="00243F13" w:rsidP="00243F13">
      <w:pPr>
        <w:spacing w:before="12"/>
        <w:ind w:right="118"/>
        <w:jc w:val="right"/>
        <w:rPr>
          <w:b/>
          <w:sz w:val="20"/>
        </w:rPr>
      </w:pPr>
    </w:p>
    <w:p w14:paraId="74398BB1" w14:textId="2FF6FA2A" w:rsidR="00243F13" w:rsidRDefault="00D05F35" w:rsidP="00D05F35">
      <w:pPr>
        <w:spacing w:before="12"/>
        <w:ind w:right="118"/>
        <w:rPr>
          <w:b/>
          <w:sz w:val="20"/>
        </w:rPr>
      </w:pPr>
      <w:r>
        <w:t xml:space="preserve">                          </w:t>
      </w:r>
      <w:r w:rsidR="00634C24">
        <w:rPr>
          <w:noProof/>
          <w:position w:val="-12"/>
        </w:rPr>
        <w:object w:dxaOrig="1300" w:dyaOrig="460" w14:anchorId="1639E704">
          <v:shape id="_x0000_i1033" type="#_x0000_t75" alt="" style="width:65pt;height:23pt;mso-width-percent:0;mso-height-percent:0;mso-width-percent:0;mso-height-percent:0" o:ole="" fillcolor="window">
            <v:imagedata r:id="rId26" o:title=""/>
          </v:shape>
          <o:OLEObject Type="Embed" ProgID="Equation.3" ShapeID="_x0000_i1033" DrawAspect="Content" ObjectID="_1664787192" r:id="rId27"/>
        </w:object>
      </w:r>
      <w:r>
        <w:t xml:space="preserve">                                                   </w:t>
      </w:r>
      <w:r w:rsidRPr="00D05F35">
        <w:rPr>
          <w:b/>
          <w:sz w:val="20"/>
          <w:szCs w:val="20"/>
        </w:rPr>
        <w:t>Equation 10.4</w:t>
      </w:r>
    </w:p>
    <w:p w14:paraId="0C52B191" w14:textId="3FC7177D" w:rsidR="00831932" w:rsidRDefault="00847650">
      <w:pPr>
        <w:pStyle w:val="BodyText"/>
        <w:spacing w:before="11"/>
        <w:rPr>
          <w:b/>
          <w:sz w:val="19"/>
        </w:rPr>
      </w:pPr>
      <w:r>
        <w:rPr>
          <w:noProof/>
        </w:rPr>
        <mc:AlternateContent>
          <mc:Choice Requires="wpg">
            <w:drawing>
              <wp:anchor distT="0" distB="0" distL="114300" distR="114300" simplePos="0" relativeHeight="1168" behindDoc="0" locked="0" layoutInCell="1" allowOverlap="1" wp14:anchorId="7FB81BAE" wp14:editId="14B6200E">
                <wp:simplePos x="0" y="0"/>
                <wp:positionH relativeFrom="page">
                  <wp:posOffset>4533265</wp:posOffset>
                </wp:positionH>
                <wp:positionV relativeFrom="page">
                  <wp:posOffset>601980</wp:posOffset>
                </wp:positionV>
                <wp:extent cx="2258695" cy="1608455"/>
                <wp:effectExtent l="0" t="0" r="2540" b="0"/>
                <wp:wrapNone/>
                <wp:docPr id="1304" name="Group 1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8695" cy="1608455"/>
                          <a:chOff x="7139" y="948"/>
                          <a:chExt cx="3557" cy="2533"/>
                        </a:xfrm>
                      </wpg:grpSpPr>
                      <wps:wsp>
                        <wps:cNvPr id="1305" name="Line 1316"/>
                        <wps:cNvCnPr>
                          <a:cxnSpLocks noChangeShapeType="1"/>
                        </wps:cNvCnPr>
                        <wps:spPr bwMode="auto">
                          <a:xfrm>
                            <a:off x="9477" y="961"/>
                            <a:ext cx="0" cy="472"/>
                          </a:xfrm>
                          <a:prstGeom prst="line">
                            <a:avLst/>
                          </a:pr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pic:pic xmlns:pic="http://schemas.openxmlformats.org/drawingml/2006/picture">
                        <pic:nvPicPr>
                          <pic:cNvPr id="1306" name="Picture 13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9346" y="1408"/>
                            <a:ext cx="264" cy="583"/>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307" name="Freeform 1314"/>
                        <wps:cNvSpPr>
                          <a:spLocks/>
                        </wps:cNvSpPr>
                        <wps:spPr bwMode="auto">
                          <a:xfrm>
                            <a:off x="9477" y="1965"/>
                            <a:ext cx="2" cy="868"/>
                          </a:xfrm>
                          <a:custGeom>
                            <a:avLst/>
                            <a:gdLst>
                              <a:gd name="T0" fmla="+- 0 1965 1965"/>
                              <a:gd name="T1" fmla="*/ 1965 h 868"/>
                              <a:gd name="T2" fmla="+- 0 1965 1965"/>
                              <a:gd name="T3" fmla="*/ 1965 h 868"/>
                              <a:gd name="T4" fmla="+- 0 2832 1965"/>
                              <a:gd name="T5" fmla="*/ 2832 h 868"/>
                            </a:gdLst>
                            <a:ahLst/>
                            <a:cxnLst>
                              <a:cxn ang="0">
                                <a:pos x="0" y="T1"/>
                              </a:cxn>
                              <a:cxn ang="0">
                                <a:pos x="0" y="T3"/>
                              </a:cxn>
                              <a:cxn ang="0">
                                <a:pos x="0" y="T5"/>
                              </a:cxn>
                            </a:cxnLst>
                            <a:rect l="0" t="0" r="r" b="b"/>
                            <a:pathLst>
                              <a:path h="868">
                                <a:moveTo>
                                  <a:pt x="0" y="0"/>
                                </a:moveTo>
                                <a:lnTo>
                                  <a:pt x="0" y="0"/>
                                </a:lnTo>
                                <a:lnTo>
                                  <a:pt x="0" y="867"/>
                                </a:lnTo>
                              </a:path>
                            </a:pathLst>
                          </a:cu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Freeform 1313"/>
                        <wps:cNvSpPr>
                          <a:spLocks/>
                        </wps:cNvSpPr>
                        <wps:spPr bwMode="auto">
                          <a:xfrm>
                            <a:off x="9108" y="2820"/>
                            <a:ext cx="740" cy="2"/>
                          </a:xfrm>
                          <a:custGeom>
                            <a:avLst/>
                            <a:gdLst>
                              <a:gd name="T0" fmla="+- 0 9108 9108"/>
                              <a:gd name="T1" fmla="*/ T0 w 740"/>
                              <a:gd name="T2" fmla="+- 0 9108 9108"/>
                              <a:gd name="T3" fmla="*/ T2 w 740"/>
                              <a:gd name="T4" fmla="+- 0 9847 9108"/>
                              <a:gd name="T5" fmla="*/ T4 w 740"/>
                            </a:gdLst>
                            <a:ahLst/>
                            <a:cxnLst>
                              <a:cxn ang="0">
                                <a:pos x="T1" y="0"/>
                              </a:cxn>
                              <a:cxn ang="0">
                                <a:pos x="T3" y="0"/>
                              </a:cxn>
                              <a:cxn ang="0">
                                <a:pos x="T5" y="0"/>
                              </a:cxn>
                            </a:cxnLst>
                            <a:rect l="0" t="0" r="r" b="b"/>
                            <a:pathLst>
                              <a:path w="740">
                                <a:moveTo>
                                  <a:pt x="0" y="0"/>
                                </a:moveTo>
                                <a:lnTo>
                                  <a:pt x="0" y="0"/>
                                </a:lnTo>
                                <a:lnTo>
                                  <a:pt x="739" y="0"/>
                                </a:lnTo>
                              </a:path>
                            </a:pathLst>
                          </a:custGeom>
                          <a:noFill/>
                          <a:ln w="1606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Freeform 1312"/>
                        <wps:cNvSpPr>
                          <a:spLocks/>
                        </wps:cNvSpPr>
                        <wps:spPr bwMode="auto">
                          <a:xfrm>
                            <a:off x="9465" y="2380"/>
                            <a:ext cx="1003" cy="2"/>
                          </a:xfrm>
                          <a:custGeom>
                            <a:avLst/>
                            <a:gdLst>
                              <a:gd name="T0" fmla="+- 0 9465 9465"/>
                              <a:gd name="T1" fmla="*/ T0 w 1003"/>
                              <a:gd name="T2" fmla="+- 0 9465 9465"/>
                              <a:gd name="T3" fmla="*/ T2 w 1003"/>
                              <a:gd name="T4" fmla="+- 0 10467 9465"/>
                              <a:gd name="T5" fmla="*/ T4 w 1003"/>
                            </a:gdLst>
                            <a:ahLst/>
                            <a:cxnLst>
                              <a:cxn ang="0">
                                <a:pos x="T1" y="0"/>
                              </a:cxn>
                              <a:cxn ang="0">
                                <a:pos x="T3" y="0"/>
                              </a:cxn>
                              <a:cxn ang="0">
                                <a:pos x="T5" y="0"/>
                              </a:cxn>
                            </a:cxnLst>
                            <a:rect l="0" t="0" r="r" b="b"/>
                            <a:pathLst>
                              <a:path w="1003">
                                <a:moveTo>
                                  <a:pt x="0" y="0"/>
                                </a:moveTo>
                                <a:lnTo>
                                  <a:pt x="0" y="0"/>
                                </a:lnTo>
                                <a:lnTo>
                                  <a:pt x="1002" y="0"/>
                                </a:lnTo>
                              </a:path>
                            </a:pathLst>
                          </a:custGeom>
                          <a:noFill/>
                          <a:ln w="1606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Freeform 1311"/>
                        <wps:cNvSpPr>
                          <a:spLocks/>
                        </wps:cNvSpPr>
                        <wps:spPr bwMode="auto">
                          <a:xfrm>
                            <a:off x="9127" y="2936"/>
                            <a:ext cx="744" cy="73"/>
                          </a:xfrm>
                          <a:custGeom>
                            <a:avLst/>
                            <a:gdLst>
                              <a:gd name="T0" fmla="+- 0 9127 9127"/>
                              <a:gd name="T1" fmla="*/ T0 w 744"/>
                              <a:gd name="T2" fmla="+- 0 3002 2936"/>
                              <a:gd name="T3" fmla="*/ 3002 h 73"/>
                              <a:gd name="T4" fmla="+- 0 9176 9127"/>
                              <a:gd name="T5" fmla="*/ T4 w 744"/>
                              <a:gd name="T6" fmla="+- 0 2985 2936"/>
                              <a:gd name="T7" fmla="*/ 2985 h 73"/>
                              <a:gd name="T8" fmla="+- 0 9225 9127"/>
                              <a:gd name="T9" fmla="*/ T8 w 744"/>
                              <a:gd name="T10" fmla="+- 0 2971 2936"/>
                              <a:gd name="T11" fmla="*/ 2971 h 73"/>
                              <a:gd name="T12" fmla="+- 0 9324 9127"/>
                              <a:gd name="T13" fmla="*/ T12 w 744"/>
                              <a:gd name="T14" fmla="+- 0 2950 2936"/>
                              <a:gd name="T15" fmla="*/ 2950 h 73"/>
                              <a:gd name="T16" fmla="+- 0 9424 9127"/>
                              <a:gd name="T17" fmla="*/ T16 w 744"/>
                              <a:gd name="T18" fmla="+- 0 2938 2936"/>
                              <a:gd name="T19" fmla="*/ 2938 h 73"/>
                              <a:gd name="T20" fmla="+- 0 9475 9127"/>
                              <a:gd name="T21" fmla="*/ T20 w 744"/>
                              <a:gd name="T22" fmla="+- 0 2936 2936"/>
                              <a:gd name="T23" fmla="*/ 2936 h 73"/>
                              <a:gd name="T24" fmla="+- 0 9525 9127"/>
                              <a:gd name="T25" fmla="*/ T24 w 744"/>
                              <a:gd name="T26" fmla="+- 0 2936 2936"/>
                              <a:gd name="T27" fmla="*/ 2936 h 73"/>
                              <a:gd name="T28" fmla="+- 0 9626 9127"/>
                              <a:gd name="T29" fmla="*/ T28 w 744"/>
                              <a:gd name="T30" fmla="+- 0 2945 2936"/>
                              <a:gd name="T31" fmla="*/ 2945 h 73"/>
                              <a:gd name="T32" fmla="+- 0 9725 9127"/>
                              <a:gd name="T33" fmla="*/ T32 w 744"/>
                              <a:gd name="T34" fmla="+- 0 2963 2936"/>
                              <a:gd name="T35" fmla="*/ 2963 h 73"/>
                              <a:gd name="T36" fmla="+- 0 9823 9127"/>
                              <a:gd name="T37" fmla="*/ T36 w 744"/>
                              <a:gd name="T38" fmla="+- 0 2991 2936"/>
                              <a:gd name="T39" fmla="*/ 2991 h 73"/>
                              <a:gd name="T40" fmla="+- 0 9871 9127"/>
                              <a:gd name="T41" fmla="*/ T40 w 744"/>
                              <a:gd name="T42" fmla="+- 0 3009 2936"/>
                              <a:gd name="T43" fmla="*/ 3009 h 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44" h="73">
                                <a:moveTo>
                                  <a:pt x="0" y="66"/>
                                </a:moveTo>
                                <a:lnTo>
                                  <a:pt x="49" y="49"/>
                                </a:lnTo>
                                <a:lnTo>
                                  <a:pt x="98" y="35"/>
                                </a:lnTo>
                                <a:lnTo>
                                  <a:pt x="197" y="14"/>
                                </a:lnTo>
                                <a:lnTo>
                                  <a:pt x="297" y="2"/>
                                </a:lnTo>
                                <a:lnTo>
                                  <a:pt x="348" y="0"/>
                                </a:lnTo>
                                <a:lnTo>
                                  <a:pt x="398" y="0"/>
                                </a:lnTo>
                                <a:lnTo>
                                  <a:pt x="499" y="9"/>
                                </a:lnTo>
                                <a:lnTo>
                                  <a:pt x="598" y="27"/>
                                </a:lnTo>
                                <a:lnTo>
                                  <a:pt x="696" y="55"/>
                                </a:lnTo>
                                <a:lnTo>
                                  <a:pt x="744" y="73"/>
                                </a:lnTo>
                              </a:path>
                            </a:pathLst>
                          </a:custGeom>
                          <a:noFill/>
                          <a:ln w="160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1" name="Freeform 1310"/>
                        <wps:cNvSpPr>
                          <a:spLocks/>
                        </wps:cNvSpPr>
                        <wps:spPr bwMode="auto">
                          <a:xfrm>
                            <a:off x="9477" y="2923"/>
                            <a:ext cx="2" cy="518"/>
                          </a:xfrm>
                          <a:custGeom>
                            <a:avLst/>
                            <a:gdLst>
                              <a:gd name="T0" fmla="+- 0 2923 2923"/>
                              <a:gd name="T1" fmla="*/ 2923 h 518"/>
                              <a:gd name="T2" fmla="+- 0 2923 2923"/>
                              <a:gd name="T3" fmla="*/ 2923 h 518"/>
                              <a:gd name="T4" fmla="+- 0 3441 2923"/>
                              <a:gd name="T5" fmla="*/ 3441 h 518"/>
                            </a:gdLst>
                            <a:ahLst/>
                            <a:cxnLst>
                              <a:cxn ang="0">
                                <a:pos x="0" y="T1"/>
                              </a:cxn>
                              <a:cxn ang="0">
                                <a:pos x="0" y="T3"/>
                              </a:cxn>
                              <a:cxn ang="0">
                                <a:pos x="0" y="T5"/>
                              </a:cxn>
                            </a:cxnLst>
                            <a:rect l="0" t="0" r="r" b="b"/>
                            <a:pathLst>
                              <a:path h="518">
                                <a:moveTo>
                                  <a:pt x="0" y="0"/>
                                </a:moveTo>
                                <a:lnTo>
                                  <a:pt x="0" y="0"/>
                                </a:lnTo>
                                <a:lnTo>
                                  <a:pt x="0" y="518"/>
                                </a:lnTo>
                              </a:path>
                            </a:pathLst>
                          </a:cu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2" name="Freeform 1309"/>
                        <wps:cNvSpPr>
                          <a:spLocks/>
                        </wps:cNvSpPr>
                        <wps:spPr bwMode="auto">
                          <a:xfrm>
                            <a:off x="7763" y="3429"/>
                            <a:ext cx="2704" cy="2"/>
                          </a:xfrm>
                          <a:custGeom>
                            <a:avLst/>
                            <a:gdLst>
                              <a:gd name="T0" fmla="+- 0 7763 7763"/>
                              <a:gd name="T1" fmla="*/ T0 w 2704"/>
                              <a:gd name="T2" fmla="+- 0 7763 7763"/>
                              <a:gd name="T3" fmla="*/ T2 w 2704"/>
                              <a:gd name="T4" fmla="+- 0 10467 7763"/>
                              <a:gd name="T5" fmla="*/ T4 w 2704"/>
                            </a:gdLst>
                            <a:ahLst/>
                            <a:cxnLst>
                              <a:cxn ang="0">
                                <a:pos x="T1" y="0"/>
                              </a:cxn>
                              <a:cxn ang="0">
                                <a:pos x="T3" y="0"/>
                              </a:cxn>
                              <a:cxn ang="0">
                                <a:pos x="T5" y="0"/>
                              </a:cxn>
                            </a:cxnLst>
                            <a:rect l="0" t="0" r="r" b="b"/>
                            <a:pathLst>
                              <a:path w="2704">
                                <a:moveTo>
                                  <a:pt x="0" y="0"/>
                                </a:moveTo>
                                <a:lnTo>
                                  <a:pt x="0" y="0"/>
                                </a:lnTo>
                                <a:lnTo>
                                  <a:pt x="2704" y="0"/>
                                </a:lnTo>
                              </a:path>
                            </a:pathLst>
                          </a:custGeom>
                          <a:noFill/>
                          <a:ln w="1606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13" name="Picture 13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8265" y="1576"/>
                            <a:ext cx="158" cy="156"/>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314" name="Freeform 1307"/>
                        <wps:cNvSpPr>
                          <a:spLocks/>
                        </wps:cNvSpPr>
                        <wps:spPr bwMode="auto">
                          <a:xfrm>
                            <a:off x="8344" y="1693"/>
                            <a:ext cx="2" cy="1737"/>
                          </a:xfrm>
                          <a:custGeom>
                            <a:avLst/>
                            <a:gdLst>
                              <a:gd name="T0" fmla="+- 0 1693 1693"/>
                              <a:gd name="T1" fmla="*/ 1693 h 1737"/>
                              <a:gd name="T2" fmla="+- 0 1693 1693"/>
                              <a:gd name="T3" fmla="*/ 1693 h 1737"/>
                              <a:gd name="T4" fmla="+- 0 3429 1693"/>
                              <a:gd name="T5" fmla="*/ 3429 h 1737"/>
                            </a:gdLst>
                            <a:ahLst/>
                            <a:cxnLst>
                              <a:cxn ang="0">
                                <a:pos x="0" y="T1"/>
                              </a:cxn>
                              <a:cxn ang="0">
                                <a:pos x="0" y="T3"/>
                              </a:cxn>
                              <a:cxn ang="0">
                                <a:pos x="0" y="T5"/>
                              </a:cxn>
                            </a:cxnLst>
                            <a:rect l="0" t="0" r="r" b="b"/>
                            <a:pathLst>
                              <a:path h="1737">
                                <a:moveTo>
                                  <a:pt x="0" y="0"/>
                                </a:moveTo>
                                <a:lnTo>
                                  <a:pt x="0" y="0"/>
                                </a:lnTo>
                                <a:lnTo>
                                  <a:pt x="0" y="1736"/>
                                </a:lnTo>
                              </a:path>
                            </a:pathLst>
                          </a:cu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15" name="Picture 130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7697" y="1576"/>
                            <a:ext cx="158" cy="156"/>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316" name="Freeform 1305"/>
                        <wps:cNvSpPr>
                          <a:spLocks/>
                        </wps:cNvSpPr>
                        <wps:spPr bwMode="auto">
                          <a:xfrm>
                            <a:off x="7776" y="1705"/>
                            <a:ext cx="2" cy="687"/>
                          </a:xfrm>
                          <a:custGeom>
                            <a:avLst/>
                            <a:gdLst>
                              <a:gd name="T0" fmla="+- 0 1705 1705"/>
                              <a:gd name="T1" fmla="*/ 1705 h 687"/>
                              <a:gd name="T2" fmla="+- 0 1705 1705"/>
                              <a:gd name="T3" fmla="*/ 1705 h 687"/>
                              <a:gd name="T4" fmla="+- 0 2392 1705"/>
                              <a:gd name="T5" fmla="*/ 2392 h 687"/>
                            </a:gdLst>
                            <a:ahLst/>
                            <a:cxnLst>
                              <a:cxn ang="0">
                                <a:pos x="0" y="T1"/>
                              </a:cxn>
                              <a:cxn ang="0">
                                <a:pos x="0" y="T3"/>
                              </a:cxn>
                              <a:cxn ang="0">
                                <a:pos x="0" y="T5"/>
                              </a:cxn>
                            </a:cxnLst>
                            <a:rect l="0" t="0" r="r" b="b"/>
                            <a:pathLst>
                              <a:path h="687">
                                <a:moveTo>
                                  <a:pt x="0" y="0"/>
                                </a:moveTo>
                                <a:lnTo>
                                  <a:pt x="0" y="0"/>
                                </a:lnTo>
                                <a:lnTo>
                                  <a:pt x="0" y="687"/>
                                </a:lnTo>
                              </a:path>
                            </a:pathLst>
                          </a:cu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Freeform 1304"/>
                        <wps:cNvSpPr>
                          <a:spLocks/>
                        </wps:cNvSpPr>
                        <wps:spPr bwMode="auto">
                          <a:xfrm>
                            <a:off x="7776" y="2560"/>
                            <a:ext cx="2" cy="881"/>
                          </a:xfrm>
                          <a:custGeom>
                            <a:avLst/>
                            <a:gdLst>
                              <a:gd name="T0" fmla="+- 0 2560 2560"/>
                              <a:gd name="T1" fmla="*/ 2560 h 881"/>
                              <a:gd name="T2" fmla="+- 0 2560 2560"/>
                              <a:gd name="T3" fmla="*/ 2560 h 881"/>
                              <a:gd name="T4" fmla="+- 0 3441 2560"/>
                              <a:gd name="T5" fmla="*/ 3441 h 881"/>
                            </a:gdLst>
                            <a:ahLst/>
                            <a:cxnLst>
                              <a:cxn ang="0">
                                <a:pos x="0" y="T1"/>
                              </a:cxn>
                              <a:cxn ang="0">
                                <a:pos x="0" y="T3"/>
                              </a:cxn>
                              <a:cxn ang="0">
                                <a:pos x="0" y="T5"/>
                              </a:cxn>
                            </a:cxnLst>
                            <a:rect l="0" t="0" r="r" b="b"/>
                            <a:pathLst>
                              <a:path h="881">
                                <a:moveTo>
                                  <a:pt x="0" y="0"/>
                                </a:moveTo>
                                <a:lnTo>
                                  <a:pt x="0" y="0"/>
                                </a:lnTo>
                                <a:lnTo>
                                  <a:pt x="0" y="881"/>
                                </a:lnTo>
                              </a:path>
                            </a:pathLst>
                          </a:custGeom>
                          <a:noFill/>
                          <a:ln w="1638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Freeform 1303"/>
                        <wps:cNvSpPr>
                          <a:spLocks/>
                        </wps:cNvSpPr>
                        <wps:spPr bwMode="auto">
                          <a:xfrm>
                            <a:off x="7473" y="2399"/>
                            <a:ext cx="607" cy="2"/>
                          </a:xfrm>
                          <a:custGeom>
                            <a:avLst/>
                            <a:gdLst>
                              <a:gd name="T0" fmla="+- 0 7473 7473"/>
                              <a:gd name="T1" fmla="*/ T0 w 607"/>
                              <a:gd name="T2" fmla="+- 0 7473 7473"/>
                              <a:gd name="T3" fmla="*/ T2 w 607"/>
                              <a:gd name="T4" fmla="+- 0 8080 7473"/>
                              <a:gd name="T5" fmla="*/ T4 w 607"/>
                            </a:gdLst>
                            <a:ahLst/>
                            <a:cxnLst>
                              <a:cxn ang="0">
                                <a:pos x="T1" y="0"/>
                              </a:cxn>
                              <a:cxn ang="0">
                                <a:pos x="T3" y="0"/>
                              </a:cxn>
                              <a:cxn ang="0">
                                <a:pos x="T5" y="0"/>
                              </a:cxn>
                            </a:cxnLst>
                            <a:rect l="0" t="0" r="r" b="b"/>
                            <a:pathLst>
                              <a:path w="607">
                                <a:moveTo>
                                  <a:pt x="0" y="0"/>
                                </a:moveTo>
                                <a:lnTo>
                                  <a:pt x="0" y="0"/>
                                </a:lnTo>
                                <a:lnTo>
                                  <a:pt x="607" y="0"/>
                                </a:lnTo>
                              </a:path>
                            </a:pathLst>
                          </a:custGeom>
                          <a:noFill/>
                          <a:ln w="2460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Freeform 1302"/>
                        <wps:cNvSpPr>
                          <a:spLocks/>
                        </wps:cNvSpPr>
                        <wps:spPr bwMode="auto">
                          <a:xfrm>
                            <a:off x="7578" y="2541"/>
                            <a:ext cx="396" cy="2"/>
                          </a:xfrm>
                          <a:custGeom>
                            <a:avLst/>
                            <a:gdLst>
                              <a:gd name="T0" fmla="+- 0 7578 7578"/>
                              <a:gd name="T1" fmla="*/ T0 w 396"/>
                              <a:gd name="T2" fmla="+- 0 7578 7578"/>
                              <a:gd name="T3" fmla="*/ T2 w 396"/>
                              <a:gd name="T4" fmla="+- 0 7973 7578"/>
                              <a:gd name="T5" fmla="*/ T4 w 396"/>
                            </a:gdLst>
                            <a:ahLst/>
                            <a:cxnLst>
                              <a:cxn ang="0">
                                <a:pos x="T1" y="0"/>
                              </a:cxn>
                              <a:cxn ang="0">
                                <a:pos x="T3" y="0"/>
                              </a:cxn>
                              <a:cxn ang="0">
                                <a:pos x="T5" y="0"/>
                              </a:cxn>
                            </a:cxnLst>
                            <a:rect l="0" t="0" r="r" b="b"/>
                            <a:pathLst>
                              <a:path w="396">
                                <a:moveTo>
                                  <a:pt x="0" y="0"/>
                                </a:moveTo>
                                <a:lnTo>
                                  <a:pt x="0" y="0"/>
                                </a:lnTo>
                                <a:lnTo>
                                  <a:pt x="395" y="0"/>
                                </a:lnTo>
                              </a:path>
                            </a:pathLst>
                          </a:custGeom>
                          <a:noFill/>
                          <a:ln w="2460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20" name="Picture 130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020" y="1581"/>
                            <a:ext cx="121" cy="177"/>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1" name="Picture 13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9000" y="2535"/>
                            <a:ext cx="135" cy="186"/>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2" name="Picture 129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7139" y="1239"/>
                            <a:ext cx="627" cy="183"/>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3" name="Picture 129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8317" y="1226"/>
                            <a:ext cx="887" cy="183"/>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4" name="Picture 129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10418" y="2799"/>
                            <a:ext cx="277" cy="205"/>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5" name="Picture 129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0454" y="3363"/>
                            <a:ext cx="118" cy="117"/>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326" name="Picture 129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0454" y="2314"/>
                            <a:ext cx="131" cy="129"/>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4BDCF4A1" id="Group 1294" o:spid="_x0000_s1026" style="position:absolute;margin-left:356.95pt;margin-top:47.4pt;width:177.85pt;height:126.65pt;z-index:1168;mso-position-horizontal-relative:page;mso-position-vertical-relative:page" coordorigin="7139,948" coordsize="3557,2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">
                <v:line id="Line 1316" o:spid="_x0000_s1027" style="position:absolute;visibility:visible;mso-wrap-style:square" from="9477,961" to="9477,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" strokeweight=".45506mm"/>
                <v:shape id="Picture 1315" o:spid="_x0000_s1028" type="#_x0000_t75" style="position:absolute;left:9346;top:1408;width:264;height: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">
                  <v:imagedata r:id="rId38" o:title=""/>
                </v:shape>
                <v:shape id="Freeform 1314" o:spid="_x0000_s1029" style="position:absolute;left:9477;top:1965;width:2;height:868;visibility:visible;mso-wrap-style:square;v-text-anchor:top" coordsize="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" path="m,l,,,867e" filled="f" strokeweight=".45506mm">
                  <v:path arrowok="t" o:connecttype="custom" o:connectlocs="0,1965;0,1965;0,2832" o:connectangles="0,0,0"/>
                </v:shape>
                <v:shape id="Freeform 1313" o:spid="_x0000_s1030" style="position:absolute;left:9108;top:2820;width:740;height:2;visibility:visible;mso-wrap-style:square;v-text-anchor:top" coordsize="7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" path="m,l,,739,e" filled="f" strokeweight=".44619mm">
                  <v:path arrowok="t" o:connecttype="custom" o:connectlocs="0,0;0,0;739,0" o:connectangles="0,0,0"/>
                </v:shape>
                <v:shape id="Freeform 1312" o:spid="_x0000_s1031" style="position:absolute;left:9465;top:2380;width:1003;height:2;visibility:visible;mso-wrap-style:square;v-text-anchor:top" coordsize="10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" path="m,l,,1002,e" filled="f" strokeweight=".44619mm">
                  <v:path arrowok="t" o:connecttype="custom" o:connectlocs="0,0;0,0;1002,0" o:connectangles="0,0,0"/>
                </v:shape>
                <v:shape id="Freeform 1311" o:spid="_x0000_s1032" style="position:absolute;left:9127;top:2936;width:744;height:73;visibility:visible;mso-wrap-style:square;v-text-anchor:top" coordsize="74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" path="m,66l49,49,98,35,197,14,297,2,348,r50,l499,9r99,18l696,55r48,18e" filled="f" strokeweight=".44631mm">
                  <v:path arrowok="t" o:connecttype="custom" o:connectlocs="0,3002;49,2985;98,2971;197,2950;297,2938;348,2936;398,2936;499,2945;598,2963;696,2991;744,3009" o:connectangles="0,0,0,0,0,0,0,0,0,0,0"/>
                </v:shape>
                <v:shape id="Freeform 1310" o:spid="_x0000_s1033" style="position:absolute;left:9477;top:2923;width:2;height:518;visibility:visible;mso-wrap-style:square;v-text-anchor:top" coordsize="2,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" path="m,l,,,518e" filled="f" strokeweight=".45506mm">
                  <v:path arrowok="t" o:connecttype="custom" o:connectlocs="0,2923;0,2923;0,3441" o:connectangles="0,0,0"/>
                </v:shape>
                <v:shape id="Freeform 1309" o:spid="_x0000_s1034" style="position:absolute;left:7763;top:3429;width:2704;height:2;visibility:visible;mso-wrap-style:square;v-text-anchor:top" coordsize="27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" path="m,l,,2704,e" filled="f" strokeweight=".44619mm">
                  <v:path arrowok="t" o:connecttype="custom" o:connectlocs="0,0;0,0;2704,0" o:connectangles="0,0,0"/>
                </v:shape>
                <v:shape id="Picture 1308" o:spid="_x0000_s1035" type="#_x0000_t75" style="position:absolute;left:8265;top:1576;width:158;height: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">
                  <v:imagedata r:id="rId39" o:title=""/>
                </v:shape>
                <v:shape id="Freeform 1307" o:spid="_x0000_s1036" style="position:absolute;left:8344;top:1693;width:2;height:1737;visibility:visible;mso-wrap-style:square;v-text-anchor:top" coordsize="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" path="m,l,,,1736e" filled="f" strokeweight=".45506mm">
                  <v:path arrowok="t" o:connecttype="custom" o:connectlocs="0,1693;0,1693;0,3429" o:connectangles="0,0,0"/>
                </v:shape>
                <v:shape id="Picture 1306" o:spid="_x0000_s1037" type="#_x0000_t75" style="position:absolute;left:7697;top:1576;width:158;height:1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">
                  <v:imagedata r:id="rId40" o:title=""/>
                </v:shape>
                <v:shape id="Freeform 1305" o:spid="_x0000_s1038" style="position:absolute;left:7776;top:1705;width:2;height:687;visibility:visible;mso-wrap-style:square;v-text-anchor:top" coordsize="2,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" path="m,l,,,687e" filled="f" strokeweight=".45506mm">
                  <v:path arrowok="t" o:connecttype="custom" o:connectlocs="0,1705;0,1705;0,2392" o:connectangles="0,0,0"/>
                </v:shape>
                <v:shape id="Freeform 1304" o:spid="_x0000_s1039" style="position:absolute;left:7776;top:2560;width:2;height:881;visibility:visible;mso-wrap-style:square;v-text-anchor:top" coordsize="2,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" path="m,l,,,881e" filled="f" strokeweight=".45506mm">
                  <v:path arrowok="t" o:connecttype="custom" o:connectlocs="0,2560;0,2560;0,3441" o:connectangles="0,0,0"/>
                </v:shape>
                <v:shape id="Freeform 1303" o:spid="_x0000_s1040" style="position:absolute;left:7473;top:2399;width:607;height:2;visibility:visible;mso-wrap-style:square;v-text-anchor:top" coordsize="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" path="m,l,,607,e" filled="f" strokeweight=".68356mm">
                  <v:path arrowok="t" o:connecttype="custom" o:connectlocs="0,0;0,0;607,0" o:connectangles="0,0,0"/>
                </v:shape>
                <v:shape id="Freeform 1302" o:spid="_x0000_s1041" style="position:absolute;left:7578;top:2541;width:396;height:2;visibility:visible;mso-wrap-style:square;v-text-anchor:top" coordsize="3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" path="m,l,,395,e" filled="f" strokeweight=".68356mm">
                  <v:path arrowok="t" o:connecttype="custom" o:connectlocs="0,0;0,0;395,0" o:connectangles="0,0,0"/>
                </v:shape>
                <v:shape id="Picture 1301" o:spid="_x0000_s1042" type="#_x0000_t75" style="position:absolute;left:9020;top:1581;width:121;height: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">
                  <v:imagedata r:id="rId41" o:title=""/>
                </v:shape>
                <v:shape id="Picture 1300" o:spid="_x0000_s1043" type="#_x0000_t75" style="position:absolute;left:9000;top:2535;width:135;height:1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">
                  <v:imagedata r:id="rId42" o:title=""/>
                </v:shape>
                <v:shape id="Picture 1299" o:spid="_x0000_s1044" type="#_x0000_t75" style="position:absolute;left:7139;top:1239;width:627;height: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">
                  <v:imagedata r:id="rId43" o:title=""/>
                </v:shape>
                <v:shape id="Picture 1298" o:spid="_x0000_s1045" type="#_x0000_t75" style="position:absolute;left:8317;top:1226;width:887;height: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">
                  <v:imagedata r:id="rId44" o:title=""/>
                </v:shape>
                <v:shape id="Picture 1297" o:spid="_x0000_s1046" type="#_x0000_t75" style="position:absolute;left:10418;top:2799;width:277;height:2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">
                  <v:imagedata r:id="rId45" o:title=""/>
                </v:shape>
                <v:shape id="Picture 1296" o:spid="_x0000_s1047" type="#_x0000_t75" style="position:absolute;left:10454;top:3363;width:118;height:1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">
                  <v:imagedata r:id="rId46" o:title=""/>
                </v:shape>
                <v:shape id="Picture 1295" o:spid="_x0000_s1048" type="#_x0000_t75" style="position:absolute;left:10454;top:2314;width:131;height:1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">
                  <v:imagedata r:id="rId47" o:title=""/>
                </v:shape>
                <w10:wrap anchorx="page" anchory="page"/>
              </v:group>
            </w:pict>
          </mc:Fallback>
        </mc:AlternateContent>
      </w:r>
      <w:r>
        <w:rPr>
          <w:noProof/>
        </w:rPr>
        <mc:AlternateContent>
          <mc:Choice Requires="wpg">
            <w:drawing>
              <wp:anchor distT="0" distB="0" distL="114300" distR="114300" simplePos="0" relativeHeight="1192" behindDoc="0" locked="0" layoutInCell="1" allowOverlap="1" wp14:anchorId="550AE69C" wp14:editId="7B468359">
                <wp:simplePos x="0" y="0"/>
                <wp:positionH relativeFrom="page">
                  <wp:posOffset>5071745</wp:posOffset>
                </wp:positionH>
                <wp:positionV relativeFrom="page">
                  <wp:posOffset>601980</wp:posOffset>
                </wp:positionV>
                <wp:extent cx="100330" cy="567690"/>
                <wp:effectExtent l="4445" t="5080" r="0" b="0"/>
                <wp:wrapNone/>
                <wp:docPr id="1301" name="Group 1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30" cy="567690"/>
                          <a:chOff x="7987" y="948"/>
                          <a:chExt cx="158" cy="894"/>
                        </a:xfrm>
                      </wpg:grpSpPr>
                      <pic:pic xmlns:pic="http://schemas.openxmlformats.org/drawingml/2006/picture">
                        <pic:nvPicPr>
                          <pic:cNvPr id="1302" name="Picture 129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7987" y="948"/>
                            <a:ext cx="158" cy="395"/>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303" name="Freeform 1292"/>
                        <wps:cNvSpPr>
                          <a:spLocks/>
                        </wps:cNvSpPr>
                        <wps:spPr bwMode="auto">
                          <a:xfrm>
                            <a:off x="8060" y="1317"/>
                            <a:ext cx="2" cy="505"/>
                          </a:xfrm>
                          <a:custGeom>
                            <a:avLst/>
                            <a:gdLst>
                              <a:gd name="T0" fmla="+- 0 1317 1317"/>
                              <a:gd name="T1" fmla="*/ 1317 h 505"/>
                              <a:gd name="T2" fmla="+- 0 1317 1317"/>
                              <a:gd name="T3" fmla="*/ 1317 h 505"/>
                              <a:gd name="T4" fmla="+- 0 1822 1317"/>
                              <a:gd name="T5" fmla="*/ 1822 h 505"/>
                            </a:gdLst>
                            <a:ahLst/>
                            <a:cxnLst>
                              <a:cxn ang="0">
                                <a:pos x="0" y="T1"/>
                              </a:cxn>
                              <a:cxn ang="0">
                                <a:pos x="0" y="T3"/>
                              </a:cxn>
                              <a:cxn ang="0">
                                <a:pos x="0" y="T5"/>
                              </a:cxn>
                            </a:cxnLst>
                            <a:rect l="0" t="0" r="r" b="b"/>
                            <a:pathLst>
                              <a:path h="505">
                                <a:moveTo>
                                  <a:pt x="0" y="0"/>
                                </a:moveTo>
                                <a:lnTo>
                                  <a:pt x="0" y="0"/>
                                </a:lnTo>
                                <a:lnTo>
                                  <a:pt x="0" y="505"/>
                                </a:lnTo>
                              </a:path>
                            </a:pathLst>
                          </a:custGeom>
                          <a:noFill/>
                          <a:ln w="2509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360B0B3C" id="Group 1291" o:spid="_x0000_s1026" style="position:absolute;margin-left:399.35pt;margin-top:47.4pt;width:7.9pt;height:44.7pt;z-index:1192;mso-position-horizontal-relative:page;mso-position-vertical-relative:page" coordorigin="7987,948" coordsize="158,894"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">
                <v:shape id="Picture 1293" o:spid="_x0000_s1027" type="#_x0000_t75" style="position:absolute;left:7987;top:948;width:158;height:3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s7&#10;ZuPBAAAA3QAAAA8AAABkcnMvZG93bnJldi54bWxET0uLwjAQvgv+hzDC3jTVBVm7RhH3gddty56H&#10;ZkyrzaQkWVv//UZY2Nt8fM/Z7kfbiRv50DpWsFxkIIhrp1s2CqryY/4CIkRkjZ1jUnCnAPvddLLF&#10;XLuBv+hWRCNSCIccFTQx9rmUoW7IYli4njhxZ+ctxgS9kdrjkMJtJ1dZtpYWW04NDfZ0bKi+Fj9W&#10;wbspi+qC/m1dHcqxNffP47D5VuppNh5eQUQa47/4z33Saf5ztoLHN+kEufsF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s7ZuPBAAAA3QAAAA8AAAAAAAAAAAAAAAAAnAIAAGRy&#10;cy9kb3ducmV2LnhtbFBLBQYAAAAABAAEAPcAAACKAwAAAAA=&#10;">
                  <v:imagedata r:id="rId49" o:title=""/>
                </v:shape>
                <v:polyline id="Freeform 1292" o:spid="_x0000_s1028" style="position:absolute;visibility:visible;mso-wrap-style:square;v-text-anchor:top" points="8060,1317,8060,1317,8060,1822" coordsize="2,5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1CPwgAA&#10;AN0AAAAPAAAAZHJzL2Rvd25yZXYueG1sRE/fa8IwEH4X9j+EE/ZmU5VJqUYZZcLY06Yi7O3WnElZ&#10;cylNZrv/fhkIvt3H9/M2u9G14kp9aDwrmGc5COLa64aNgtNxPytAhIissfVMCn4pwG77MNlgqf3A&#10;H3Q9RCNSCIcSFdgYu1LKUFtyGDLfESfu4nuHMcHeSN3jkMJdKxd5vpIOG04NFjuqLNXfhx+n4MWe&#10;TRW/7Opt8C4U79WnKcKTUo/T8XkNItIY7+Kb+1Wn+ct8Cf/fpBPk9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5bUI/CAAAA3QAAAA8AAAAAAAAAAAAAAAAAlwIAAGRycy9kb3du&#10;cmV2LnhtbFBLBQYAAAAABAAEAPUAAACGAwAAAAA=&#10;" filled="f" strokeweight="25094emu">
                  <v:path arrowok="t" o:connecttype="custom" o:connectlocs="0,1317;0,1317;0,1822" o:connectangles="0,0,0"/>
                </v:polyline>
                <w10:wrap anchorx="page" anchory="page"/>
              </v:group>
            </w:pict>
          </mc:Fallback>
        </mc:AlternateContent>
      </w:r>
    </w:p>
    <w:p w14:paraId="5B72AEC9" w14:textId="77777777" w:rsidR="00831932" w:rsidRDefault="000A5ADF">
      <w:pPr>
        <w:pStyle w:val="BodyText"/>
        <w:spacing w:before="69"/>
        <w:ind w:left="100"/>
      </w:pPr>
      <w:r>
        <w:t xml:space="preserve">Again, after a time </w:t>
      </w:r>
      <w:r>
        <w:rPr>
          <w:i/>
        </w:rPr>
        <w:t xml:space="preserve">t = RC </w:t>
      </w:r>
      <w:r>
        <w:t>the capacitor will discharge to 0.37 of its initial value.</w:t>
      </w:r>
    </w:p>
    <w:p w14:paraId="59A84E2D" w14:textId="77777777" w:rsidR="00831932" w:rsidRDefault="00831932">
      <w:pPr>
        <w:sectPr w:rsidR="00831932">
          <w:type w:val="continuous"/>
          <w:pgSz w:w="12240" w:h="15840"/>
          <w:pgMar w:top="1160" w:right="1320" w:bottom="920" w:left="1340" w:header="720" w:footer="720" w:gutter="0"/>
          <w:cols w:space="720"/>
        </w:sectPr>
      </w:pPr>
    </w:p>
    <w:p w14:paraId="28CC098A" w14:textId="77777777" w:rsidR="00831932" w:rsidRDefault="00831932">
      <w:pPr>
        <w:pStyle w:val="BodyText"/>
        <w:rPr>
          <w:sz w:val="20"/>
        </w:rPr>
      </w:pPr>
    </w:p>
    <w:p w14:paraId="3696A9E8" w14:textId="77777777" w:rsidR="00831932" w:rsidRDefault="00831932">
      <w:pPr>
        <w:pStyle w:val="BodyText"/>
        <w:rPr>
          <w:sz w:val="20"/>
        </w:rPr>
      </w:pPr>
    </w:p>
    <w:p w14:paraId="4D00FAA7" w14:textId="77777777" w:rsidR="00831932" w:rsidRDefault="00831932">
      <w:pPr>
        <w:pStyle w:val="BodyText"/>
        <w:spacing w:before="6"/>
        <w:rPr>
          <w:sz w:val="26"/>
        </w:rPr>
      </w:pPr>
    </w:p>
    <w:p w14:paraId="399CBC8C" w14:textId="12C154D4" w:rsidR="00831932" w:rsidRDefault="00847650">
      <w:pPr>
        <w:spacing w:before="85"/>
        <w:ind w:left="2128"/>
        <w:rPr>
          <w:sz w:val="13"/>
        </w:rPr>
      </w:pPr>
      <w:r>
        <w:rPr>
          <w:noProof/>
        </w:rPr>
        <mc:AlternateContent>
          <mc:Choice Requires="wpg">
            <w:drawing>
              <wp:anchor distT="0" distB="0" distL="114300" distR="114300" simplePos="0" relativeHeight="503237552" behindDoc="1" locked="0" layoutInCell="1" allowOverlap="1" wp14:anchorId="1E3DC704" wp14:editId="4757459F">
                <wp:simplePos x="0" y="0"/>
                <wp:positionH relativeFrom="page">
                  <wp:posOffset>2480945</wp:posOffset>
                </wp:positionH>
                <wp:positionV relativeFrom="paragraph">
                  <wp:posOffset>-287655</wp:posOffset>
                </wp:positionV>
                <wp:extent cx="3757295" cy="1942465"/>
                <wp:effectExtent l="4445" t="4445" r="0" b="8890"/>
                <wp:wrapNone/>
                <wp:docPr id="1276" name="Group 1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930" cy="1932305"/>
                          <a:chOff x="3907" y="-453"/>
                          <a:chExt cx="5918" cy="3043"/>
                        </a:xfrm>
                      </wpg:grpSpPr>
                      <wps:wsp>
                        <wps:cNvPr id="1277" name="Freeform 1290"/>
                        <wps:cNvSpPr>
                          <a:spLocks/>
                        </wps:cNvSpPr>
                        <wps:spPr bwMode="auto">
                          <a:xfrm>
                            <a:off x="3907" y="-453"/>
                            <a:ext cx="167" cy="350"/>
                          </a:xfrm>
                          <a:custGeom>
                            <a:avLst/>
                            <a:gdLst>
                              <a:gd name="T0" fmla="+- 0 3998 3907"/>
                              <a:gd name="T1" fmla="*/ T0 w 167"/>
                              <a:gd name="T2" fmla="+- 0 -453 -453"/>
                              <a:gd name="T3" fmla="*/ -453 h 350"/>
                              <a:gd name="T4" fmla="+- 0 3907 3907"/>
                              <a:gd name="T5" fmla="*/ T4 w 167"/>
                              <a:gd name="T6" fmla="+- 0 -103 -453"/>
                              <a:gd name="T7" fmla="*/ -103 h 350"/>
                              <a:gd name="T8" fmla="+- 0 4073 3907"/>
                              <a:gd name="T9" fmla="*/ T8 w 167"/>
                              <a:gd name="T10" fmla="+- 0 -103 -453"/>
                              <a:gd name="T11" fmla="*/ -103 h 350"/>
                              <a:gd name="T12" fmla="+- 0 3998 3907"/>
                              <a:gd name="T13" fmla="*/ T12 w 167"/>
                              <a:gd name="T14" fmla="+- 0 -453 -453"/>
                              <a:gd name="T15" fmla="*/ -453 h 350"/>
                            </a:gdLst>
                            <a:ahLst/>
                            <a:cxnLst>
                              <a:cxn ang="0">
                                <a:pos x="T1" y="T3"/>
                              </a:cxn>
                              <a:cxn ang="0">
                                <a:pos x="T5" y="T7"/>
                              </a:cxn>
                              <a:cxn ang="0">
                                <a:pos x="T9" y="T11"/>
                              </a:cxn>
                              <a:cxn ang="0">
                                <a:pos x="T13" y="T15"/>
                              </a:cxn>
                            </a:cxnLst>
                            <a:rect l="0" t="0" r="r" b="b"/>
                            <a:pathLst>
                              <a:path w="167" h="350">
                                <a:moveTo>
                                  <a:pt x="91" y="0"/>
                                </a:moveTo>
                                <a:lnTo>
                                  <a:pt x="0" y="350"/>
                                </a:lnTo>
                                <a:lnTo>
                                  <a:pt x="166" y="350"/>
                                </a:lnTo>
                                <a:lnTo>
                                  <a:pt x="91"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8" name="Line 1289"/>
                        <wps:cNvCnPr>
                          <a:cxnSpLocks noChangeShapeType="1"/>
                        </wps:cNvCnPr>
                        <wps:spPr bwMode="auto">
                          <a:xfrm>
                            <a:off x="4006" y="-103"/>
                            <a:ext cx="0" cy="2587"/>
                          </a:xfrm>
                          <a:prstGeom prst="line">
                            <a:avLst/>
                          </a:prstGeom>
                          <a:noFill/>
                          <a:ln w="2895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79" name="Freeform 1288"/>
                        <wps:cNvSpPr>
                          <a:spLocks/>
                        </wps:cNvSpPr>
                        <wps:spPr bwMode="auto">
                          <a:xfrm>
                            <a:off x="9476" y="2408"/>
                            <a:ext cx="349" cy="153"/>
                          </a:xfrm>
                          <a:custGeom>
                            <a:avLst/>
                            <a:gdLst>
                              <a:gd name="T0" fmla="+- 0 9476 9476"/>
                              <a:gd name="T1" fmla="*/ T0 w 349"/>
                              <a:gd name="T2" fmla="+- 0 2408 2408"/>
                              <a:gd name="T3" fmla="*/ 2408 h 153"/>
                              <a:gd name="T4" fmla="+- 0 9476 9476"/>
                              <a:gd name="T5" fmla="*/ T4 w 349"/>
                              <a:gd name="T6" fmla="+- 0 2560 2408"/>
                              <a:gd name="T7" fmla="*/ 2560 h 153"/>
                              <a:gd name="T8" fmla="+- 0 9824 9476"/>
                              <a:gd name="T9" fmla="*/ T8 w 349"/>
                              <a:gd name="T10" fmla="+- 0 2484 2408"/>
                              <a:gd name="T11" fmla="*/ 2484 h 153"/>
                              <a:gd name="T12" fmla="+- 0 9476 9476"/>
                              <a:gd name="T13" fmla="*/ T12 w 349"/>
                              <a:gd name="T14" fmla="+- 0 2408 2408"/>
                              <a:gd name="T15" fmla="*/ 2408 h 153"/>
                            </a:gdLst>
                            <a:ahLst/>
                            <a:cxnLst>
                              <a:cxn ang="0">
                                <a:pos x="T1" y="T3"/>
                              </a:cxn>
                              <a:cxn ang="0">
                                <a:pos x="T5" y="T7"/>
                              </a:cxn>
                              <a:cxn ang="0">
                                <a:pos x="T9" y="T11"/>
                              </a:cxn>
                              <a:cxn ang="0">
                                <a:pos x="T13" y="T15"/>
                              </a:cxn>
                            </a:cxnLst>
                            <a:rect l="0" t="0" r="r" b="b"/>
                            <a:pathLst>
                              <a:path w="349" h="153">
                                <a:moveTo>
                                  <a:pt x="0" y="0"/>
                                </a:moveTo>
                                <a:lnTo>
                                  <a:pt x="0" y="152"/>
                                </a:lnTo>
                                <a:lnTo>
                                  <a:pt x="348" y="76"/>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Line 1287"/>
                        <wps:cNvCnPr>
                          <a:cxnSpLocks noChangeShapeType="1"/>
                        </wps:cNvCnPr>
                        <wps:spPr bwMode="auto">
                          <a:xfrm>
                            <a:off x="3983" y="2492"/>
                            <a:ext cx="5493" cy="0"/>
                          </a:xfrm>
                          <a:prstGeom prst="line">
                            <a:avLst/>
                          </a:prstGeom>
                          <a:noFill/>
                          <a:ln w="2897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1" name="Freeform 1286"/>
                        <wps:cNvSpPr>
                          <a:spLocks/>
                        </wps:cNvSpPr>
                        <wps:spPr bwMode="auto">
                          <a:xfrm>
                            <a:off x="4008" y="1003"/>
                            <a:ext cx="4949" cy="1477"/>
                          </a:xfrm>
                          <a:custGeom>
                            <a:avLst/>
                            <a:gdLst>
                              <a:gd name="T0" fmla="+- 0 8956 4008"/>
                              <a:gd name="T1" fmla="*/ T0 w 4949"/>
                              <a:gd name="T2" fmla="+- 0 2479 1003"/>
                              <a:gd name="T3" fmla="*/ 2479 h 1477"/>
                              <a:gd name="T4" fmla="+- 0 8941 4008"/>
                              <a:gd name="T5" fmla="*/ T4 w 4949"/>
                              <a:gd name="T6" fmla="+- 0 2479 1003"/>
                              <a:gd name="T7" fmla="*/ 2479 h 1477"/>
                              <a:gd name="T8" fmla="+- 0 8442 4008"/>
                              <a:gd name="T9" fmla="*/ T8 w 4949"/>
                              <a:gd name="T10" fmla="+- 0 2479 1003"/>
                              <a:gd name="T11" fmla="*/ 2479 h 1477"/>
                              <a:gd name="T12" fmla="+- 0 7943 4008"/>
                              <a:gd name="T13" fmla="*/ T12 w 4949"/>
                              <a:gd name="T14" fmla="+- 0 2448 1003"/>
                              <a:gd name="T15" fmla="*/ 2448 h 1477"/>
                              <a:gd name="T16" fmla="+- 0 7473 4008"/>
                              <a:gd name="T17" fmla="*/ T16 w 4949"/>
                              <a:gd name="T18" fmla="+- 0 2418 1003"/>
                              <a:gd name="T19" fmla="*/ 2418 h 1477"/>
                              <a:gd name="T20" fmla="+- 0 7019 4008"/>
                              <a:gd name="T21" fmla="*/ T20 w 4949"/>
                              <a:gd name="T22" fmla="+- 0 2357 1003"/>
                              <a:gd name="T23" fmla="*/ 2357 h 1477"/>
                              <a:gd name="T24" fmla="+- 0 6596 4008"/>
                              <a:gd name="T25" fmla="*/ T24 w 4949"/>
                              <a:gd name="T26" fmla="+- 0 2296 1003"/>
                              <a:gd name="T27" fmla="*/ 2296 h 1477"/>
                              <a:gd name="T28" fmla="+- 0 6187 4008"/>
                              <a:gd name="T29" fmla="*/ T28 w 4949"/>
                              <a:gd name="T30" fmla="+- 0 2235 1003"/>
                              <a:gd name="T31" fmla="*/ 2235 h 1477"/>
                              <a:gd name="T32" fmla="+- 0 5809 4008"/>
                              <a:gd name="T33" fmla="*/ T32 w 4949"/>
                              <a:gd name="T34" fmla="+- 0 2144 1003"/>
                              <a:gd name="T35" fmla="*/ 2144 h 1477"/>
                              <a:gd name="T36" fmla="+- 0 5461 4008"/>
                              <a:gd name="T37" fmla="*/ T36 w 4949"/>
                              <a:gd name="T38" fmla="+- 0 2053 1003"/>
                              <a:gd name="T39" fmla="*/ 2053 h 1477"/>
                              <a:gd name="T40" fmla="+- 0 5128 4008"/>
                              <a:gd name="T41" fmla="*/ T40 w 4949"/>
                              <a:gd name="T42" fmla="+- 0 1946 1003"/>
                              <a:gd name="T43" fmla="*/ 1946 h 1477"/>
                              <a:gd name="T44" fmla="+- 0 4855 4008"/>
                              <a:gd name="T45" fmla="*/ T44 w 4949"/>
                              <a:gd name="T46" fmla="+- 0 1840 1003"/>
                              <a:gd name="T47" fmla="*/ 1840 h 1477"/>
                              <a:gd name="T48" fmla="+- 0 4598 4008"/>
                              <a:gd name="T49" fmla="*/ T48 w 4949"/>
                              <a:gd name="T50" fmla="+- 0 1718 1003"/>
                              <a:gd name="T51" fmla="*/ 1718 h 1477"/>
                              <a:gd name="T52" fmla="+- 0 4401 4008"/>
                              <a:gd name="T53" fmla="*/ T52 w 4949"/>
                              <a:gd name="T54" fmla="+- 0 1581 1003"/>
                              <a:gd name="T55" fmla="*/ 1581 h 1477"/>
                              <a:gd name="T56" fmla="+- 0 4235 4008"/>
                              <a:gd name="T57" fmla="*/ T56 w 4949"/>
                              <a:gd name="T58" fmla="+- 0 1459 1003"/>
                              <a:gd name="T59" fmla="*/ 1459 h 1477"/>
                              <a:gd name="T60" fmla="+- 0 4114 4008"/>
                              <a:gd name="T61" fmla="*/ T60 w 4949"/>
                              <a:gd name="T62" fmla="+- 0 1307 1003"/>
                              <a:gd name="T63" fmla="*/ 1307 h 1477"/>
                              <a:gd name="T64" fmla="+- 0 4038 4008"/>
                              <a:gd name="T65" fmla="*/ T64 w 4949"/>
                              <a:gd name="T66" fmla="+- 0 1170 1003"/>
                              <a:gd name="T67" fmla="*/ 1170 h 1477"/>
                              <a:gd name="T68" fmla="+- 0 4008 4008"/>
                              <a:gd name="T69" fmla="*/ T68 w 4949"/>
                              <a:gd name="T70" fmla="+- 0 1018 1003"/>
                              <a:gd name="T71" fmla="*/ 1018 h 1477"/>
                              <a:gd name="T72" fmla="+- 0 4008 4008"/>
                              <a:gd name="T73" fmla="*/ T72 w 4949"/>
                              <a:gd name="T74" fmla="+- 0 1003 1003"/>
                              <a:gd name="T75" fmla="*/ 1003 h 14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949" h="1477">
                                <a:moveTo>
                                  <a:pt x="4948" y="1476"/>
                                </a:moveTo>
                                <a:lnTo>
                                  <a:pt x="4933" y="1476"/>
                                </a:lnTo>
                                <a:lnTo>
                                  <a:pt x="4434" y="1476"/>
                                </a:lnTo>
                                <a:lnTo>
                                  <a:pt x="3935" y="1445"/>
                                </a:lnTo>
                                <a:lnTo>
                                  <a:pt x="3465" y="1415"/>
                                </a:lnTo>
                                <a:lnTo>
                                  <a:pt x="3011" y="1354"/>
                                </a:lnTo>
                                <a:lnTo>
                                  <a:pt x="2588" y="1293"/>
                                </a:lnTo>
                                <a:lnTo>
                                  <a:pt x="2179" y="1232"/>
                                </a:lnTo>
                                <a:lnTo>
                                  <a:pt x="1801" y="1141"/>
                                </a:lnTo>
                                <a:lnTo>
                                  <a:pt x="1453" y="1050"/>
                                </a:lnTo>
                                <a:lnTo>
                                  <a:pt x="1120" y="943"/>
                                </a:lnTo>
                                <a:lnTo>
                                  <a:pt x="847" y="837"/>
                                </a:lnTo>
                                <a:lnTo>
                                  <a:pt x="590" y="715"/>
                                </a:lnTo>
                                <a:lnTo>
                                  <a:pt x="393" y="578"/>
                                </a:lnTo>
                                <a:lnTo>
                                  <a:pt x="227" y="456"/>
                                </a:lnTo>
                                <a:lnTo>
                                  <a:pt x="106" y="304"/>
                                </a:lnTo>
                                <a:lnTo>
                                  <a:pt x="30" y="167"/>
                                </a:lnTo>
                                <a:lnTo>
                                  <a:pt x="0" y="15"/>
                                </a:lnTo>
                                <a:lnTo>
                                  <a:pt x="0" y="0"/>
                                </a:lnTo>
                              </a:path>
                            </a:pathLst>
                          </a:cu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2" name="Line 1285"/>
                        <wps:cNvCnPr>
                          <a:cxnSpLocks noChangeShapeType="1"/>
                        </wps:cNvCnPr>
                        <wps:spPr bwMode="auto">
                          <a:xfrm>
                            <a:off x="4008" y="1018"/>
                            <a:ext cx="136"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3" name="Line 1284"/>
                        <wps:cNvCnPr>
                          <a:cxnSpLocks noChangeShapeType="1"/>
                        </wps:cNvCnPr>
                        <wps:spPr bwMode="auto">
                          <a:xfrm>
                            <a:off x="4325" y="1018"/>
                            <a:ext cx="152"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4" name="Line 1283"/>
                        <wps:cNvCnPr>
                          <a:cxnSpLocks noChangeShapeType="1"/>
                        </wps:cNvCnPr>
                        <wps:spPr bwMode="auto">
                          <a:xfrm>
                            <a:off x="4659" y="1018"/>
                            <a:ext cx="151"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5" name="Line 1282"/>
                        <wps:cNvCnPr>
                          <a:cxnSpLocks noChangeShapeType="1"/>
                        </wps:cNvCnPr>
                        <wps:spPr bwMode="auto">
                          <a:xfrm>
                            <a:off x="4991" y="1018"/>
                            <a:ext cx="152"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6" name="Line 1281"/>
                        <wps:cNvCnPr>
                          <a:cxnSpLocks noChangeShapeType="1"/>
                        </wps:cNvCnPr>
                        <wps:spPr bwMode="auto">
                          <a:xfrm>
                            <a:off x="5325" y="1018"/>
                            <a:ext cx="136"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7" name="Line 1280"/>
                        <wps:cNvCnPr>
                          <a:cxnSpLocks noChangeShapeType="1"/>
                        </wps:cNvCnPr>
                        <wps:spPr bwMode="auto">
                          <a:xfrm>
                            <a:off x="5642" y="1018"/>
                            <a:ext cx="152"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8" name="Line 1279"/>
                        <wps:cNvCnPr>
                          <a:cxnSpLocks noChangeShapeType="1"/>
                        </wps:cNvCnPr>
                        <wps:spPr bwMode="auto">
                          <a:xfrm>
                            <a:off x="5975" y="1018"/>
                            <a:ext cx="151"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9" name="Line 1278"/>
                        <wps:cNvCnPr>
                          <a:cxnSpLocks noChangeShapeType="1"/>
                        </wps:cNvCnPr>
                        <wps:spPr bwMode="auto">
                          <a:xfrm>
                            <a:off x="6308" y="1018"/>
                            <a:ext cx="151"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0" name="Line 1277"/>
                        <wps:cNvCnPr>
                          <a:cxnSpLocks noChangeShapeType="1"/>
                        </wps:cNvCnPr>
                        <wps:spPr bwMode="auto">
                          <a:xfrm>
                            <a:off x="6641" y="1018"/>
                            <a:ext cx="136"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1" name="Line 1276"/>
                        <wps:cNvCnPr>
                          <a:cxnSpLocks noChangeShapeType="1"/>
                        </wps:cNvCnPr>
                        <wps:spPr bwMode="auto">
                          <a:xfrm>
                            <a:off x="6959" y="1018"/>
                            <a:ext cx="151"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2" name="Line 1275"/>
                        <wps:cNvCnPr>
                          <a:cxnSpLocks noChangeShapeType="1"/>
                        </wps:cNvCnPr>
                        <wps:spPr bwMode="auto">
                          <a:xfrm>
                            <a:off x="7292" y="1018"/>
                            <a:ext cx="151"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3" name="Line 1274"/>
                        <wps:cNvCnPr>
                          <a:cxnSpLocks noChangeShapeType="1"/>
                        </wps:cNvCnPr>
                        <wps:spPr bwMode="auto">
                          <a:xfrm>
                            <a:off x="7624" y="1018"/>
                            <a:ext cx="152"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4" name="Line 1273"/>
                        <wps:cNvCnPr>
                          <a:cxnSpLocks noChangeShapeType="1"/>
                        </wps:cNvCnPr>
                        <wps:spPr bwMode="auto">
                          <a:xfrm>
                            <a:off x="7958" y="1018"/>
                            <a:ext cx="136" cy="0"/>
                          </a:xfrm>
                          <a:prstGeom prst="line">
                            <a:avLst/>
                          </a:prstGeom>
                          <a:noFill/>
                          <a:ln w="954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5" name="Freeform 1272"/>
                        <wps:cNvSpPr>
                          <a:spLocks/>
                        </wps:cNvSpPr>
                        <wps:spPr bwMode="auto">
                          <a:xfrm>
                            <a:off x="5556" y="1008"/>
                            <a:ext cx="167" cy="289"/>
                          </a:xfrm>
                          <a:custGeom>
                            <a:avLst/>
                            <a:gdLst>
                              <a:gd name="T0" fmla="+- 0 5632 5556"/>
                              <a:gd name="T1" fmla="*/ T0 w 167"/>
                              <a:gd name="T2" fmla="+- 0 1008 1008"/>
                              <a:gd name="T3" fmla="*/ 1008 h 289"/>
                              <a:gd name="T4" fmla="+- 0 5556 5556"/>
                              <a:gd name="T5" fmla="*/ T4 w 167"/>
                              <a:gd name="T6" fmla="+- 0 1297 1008"/>
                              <a:gd name="T7" fmla="*/ 1297 h 289"/>
                              <a:gd name="T8" fmla="+- 0 5723 5556"/>
                              <a:gd name="T9" fmla="*/ T8 w 167"/>
                              <a:gd name="T10" fmla="+- 0 1297 1008"/>
                              <a:gd name="T11" fmla="*/ 1297 h 289"/>
                              <a:gd name="T12" fmla="+- 0 5632 5556"/>
                              <a:gd name="T13" fmla="*/ T12 w 167"/>
                              <a:gd name="T14" fmla="+- 0 1008 1008"/>
                              <a:gd name="T15" fmla="*/ 1008 h 289"/>
                            </a:gdLst>
                            <a:ahLst/>
                            <a:cxnLst>
                              <a:cxn ang="0">
                                <a:pos x="T1" y="T3"/>
                              </a:cxn>
                              <a:cxn ang="0">
                                <a:pos x="T5" y="T7"/>
                              </a:cxn>
                              <a:cxn ang="0">
                                <a:pos x="T9" y="T11"/>
                              </a:cxn>
                              <a:cxn ang="0">
                                <a:pos x="T13" y="T15"/>
                              </a:cxn>
                            </a:cxnLst>
                            <a:rect l="0" t="0" r="r" b="b"/>
                            <a:pathLst>
                              <a:path w="167" h="289">
                                <a:moveTo>
                                  <a:pt x="76" y="0"/>
                                </a:moveTo>
                                <a:lnTo>
                                  <a:pt x="0" y="289"/>
                                </a:lnTo>
                                <a:lnTo>
                                  <a:pt x="167" y="289"/>
                                </a:lnTo>
                                <a:lnTo>
                                  <a:pt x="76"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1271"/>
                        <wps:cNvSpPr>
                          <a:spLocks/>
                        </wps:cNvSpPr>
                        <wps:spPr bwMode="auto">
                          <a:xfrm>
                            <a:off x="5556" y="1830"/>
                            <a:ext cx="167" cy="290"/>
                          </a:xfrm>
                          <a:custGeom>
                            <a:avLst/>
                            <a:gdLst>
                              <a:gd name="T0" fmla="+- 0 5723 5556"/>
                              <a:gd name="T1" fmla="*/ T0 w 167"/>
                              <a:gd name="T2" fmla="+- 0 1830 1830"/>
                              <a:gd name="T3" fmla="*/ 1830 h 290"/>
                              <a:gd name="T4" fmla="+- 0 5556 5556"/>
                              <a:gd name="T5" fmla="*/ T4 w 167"/>
                              <a:gd name="T6" fmla="+- 0 1830 1830"/>
                              <a:gd name="T7" fmla="*/ 1830 h 290"/>
                              <a:gd name="T8" fmla="+- 0 5632 5556"/>
                              <a:gd name="T9" fmla="*/ T8 w 167"/>
                              <a:gd name="T10" fmla="+- 0 2119 1830"/>
                              <a:gd name="T11" fmla="*/ 2119 h 290"/>
                              <a:gd name="T12" fmla="+- 0 5723 5556"/>
                              <a:gd name="T13" fmla="*/ T12 w 167"/>
                              <a:gd name="T14" fmla="+- 0 1830 1830"/>
                              <a:gd name="T15" fmla="*/ 1830 h 290"/>
                            </a:gdLst>
                            <a:ahLst/>
                            <a:cxnLst>
                              <a:cxn ang="0">
                                <a:pos x="T1" y="T3"/>
                              </a:cxn>
                              <a:cxn ang="0">
                                <a:pos x="T5" y="T7"/>
                              </a:cxn>
                              <a:cxn ang="0">
                                <a:pos x="T9" y="T11"/>
                              </a:cxn>
                              <a:cxn ang="0">
                                <a:pos x="T13" y="T15"/>
                              </a:cxn>
                            </a:cxnLst>
                            <a:rect l="0" t="0" r="r" b="b"/>
                            <a:pathLst>
                              <a:path w="167" h="290">
                                <a:moveTo>
                                  <a:pt x="167" y="0"/>
                                </a:moveTo>
                                <a:lnTo>
                                  <a:pt x="0" y="0"/>
                                </a:lnTo>
                                <a:lnTo>
                                  <a:pt x="76" y="289"/>
                                </a:lnTo>
                                <a:lnTo>
                                  <a:pt x="167"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Line 1270"/>
                        <wps:cNvCnPr>
                          <a:cxnSpLocks noChangeShapeType="1"/>
                        </wps:cNvCnPr>
                        <wps:spPr bwMode="auto">
                          <a:xfrm>
                            <a:off x="5632" y="1297"/>
                            <a:ext cx="0" cy="533"/>
                          </a:xfrm>
                          <a:prstGeom prst="line">
                            <a:avLst/>
                          </a:prstGeom>
                          <a:noFill/>
                          <a:ln w="19091">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8" name="Line 1269"/>
                        <wps:cNvCnPr>
                          <a:cxnSpLocks noChangeShapeType="1"/>
                        </wps:cNvCnPr>
                        <wps:spPr bwMode="auto">
                          <a:xfrm>
                            <a:off x="5663" y="2347"/>
                            <a:ext cx="0" cy="243"/>
                          </a:xfrm>
                          <a:prstGeom prst="line">
                            <a:avLst/>
                          </a:prstGeom>
                          <a:noFill/>
                          <a:ln w="1941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9" name="Text Box 1268"/>
                        <wps:cNvSpPr txBox="1">
                          <a:spLocks noChangeArrowheads="1"/>
                        </wps:cNvSpPr>
                        <wps:spPr bwMode="auto">
                          <a:xfrm>
                            <a:off x="8275" y="876"/>
                            <a:ext cx="1164" cy="233"/>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D4BC47C" w14:textId="77777777" w:rsidR="00372CDC" w:rsidRDefault="00372CDC">
                              <w:pPr>
                                <w:spacing w:line="232" w:lineRule="exact"/>
                                <w:rPr>
                                  <w:sz w:val="13"/>
                                </w:rPr>
                              </w:pPr>
                              <w:r>
                                <w:rPr>
                                  <w:w w:val="115"/>
                                  <w:sz w:val="19"/>
                                  <w:u w:val="single"/>
                                </w:rPr>
                                <w:t xml:space="preserve"> </w:t>
                              </w:r>
                              <w:r>
                                <w:rPr>
                                  <w:sz w:val="19"/>
                                  <w:u w:val="single"/>
                                </w:rPr>
                                <w:t xml:space="preserve">   </w:t>
                              </w:r>
                              <w:r>
                                <w:rPr>
                                  <w:sz w:val="19"/>
                                </w:rPr>
                                <w:t xml:space="preserve">   </w:t>
                              </w:r>
                              <w:r>
                                <w:rPr>
                                  <w:spacing w:val="-10"/>
                                  <w:w w:val="115"/>
                                  <w:sz w:val="19"/>
                                  <w:u w:val="single"/>
                                </w:rPr>
                                <w:t xml:space="preserve"> </w:t>
                              </w:r>
                              <w:r>
                                <w:rPr>
                                  <w:spacing w:val="-10"/>
                                  <w:sz w:val="19"/>
                                  <w:u w:val="single"/>
                                </w:rPr>
                                <w:t xml:space="preserve">  </w:t>
                              </w:r>
                              <w:r>
                                <w:rPr>
                                  <w:sz w:val="19"/>
                                  <w:u w:val="single"/>
                                </w:rPr>
                                <w:t xml:space="preserve"> </w:t>
                              </w:r>
                              <w:r>
                                <w:rPr>
                                  <w:sz w:val="19"/>
                                </w:rPr>
                                <w:t xml:space="preserve">   </w:t>
                              </w:r>
                              <w:r>
                                <w:rPr>
                                  <w:spacing w:val="-11"/>
                                  <w:w w:val="115"/>
                                  <w:sz w:val="19"/>
                                  <w:u w:val="single"/>
                                </w:rPr>
                                <w:t xml:space="preserve"> </w:t>
                              </w:r>
                              <w:r>
                                <w:rPr>
                                  <w:spacing w:val="-11"/>
                                  <w:sz w:val="19"/>
                                  <w:u w:val="single"/>
                                </w:rPr>
                                <w:t xml:space="preserve">  </w:t>
                              </w:r>
                              <w:r>
                                <w:rPr>
                                  <w:sz w:val="19"/>
                                  <w:u w:val="single"/>
                                </w:rPr>
                                <w:t xml:space="preserve"> </w:t>
                              </w:r>
                              <w:r>
                                <w:rPr>
                                  <w:w w:val="110"/>
                                  <w:sz w:val="19"/>
                                </w:rPr>
                                <w:t xml:space="preserve">V </w:t>
                              </w:r>
                              <w:r>
                                <w:rPr>
                                  <w:w w:val="110"/>
                                  <w:position w:val="-4"/>
                                  <w:sz w:val="13"/>
                                </w:rPr>
                                <w:t>B</w:t>
                              </w:r>
                            </w:p>
                          </w:txbxContent>
                        </wps:txbx>
                        <wps:bodyPr rot="0" vert="horz" wrap="square" lIns="0" tIns="0" rIns="0" bIns="0" anchor="t" anchorCtr="0" upright="1">
                          <a:noAutofit/>
                        </wps:bodyPr>
                      </wps:wsp>
                      <wps:wsp>
                        <wps:cNvPr id="1300" name="Text Box 1267"/>
                        <wps:cNvSpPr txBox="1">
                          <a:spLocks noChangeArrowheads="1"/>
                        </wps:cNvSpPr>
                        <wps:spPr bwMode="auto">
                          <a:xfrm>
                            <a:off x="5814" y="1379"/>
                            <a:ext cx="811" cy="248"/>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350601DF" w14:textId="77777777" w:rsidR="00372CDC" w:rsidRDefault="00372CDC">
                              <w:pPr>
                                <w:spacing w:line="247" w:lineRule="exact"/>
                                <w:rPr>
                                  <w:sz w:val="13"/>
                                </w:rPr>
                              </w:pPr>
                              <w:r>
                                <w:rPr>
                                  <w:w w:val="115"/>
                                  <w:sz w:val="19"/>
                                </w:rPr>
                                <w:t>0 .63 V</w:t>
                              </w:r>
                              <w:r>
                                <w:rPr>
                                  <w:w w:val="115"/>
                                  <w:position w:val="-5"/>
                                  <w:sz w:val="13"/>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266" o:spid="_x0000_s1059" style="position:absolute;left:0;text-align:left;margin-left:195.35pt;margin-top:-22.6pt;width:295.85pt;height:152.95pt;z-index:-78928;mso-position-horizontal-relative:page" coordorigin="3907,-453" coordsize="5918,304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">
                <v:shape id="Freeform 1290" o:spid="_x0000_s1060" style="position:absolute;left:3907;top:-453;width:167;height:350;visibility:visible;mso-wrap-style:square;v-text-anchor:top" coordsize="167,3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FHAwwAA&#10;AN0AAAAPAAAAZHJzL2Rvd25yZXYueG1sRE9Na8JAEL0X/A/LCF6KbsyhkdRVbEEQBcFYeh6z0ySa&#10;nQ27q8Z/3y0UvM3jfc582ZtW3Mj5xrKC6SQBQVxa3XCl4Ou4Hs9A+ICssbVMCh7kYbkYvMwx1/bO&#10;B7oVoRIxhH2OCuoQulxKX9Zk0E9sRxy5H+sMhghdJbXDeww3rUyT5E0abDg21NjRZ03lpbgaBftz&#10;tguHYuvT7/V55k7Nq5l+7JUaDfvVO4hAfXiK/90bHeenWQZ/38QT5OI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tFHAwwAAAN0AAAAPAAAAAAAAAAAAAAAAAJcCAABkcnMvZG93&#10;bnJldi54bWxQSwUGAAAAAAQABAD1AAAAhwMAAAAA&#10;" path="m91,0l0,350,166,350,91,0xe" fillcolor="black" stroked="f">
                  <v:path arrowok="t" o:connecttype="custom" o:connectlocs="91,-453;0,-103;166,-103;91,-453" o:connectangles="0,0,0,0"/>
                </v:shape>
                <v:line id="Line 1289" o:spid="_x0000_s1061" style="position:absolute;visibility:visible;mso-wrap-style:square" from="4006,-103" to="4006,24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" strokeweight="28950emu"/>
                <v:shape id="Freeform 1288" o:spid="_x0000_s1062" style="position:absolute;left:9476;top:2408;width:349;height:153;visibility:visible;mso-wrap-style:square;v-text-anchor:top" coordsize="349,15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3CPWwwAA&#10;AN0AAAAPAAAAZHJzL2Rvd25yZXYueG1sRI9BawIxEIXvQv9DmEJvmtVDTbdGEWmhFw+u/QHDZrpZ&#10;3ExiEnX775uC4G2G9+Z9b1ab0Q3iSjH1njXMZxUI4tabnjsN38fPqQKRMrLBwTNp+KUEm/XTZIW1&#10;8Tc+0LXJnSghnGrUYHMOtZSpteQwzXwgLtqPjw5zWWMnTcRbCXeDXFTVq3TYcyFYDLSz1J6aiyuQ&#10;cFCqD2dLMSs++/n+QzV7rV+ex+07iExjfpjv11+m1F8s3+D/mzKCXP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3CPWwwAAAN0AAAAPAAAAAAAAAAAAAAAAAJcCAABkcnMvZG93&#10;bnJldi54bWxQSwUGAAAAAAQABAD1AAAAhwMAAAAA&#10;" path="m0,0l0,152,348,76,,0xe" fillcolor="black" stroked="f">
                  <v:path arrowok="t" o:connecttype="custom" o:connectlocs="0,2408;0,2560;348,2484;0,2408" o:connectangles="0,0,0,0"/>
                </v:shape>
                <v:line id="Line 1287" o:spid="_x0000_s1063" style="position:absolute;visibility:visible;mso-wrap-style:square" from="3983,2492" to="9476,24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jkI8YAAADdAAAADwAAAGRycy9kb3ducmV2LnhtbESPT2vDMAzF74N9B6NBL6N11sMoad2y&#10;DgaDwtj6567GShway8H20nSffjoMdpN4T+/9tNqMvlMDxdQGNvA0K0ARV8G23Bg4Ht6mC1ApI1vs&#10;ApOBGyXYrO/vVljacOUvGva5URLCqUQDLue+1DpVjjymWeiJRatD9JhljY22Ea8S7js9L4pn7bFl&#10;aXDY06uj6rL/9ga43rnteegvMX9+PG7H+tDeTj/GTB7GlyWoTGP+N/9dv1vBny+EX76REfT6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wY5CPGAAAA3QAAAA8AAAAAAAAA&#10;AAAAAAAAoQIAAGRycy9kb3ducmV2LnhtbFBLBQYAAAAABAAEAPkAAACUAwAAAAA=&#10;" strokeweight="28976emu"/>
                <v:polyline id="Freeform 1286" o:spid="_x0000_s1064" style="position:absolute;visibility:visible;mso-wrap-style:square;v-text-anchor:top" points="8956,2479,8941,2479,8442,2479,7943,2448,7473,2418,7019,2357,6596,2296,6187,2235,5809,2144,5461,2053,5128,1946,4855,1840,4598,1718,4401,1581,4235,1459,4114,1307,4038,1170,4008,1018,4008,1003" coordsize="4949,147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6nxAAA&#10;AN0AAAAPAAAAZHJzL2Rvd25yZXYueG1sRE9La8JAEL4X/A/LCL0U3ShUNGYjttAH9KTxoLcxOybB&#10;7GzIbpP477sFwdt8fM9JNoOpRUetqywrmE0jEMS51RUXCg7Zx2QJwnlkjbVlUnAjB5t09JRgrG3P&#10;O+r2vhAhhF2MCkrvm1hKl5dk0E1tQxy4i20N+gDbQuoW+xBuajmPooU0WHFoKLGh95Ly6/7XKFid&#10;Xlavi547yr7ebHbc/bjP21mp5/GwXYPwNPiH+O7+1mH+fDmD/2/CCTL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Xep8QAAADdAAAADwAAAAAAAAAAAAAAAACXAgAAZHJzL2Rv&#10;d25yZXYueG1sUEsFBgAAAAAEAAQA9QAAAIgDAAAAAA==&#10;" filled="f" strokeweight="9547emu">
                  <v:path arrowok="t" o:connecttype="custom" o:connectlocs="4948,2479;4933,2479;4434,2479;3935,2448;3465,2418;3011,2357;2588,2296;2179,2235;1801,2144;1453,2053;1120,1946;847,1840;590,1718;393,1581;227,1459;106,1307;30,1170;0,1018;0,1003" o:connectangles="0,0,0,0,0,0,0,0,0,0,0,0,0,0,0,0,0,0,0"/>
                </v:polyline>
                <v:line id="Line 1285" o:spid="_x0000_s1065" style="position:absolute;visibility:visible;mso-wrap-style:square" from="4008,1018" to="4144,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o776MMAAADdAAAADwAAAGRycy9kb3ducmV2LnhtbERPS2rDMBDdF3oHMYVsSiLHixKcKCEf&#10;0ri7Ns0BBmsiO7ZGRlJj9/ZVodDdPN53VpvRduJOPjSOFcxnGQjiyumGjYLL53G6ABEissbOMSn4&#10;pgCb9ePDCgvtBv6g+zkakUI4FKigjrEvpAxVTRbDzPXEibs6bzEm6I3UHocUbjuZZ9mLtNhwaqix&#10;p31NVXv+sgqqd2duZXvS5SU3/nloXw+7N6vU5GncLkFEGuO/+M9d6jQ/X+Tw+006Qa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aO++jDAAAA3QAAAA8AAAAAAAAAAAAA&#10;AAAAoQIAAGRycy9kb3ducmV2LnhtbFBLBQYAAAAABAAEAPkAAACRAwAAAAA=&#10;" strokeweight="9547emu"/>
                <v:line id="Line 1284" o:spid="_x0000_s1066" style="position:absolute;visibility:visible;mso-wrap-style:square" from="4325,1018" to="4477,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Jec8MAAADdAAAADwAAAGRycy9kb3ducmV2LnhtbERPyWrDMBC9F/oPYgq9lESuAyU4UUIX&#10;2ji3bB8wWBPZsTUykhq7f18VAr3N462zXI+2E1fyoXGs4HmagSCunG7YKDgdPydzECEia+wck4If&#10;CrBe3d8tsdBu4D1dD9GIFMKhQAV1jH0hZahqshimridO3Nl5izFBb6T2OKRw28k8y16kxYZTQ409&#10;vddUtYdvq6DaOXMp240uT7nxT0P79fG2tUo9PoyvCxCRxvgvvrlLnebn8xn8fZNO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CXnPDAAAA3QAAAA8AAAAAAAAAAAAA&#10;AAAAoQIAAGRycy9kb3ducmV2LnhtbFBLBQYAAAAABAAEAPkAAACRAwAAAAA=&#10;" strokeweight="9547emu"/>
                <v:line id="Line 1283" o:spid="_x0000_s1067" style="position:absolute;visibility:visible;mso-wrap-style:square" from="4659,1018" to="4810,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ivGB8MAAADdAAAADwAAAGRycy9kb3ducmV2LnhtbERPyWrDMBC9F/oPYgq9lESuCSU4UUIX&#10;2ji3bB8wWBPZsTUykhq7f18VAr3N462zXI+2E1fyoXGs4HmagSCunG7YKDgdPydzECEia+wck4If&#10;CrBe3d8tsdBu4D1dD9GIFMKhQAV1jH0hZahqshimridO3Nl5izFBb6T2OKRw28k8y16kxYZTQ409&#10;vddUtYdvq6DaOXMp240uT7nxT0P79fG2tUo9PoyvCxCRxvgvvrlLnebn8xn8fZNO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YrxgfDAAAA3QAAAA8AAAAAAAAAAAAA&#10;AAAAoQIAAGRycy9kb3ducmV2LnhtbFBLBQYAAAAABAAEAPkAAACRAwAAAAA=&#10;" strokeweight="9547emu"/>
                <v:line id="Line 1282" o:spid="_x0000_s1068" style="position:absolute;visibility:visible;mso-wrap-style:square" from="4991,1018" to="5143,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djnMMAAADdAAAADwAAAGRycy9kb3ducmV2LnhtbERPyWrDMBC9F/oPYgq9lESuISU4UUIX&#10;2ji3bB8wWBPZsTUykhq7f18VAr3N462zXI+2E1fyoXGs4HmagSCunG7YKDgdPydzECEia+wck4If&#10;CrBe3d8tsdBu4D1dD9GIFMKhQAV1jH0hZahqshimridO3Nl5izFBb6T2OKRw28k8y16kxYZTQ409&#10;vddUtYdvq6DaOXMp240uT7nxT0P79fG2tUo9PoyvCxCRxvgvvrlLnebn8xn8fZNOkK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lnY5zDAAAA3QAAAA8AAAAAAAAAAAAA&#10;AAAAoQIAAGRycy9kb3ducmV2LnhtbFBLBQYAAAAABAAEAPkAAACRAwAAAAA=&#10;" strokeweight="9547emu"/>
                <v:line id="Line 1281" o:spid="_x0000_s1069" style="position:absolute;visibility:visible;mso-wrap-style:square" from="5325,1018" to="5461,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X968MAAADdAAAADwAAAGRycy9kb3ducmV2LnhtbERPS27CMBDdI/UO1iB1g8AhC4RSDIKi&#10;tumuUA4wigcnJB5HtkvS29eVKnU3T+87m91oO3EnHxrHCpaLDARx5XTDRsHl82W+BhEissbOMSn4&#10;pgC77cNkg4V2A5/ofo5GpBAOBSqoY+wLKUNVk8WwcD1x4q7OW4wJeiO1xyGF207mWbaSFhtODTX2&#10;9FxT1Z6/rILqw5lb2b7p8pIbPxva1+Ph3Sr1OB33TyAijfFf/OcudZqfr1fw+006QW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m1/evDAAAA3QAAAA8AAAAAAAAAAAAA&#10;AAAAoQIAAGRycy9kb3ducmV2LnhtbFBLBQYAAAAABAAEAPkAAACRAwAAAAA=&#10;" strokeweight="9547emu"/>
                <v:line id="Line 1280" o:spid="_x0000_s1070" style="position:absolute;visibility:visible;mso-wrap-style:square" from="5642,1018" to="5794,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lYcMMAAADdAAAADwAAAGRycy9kb3ducmV2LnhtbERPyWrDMBC9F/oPYgq9lESuD2lwooQu&#10;tHFu2T5gsCayY2tkJDV2/74qBHqbx1tnuR5tJ67kQ+NYwfM0A0FcOd2wUXA6fk7mIEJE1tg5JgU/&#10;FGC9ur9bYqHdwHu6HqIRKYRDgQrqGPtCylDVZDFMXU+cuLPzFmOC3kjtcUjhtpN5ls2kxYZTQ409&#10;vddUtYdvq6DaOXMp240uT7nxT0P79fG2tUo9PoyvCxCRxvgvvrlLnebn8xf4+yadIF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b5WHDDAAAA3QAAAA8AAAAAAAAAAAAA&#10;AAAAoQIAAGRycy9kb3ducmV2LnhtbFBLBQYAAAAABAAEAPkAAACRAwAAAAA=&#10;" strokeweight="9547emu"/>
                <v:line id="Line 1279" o:spid="_x0000_s1071" style="position:absolute;visibility:visible;mso-wrap-style:square" from="5975,1018" to="6126,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2bMAsUAAADdAAAADwAAAGRycy9kb3ducmV2LnhtbESPQU/DMAyF70j7D5GRdkEspQc0lWUT&#10;DDHKjY39AKsxaWnjVElYy7/HByRutt7ze583u9kP6kIxdYEN3K0KUMRNsB07A+ePl9s1qJSRLQ6B&#10;ycAPJdhtF1cbrGyY+EiXU3ZKQjhVaKDNeay0Tk1LHtMqjMSifYboMcsanbYRJwn3gy6L4l577Fga&#10;Whxp31LTn769geY9uK+6f7X1uXTxZuoPz09v3pjl9fz4ACrTnP/Nf9e1FfxyLbjyjYygt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2bMAsUAAADdAAAADwAAAAAAAAAA&#10;AAAAAAChAgAAZHJzL2Rvd25yZXYueG1sUEsFBgAAAAAEAAQA+QAAAJMDAAAAAA==&#10;" strokeweight="9547emu"/>
                <v:line id="Line 1278" o:spid="_x0000_s1072" style="position:absolute;visibility:visible;mso-wrap-style:square" from="6308,1018" to="6459,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ppmcMAAADdAAAADwAAAGRycy9kb3ducmV2LnhtbERPzU7CQBC+m/gOmzHxYmRLDwQLCxEI&#10;Wm+IPMCkO2xru7PN7kLr27MmJt7my/c7y/VoO3ElHxrHCqaTDARx5XTDRsHpa/88BxEissbOMSn4&#10;oQDr1f3dEgvtBv6k6zEakUI4FKigjrEvpAxVTRbDxPXEiTs7bzEm6I3UHocUbjuZZ9lMWmw4NdTY&#10;07amqj1erILq4Mx32b7r8pQb/zS0b7vNh1Xq8WF8XYCINMZ/8Z+71Gl+Pn+B32/SCXJ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gqaZnDAAAA3QAAAA8AAAAAAAAAAAAA&#10;AAAAoQIAAGRycy9kb3ducmV2LnhtbFBLBQYAAAAABAAEAPkAAACRAwAAAAA=&#10;" strokeweight="9547emu"/>
                <v:line id="Line 1277" o:spid="_x0000_s1073" style="position:absolute;visibility:visible;mso-wrap-style:square" from="6641,1018" to="6777,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W2cUAAADdAAAADwAAAGRycy9kb3ducmV2LnhtbESPQU/DMAyF70j8h8hIXBBL6QGxsmxi&#10;Q0C5bWM/wGpMWto4VRLW8u/xAYmbrff83ufVZvaDOlNMXWADd4sCFHETbMfOwOnj5fYBVMrIFofA&#10;ZOCHEmzWlxcrrGyY+EDnY3ZKQjhVaKDNeay0Tk1LHtMijMSifYboMcsanbYRJwn3gy6L4l577Fga&#10;Whxp11LTH7+9gWYf3Ffdv9n6VLp4M/Wvz9t3b8z11fz0CCrTnP/Nf9e1FfxyKfzyjYy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lW2cUAAADdAAAADwAAAAAAAAAA&#10;AAAAAAChAgAAZHJzL2Rvd25yZXYueG1sUEsFBgAAAAAEAAQA+QAAAJMDAAAAAA==&#10;" strokeweight="9547emu"/>
                <v:line id="Line 1276" o:spid="_x0000_s1074" style="position:absolute;visibility:visible;mso-wrap-style:square" from="6959,1018" to="7110,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4XzQsMAAADdAAAADwAAAGRycy9kb3ducmV2LnhtbERPzU7CQBC+m/gOmzHhYmRLD0YLCxEM&#10;Wm6IPMCkO2xru7PN7krr27MkJN7my/c7i9VoO3EmHxrHCmbTDARx5XTDRsHxe/v0AiJEZI2dY1Lw&#10;RwFWy/u7BRbaDfxF50M0IoVwKFBBHWNfSBmqmiyGqeuJE3dy3mJM0BupPQ4p3HYyz7JnabHh1FBj&#10;T5uaqvbwaxVUe2d+yvZTl8fc+Meh/Xhf76xSk4fxbQ4i0hj/xTd3qdP8/HUG12/SCXJ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OF80LDAAAA3QAAAA8AAAAAAAAAAAAA&#10;AAAAoQIAAGRycy9kb3ducmV2LnhtbFBLBQYAAAAABAAEAPkAAACRAwAAAAA=&#10;" strokeweight="9547emu"/>
                <v:line id="Line 1275" o:spid="_x0000_s1075" style="position:absolute;visibility:visible;mso-wrap-style:square" from="7292,1018" to="7443,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1dtNcMAAADdAAAADwAAAGRycy9kb3ducmV2LnhtbERPS07DMBDdV+IO1lTqBlGnWSAIdatS&#10;VAi7NvQAo3hwQuJxZJsm3B4jIXU3T+876+1ke3EhH1rHClbLDARx7XTLRsH543D3ACJEZI29Y1Lw&#10;QwG2m5vZGgvtRj7RpYpGpBAOBSpoYhwKKUPdkMWwdANx4j6dtxgT9EZqj2MKt73Ms+xeWmw5NTQ4&#10;0L6huqu+rYL66MxX2b3p8pwbfzt2ry/P71apxXzaPYGINMWr+N9d6jQ/f8zh75t0gt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NXbTXDAAAA3QAAAA8AAAAAAAAAAAAA&#10;AAAAoQIAAGRycy9kb3ducmV2LnhtbFBLBQYAAAAABAAEAPkAAACRAwAAAAA=&#10;" strokeweight="9547emu"/>
                <v:line id="Line 1274" o:spid="_x0000_s1076" style="position:absolute;visibility:visible;mso-wrap-style:square" from="7624,1018" to="7776,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vIrsMAAADdAAAADwAAAGRycy9kb3ducmV2LnhtbERP3UrDMBS+F3yHcITdyJZaQVy3bOiG&#10;2t25nwc4NGdpbXNSkmytb28Ewbvz8f2e5Xq0nbiSD41jBQ+zDARx5XTDRsHp+DZ9BhEissbOMSn4&#10;pgDr1e3NEgvtBt7T9RCNSCEcClRQx9gXUoaqJoth5nrixJ2dtxgT9EZqj0MKt53Ms+xJWmw4NdTY&#10;06amqj1crILq05mvsv3Q5Sk3/n5o37evO6vU5G58WYCINMZ/8Z+71Gl+Pn+E32/SCXL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wbyK7DAAAA3QAAAA8AAAAAAAAAAAAA&#10;AAAAoQIAAGRycy9kb3ducmV2LnhtbFBLBQYAAAAABAAEAPkAAACRAwAAAAA=&#10;" strokeweight="9547emu"/>
                <v:line id="Line 1273" o:spid="_x0000_s1077" style="position:absolute;visibility:visible;mso-wrap-style:square" from="7958,1018" to="8094,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JQ2sMAAADdAAAADwAAAGRycy9kb3ducmV2LnhtbERP3UrDMBS+F3yHcITdyJZaRFy3bOiG&#10;2t25nwc4NGdpbXNSkmytb28Ewbvz8f2e5Xq0nbiSD41jBQ+zDARx5XTDRsHp+DZ9BhEissbOMSn4&#10;pgDr1e3NEgvtBt7T9RCNSCEcClRQx9gXUoaqJoth5nrixJ2dtxgT9EZqj0MKt53Ms+xJWmw4NdTY&#10;06amqj1crILq05mvsv3Q5Sk3/n5o37evO6vU5G58WYCINMZ/8Z+71Gl+Pn+E32/SCXL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PyUNrDAAAA3QAAAA8AAAAAAAAAAAAA&#10;AAAAoQIAAGRycy9kb3ducmV2LnhtbFBLBQYAAAAABAAEAPkAAACRAwAAAAA=&#10;" strokeweight="9547emu"/>
                <v:shape id="Freeform 1272" o:spid="_x0000_s1078" style="position:absolute;left:5556;top:1008;width:167;height:289;visibility:visible;mso-wrap-style:square;v-text-anchor:top" coordsize="167,28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CJL4wAAA&#10;AN0AAAAPAAAAZHJzL2Rvd25yZXYueG1sRE9Na4NAEL0X8h+WCeRW1wiWarIJQVrItaa9D+5UJe6s&#10;7G7U/PtsoNDbPN7n7I+LGcREzveWFWyTFARxY3XPrYLvy+frOwgfkDUOlknBnTwcD6uXPZbazvxF&#10;Ux1aEUPYl6igC2EspfRNRwZ9YkfiyP1aZzBE6FqpHc4x3AwyS9M3abDn2NDhSFVHzbW+GQXh5+Nc&#10;51U/jfVycTnJYrhVWqnNejntQARawr/4z33WcX5W5PD8Jp4gDw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HCJL4wAAAAN0AAAAPAAAAAAAAAAAAAAAAAJcCAABkcnMvZG93bnJl&#10;di54bWxQSwUGAAAAAAQABAD1AAAAhAMAAAAA&#10;" path="m76,0l0,289,167,289,76,0xe" fillcolor="black" stroked="f">
                  <v:path arrowok="t" o:connecttype="custom" o:connectlocs="76,1008;0,1297;167,1297;76,1008" o:connectangles="0,0,0,0"/>
                </v:shape>
                <v:shape id="Freeform 1271" o:spid="_x0000_s1079" style="position:absolute;left:5556;top:1830;width:167;height:290;visibility:visible;mso-wrap-style:square;v-text-anchor:top" coordsize="167,29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e+VzwwAA&#10;AN0AAAAPAAAAZHJzL2Rvd25yZXYueG1sRE9Na8JAEL0X+h+WEXopdaMH0egqUlKo9JSY3sfsmASz&#10;s2F31dRf3xUEb/N4n7PaDKYTF3K+taxgMk5AEFdWt1wrKPdfH3MQPiBr7CyTgj/ysFm/vqww1fbK&#10;OV2KUIsYwj5FBU0IfSqlrxoy6Me2J47c0TqDIUJXS+3wGsNNJ6dJMpMGW44NDfb02VB1Ks5GwTY/&#10;+fciL7JbvjvY1v1k3W9WKvU2GrZLEIGG8BQ/3N86zp8uZnD/Jp4g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e+VzwwAAAN0AAAAPAAAAAAAAAAAAAAAAAJcCAABkcnMvZG93&#10;bnJldi54bWxQSwUGAAAAAAQABAD1AAAAhwMAAAAA&#10;" path="m167,0l0,,76,289,167,0xe" fillcolor="black" stroked="f">
                  <v:path arrowok="t" o:connecttype="custom" o:connectlocs="167,1830;0,1830;76,2119;167,1830" o:connectangles="0,0,0,0"/>
                </v:shape>
                <v:line id="Line 1270" o:spid="_x0000_s1080" style="position:absolute;visibility:visible;mso-wrap-style:square" from="5632,1297" to="5632,18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aNzdcIAAADdAAAADwAAAGRycy9kb3ducmV2LnhtbERPTYvCMBC9C/sfwix401QRdatRlkVF&#10;XDzoCl6HZmyrzaQkUeu/NwuCt3m8z5nOG1OJGzlfWlbQ6yYgiDOrS84VHP6WnTEIH5A1VpZJwYM8&#10;zGcfrSmm2t55R7d9yEUMYZ+igiKEOpXSZwUZ9F1bE0fuZJ3BEKHLpXZ4j+Gmkv0kGUqDJceGAmv6&#10;KSi77K9Gwea0cNvB6CiNWfyeN6vxYEVLq1T7s/megAjUhLf45V7rOL//NYL/b+IJcvY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aNzdcIAAADdAAAADwAAAAAAAAAAAAAA&#10;AAChAgAAZHJzL2Rvd25yZXYueG1sUEsFBgAAAAAEAAQA+QAAAJADAAAAAA==&#10;" strokeweight="19091emu"/>
                <v:line id="Line 1269" o:spid="_x0000_s1081" style="position:absolute;visibility:visible;mso-wrap-style:square" from="5663,2347" to="5663,25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Ws+MUAAADdAAAADwAAAGRycy9kb3ducmV2LnhtbESPQW/CMAyF75P2HyJP4jZSEEKsI6Bp&#10;Exo3CuwHWI3XdGucKglQ9uvnAxI3W+/5vc/L9eA7daaY2sAGJuMCFHEdbMuNga/j5nkBKmVki11g&#10;MnClBOvV48MSSxsuvKfzITdKQjiVaMDl3Jdap9qRxzQOPbFo3yF6zLLGRtuIFwn3nZ4WxVx7bFka&#10;HPb07qj+PZy8gRhnm8nfLFa7z0LX7lp9nLj6MWb0NLy9gso05Lv5dr21gj99EVz5RkbQq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QWs+MUAAADdAAAADwAAAAAAAAAA&#10;AAAAAAChAgAAZHJzL2Rvd25yZXYueG1sUEsFBgAAAAAEAAQA+QAAAJMDAAAAAA==&#10;" strokeweight="19410emu"/>
                <v:shape id="Text Box 1268" o:spid="_x0000_s1082" type="#_x0000_t202" style="position:absolute;left:8275;top:876;width:1164;height:2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bDNDwwAA&#10;AN0AAAAPAAAAZHJzL2Rvd25yZXYueG1sRE9Ni8IwEL0v+B/CCHtbUz2IrUYRcUFYWLbWg8exGdtg&#10;M+k2Ubv/fiMI3ubxPmex6m0jbtR541jBeJSAIC6dNlwpOBSfHzMQPiBrbByTgj/ysFoO3haYaXfn&#10;nG77UIkYwj5DBXUIbSalL2uy6EeuJY7c2XUWQ4RdJXWH9xhuGzlJkqm0aDg21NjSpqbysr9aBesj&#10;51vz+336yc+5KYo04a/pRan3Yb+egwjUh5f46d7pOH+SpvD4Jp4gl/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3bDNDwwAAAN0AAAAPAAAAAAAAAAAAAAAAAJcCAABkcnMvZG93&#10;bnJldi54bWxQSwUGAAAAAAQABAD1AAAAhwMAAAAA&#10;" filled="f" stroked="f">
                  <v:textbox inset="0,0,0,0">
                    <w:txbxContent>
                      <w:p w14:paraId="0D4BC47C" w14:textId="77777777" w:rsidR="00372CDC" w:rsidRDefault="00372CDC">
                        <w:pPr>
                          <w:spacing w:line="232" w:lineRule="exact"/>
                          <w:rPr>
                            <w:sz w:val="13"/>
                          </w:rPr>
                        </w:pPr>
                        <w:r>
                          <w:rPr>
                            <w:w w:val="115"/>
                            <w:sz w:val="19"/>
                            <w:u w:val="single"/>
                          </w:rPr>
                          <w:t xml:space="preserve"> </w:t>
                        </w:r>
                        <w:r>
                          <w:rPr>
                            <w:sz w:val="19"/>
                            <w:u w:val="single"/>
                          </w:rPr>
                          <w:t xml:space="preserve">   </w:t>
                        </w:r>
                        <w:r>
                          <w:rPr>
                            <w:sz w:val="19"/>
                          </w:rPr>
                          <w:t xml:space="preserve">   </w:t>
                        </w:r>
                        <w:r>
                          <w:rPr>
                            <w:spacing w:val="-10"/>
                            <w:w w:val="115"/>
                            <w:sz w:val="19"/>
                            <w:u w:val="single"/>
                          </w:rPr>
                          <w:t xml:space="preserve"> </w:t>
                        </w:r>
                        <w:r>
                          <w:rPr>
                            <w:spacing w:val="-10"/>
                            <w:sz w:val="19"/>
                            <w:u w:val="single"/>
                          </w:rPr>
                          <w:t xml:space="preserve">  </w:t>
                        </w:r>
                        <w:r>
                          <w:rPr>
                            <w:sz w:val="19"/>
                            <w:u w:val="single"/>
                          </w:rPr>
                          <w:t xml:space="preserve"> </w:t>
                        </w:r>
                        <w:r>
                          <w:rPr>
                            <w:sz w:val="19"/>
                          </w:rPr>
                          <w:t xml:space="preserve">   </w:t>
                        </w:r>
                        <w:r>
                          <w:rPr>
                            <w:spacing w:val="-11"/>
                            <w:w w:val="115"/>
                            <w:sz w:val="19"/>
                            <w:u w:val="single"/>
                          </w:rPr>
                          <w:t xml:space="preserve"> </w:t>
                        </w:r>
                        <w:r>
                          <w:rPr>
                            <w:spacing w:val="-11"/>
                            <w:sz w:val="19"/>
                            <w:u w:val="single"/>
                          </w:rPr>
                          <w:t xml:space="preserve">  </w:t>
                        </w:r>
                        <w:r>
                          <w:rPr>
                            <w:sz w:val="19"/>
                            <w:u w:val="single"/>
                          </w:rPr>
                          <w:t xml:space="preserve"> </w:t>
                        </w:r>
                        <w:r>
                          <w:rPr>
                            <w:w w:val="110"/>
                            <w:sz w:val="19"/>
                          </w:rPr>
                          <w:t xml:space="preserve">V </w:t>
                        </w:r>
                        <w:r>
                          <w:rPr>
                            <w:w w:val="110"/>
                            <w:position w:val="-4"/>
                            <w:sz w:val="13"/>
                          </w:rPr>
                          <w:t>B</w:t>
                        </w:r>
                      </w:p>
                    </w:txbxContent>
                  </v:textbox>
                </v:shape>
                <v:shape id="Text Box 1267" o:spid="_x0000_s1083" type="#_x0000_t202" style="position:absolute;left:5814;top:1379;width:811;height:2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vQDExgAA&#10;AN0AAAAPAAAAZHJzL2Rvd25yZXYueG1sRI9BSwMxEIXvQv9DmII3m1Sh2LVpKUVBEMTt9tDjuJnu&#10;hm4m6ya26793DoK3Gd6b975ZbcbQqQsNyUe2MJ8ZUMR1dJ4bC4fq5e4RVMrIDrvIZOGHEmzWk5sV&#10;Fi5euaTLPjdKQjgVaKHNuS+0TnVLAdMs9sSineIQMMs6NNoNeJXw0Ol7YxY6oGdpaLGnXUv1ef8d&#10;LGyPXD77r/fPj/JU+qpaGn5bnK29nY7bJ1CZxvxv/rt+dYL/YIRfvpER9Po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4vQDExgAAAN0AAAAPAAAAAAAAAAAAAAAAAJcCAABkcnMv&#10;ZG93bnJldi54bWxQSwUGAAAAAAQABAD1AAAAigMAAAAA&#10;" filled="f" stroked="f">
                  <v:textbox inset="0,0,0,0">
                    <w:txbxContent>
                      <w:p w14:paraId="350601DF" w14:textId="77777777" w:rsidR="00372CDC" w:rsidRDefault="00372CDC">
                        <w:pPr>
                          <w:spacing w:line="247" w:lineRule="exact"/>
                          <w:rPr>
                            <w:sz w:val="13"/>
                          </w:rPr>
                        </w:pPr>
                        <w:r>
                          <w:rPr>
                            <w:w w:val="115"/>
                            <w:sz w:val="19"/>
                          </w:rPr>
                          <w:t>0 .63 V</w:t>
                        </w:r>
                        <w:r>
                          <w:rPr>
                            <w:w w:val="115"/>
                            <w:position w:val="-5"/>
                            <w:sz w:val="13"/>
                          </w:rPr>
                          <w:t>B</w:t>
                        </w:r>
                      </w:p>
                    </w:txbxContent>
                  </v:textbox>
                </v:shape>
                <w10:wrap anchorx="page"/>
              </v:group>
            </w:pict>
          </mc:Fallback>
        </mc:AlternateContent>
      </w:r>
      <w:r w:rsidR="000A5ADF">
        <w:rPr>
          <w:w w:val="110"/>
          <w:sz w:val="19"/>
        </w:rPr>
        <w:t xml:space="preserve">V </w:t>
      </w:r>
      <w:r w:rsidR="000A5ADF">
        <w:rPr>
          <w:w w:val="110"/>
          <w:position w:val="-5"/>
          <w:sz w:val="13"/>
        </w:rPr>
        <w:t>C</w:t>
      </w:r>
    </w:p>
    <w:p w14:paraId="4CFA2591" w14:textId="77777777" w:rsidR="00831932" w:rsidRDefault="00831932">
      <w:pPr>
        <w:pStyle w:val="BodyText"/>
        <w:rPr>
          <w:sz w:val="20"/>
        </w:rPr>
      </w:pPr>
    </w:p>
    <w:p w14:paraId="33801C4B" w14:textId="77777777" w:rsidR="00831932" w:rsidRDefault="00831932">
      <w:pPr>
        <w:pStyle w:val="BodyText"/>
        <w:rPr>
          <w:sz w:val="20"/>
        </w:rPr>
      </w:pPr>
    </w:p>
    <w:p w14:paraId="54CA434F" w14:textId="77777777" w:rsidR="00831932" w:rsidRDefault="00831932">
      <w:pPr>
        <w:pStyle w:val="BodyText"/>
        <w:rPr>
          <w:sz w:val="20"/>
        </w:rPr>
      </w:pPr>
    </w:p>
    <w:p w14:paraId="6E851446" w14:textId="77777777" w:rsidR="00831932" w:rsidRDefault="00831932">
      <w:pPr>
        <w:pStyle w:val="BodyText"/>
        <w:rPr>
          <w:sz w:val="20"/>
        </w:rPr>
      </w:pPr>
    </w:p>
    <w:p w14:paraId="0267B4D3" w14:textId="77777777" w:rsidR="00831932" w:rsidRDefault="00831932">
      <w:pPr>
        <w:pStyle w:val="BodyText"/>
        <w:rPr>
          <w:sz w:val="20"/>
        </w:rPr>
      </w:pPr>
    </w:p>
    <w:p w14:paraId="5F90ABA3" w14:textId="77777777" w:rsidR="00831932" w:rsidRDefault="00831932">
      <w:pPr>
        <w:pStyle w:val="BodyText"/>
        <w:rPr>
          <w:sz w:val="20"/>
        </w:rPr>
      </w:pPr>
    </w:p>
    <w:p w14:paraId="4C1573C5" w14:textId="77777777" w:rsidR="00831932" w:rsidRDefault="00831932">
      <w:pPr>
        <w:pStyle w:val="BodyText"/>
        <w:rPr>
          <w:sz w:val="20"/>
        </w:rPr>
      </w:pPr>
    </w:p>
    <w:p w14:paraId="6E071817" w14:textId="77777777" w:rsidR="00831932" w:rsidRDefault="00831932">
      <w:pPr>
        <w:pStyle w:val="BodyText"/>
        <w:rPr>
          <w:sz w:val="20"/>
        </w:rPr>
      </w:pPr>
    </w:p>
    <w:p w14:paraId="21342E28" w14:textId="77777777" w:rsidR="00831932" w:rsidRDefault="00831932">
      <w:pPr>
        <w:pStyle w:val="BodyText"/>
        <w:spacing w:before="10"/>
        <w:rPr>
          <w:sz w:val="28"/>
        </w:rPr>
      </w:pPr>
    </w:p>
    <w:p w14:paraId="69DB7B7C" w14:textId="77777777" w:rsidR="00831932" w:rsidRDefault="000A5ADF">
      <w:pPr>
        <w:pStyle w:val="BodyText"/>
        <w:tabs>
          <w:tab w:val="left" w:pos="2623"/>
        </w:tabs>
        <w:spacing w:before="72"/>
        <w:ind w:left="792"/>
        <w:jc w:val="center"/>
      </w:pPr>
      <w:r>
        <w:rPr>
          <w:spacing w:val="-5"/>
        </w:rPr>
        <w:t>t=RC</w:t>
      </w:r>
      <w:r>
        <w:rPr>
          <w:spacing w:val="-5"/>
        </w:rPr>
        <w:tab/>
      </w:r>
      <w:r>
        <w:rPr>
          <w:spacing w:val="-13"/>
        </w:rPr>
        <w:t>time</w:t>
      </w:r>
    </w:p>
    <w:p w14:paraId="241D44C7" w14:textId="77777777" w:rsidR="00831932" w:rsidRDefault="000A5ADF">
      <w:pPr>
        <w:spacing w:before="118"/>
        <w:ind w:left="2445" w:right="1446"/>
        <w:jc w:val="center"/>
        <w:rPr>
          <w:b/>
          <w:sz w:val="20"/>
        </w:rPr>
      </w:pPr>
      <w:r>
        <w:rPr>
          <w:b/>
          <w:sz w:val="20"/>
        </w:rPr>
        <w:t>Figure 10. 6</w:t>
      </w:r>
    </w:p>
    <w:p w14:paraId="11E43C05" w14:textId="77777777" w:rsidR="00831932" w:rsidRDefault="000A5ADF">
      <w:pPr>
        <w:pStyle w:val="BodyText"/>
        <w:spacing w:before="112"/>
        <w:ind w:left="100" w:right="117" w:firstLine="360"/>
        <w:jc w:val="both"/>
      </w:pPr>
      <w:r>
        <w:t>In the first part of this experiment you will investigate the charging and discharging of a capacitor for different values of the time constant. By observing the voltage across the capacitor with an oscilloscope you can measure the voltage as a function of time.</w:t>
      </w:r>
    </w:p>
    <w:p w14:paraId="7BDF485B" w14:textId="539D0CB4" w:rsidR="00831932" w:rsidRDefault="000A5ADF">
      <w:pPr>
        <w:pStyle w:val="BodyText"/>
        <w:ind w:left="100" w:right="118" w:firstLine="360"/>
        <w:jc w:val="both"/>
      </w:pPr>
      <w:r>
        <w:t>Although for purposes of illustration it is convenient to discuss charging and discharging the capacitor with a switch, it is experimentally more practical to apply a square wave which duplicates the switching action using a signal generator, as shown</w:t>
      </w:r>
      <w:r w:rsidR="00EB58E9">
        <w:t xml:space="preserve"> in Figure 10.7. This is a way </w:t>
      </w:r>
      <w:r>
        <w:t>of regularly switching the applied voltage between two values so that the capacitor can charge and discharge between them. The charging and discha</w:t>
      </w:r>
      <w:r w:rsidR="00EB58E9">
        <w:t>rging traces will be accurately</w:t>
      </w:r>
      <w:r>
        <w:t xml:space="preserve"> reproducible from cycle to cycle. Then if the oscilloscope is triggered off the periodic input these successive traces will overlay each other on the screen. The "switching" can occur at a fast enough rate that the result will be a bright, stable display from which you can make measurements. If the period of the square wave is greater than several times the time constant, then the capacitor will very closely approach its final value before the square wave</w:t>
      </w:r>
      <w:r>
        <w:rPr>
          <w:spacing w:val="-11"/>
        </w:rPr>
        <w:t xml:space="preserve"> </w:t>
      </w:r>
      <w:r>
        <w:t>switches.</w:t>
      </w:r>
    </w:p>
    <w:p w14:paraId="3FE7C245" w14:textId="77777777" w:rsidR="00831932" w:rsidRDefault="00831932">
      <w:pPr>
        <w:pStyle w:val="BodyText"/>
        <w:spacing w:before="3"/>
        <w:rPr>
          <w:sz w:val="16"/>
        </w:rPr>
      </w:pPr>
    </w:p>
    <w:p w14:paraId="3914AA9B" w14:textId="77777777" w:rsidR="00831932" w:rsidRDefault="000A5ADF">
      <w:pPr>
        <w:spacing w:before="70"/>
        <w:ind w:left="6"/>
        <w:jc w:val="center"/>
        <w:rPr>
          <w:sz w:val="27"/>
        </w:rPr>
      </w:pPr>
      <w:r>
        <w:rPr>
          <w:w w:val="108"/>
          <w:sz w:val="27"/>
        </w:rPr>
        <w:t>R</w:t>
      </w:r>
    </w:p>
    <w:p w14:paraId="68E1D878" w14:textId="77777777" w:rsidR="00831932" w:rsidRDefault="00831932">
      <w:pPr>
        <w:pStyle w:val="BodyText"/>
        <w:rPr>
          <w:sz w:val="20"/>
        </w:rPr>
      </w:pPr>
    </w:p>
    <w:p w14:paraId="3B3A5D78" w14:textId="77777777" w:rsidR="00831932" w:rsidRDefault="00831932">
      <w:pPr>
        <w:pStyle w:val="BodyText"/>
        <w:rPr>
          <w:sz w:val="20"/>
        </w:rPr>
      </w:pPr>
    </w:p>
    <w:p w14:paraId="49209152" w14:textId="75117830" w:rsidR="00831932" w:rsidRDefault="00D05F35">
      <w:pPr>
        <w:pStyle w:val="BodyText"/>
        <w:spacing w:before="11"/>
        <w:rPr>
          <w:sz w:val="23"/>
        </w:rPr>
      </w:pPr>
      <w:r>
        <w:rPr>
          <w:noProof/>
        </w:rPr>
        <mc:AlternateContent>
          <mc:Choice Requires="wpg">
            <w:drawing>
              <wp:anchor distT="0" distB="0" distL="114300" distR="114300" simplePos="0" relativeHeight="503237624" behindDoc="1" locked="0" layoutInCell="1" allowOverlap="1" wp14:anchorId="43089DD9" wp14:editId="76CD5A21">
                <wp:simplePos x="0" y="0"/>
                <wp:positionH relativeFrom="page">
                  <wp:posOffset>2946400</wp:posOffset>
                </wp:positionH>
                <wp:positionV relativeFrom="paragraph">
                  <wp:posOffset>46567</wp:posOffset>
                </wp:positionV>
                <wp:extent cx="2749550" cy="1230630"/>
                <wp:effectExtent l="12700" t="0" r="6350" b="1270"/>
                <wp:wrapNone/>
                <wp:docPr id="1261"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0" cy="1230630"/>
                          <a:chOff x="4636" y="-1993"/>
                          <a:chExt cx="4394" cy="1938"/>
                        </a:xfrm>
                      </wpg:grpSpPr>
                      <wps:wsp>
                        <wps:cNvPr id="1262" name="Freeform 1265"/>
                        <wps:cNvSpPr>
                          <a:spLocks/>
                        </wps:cNvSpPr>
                        <wps:spPr bwMode="auto">
                          <a:xfrm>
                            <a:off x="5082" y="-1993"/>
                            <a:ext cx="2280" cy="391"/>
                          </a:xfrm>
                          <a:custGeom>
                            <a:avLst/>
                            <a:gdLst>
                              <a:gd name="T0" fmla="+- 0 5889 5082"/>
                              <a:gd name="T1" fmla="*/ T0 w 2280"/>
                              <a:gd name="T2" fmla="+- 0 -1916 -1993"/>
                              <a:gd name="T3" fmla="*/ -1916 h 391"/>
                              <a:gd name="T4" fmla="+- 0 5916 5082"/>
                              <a:gd name="T5" fmla="*/ T4 w 2280"/>
                              <a:gd name="T6" fmla="+- 0 -1978 -1993"/>
                              <a:gd name="T7" fmla="*/ -1978 h 391"/>
                              <a:gd name="T8" fmla="+- 0 6036 5082"/>
                              <a:gd name="T9" fmla="*/ T8 w 2280"/>
                              <a:gd name="T10" fmla="+- 0 -1617 -1993"/>
                              <a:gd name="T11" fmla="*/ -1617 h 391"/>
                              <a:gd name="T12" fmla="+- 0 6036 5082"/>
                              <a:gd name="T13" fmla="*/ T12 w 2280"/>
                              <a:gd name="T14" fmla="+- 0 -1617 -1993"/>
                              <a:gd name="T15" fmla="*/ -1617 h 391"/>
                              <a:gd name="T16" fmla="+- 0 6045 5082"/>
                              <a:gd name="T17" fmla="*/ T16 w 2280"/>
                              <a:gd name="T18" fmla="+- 0 -1633 -1993"/>
                              <a:gd name="T19" fmla="*/ -1633 h 391"/>
                              <a:gd name="T20" fmla="+- 0 6170 5082"/>
                              <a:gd name="T21" fmla="*/ T20 w 2280"/>
                              <a:gd name="T22" fmla="+- 0 -1963 -1993"/>
                              <a:gd name="T23" fmla="*/ -1963 h 391"/>
                              <a:gd name="T24" fmla="+- 0 6282 5082"/>
                              <a:gd name="T25" fmla="*/ T24 w 2280"/>
                              <a:gd name="T26" fmla="+- 0 -1677 -1993"/>
                              <a:gd name="T27" fmla="*/ -1677 h 391"/>
                              <a:gd name="T28" fmla="+- 0 6274 5082"/>
                              <a:gd name="T29" fmla="*/ T28 w 2280"/>
                              <a:gd name="T30" fmla="+- 0 -1603 -1993"/>
                              <a:gd name="T31" fmla="*/ -1603 h 391"/>
                              <a:gd name="T32" fmla="+- 0 6274 5082"/>
                              <a:gd name="T33" fmla="*/ T32 w 2280"/>
                              <a:gd name="T34" fmla="+- 0 -1633 -1993"/>
                              <a:gd name="T35" fmla="*/ -1633 h 391"/>
                              <a:gd name="T36" fmla="+- 0 6304 5082"/>
                              <a:gd name="T37" fmla="*/ T36 w 2280"/>
                              <a:gd name="T38" fmla="+- 0 -1617 -1993"/>
                              <a:gd name="T39" fmla="*/ -1617 h 391"/>
                              <a:gd name="T40" fmla="+- 0 6418 5082"/>
                              <a:gd name="T41" fmla="*/ T40 w 2280"/>
                              <a:gd name="T42" fmla="+- 0 -1973 -1993"/>
                              <a:gd name="T43" fmla="*/ -1973 h 391"/>
                              <a:gd name="T44" fmla="+- 0 6528 5082"/>
                              <a:gd name="T45" fmla="*/ T44 w 2280"/>
                              <a:gd name="T46" fmla="+- 0 -1617 -1993"/>
                              <a:gd name="T47" fmla="*/ -1617 h 391"/>
                              <a:gd name="T48" fmla="+- 0 6528 5082"/>
                              <a:gd name="T49" fmla="*/ T48 w 2280"/>
                              <a:gd name="T50" fmla="+- 0 -1617 -1993"/>
                              <a:gd name="T51" fmla="*/ -1617 h 391"/>
                              <a:gd name="T52" fmla="+- 0 6543 5082"/>
                              <a:gd name="T53" fmla="*/ T52 w 2280"/>
                              <a:gd name="T54" fmla="+- 0 -1617 -1993"/>
                              <a:gd name="T55" fmla="*/ -1617 h 391"/>
                              <a:gd name="T56" fmla="+- 0 6027 5082"/>
                              <a:gd name="T57" fmla="*/ T56 w 2280"/>
                              <a:gd name="T58" fmla="+- 0 -1681 -1993"/>
                              <a:gd name="T59" fmla="*/ -1681 h 391"/>
                              <a:gd name="T60" fmla="+- 0 6027 5082"/>
                              <a:gd name="T61" fmla="*/ T60 w 2280"/>
                              <a:gd name="T62" fmla="+- 0 -1681 -1993"/>
                              <a:gd name="T63" fmla="*/ -1681 h 391"/>
                              <a:gd name="T64" fmla="+- 0 6055 5082"/>
                              <a:gd name="T65" fmla="*/ T64 w 2280"/>
                              <a:gd name="T66" fmla="+- 0 -1617 -1993"/>
                              <a:gd name="T67" fmla="*/ -1617 h 391"/>
                              <a:gd name="T68" fmla="+- 0 6125 5082"/>
                              <a:gd name="T69" fmla="*/ T68 w 2280"/>
                              <a:gd name="T70" fmla="+- 0 -1978 -1993"/>
                              <a:gd name="T71" fmla="*/ -1978 h 391"/>
                              <a:gd name="T72" fmla="+- 0 6298 5082"/>
                              <a:gd name="T73" fmla="*/ T72 w 2280"/>
                              <a:gd name="T74" fmla="+- 0 -1633 -1993"/>
                              <a:gd name="T75" fmla="*/ -1633 h 391"/>
                              <a:gd name="T76" fmla="+- 0 6304 5082"/>
                              <a:gd name="T77" fmla="*/ T76 w 2280"/>
                              <a:gd name="T78" fmla="+- 0 -1617 -1993"/>
                              <a:gd name="T79" fmla="*/ -1617 h 391"/>
                              <a:gd name="T80" fmla="+- 0 6403 5082"/>
                              <a:gd name="T81" fmla="*/ T80 w 2280"/>
                              <a:gd name="T82" fmla="+- 0 -1968 -1993"/>
                              <a:gd name="T83" fmla="*/ -1968 h 391"/>
                              <a:gd name="T84" fmla="+- 0 6557 5082"/>
                              <a:gd name="T85" fmla="*/ T84 w 2280"/>
                              <a:gd name="T86" fmla="+- 0 -1617 -1993"/>
                              <a:gd name="T87" fmla="*/ -1617 h 391"/>
                              <a:gd name="T88" fmla="+- 0 6557 5082"/>
                              <a:gd name="T89" fmla="*/ T88 w 2280"/>
                              <a:gd name="T90" fmla="+- 0 -1617 -1993"/>
                              <a:gd name="T91" fmla="*/ -1617 h 391"/>
                              <a:gd name="T92" fmla="+- 0 6632 5082"/>
                              <a:gd name="T93" fmla="*/ T92 w 2280"/>
                              <a:gd name="T94" fmla="+- 0 -1813 -1993"/>
                              <a:gd name="T95" fmla="*/ -1813 h 391"/>
                              <a:gd name="T96" fmla="+- 0 6579 5082"/>
                              <a:gd name="T97" fmla="*/ T96 w 2280"/>
                              <a:gd name="T98" fmla="+- 0 -1617 -1993"/>
                              <a:gd name="T99" fmla="*/ -1617 h 391"/>
                              <a:gd name="T100" fmla="+- 0 7362 5082"/>
                              <a:gd name="T101" fmla="*/ T100 w 2280"/>
                              <a:gd name="T102" fmla="+- 0 -1798 -1993"/>
                              <a:gd name="T103" fmla="*/ -1798 h 391"/>
                              <a:gd name="T104" fmla="+- 0 5082 5082"/>
                              <a:gd name="T105" fmla="*/ T104 w 2280"/>
                              <a:gd name="T106" fmla="+- 0 -1768 -1993"/>
                              <a:gd name="T107" fmla="*/ -1768 h 391"/>
                              <a:gd name="T108" fmla="+- 0 5821 5082"/>
                              <a:gd name="T109" fmla="*/ T108 w 2280"/>
                              <a:gd name="T110" fmla="+- 0 -1798 -1993"/>
                              <a:gd name="T111" fmla="*/ -1798 h 391"/>
                              <a:gd name="T112" fmla="+- 0 6632 5082"/>
                              <a:gd name="T113" fmla="*/ T112 w 2280"/>
                              <a:gd name="T114" fmla="+- 0 -1768 -1993"/>
                              <a:gd name="T115" fmla="*/ -1768 h 391"/>
                              <a:gd name="T116" fmla="+- 0 7362 5082"/>
                              <a:gd name="T117" fmla="*/ T116 w 2280"/>
                              <a:gd name="T118" fmla="+- 0 -1798 -1993"/>
                              <a:gd name="T119" fmla="*/ -1798 h 391"/>
                              <a:gd name="T120" fmla="+- 0 7362 5082"/>
                              <a:gd name="T121" fmla="*/ T120 w 2280"/>
                              <a:gd name="T122" fmla="+- 0 -1768 -1993"/>
                              <a:gd name="T123" fmla="*/ -1768 h 391"/>
                              <a:gd name="T124" fmla="+- 0 5783 5082"/>
                              <a:gd name="T125" fmla="*/ T124 w 2280"/>
                              <a:gd name="T126" fmla="+- 0 -1813 -1993"/>
                              <a:gd name="T127" fmla="*/ -1813 h 391"/>
                              <a:gd name="T128" fmla="+- 0 5887 5082"/>
                              <a:gd name="T129" fmla="*/ T128 w 2280"/>
                              <a:gd name="T130" fmla="+- 0 -1963 -1993"/>
                              <a:gd name="T131" fmla="*/ -1963 h 391"/>
                              <a:gd name="T132" fmla="+- 0 5783 5082"/>
                              <a:gd name="T133" fmla="*/ T132 w 2280"/>
                              <a:gd name="T134" fmla="+- 0 -1798 -1993"/>
                              <a:gd name="T135" fmla="*/ -1798 h 391"/>
                              <a:gd name="T136" fmla="+- 0 5783 5082"/>
                              <a:gd name="T137" fmla="*/ T136 w 2280"/>
                              <a:gd name="T138" fmla="+- 0 -1798 -1993"/>
                              <a:gd name="T139" fmla="*/ -1798 h 391"/>
                              <a:gd name="T140" fmla="+- 0 6140 5082"/>
                              <a:gd name="T141" fmla="*/ T140 w 2280"/>
                              <a:gd name="T142" fmla="+- 0 -1963 -1993"/>
                              <a:gd name="T143" fmla="*/ -1963 h 391"/>
                              <a:gd name="T144" fmla="+- 0 6140 5082"/>
                              <a:gd name="T145" fmla="*/ T144 w 2280"/>
                              <a:gd name="T146" fmla="+- 0 -1963 -1993"/>
                              <a:gd name="T147" fmla="*/ -1963 h 391"/>
                              <a:gd name="T148" fmla="+- 0 6403 5082"/>
                              <a:gd name="T149" fmla="*/ T148 w 2280"/>
                              <a:gd name="T150" fmla="+- 0 -1968 -1993"/>
                              <a:gd name="T151" fmla="*/ -1968 h 391"/>
                              <a:gd name="T152" fmla="+- 0 6408 5082"/>
                              <a:gd name="T153" fmla="*/ T152 w 2280"/>
                              <a:gd name="T154" fmla="+- 0 -1963 -1993"/>
                              <a:gd name="T155" fmla="*/ -1963 h 391"/>
                              <a:gd name="T156" fmla="+- 0 5887 5082"/>
                              <a:gd name="T157" fmla="*/ T156 w 2280"/>
                              <a:gd name="T158" fmla="+- 0 -1963 -1993"/>
                              <a:gd name="T159" fmla="*/ -1963 h 391"/>
                              <a:gd name="T160" fmla="+- 0 5887 5082"/>
                              <a:gd name="T161" fmla="*/ T160 w 2280"/>
                              <a:gd name="T162" fmla="+- 0 -1978 -1993"/>
                              <a:gd name="T163" fmla="*/ -1978 h 391"/>
                              <a:gd name="T164" fmla="+- 0 6135 5082"/>
                              <a:gd name="T165" fmla="*/ T164 w 2280"/>
                              <a:gd name="T166" fmla="+- 0 -1968 -1993"/>
                              <a:gd name="T167" fmla="*/ -1968 h 391"/>
                              <a:gd name="T168" fmla="+- 0 6416 5082"/>
                              <a:gd name="T169" fmla="*/ T168 w 2280"/>
                              <a:gd name="T170" fmla="+- 0 -1974 -1993"/>
                              <a:gd name="T171" fmla="*/ -1974 h 391"/>
                              <a:gd name="T172" fmla="+- 0 6416 5082"/>
                              <a:gd name="T173" fmla="*/ T172 w 2280"/>
                              <a:gd name="T174" fmla="+- 0 -1974 -1993"/>
                              <a:gd name="T175" fmla="*/ -1974 h 391"/>
                              <a:gd name="T176" fmla="+- 0 6418 5082"/>
                              <a:gd name="T177" fmla="*/ T176 w 2280"/>
                              <a:gd name="T178" fmla="+- 0 -1973 -1993"/>
                              <a:gd name="T179" fmla="*/ -1973 h 391"/>
                              <a:gd name="T180" fmla="+- 0 6148 5082"/>
                              <a:gd name="T181" fmla="*/ T180 w 2280"/>
                              <a:gd name="T182" fmla="+- 0 -1974 -1993"/>
                              <a:gd name="T183" fmla="*/ -1974 h 391"/>
                              <a:gd name="T184" fmla="+- 0 6408 5082"/>
                              <a:gd name="T185" fmla="*/ T184 w 2280"/>
                              <a:gd name="T186" fmla="+- 0 -1993 -1993"/>
                              <a:gd name="T187" fmla="*/ -1993 h 391"/>
                              <a:gd name="T188" fmla="+- 0 6408 5082"/>
                              <a:gd name="T189" fmla="*/ T188 w 2280"/>
                              <a:gd name="T190" fmla="+- 0 -1978 -1993"/>
                              <a:gd name="T191" fmla="*/ -1978 h 391"/>
                              <a:gd name="T192" fmla="+- 0 6148 5082"/>
                              <a:gd name="T193" fmla="*/ T192 w 2280"/>
                              <a:gd name="T194" fmla="+- 0 -1974 -1993"/>
                              <a:gd name="T195" fmla="*/ -1974 h 391"/>
                              <a:gd name="T196" fmla="+- 0 6416 5082"/>
                              <a:gd name="T197" fmla="*/ T196 w 2280"/>
                              <a:gd name="T198" fmla="+- 0 -1974 -1993"/>
                              <a:gd name="T199" fmla="*/ -1974 h 391"/>
                              <a:gd name="T200" fmla="+- 0 6140 5082"/>
                              <a:gd name="T201" fmla="*/ T200 w 2280"/>
                              <a:gd name="T202" fmla="+- 0 -1978 -1993"/>
                              <a:gd name="T203" fmla="*/ -1978 h 391"/>
                              <a:gd name="T204" fmla="+- 0 6408 5082"/>
                              <a:gd name="T205" fmla="*/ T204 w 2280"/>
                              <a:gd name="T206" fmla="+- 0 -1978 -1993"/>
                              <a:gd name="T207" fmla="*/ -1978 h 3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Lst>
                            <a:rect l="0" t="0" r="r" b="b"/>
                            <a:pathLst>
                              <a:path w="2280" h="391">
                                <a:moveTo>
                                  <a:pt x="834" y="15"/>
                                </a:moveTo>
                                <a:lnTo>
                                  <a:pt x="805" y="15"/>
                                </a:lnTo>
                                <a:lnTo>
                                  <a:pt x="834" y="30"/>
                                </a:lnTo>
                                <a:lnTo>
                                  <a:pt x="807" y="77"/>
                                </a:lnTo>
                                <a:lnTo>
                                  <a:pt x="924" y="390"/>
                                </a:lnTo>
                                <a:lnTo>
                                  <a:pt x="924" y="376"/>
                                </a:lnTo>
                                <a:lnTo>
                                  <a:pt x="945" y="312"/>
                                </a:lnTo>
                                <a:lnTo>
                                  <a:pt x="834" y="15"/>
                                </a:lnTo>
                                <a:close/>
                                <a:moveTo>
                                  <a:pt x="939" y="360"/>
                                </a:moveTo>
                                <a:lnTo>
                                  <a:pt x="924" y="376"/>
                                </a:lnTo>
                                <a:lnTo>
                                  <a:pt x="939" y="390"/>
                                </a:lnTo>
                                <a:lnTo>
                                  <a:pt x="954" y="376"/>
                                </a:lnTo>
                                <a:lnTo>
                                  <a:pt x="939" y="360"/>
                                </a:lnTo>
                                <a:close/>
                                <a:moveTo>
                                  <a:pt x="963" y="360"/>
                                </a:moveTo>
                                <a:lnTo>
                                  <a:pt x="939" y="360"/>
                                </a:lnTo>
                                <a:lnTo>
                                  <a:pt x="954" y="376"/>
                                </a:lnTo>
                                <a:lnTo>
                                  <a:pt x="968" y="390"/>
                                </a:lnTo>
                                <a:lnTo>
                                  <a:pt x="973" y="376"/>
                                </a:lnTo>
                                <a:lnTo>
                                  <a:pt x="968" y="376"/>
                                </a:lnTo>
                                <a:lnTo>
                                  <a:pt x="963" y="360"/>
                                </a:lnTo>
                                <a:close/>
                                <a:moveTo>
                                  <a:pt x="1088" y="15"/>
                                </a:moveTo>
                                <a:lnTo>
                                  <a:pt x="1073" y="15"/>
                                </a:lnTo>
                                <a:lnTo>
                                  <a:pt x="1068" y="20"/>
                                </a:lnTo>
                                <a:lnTo>
                                  <a:pt x="1088" y="30"/>
                                </a:lnTo>
                                <a:lnTo>
                                  <a:pt x="1067" y="93"/>
                                </a:lnTo>
                                <a:lnTo>
                                  <a:pt x="1177" y="390"/>
                                </a:lnTo>
                                <a:lnTo>
                                  <a:pt x="1177" y="376"/>
                                </a:lnTo>
                                <a:lnTo>
                                  <a:pt x="1200" y="316"/>
                                </a:lnTo>
                                <a:lnTo>
                                  <a:pt x="1088" y="15"/>
                                </a:lnTo>
                                <a:close/>
                                <a:moveTo>
                                  <a:pt x="1192" y="360"/>
                                </a:moveTo>
                                <a:lnTo>
                                  <a:pt x="1177" y="376"/>
                                </a:lnTo>
                                <a:lnTo>
                                  <a:pt x="1192" y="390"/>
                                </a:lnTo>
                                <a:lnTo>
                                  <a:pt x="1207" y="376"/>
                                </a:lnTo>
                                <a:lnTo>
                                  <a:pt x="1192" y="360"/>
                                </a:lnTo>
                                <a:close/>
                                <a:moveTo>
                                  <a:pt x="1216" y="360"/>
                                </a:moveTo>
                                <a:lnTo>
                                  <a:pt x="1192" y="360"/>
                                </a:lnTo>
                                <a:lnTo>
                                  <a:pt x="1207" y="376"/>
                                </a:lnTo>
                                <a:lnTo>
                                  <a:pt x="1222" y="390"/>
                                </a:lnTo>
                                <a:lnTo>
                                  <a:pt x="1227" y="376"/>
                                </a:lnTo>
                                <a:lnTo>
                                  <a:pt x="1222" y="376"/>
                                </a:lnTo>
                                <a:lnTo>
                                  <a:pt x="1216" y="360"/>
                                </a:lnTo>
                                <a:close/>
                                <a:moveTo>
                                  <a:pt x="1356" y="15"/>
                                </a:moveTo>
                                <a:lnTo>
                                  <a:pt x="1341" y="15"/>
                                </a:lnTo>
                                <a:lnTo>
                                  <a:pt x="1336" y="20"/>
                                </a:lnTo>
                                <a:lnTo>
                                  <a:pt x="1356" y="30"/>
                                </a:lnTo>
                                <a:lnTo>
                                  <a:pt x="1334" y="90"/>
                                </a:lnTo>
                                <a:lnTo>
                                  <a:pt x="1446" y="390"/>
                                </a:lnTo>
                                <a:lnTo>
                                  <a:pt x="1446" y="376"/>
                                </a:lnTo>
                                <a:lnTo>
                                  <a:pt x="1471" y="324"/>
                                </a:lnTo>
                                <a:lnTo>
                                  <a:pt x="1356" y="15"/>
                                </a:lnTo>
                                <a:close/>
                                <a:moveTo>
                                  <a:pt x="1471" y="324"/>
                                </a:moveTo>
                                <a:lnTo>
                                  <a:pt x="1446" y="376"/>
                                </a:lnTo>
                                <a:lnTo>
                                  <a:pt x="1461" y="390"/>
                                </a:lnTo>
                                <a:lnTo>
                                  <a:pt x="1490" y="390"/>
                                </a:lnTo>
                                <a:lnTo>
                                  <a:pt x="1497" y="376"/>
                                </a:lnTo>
                                <a:lnTo>
                                  <a:pt x="1461" y="376"/>
                                </a:lnTo>
                                <a:lnTo>
                                  <a:pt x="1461" y="360"/>
                                </a:lnTo>
                                <a:lnTo>
                                  <a:pt x="1484" y="360"/>
                                </a:lnTo>
                                <a:lnTo>
                                  <a:pt x="1471" y="324"/>
                                </a:lnTo>
                                <a:close/>
                                <a:moveTo>
                                  <a:pt x="945" y="312"/>
                                </a:moveTo>
                                <a:lnTo>
                                  <a:pt x="924" y="376"/>
                                </a:lnTo>
                                <a:lnTo>
                                  <a:pt x="939" y="360"/>
                                </a:lnTo>
                                <a:lnTo>
                                  <a:pt x="963" y="360"/>
                                </a:lnTo>
                                <a:lnTo>
                                  <a:pt x="945" y="312"/>
                                </a:lnTo>
                                <a:close/>
                                <a:moveTo>
                                  <a:pt x="1043" y="15"/>
                                </a:moveTo>
                                <a:lnTo>
                                  <a:pt x="945" y="312"/>
                                </a:lnTo>
                                <a:lnTo>
                                  <a:pt x="968" y="376"/>
                                </a:lnTo>
                                <a:lnTo>
                                  <a:pt x="973" y="376"/>
                                </a:lnTo>
                                <a:lnTo>
                                  <a:pt x="1067" y="93"/>
                                </a:lnTo>
                                <a:lnTo>
                                  <a:pt x="1043" y="30"/>
                                </a:lnTo>
                                <a:lnTo>
                                  <a:pt x="1053" y="25"/>
                                </a:lnTo>
                                <a:lnTo>
                                  <a:pt x="1043" y="15"/>
                                </a:lnTo>
                                <a:close/>
                                <a:moveTo>
                                  <a:pt x="1200" y="316"/>
                                </a:moveTo>
                                <a:lnTo>
                                  <a:pt x="1177" y="376"/>
                                </a:lnTo>
                                <a:lnTo>
                                  <a:pt x="1192" y="360"/>
                                </a:lnTo>
                                <a:lnTo>
                                  <a:pt x="1216" y="360"/>
                                </a:lnTo>
                                <a:lnTo>
                                  <a:pt x="1200" y="316"/>
                                </a:lnTo>
                                <a:close/>
                                <a:moveTo>
                                  <a:pt x="1312" y="15"/>
                                </a:moveTo>
                                <a:lnTo>
                                  <a:pt x="1200" y="316"/>
                                </a:lnTo>
                                <a:lnTo>
                                  <a:pt x="1222" y="376"/>
                                </a:lnTo>
                                <a:lnTo>
                                  <a:pt x="1227" y="376"/>
                                </a:lnTo>
                                <a:lnTo>
                                  <a:pt x="1334" y="90"/>
                                </a:lnTo>
                                <a:lnTo>
                                  <a:pt x="1312" y="30"/>
                                </a:lnTo>
                                <a:lnTo>
                                  <a:pt x="1321" y="25"/>
                                </a:lnTo>
                                <a:lnTo>
                                  <a:pt x="1312" y="15"/>
                                </a:lnTo>
                                <a:close/>
                                <a:moveTo>
                                  <a:pt x="1461" y="360"/>
                                </a:moveTo>
                                <a:lnTo>
                                  <a:pt x="1461" y="376"/>
                                </a:lnTo>
                                <a:lnTo>
                                  <a:pt x="1475" y="376"/>
                                </a:lnTo>
                                <a:lnTo>
                                  <a:pt x="1461" y="360"/>
                                </a:lnTo>
                                <a:close/>
                                <a:moveTo>
                                  <a:pt x="1484" y="360"/>
                                </a:moveTo>
                                <a:lnTo>
                                  <a:pt x="1461" y="360"/>
                                </a:lnTo>
                                <a:lnTo>
                                  <a:pt x="1475" y="376"/>
                                </a:lnTo>
                                <a:lnTo>
                                  <a:pt x="1490" y="376"/>
                                </a:lnTo>
                                <a:lnTo>
                                  <a:pt x="1484" y="360"/>
                                </a:lnTo>
                                <a:close/>
                                <a:moveTo>
                                  <a:pt x="2280" y="180"/>
                                </a:moveTo>
                                <a:lnTo>
                                  <a:pt x="1550" y="180"/>
                                </a:lnTo>
                                <a:lnTo>
                                  <a:pt x="1535" y="195"/>
                                </a:lnTo>
                                <a:lnTo>
                                  <a:pt x="1471" y="324"/>
                                </a:lnTo>
                                <a:lnTo>
                                  <a:pt x="1490" y="376"/>
                                </a:lnTo>
                                <a:lnTo>
                                  <a:pt x="1497" y="376"/>
                                </a:lnTo>
                                <a:lnTo>
                                  <a:pt x="1572" y="225"/>
                                </a:lnTo>
                                <a:lnTo>
                                  <a:pt x="1550" y="225"/>
                                </a:lnTo>
                                <a:lnTo>
                                  <a:pt x="1550" y="195"/>
                                </a:lnTo>
                                <a:lnTo>
                                  <a:pt x="2280" y="195"/>
                                </a:lnTo>
                                <a:lnTo>
                                  <a:pt x="2280" y="180"/>
                                </a:lnTo>
                                <a:close/>
                                <a:moveTo>
                                  <a:pt x="694" y="180"/>
                                </a:moveTo>
                                <a:lnTo>
                                  <a:pt x="0" y="180"/>
                                </a:lnTo>
                                <a:lnTo>
                                  <a:pt x="0" y="225"/>
                                </a:lnTo>
                                <a:lnTo>
                                  <a:pt x="701" y="225"/>
                                </a:lnTo>
                                <a:lnTo>
                                  <a:pt x="701" y="210"/>
                                </a:lnTo>
                                <a:lnTo>
                                  <a:pt x="730" y="210"/>
                                </a:lnTo>
                                <a:lnTo>
                                  <a:pt x="739" y="195"/>
                                </a:lnTo>
                                <a:lnTo>
                                  <a:pt x="686" y="195"/>
                                </a:lnTo>
                                <a:lnTo>
                                  <a:pt x="694" y="180"/>
                                </a:lnTo>
                                <a:close/>
                                <a:moveTo>
                                  <a:pt x="1550" y="195"/>
                                </a:moveTo>
                                <a:lnTo>
                                  <a:pt x="1550" y="225"/>
                                </a:lnTo>
                                <a:lnTo>
                                  <a:pt x="1572" y="225"/>
                                </a:lnTo>
                                <a:lnTo>
                                  <a:pt x="1579" y="210"/>
                                </a:lnTo>
                                <a:lnTo>
                                  <a:pt x="1550" y="195"/>
                                </a:lnTo>
                                <a:close/>
                                <a:moveTo>
                                  <a:pt x="2280" y="195"/>
                                </a:moveTo>
                                <a:lnTo>
                                  <a:pt x="1550" y="195"/>
                                </a:lnTo>
                                <a:lnTo>
                                  <a:pt x="1579" y="210"/>
                                </a:lnTo>
                                <a:lnTo>
                                  <a:pt x="1572" y="225"/>
                                </a:lnTo>
                                <a:lnTo>
                                  <a:pt x="2280" y="225"/>
                                </a:lnTo>
                                <a:lnTo>
                                  <a:pt x="2280" y="195"/>
                                </a:lnTo>
                                <a:close/>
                                <a:moveTo>
                                  <a:pt x="790" y="15"/>
                                </a:moveTo>
                                <a:lnTo>
                                  <a:pt x="686" y="195"/>
                                </a:lnTo>
                                <a:lnTo>
                                  <a:pt x="701" y="180"/>
                                </a:lnTo>
                                <a:lnTo>
                                  <a:pt x="748" y="180"/>
                                </a:lnTo>
                                <a:lnTo>
                                  <a:pt x="807" y="77"/>
                                </a:lnTo>
                                <a:lnTo>
                                  <a:pt x="790" y="30"/>
                                </a:lnTo>
                                <a:lnTo>
                                  <a:pt x="805" y="30"/>
                                </a:lnTo>
                                <a:lnTo>
                                  <a:pt x="790" y="15"/>
                                </a:lnTo>
                                <a:close/>
                                <a:moveTo>
                                  <a:pt x="701" y="180"/>
                                </a:moveTo>
                                <a:lnTo>
                                  <a:pt x="686" y="195"/>
                                </a:lnTo>
                                <a:lnTo>
                                  <a:pt x="701" y="195"/>
                                </a:lnTo>
                                <a:lnTo>
                                  <a:pt x="701" y="180"/>
                                </a:lnTo>
                                <a:close/>
                                <a:moveTo>
                                  <a:pt x="748" y="180"/>
                                </a:moveTo>
                                <a:lnTo>
                                  <a:pt x="701" y="180"/>
                                </a:lnTo>
                                <a:lnTo>
                                  <a:pt x="701" y="195"/>
                                </a:lnTo>
                                <a:lnTo>
                                  <a:pt x="739" y="195"/>
                                </a:lnTo>
                                <a:lnTo>
                                  <a:pt x="748" y="180"/>
                                </a:lnTo>
                                <a:close/>
                                <a:moveTo>
                                  <a:pt x="1068" y="20"/>
                                </a:moveTo>
                                <a:lnTo>
                                  <a:pt x="1058" y="30"/>
                                </a:lnTo>
                                <a:lnTo>
                                  <a:pt x="1043" y="30"/>
                                </a:lnTo>
                                <a:lnTo>
                                  <a:pt x="1067" y="93"/>
                                </a:lnTo>
                                <a:lnTo>
                                  <a:pt x="1088" y="30"/>
                                </a:lnTo>
                                <a:lnTo>
                                  <a:pt x="1058" y="30"/>
                                </a:lnTo>
                                <a:lnTo>
                                  <a:pt x="1053" y="25"/>
                                </a:lnTo>
                                <a:lnTo>
                                  <a:pt x="1078" y="25"/>
                                </a:lnTo>
                                <a:lnTo>
                                  <a:pt x="1068" y="20"/>
                                </a:lnTo>
                                <a:close/>
                                <a:moveTo>
                                  <a:pt x="1321" y="25"/>
                                </a:moveTo>
                                <a:lnTo>
                                  <a:pt x="1312" y="30"/>
                                </a:lnTo>
                                <a:lnTo>
                                  <a:pt x="1334" y="90"/>
                                </a:lnTo>
                                <a:lnTo>
                                  <a:pt x="1356" y="30"/>
                                </a:lnTo>
                                <a:lnTo>
                                  <a:pt x="1326" y="30"/>
                                </a:lnTo>
                                <a:lnTo>
                                  <a:pt x="1321" y="25"/>
                                </a:lnTo>
                                <a:close/>
                                <a:moveTo>
                                  <a:pt x="805" y="0"/>
                                </a:moveTo>
                                <a:lnTo>
                                  <a:pt x="790" y="15"/>
                                </a:lnTo>
                                <a:lnTo>
                                  <a:pt x="805" y="30"/>
                                </a:lnTo>
                                <a:lnTo>
                                  <a:pt x="790" y="30"/>
                                </a:lnTo>
                                <a:lnTo>
                                  <a:pt x="807" y="77"/>
                                </a:lnTo>
                                <a:lnTo>
                                  <a:pt x="834" y="30"/>
                                </a:lnTo>
                                <a:lnTo>
                                  <a:pt x="805" y="15"/>
                                </a:lnTo>
                                <a:lnTo>
                                  <a:pt x="820" y="15"/>
                                </a:lnTo>
                                <a:lnTo>
                                  <a:pt x="805" y="0"/>
                                </a:lnTo>
                                <a:close/>
                                <a:moveTo>
                                  <a:pt x="1066" y="19"/>
                                </a:moveTo>
                                <a:lnTo>
                                  <a:pt x="1053" y="25"/>
                                </a:lnTo>
                                <a:lnTo>
                                  <a:pt x="1058" y="30"/>
                                </a:lnTo>
                                <a:lnTo>
                                  <a:pt x="1068" y="20"/>
                                </a:lnTo>
                                <a:lnTo>
                                  <a:pt x="1066" y="19"/>
                                </a:lnTo>
                                <a:close/>
                                <a:moveTo>
                                  <a:pt x="1334" y="19"/>
                                </a:moveTo>
                                <a:lnTo>
                                  <a:pt x="1321" y="25"/>
                                </a:lnTo>
                                <a:lnTo>
                                  <a:pt x="1326" y="30"/>
                                </a:lnTo>
                                <a:lnTo>
                                  <a:pt x="1336" y="20"/>
                                </a:lnTo>
                                <a:lnTo>
                                  <a:pt x="1334" y="19"/>
                                </a:lnTo>
                                <a:close/>
                                <a:moveTo>
                                  <a:pt x="1336" y="20"/>
                                </a:moveTo>
                                <a:lnTo>
                                  <a:pt x="1326" y="30"/>
                                </a:lnTo>
                                <a:lnTo>
                                  <a:pt x="1356" y="30"/>
                                </a:lnTo>
                                <a:lnTo>
                                  <a:pt x="1336" y="20"/>
                                </a:lnTo>
                                <a:close/>
                                <a:moveTo>
                                  <a:pt x="1058" y="0"/>
                                </a:moveTo>
                                <a:lnTo>
                                  <a:pt x="1043" y="15"/>
                                </a:lnTo>
                                <a:lnTo>
                                  <a:pt x="1053" y="25"/>
                                </a:lnTo>
                                <a:lnTo>
                                  <a:pt x="1066" y="19"/>
                                </a:lnTo>
                                <a:lnTo>
                                  <a:pt x="1058" y="15"/>
                                </a:lnTo>
                                <a:lnTo>
                                  <a:pt x="1073" y="15"/>
                                </a:lnTo>
                                <a:lnTo>
                                  <a:pt x="1058" y="0"/>
                                </a:lnTo>
                                <a:close/>
                                <a:moveTo>
                                  <a:pt x="1326" y="0"/>
                                </a:moveTo>
                                <a:lnTo>
                                  <a:pt x="1312" y="15"/>
                                </a:lnTo>
                                <a:lnTo>
                                  <a:pt x="1321" y="25"/>
                                </a:lnTo>
                                <a:lnTo>
                                  <a:pt x="1334" y="19"/>
                                </a:lnTo>
                                <a:lnTo>
                                  <a:pt x="1326" y="15"/>
                                </a:lnTo>
                                <a:lnTo>
                                  <a:pt x="1341" y="15"/>
                                </a:lnTo>
                                <a:lnTo>
                                  <a:pt x="1326" y="0"/>
                                </a:lnTo>
                                <a:close/>
                                <a:moveTo>
                                  <a:pt x="1073" y="15"/>
                                </a:moveTo>
                                <a:lnTo>
                                  <a:pt x="1066" y="19"/>
                                </a:lnTo>
                                <a:lnTo>
                                  <a:pt x="1068" y="20"/>
                                </a:lnTo>
                                <a:lnTo>
                                  <a:pt x="1073" y="15"/>
                                </a:lnTo>
                                <a:close/>
                                <a:moveTo>
                                  <a:pt x="1341" y="15"/>
                                </a:moveTo>
                                <a:lnTo>
                                  <a:pt x="1334" y="19"/>
                                </a:lnTo>
                                <a:lnTo>
                                  <a:pt x="1336" y="20"/>
                                </a:lnTo>
                                <a:lnTo>
                                  <a:pt x="1341" y="15"/>
                                </a:lnTo>
                                <a:close/>
                                <a:moveTo>
                                  <a:pt x="1073" y="15"/>
                                </a:moveTo>
                                <a:lnTo>
                                  <a:pt x="1058" y="15"/>
                                </a:lnTo>
                                <a:lnTo>
                                  <a:pt x="1066" y="19"/>
                                </a:lnTo>
                                <a:lnTo>
                                  <a:pt x="1073" y="15"/>
                                </a:lnTo>
                                <a:close/>
                                <a:moveTo>
                                  <a:pt x="1341" y="15"/>
                                </a:moveTo>
                                <a:lnTo>
                                  <a:pt x="1326" y="15"/>
                                </a:lnTo>
                                <a:lnTo>
                                  <a:pt x="1334" y="19"/>
                                </a:lnTo>
                                <a:lnTo>
                                  <a:pt x="1341" y="1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Line 1264"/>
                        <wps:cNvCnPr>
                          <a:cxnSpLocks noChangeShapeType="1"/>
                        </wps:cNvCnPr>
                        <wps:spPr bwMode="auto">
                          <a:xfrm>
                            <a:off x="7406" y="-1790"/>
                            <a:ext cx="1445" cy="0"/>
                          </a:xfrm>
                          <a:prstGeom prst="line">
                            <a:avLst/>
                          </a:prstGeom>
                          <a:noFill/>
                          <a:ln w="2859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pic:pic xmlns:pic="http://schemas.openxmlformats.org/drawingml/2006/picture">
                        <pic:nvPicPr>
                          <pic:cNvPr id="1264" name="Picture 126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8851" y="-1903"/>
                            <a:ext cx="179" cy="180"/>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265" name="Line 1262"/>
                        <wps:cNvCnPr>
                          <a:cxnSpLocks noChangeShapeType="1"/>
                        </wps:cNvCnPr>
                        <wps:spPr bwMode="auto">
                          <a:xfrm>
                            <a:off x="6885" y="-1069"/>
                            <a:ext cx="1043" cy="0"/>
                          </a:xfrm>
                          <a:prstGeom prst="line">
                            <a:avLst/>
                          </a:prstGeom>
                          <a:noFill/>
                          <a:ln w="2859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66" name="Line 1261"/>
                        <wps:cNvCnPr>
                          <a:cxnSpLocks noChangeShapeType="1"/>
                        </wps:cNvCnPr>
                        <wps:spPr bwMode="auto">
                          <a:xfrm>
                            <a:off x="7414" y="-1798"/>
                            <a:ext cx="0" cy="721"/>
                          </a:xfrm>
                          <a:prstGeom prst="line">
                            <a:avLst/>
                          </a:prstGeom>
                          <a:noFill/>
                          <a:ln w="2859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67" name="Freeform 1260"/>
                        <wps:cNvSpPr>
                          <a:spLocks/>
                        </wps:cNvSpPr>
                        <wps:spPr bwMode="auto">
                          <a:xfrm>
                            <a:off x="6885" y="-912"/>
                            <a:ext cx="1103" cy="150"/>
                          </a:xfrm>
                          <a:custGeom>
                            <a:avLst/>
                            <a:gdLst>
                              <a:gd name="T0" fmla="+- 0 7838 6885"/>
                              <a:gd name="T1" fmla="*/ T0 w 1103"/>
                              <a:gd name="T2" fmla="+- 0 -867 -912"/>
                              <a:gd name="T3" fmla="*/ -867 h 150"/>
                              <a:gd name="T4" fmla="+- 0 7406 6885"/>
                              <a:gd name="T5" fmla="*/ T4 w 1103"/>
                              <a:gd name="T6" fmla="+- 0 -867 -912"/>
                              <a:gd name="T7" fmla="*/ -867 h 150"/>
                              <a:gd name="T8" fmla="+- 0 7689 6885"/>
                              <a:gd name="T9" fmla="*/ T8 w 1103"/>
                              <a:gd name="T10" fmla="+- 0 -852 -912"/>
                              <a:gd name="T11" fmla="*/ -852 h 150"/>
                              <a:gd name="T12" fmla="+- 0 7823 6885"/>
                              <a:gd name="T13" fmla="*/ T12 w 1103"/>
                              <a:gd name="T14" fmla="+- 0 -821 -912"/>
                              <a:gd name="T15" fmla="*/ -821 h 150"/>
                              <a:gd name="T16" fmla="+- 0 7972 6885"/>
                              <a:gd name="T17" fmla="*/ T16 w 1103"/>
                              <a:gd name="T18" fmla="+- 0 -762 -912"/>
                              <a:gd name="T19" fmla="*/ -762 h 150"/>
                              <a:gd name="T20" fmla="+- 0 7987 6885"/>
                              <a:gd name="T21" fmla="*/ T20 w 1103"/>
                              <a:gd name="T22" fmla="+- 0 -807 -912"/>
                              <a:gd name="T23" fmla="*/ -807 h 150"/>
                              <a:gd name="T24" fmla="+- 0 7838 6885"/>
                              <a:gd name="T25" fmla="*/ T24 w 1103"/>
                              <a:gd name="T26" fmla="+- 0 -867 -912"/>
                              <a:gd name="T27" fmla="*/ -867 h 150"/>
                              <a:gd name="T28" fmla="+- 0 7406 6885"/>
                              <a:gd name="T29" fmla="*/ T28 w 1103"/>
                              <a:gd name="T30" fmla="+- 0 -912 -912"/>
                              <a:gd name="T31" fmla="*/ -912 h 150"/>
                              <a:gd name="T32" fmla="+- 0 7153 6885"/>
                              <a:gd name="T33" fmla="*/ T32 w 1103"/>
                              <a:gd name="T34" fmla="+- 0 -897 -912"/>
                              <a:gd name="T35" fmla="*/ -897 h 150"/>
                              <a:gd name="T36" fmla="+- 0 7138 6885"/>
                              <a:gd name="T37" fmla="*/ T36 w 1103"/>
                              <a:gd name="T38" fmla="+- 0 -897 -912"/>
                              <a:gd name="T39" fmla="*/ -897 h 150"/>
                              <a:gd name="T40" fmla="+- 0 6885 6885"/>
                              <a:gd name="T41" fmla="*/ T40 w 1103"/>
                              <a:gd name="T42" fmla="+- 0 -821 -912"/>
                              <a:gd name="T43" fmla="*/ -821 h 150"/>
                              <a:gd name="T44" fmla="+- 0 6900 6885"/>
                              <a:gd name="T45" fmla="*/ T44 w 1103"/>
                              <a:gd name="T46" fmla="+- 0 -776 -912"/>
                              <a:gd name="T47" fmla="*/ -776 h 150"/>
                              <a:gd name="T48" fmla="+- 0 7153 6885"/>
                              <a:gd name="T49" fmla="*/ T48 w 1103"/>
                              <a:gd name="T50" fmla="+- 0 -852 -912"/>
                              <a:gd name="T51" fmla="*/ -852 h 150"/>
                              <a:gd name="T52" fmla="+- 0 7138 6885"/>
                              <a:gd name="T53" fmla="*/ T52 w 1103"/>
                              <a:gd name="T54" fmla="+- 0 -852 -912"/>
                              <a:gd name="T55" fmla="*/ -852 h 150"/>
                              <a:gd name="T56" fmla="+- 0 7138 6885"/>
                              <a:gd name="T57" fmla="*/ T56 w 1103"/>
                              <a:gd name="T58" fmla="+- 0 -867 -912"/>
                              <a:gd name="T59" fmla="*/ -867 h 150"/>
                              <a:gd name="T60" fmla="+- 0 7838 6885"/>
                              <a:gd name="T61" fmla="*/ T60 w 1103"/>
                              <a:gd name="T62" fmla="+- 0 -867 -912"/>
                              <a:gd name="T63" fmla="*/ -867 h 150"/>
                              <a:gd name="T64" fmla="+- 0 7704 6885"/>
                              <a:gd name="T65" fmla="*/ T64 w 1103"/>
                              <a:gd name="T66" fmla="+- 0 -897 -912"/>
                              <a:gd name="T67" fmla="*/ -897 h 150"/>
                              <a:gd name="T68" fmla="+- 0 7406 6885"/>
                              <a:gd name="T69" fmla="*/ T68 w 1103"/>
                              <a:gd name="T70" fmla="+- 0 -912 -912"/>
                              <a:gd name="T71" fmla="*/ -912 h 150"/>
                              <a:gd name="T72" fmla="+- 0 7138 6885"/>
                              <a:gd name="T73" fmla="*/ T72 w 1103"/>
                              <a:gd name="T74" fmla="+- 0 -867 -912"/>
                              <a:gd name="T75" fmla="*/ -867 h 150"/>
                              <a:gd name="T76" fmla="+- 0 7138 6885"/>
                              <a:gd name="T77" fmla="*/ T76 w 1103"/>
                              <a:gd name="T78" fmla="+- 0 -852 -912"/>
                              <a:gd name="T79" fmla="*/ -852 h 150"/>
                              <a:gd name="T80" fmla="+- 0 7152 6885"/>
                              <a:gd name="T81" fmla="*/ T80 w 1103"/>
                              <a:gd name="T82" fmla="+- 0 -852 -912"/>
                              <a:gd name="T83" fmla="*/ -852 h 150"/>
                              <a:gd name="T84" fmla="+- 0 7138 6885"/>
                              <a:gd name="T85" fmla="*/ T84 w 1103"/>
                              <a:gd name="T86" fmla="+- 0 -867 -912"/>
                              <a:gd name="T87" fmla="*/ -867 h 150"/>
                              <a:gd name="T88" fmla="+- 0 7152 6885"/>
                              <a:gd name="T89" fmla="*/ T88 w 1103"/>
                              <a:gd name="T90" fmla="+- 0 -852 -912"/>
                              <a:gd name="T91" fmla="*/ -852 h 150"/>
                              <a:gd name="T92" fmla="+- 0 7138 6885"/>
                              <a:gd name="T93" fmla="*/ T92 w 1103"/>
                              <a:gd name="T94" fmla="+- 0 -852 -912"/>
                              <a:gd name="T95" fmla="*/ -852 h 150"/>
                              <a:gd name="T96" fmla="+- 0 7153 6885"/>
                              <a:gd name="T97" fmla="*/ T96 w 1103"/>
                              <a:gd name="T98" fmla="+- 0 -852 -912"/>
                              <a:gd name="T99" fmla="*/ -852 h 150"/>
                              <a:gd name="T100" fmla="+- 0 7152 6885"/>
                              <a:gd name="T101" fmla="*/ T100 w 1103"/>
                              <a:gd name="T102" fmla="+- 0 -852 -912"/>
                              <a:gd name="T103" fmla="*/ -852 h 150"/>
                              <a:gd name="T104" fmla="+- 0 7406 6885"/>
                              <a:gd name="T105" fmla="*/ T104 w 1103"/>
                              <a:gd name="T106" fmla="+- 0 -867 -912"/>
                              <a:gd name="T107" fmla="*/ -867 h 150"/>
                              <a:gd name="T108" fmla="+- 0 7138 6885"/>
                              <a:gd name="T109" fmla="*/ T108 w 1103"/>
                              <a:gd name="T110" fmla="+- 0 -867 -912"/>
                              <a:gd name="T111" fmla="*/ -867 h 150"/>
                              <a:gd name="T112" fmla="+- 0 7152 6885"/>
                              <a:gd name="T113" fmla="*/ T112 w 1103"/>
                              <a:gd name="T114" fmla="+- 0 -852 -912"/>
                              <a:gd name="T115" fmla="*/ -852 h 150"/>
                              <a:gd name="T116" fmla="+- 0 7406 6885"/>
                              <a:gd name="T117" fmla="*/ T116 w 1103"/>
                              <a:gd name="T118" fmla="+- 0 -867 -912"/>
                              <a:gd name="T119" fmla="*/ -867 h 1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103" h="150">
                                <a:moveTo>
                                  <a:pt x="953" y="45"/>
                                </a:moveTo>
                                <a:lnTo>
                                  <a:pt x="521" y="45"/>
                                </a:lnTo>
                                <a:lnTo>
                                  <a:pt x="804" y="60"/>
                                </a:lnTo>
                                <a:lnTo>
                                  <a:pt x="938" y="91"/>
                                </a:lnTo>
                                <a:lnTo>
                                  <a:pt x="1087" y="150"/>
                                </a:lnTo>
                                <a:lnTo>
                                  <a:pt x="1102" y="105"/>
                                </a:lnTo>
                                <a:lnTo>
                                  <a:pt x="953" y="45"/>
                                </a:lnTo>
                                <a:close/>
                                <a:moveTo>
                                  <a:pt x="521" y="0"/>
                                </a:moveTo>
                                <a:lnTo>
                                  <a:pt x="268" y="15"/>
                                </a:lnTo>
                                <a:lnTo>
                                  <a:pt x="253" y="15"/>
                                </a:lnTo>
                                <a:lnTo>
                                  <a:pt x="0" y="91"/>
                                </a:lnTo>
                                <a:lnTo>
                                  <a:pt x="15" y="136"/>
                                </a:lnTo>
                                <a:lnTo>
                                  <a:pt x="268" y="60"/>
                                </a:lnTo>
                                <a:lnTo>
                                  <a:pt x="253" y="60"/>
                                </a:lnTo>
                                <a:lnTo>
                                  <a:pt x="253" y="45"/>
                                </a:lnTo>
                                <a:lnTo>
                                  <a:pt x="953" y="45"/>
                                </a:lnTo>
                                <a:lnTo>
                                  <a:pt x="819" y="15"/>
                                </a:lnTo>
                                <a:lnTo>
                                  <a:pt x="521" y="0"/>
                                </a:lnTo>
                                <a:close/>
                                <a:moveTo>
                                  <a:pt x="253" y="45"/>
                                </a:moveTo>
                                <a:lnTo>
                                  <a:pt x="253" y="60"/>
                                </a:lnTo>
                                <a:lnTo>
                                  <a:pt x="267" y="60"/>
                                </a:lnTo>
                                <a:lnTo>
                                  <a:pt x="253" y="45"/>
                                </a:lnTo>
                                <a:close/>
                                <a:moveTo>
                                  <a:pt x="267" y="60"/>
                                </a:moveTo>
                                <a:lnTo>
                                  <a:pt x="253" y="60"/>
                                </a:lnTo>
                                <a:lnTo>
                                  <a:pt x="268" y="60"/>
                                </a:lnTo>
                                <a:lnTo>
                                  <a:pt x="267" y="60"/>
                                </a:lnTo>
                                <a:close/>
                                <a:moveTo>
                                  <a:pt x="521" y="45"/>
                                </a:moveTo>
                                <a:lnTo>
                                  <a:pt x="253" y="45"/>
                                </a:lnTo>
                                <a:lnTo>
                                  <a:pt x="267" y="60"/>
                                </a:lnTo>
                                <a:lnTo>
                                  <a:pt x="521" y="4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8" name="Line 1259"/>
                        <wps:cNvCnPr>
                          <a:cxnSpLocks noChangeShapeType="1"/>
                        </wps:cNvCnPr>
                        <wps:spPr bwMode="auto">
                          <a:xfrm>
                            <a:off x="7414" y="-897"/>
                            <a:ext cx="0" cy="751"/>
                          </a:xfrm>
                          <a:prstGeom prst="line">
                            <a:avLst/>
                          </a:prstGeom>
                          <a:noFill/>
                          <a:ln w="2859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69" name="Line 1258"/>
                        <wps:cNvCnPr>
                          <a:cxnSpLocks noChangeShapeType="1"/>
                        </wps:cNvCnPr>
                        <wps:spPr bwMode="auto">
                          <a:xfrm>
                            <a:off x="5082" y="-138"/>
                            <a:ext cx="3769" cy="0"/>
                          </a:xfrm>
                          <a:prstGeom prst="line">
                            <a:avLst/>
                          </a:prstGeom>
                          <a:noFill/>
                          <a:ln w="2859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pic:pic xmlns:pic="http://schemas.openxmlformats.org/drawingml/2006/picture">
                        <pic:nvPicPr>
                          <pic:cNvPr id="1270" name="Picture 12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8851" y="-235"/>
                            <a:ext cx="179" cy="180"/>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271" name="Freeform 1256"/>
                        <wps:cNvSpPr>
                          <a:spLocks/>
                        </wps:cNvSpPr>
                        <wps:spPr bwMode="auto">
                          <a:xfrm>
                            <a:off x="4636" y="-1377"/>
                            <a:ext cx="865" cy="872"/>
                          </a:xfrm>
                          <a:custGeom>
                            <a:avLst/>
                            <a:gdLst>
                              <a:gd name="T0" fmla="+- 0 4636 4636"/>
                              <a:gd name="T1" fmla="*/ T0 w 865"/>
                              <a:gd name="T2" fmla="+- 0 -942 -1377"/>
                              <a:gd name="T3" fmla="*/ -942 h 872"/>
                              <a:gd name="T4" fmla="+- 0 4641 4636"/>
                              <a:gd name="T5" fmla="*/ T4 w 865"/>
                              <a:gd name="T6" fmla="+- 0 -871 -1377"/>
                              <a:gd name="T7" fmla="*/ -871 h 872"/>
                              <a:gd name="T8" fmla="+- 0 4658 4636"/>
                              <a:gd name="T9" fmla="*/ T8 w 865"/>
                              <a:gd name="T10" fmla="+- 0 -804 -1377"/>
                              <a:gd name="T11" fmla="*/ -804 h 872"/>
                              <a:gd name="T12" fmla="+- 0 4684 4636"/>
                              <a:gd name="T13" fmla="*/ T12 w 865"/>
                              <a:gd name="T14" fmla="+- 0 -742 -1377"/>
                              <a:gd name="T15" fmla="*/ -742 h 872"/>
                              <a:gd name="T16" fmla="+- 0 4719 4636"/>
                              <a:gd name="T17" fmla="*/ T16 w 865"/>
                              <a:gd name="T18" fmla="+- 0 -685 -1377"/>
                              <a:gd name="T19" fmla="*/ -685 h 872"/>
                              <a:gd name="T20" fmla="+- 0 4762 4636"/>
                              <a:gd name="T21" fmla="*/ T20 w 865"/>
                              <a:gd name="T22" fmla="+- 0 -634 -1377"/>
                              <a:gd name="T23" fmla="*/ -634 h 872"/>
                              <a:gd name="T24" fmla="+- 0 4812 4636"/>
                              <a:gd name="T25" fmla="*/ T24 w 865"/>
                              <a:gd name="T26" fmla="+- 0 -590 -1377"/>
                              <a:gd name="T27" fmla="*/ -590 h 872"/>
                              <a:gd name="T28" fmla="+- 0 4869 4636"/>
                              <a:gd name="T29" fmla="*/ T28 w 865"/>
                              <a:gd name="T30" fmla="+- 0 -555 -1377"/>
                              <a:gd name="T31" fmla="*/ -555 h 872"/>
                              <a:gd name="T32" fmla="+- 0 4931 4636"/>
                              <a:gd name="T33" fmla="*/ T32 w 865"/>
                              <a:gd name="T34" fmla="+- 0 -528 -1377"/>
                              <a:gd name="T35" fmla="*/ -528 h 872"/>
                              <a:gd name="T36" fmla="+- 0 4997 4636"/>
                              <a:gd name="T37" fmla="*/ T36 w 865"/>
                              <a:gd name="T38" fmla="+- 0 -512 -1377"/>
                              <a:gd name="T39" fmla="*/ -512 h 872"/>
                              <a:gd name="T40" fmla="+- 0 5068 4636"/>
                              <a:gd name="T41" fmla="*/ T40 w 865"/>
                              <a:gd name="T42" fmla="+- 0 -506 -1377"/>
                              <a:gd name="T43" fmla="*/ -506 h 872"/>
                              <a:gd name="T44" fmla="+- 0 5137 4636"/>
                              <a:gd name="T45" fmla="*/ T44 w 865"/>
                              <a:gd name="T46" fmla="+- 0 -512 -1377"/>
                              <a:gd name="T47" fmla="*/ -512 h 872"/>
                              <a:gd name="T48" fmla="+- 0 5204 4636"/>
                              <a:gd name="T49" fmla="*/ T48 w 865"/>
                              <a:gd name="T50" fmla="+- 0 -528 -1377"/>
                              <a:gd name="T51" fmla="*/ -528 h 872"/>
                              <a:gd name="T52" fmla="+- 0 5266 4636"/>
                              <a:gd name="T53" fmla="*/ T52 w 865"/>
                              <a:gd name="T54" fmla="+- 0 -555 -1377"/>
                              <a:gd name="T55" fmla="*/ -555 h 872"/>
                              <a:gd name="T56" fmla="+- 0 5323 4636"/>
                              <a:gd name="T57" fmla="*/ T56 w 865"/>
                              <a:gd name="T58" fmla="+- 0 -590 -1377"/>
                              <a:gd name="T59" fmla="*/ -590 h 872"/>
                              <a:gd name="T60" fmla="+- 0 5373 4636"/>
                              <a:gd name="T61" fmla="*/ T60 w 865"/>
                              <a:gd name="T62" fmla="+- 0 -634 -1377"/>
                              <a:gd name="T63" fmla="*/ -634 h 872"/>
                              <a:gd name="T64" fmla="+- 0 5416 4636"/>
                              <a:gd name="T65" fmla="*/ T64 w 865"/>
                              <a:gd name="T66" fmla="+- 0 -685 -1377"/>
                              <a:gd name="T67" fmla="*/ -685 h 872"/>
                              <a:gd name="T68" fmla="+- 0 5451 4636"/>
                              <a:gd name="T69" fmla="*/ T68 w 865"/>
                              <a:gd name="T70" fmla="+- 0 -742 -1377"/>
                              <a:gd name="T71" fmla="*/ -742 h 872"/>
                              <a:gd name="T72" fmla="+- 0 5478 4636"/>
                              <a:gd name="T73" fmla="*/ T72 w 865"/>
                              <a:gd name="T74" fmla="+- 0 -804 -1377"/>
                              <a:gd name="T75" fmla="*/ -804 h 872"/>
                              <a:gd name="T76" fmla="+- 0 5494 4636"/>
                              <a:gd name="T77" fmla="*/ T76 w 865"/>
                              <a:gd name="T78" fmla="+- 0 -871 -1377"/>
                              <a:gd name="T79" fmla="*/ -871 h 872"/>
                              <a:gd name="T80" fmla="+- 0 5500 4636"/>
                              <a:gd name="T81" fmla="*/ T80 w 865"/>
                              <a:gd name="T82" fmla="+- 0 -942 -1377"/>
                              <a:gd name="T83" fmla="*/ -942 h 872"/>
                              <a:gd name="T84" fmla="+- 0 5494 4636"/>
                              <a:gd name="T85" fmla="*/ T84 w 865"/>
                              <a:gd name="T86" fmla="+- 0 -1012 -1377"/>
                              <a:gd name="T87" fmla="*/ -1012 h 872"/>
                              <a:gd name="T88" fmla="+- 0 5478 4636"/>
                              <a:gd name="T89" fmla="*/ T88 w 865"/>
                              <a:gd name="T90" fmla="+- 0 -1079 -1377"/>
                              <a:gd name="T91" fmla="*/ -1079 h 872"/>
                              <a:gd name="T92" fmla="+- 0 5451 4636"/>
                              <a:gd name="T93" fmla="*/ T92 w 865"/>
                              <a:gd name="T94" fmla="+- 0 -1142 -1377"/>
                              <a:gd name="T95" fmla="*/ -1142 h 872"/>
                              <a:gd name="T96" fmla="+- 0 5416 4636"/>
                              <a:gd name="T97" fmla="*/ T96 w 865"/>
                              <a:gd name="T98" fmla="+- 0 -1199 -1377"/>
                              <a:gd name="T99" fmla="*/ -1199 h 872"/>
                              <a:gd name="T100" fmla="+- 0 5373 4636"/>
                              <a:gd name="T101" fmla="*/ T100 w 865"/>
                              <a:gd name="T102" fmla="+- 0 -1250 -1377"/>
                              <a:gd name="T103" fmla="*/ -1250 h 872"/>
                              <a:gd name="T104" fmla="+- 0 5323 4636"/>
                              <a:gd name="T105" fmla="*/ T104 w 865"/>
                              <a:gd name="T106" fmla="+- 0 -1293 -1377"/>
                              <a:gd name="T107" fmla="*/ -1293 h 872"/>
                              <a:gd name="T108" fmla="+- 0 5266 4636"/>
                              <a:gd name="T109" fmla="*/ T108 w 865"/>
                              <a:gd name="T110" fmla="+- 0 -1329 -1377"/>
                              <a:gd name="T111" fmla="*/ -1329 h 872"/>
                              <a:gd name="T112" fmla="+- 0 5204 4636"/>
                              <a:gd name="T113" fmla="*/ T112 w 865"/>
                              <a:gd name="T114" fmla="+- 0 -1355 -1377"/>
                              <a:gd name="T115" fmla="*/ -1355 h 872"/>
                              <a:gd name="T116" fmla="+- 0 5137 4636"/>
                              <a:gd name="T117" fmla="*/ T116 w 865"/>
                              <a:gd name="T118" fmla="+- 0 -1372 -1377"/>
                              <a:gd name="T119" fmla="*/ -1372 h 872"/>
                              <a:gd name="T120" fmla="+- 0 5068 4636"/>
                              <a:gd name="T121" fmla="*/ T120 w 865"/>
                              <a:gd name="T122" fmla="+- 0 -1377 -1377"/>
                              <a:gd name="T123" fmla="*/ -1377 h 872"/>
                              <a:gd name="T124" fmla="+- 0 4997 4636"/>
                              <a:gd name="T125" fmla="*/ T124 w 865"/>
                              <a:gd name="T126" fmla="+- 0 -1372 -1377"/>
                              <a:gd name="T127" fmla="*/ -1372 h 872"/>
                              <a:gd name="T128" fmla="+- 0 4931 4636"/>
                              <a:gd name="T129" fmla="*/ T128 w 865"/>
                              <a:gd name="T130" fmla="+- 0 -1355 -1377"/>
                              <a:gd name="T131" fmla="*/ -1355 h 872"/>
                              <a:gd name="T132" fmla="+- 0 4869 4636"/>
                              <a:gd name="T133" fmla="*/ T132 w 865"/>
                              <a:gd name="T134" fmla="+- 0 -1329 -1377"/>
                              <a:gd name="T135" fmla="*/ -1329 h 872"/>
                              <a:gd name="T136" fmla="+- 0 4812 4636"/>
                              <a:gd name="T137" fmla="*/ T136 w 865"/>
                              <a:gd name="T138" fmla="+- 0 -1293 -1377"/>
                              <a:gd name="T139" fmla="*/ -1293 h 872"/>
                              <a:gd name="T140" fmla="+- 0 4762 4636"/>
                              <a:gd name="T141" fmla="*/ T140 w 865"/>
                              <a:gd name="T142" fmla="+- 0 -1250 -1377"/>
                              <a:gd name="T143" fmla="*/ -1250 h 872"/>
                              <a:gd name="T144" fmla="+- 0 4719 4636"/>
                              <a:gd name="T145" fmla="*/ T144 w 865"/>
                              <a:gd name="T146" fmla="+- 0 -1199 -1377"/>
                              <a:gd name="T147" fmla="*/ -1199 h 872"/>
                              <a:gd name="T148" fmla="+- 0 4684 4636"/>
                              <a:gd name="T149" fmla="*/ T148 w 865"/>
                              <a:gd name="T150" fmla="+- 0 -1142 -1377"/>
                              <a:gd name="T151" fmla="*/ -1142 h 872"/>
                              <a:gd name="T152" fmla="+- 0 4658 4636"/>
                              <a:gd name="T153" fmla="*/ T152 w 865"/>
                              <a:gd name="T154" fmla="+- 0 -1079 -1377"/>
                              <a:gd name="T155" fmla="*/ -1079 h 872"/>
                              <a:gd name="T156" fmla="+- 0 4641 4636"/>
                              <a:gd name="T157" fmla="*/ T156 w 865"/>
                              <a:gd name="T158" fmla="+- 0 -1012 -1377"/>
                              <a:gd name="T159" fmla="*/ -1012 h 872"/>
                              <a:gd name="T160" fmla="+- 0 4636 4636"/>
                              <a:gd name="T161" fmla="*/ T160 w 865"/>
                              <a:gd name="T162" fmla="+- 0 -942 -1377"/>
                              <a:gd name="T163" fmla="*/ -942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65" h="872">
                                <a:moveTo>
                                  <a:pt x="0" y="435"/>
                                </a:moveTo>
                                <a:lnTo>
                                  <a:pt x="5" y="506"/>
                                </a:lnTo>
                                <a:lnTo>
                                  <a:pt x="22" y="573"/>
                                </a:lnTo>
                                <a:lnTo>
                                  <a:pt x="48" y="635"/>
                                </a:lnTo>
                                <a:lnTo>
                                  <a:pt x="83" y="692"/>
                                </a:lnTo>
                                <a:lnTo>
                                  <a:pt x="126" y="743"/>
                                </a:lnTo>
                                <a:lnTo>
                                  <a:pt x="176" y="787"/>
                                </a:lnTo>
                                <a:lnTo>
                                  <a:pt x="233" y="822"/>
                                </a:lnTo>
                                <a:lnTo>
                                  <a:pt x="295" y="849"/>
                                </a:lnTo>
                                <a:lnTo>
                                  <a:pt x="361" y="865"/>
                                </a:lnTo>
                                <a:lnTo>
                                  <a:pt x="432" y="871"/>
                                </a:lnTo>
                                <a:lnTo>
                                  <a:pt x="501" y="865"/>
                                </a:lnTo>
                                <a:lnTo>
                                  <a:pt x="568" y="849"/>
                                </a:lnTo>
                                <a:lnTo>
                                  <a:pt x="630" y="822"/>
                                </a:lnTo>
                                <a:lnTo>
                                  <a:pt x="687" y="787"/>
                                </a:lnTo>
                                <a:lnTo>
                                  <a:pt x="737" y="743"/>
                                </a:lnTo>
                                <a:lnTo>
                                  <a:pt x="780" y="692"/>
                                </a:lnTo>
                                <a:lnTo>
                                  <a:pt x="815" y="635"/>
                                </a:lnTo>
                                <a:lnTo>
                                  <a:pt x="842" y="573"/>
                                </a:lnTo>
                                <a:lnTo>
                                  <a:pt x="858" y="506"/>
                                </a:lnTo>
                                <a:lnTo>
                                  <a:pt x="864" y="435"/>
                                </a:lnTo>
                                <a:lnTo>
                                  <a:pt x="858" y="365"/>
                                </a:lnTo>
                                <a:lnTo>
                                  <a:pt x="842" y="298"/>
                                </a:lnTo>
                                <a:lnTo>
                                  <a:pt x="815" y="235"/>
                                </a:lnTo>
                                <a:lnTo>
                                  <a:pt x="780" y="178"/>
                                </a:lnTo>
                                <a:lnTo>
                                  <a:pt x="737" y="127"/>
                                </a:lnTo>
                                <a:lnTo>
                                  <a:pt x="687" y="84"/>
                                </a:lnTo>
                                <a:lnTo>
                                  <a:pt x="630" y="48"/>
                                </a:lnTo>
                                <a:lnTo>
                                  <a:pt x="568" y="22"/>
                                </a:lnTo>
                                <a:lnTo>
                                  <a:pt x="501" y="5"/>
                                </a:lnTo>
                                <a:lnTo>
                                  <a:pt x="432" y="0"/>
                                </a:lnTo>
                                <a:lnTo>
                                  <a:pt x="361" y="5"/>
                                </a:lnTo>
                                <a:lnTo>
                                  <a:pt x="295" y="22"/>
                                </a:lnTo>
                                <a:lnTo>
                                  <a:pt x="233" y="48"/>
                                </a:lnTo>
                                <a:lnTo>
                                  <a:pt x="176" y="84"/>
                                </a:lnTo>
                                <a:lnTo>
                                  <a:pt x="126" y="127"/>
                                </a:lnTo>
                                <a:lnTo>
                                  <a:pt x="83" y="178"/>
                                </a:lnTo>
                                <a:lnTo>
                                  <a:pt x="48" y="235"/>
                                </a:lnTo>
                                <a:lnTo>
                                  <a:pt x="22" y="298"/>
                                </a:lnTo>
                                <a:lnTo>
                                  <a:pt x="5" y="365"/>
                                </a:lnTo>
                                <a:lnTo>
                                  <a:pt x="0" y="435"/>
                                </a:lnTo>
                                <a:close/>
                              </a:path>
                            </a:pathLst>
                          </a:custGeom>
                          <a:noFill/>
                          <a:ln w="2828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1255"/>
                        <wps:cNvSpPr>
                          <a:spLocks/>
                        </wps:cNvSpPr>
                        <wps:spPr bwMode="auto">
                          <a:xfrm>
                            <a:off x="5075" y="-1798"/>
                            <a:ext cx="2" cy="1637"/>
                          </a:xfrm>
                          <a:custGeom>
                            <a:avLst/>
                            <a:gdLst>
                              <a:gd name="T0" fmla="+- 0 -1798 -1798"/>
                              <a:gd name="T1" fmla="*/ -1798 h 1637"/>
                              <a:gd name="T2" fmla="+- 0 -1392 -1798"/>
                              <a:gd name="T3" fmla="*/ -1392 h 1637"/>
                              <a:gd name="T4" fmla="+- 0 -506 -1798"/>
                              <a:gd name="T5" fmla="*/ -506 h 1637"/>
                              <a:gd name="T6" fmla="+- 0 -161 -1798"/>
                              <a:gd name="T7" fmla="*/ -161 h 1637"/>
                            </a:gdLst>
                            <a:ahLst/>
                            <a:cxnLst>
                              <a:cxn ang="0">
                                <a:pos x="0" y="T1"/>
                              </a:cxn>
                              <a:cxn ang="0">
                                <a:pos x="0" y="T3"/>
                              </a:cxn>
                              <a:cxn ang="0">
                                <a:pos x="0" y="T5"/>
                              </a:cxn>
                              <a:cxn ang="0">
                                <a:pos x="0" y="T7"/>
                              </a:cxn>
                            </a:cxnLst>
                            <a:rect l="0" t="0" r="r" b="b"/>
                            <a:pathLst>
                              <a:path h="1637">
                                <a:moveTo>
                                  <a:pt x="0" y="0"/>
                                </a:moveTo>
                                <a:lnTo>
                                  <a:pt x="0" y="406"/>
                                </a:lnTo>
                                <a:moveTo>
                                  <a:pt x="0" y="1292"/>
                                </a:moveTo>
                                <a:lnTo>
                                  <a:pt x="0" y="1637"/>
                                </a:lnTo>
                              </a:path>
                            </a:pathLst>
                          </a:custGeom>
                          <a:noFill/>
                          <a:ln w="28281">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Freeform 1254"/>
                        <wps:cNvSpPr>
                          <a:spLocks/>
                        </wps:cNvSpPr>
                        <wps:spPr bwMode="auto">
                          <a:xfrm>
                            <a:off x="4869" y="-1127"/>
                            <a:ext cx="343" cy="361"/>
                          </a:xfrm>
                          <a:custGeom>
                            <a:avLst/>
                            <a:gdLst>
                              <a:gd name="T0" fmla="+- 0 4869 4869"/>
                              <a:gd name="T1" fmla="*/ T0 w 343"/>
                              <a:gd name="T2" fmla="+- 0 -767 -1127"/>
                              <a:gd name="T3" fmla="*/ -767 h 361"/>
                              <a:gd name="T4" fmla="+- 0 4869 4869"/>
                              <a:gd name="T5" fmla="*/ T4 w 343"/>
                              <a:gd name="T6" fmla="+- 0 -1127 -1127"/>
                              <a:gd name="T7" fmla="*/ -1127 h 361"/>
                              <a:gd name="T8" fmla="+- 0 5033 4869"/>
                              <a:gd name="T9" fmla="*/ T8 w 343"/>
                              <a:gd name="T10" fmla="+- 0 -1127 -1127"/>
                              <a:gd name="T11" fmla="*/ -1127 h 361"/>
                              <a:gd name="T12" fmla="+- 0 5033 4869"/>
                              <a:gd name="T13" fmla="*/ T12 w 343"/>
                              <a:gd name="T14" fmla="+- 0 -767 -1127"/>
                              <a:gd name="T15" fmla="*/ -767 h 361"/>
                              <a:gd name="T16" fmla="+- 0 5212 4869"/>
                              <a:gd name="T17" fmla="*/ T16 w 343"/>
                              <a:gd name="T18" fmla="+- 0 -767 -1127"/>
                              <a:gd name="T19" fmla="*/ -767 h 361"/>
                              <a:gd name="T20" fmla="+- 0 5212 4869"/>
                              <a:gd name="T21" fmla="*/ T20 w 343"/>
                              <a:gd name="T22" fmla="+- 0 -1127 -1127"/>
                              <a:gd name="T23" fmla="*/ -1127 h 361"/>
                            </a:gdLst>
                            <a:ahLst/>
                            <a:cxnLst>
                              <a:cxn ang="0">
                                <a:pos x="T1" y="T3"/>
                              </a:cxn>
                              <a:cxn ang="0">
                                <a:pos x="T5" y="T7"/>
                              </a:cxn>
                              <a:cxn ang="0">
                                <a:pos x="T9" y="T11"/>
                              </a:cxn>
                              <a:cxn ang="0">
                                <a:pos x="T13" y="T15"/>
                              </a:cxn>
                              <a:cxn ang="0">
                                <a:pos x="T17" y="T19"/>
                              </a:cxn>
                              <a:cxn ang="0">
                                <a:pos x="T21" y="T23"/>
                              </a:cxn>
                            </a:cxnLst>
                            <a:rect l="0" t="0" r="r" b="b"/>
                            <a:pathLst>
                              <a:path w="343" h="361">
                                <a:moveTo>
                                  <a:pt x="0" y="360"/>
                                </a:moveTo>
                                <a:lnTo>
                                  <a:pt x="0" y="0"/>
                                </a:lnTo>
                                <a:lnTo>
                                  <a:pt x="164" y="0"/>
                                </a:lnTo>
                                <a:lnTo>
                                  <a:pt x="164" y="360"/>
                                </a:lnTo>
                                <a:lnTo>
                                  <a:pt x="343" y="360"/>
                                </a:lnTo>
                                <a:lnTo>
                                  <a:pt x="343" y="0"/>
                                </a:lnTo>
                              </a:path>
                            </a:pathLst>
                          </a:custGeom>
                          <a:noFill/>
                          <a:ln w="942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4" name="Text Box 1253"/>
                        <wps:cNvSpPr txBox="1">
                          <a:spLocks noChangeArrowheads="1"/>
                        </wps:cNvSpPr>
                        <wps:spPr bwMode="auto">
                          <a:xfrm>
                            <a:off x="6944" y="-1509"/>
                            <a:ext cx="196" cy="271"/>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7D5C1E3" w14:textId="77777777" w:rsidR="00372CDC" w:rsidRDefault="00372CDC">
                              <w:pPr>
                                <w:spacing w:line="270" w:lineRule="exact"/>
                                <w:rPr>
                                  <w:sz w:val="27"/>
                                </w:rPr>
                              </w:pPr>
                              <w:r>
                                <w:rPr>
                                  <w:w w:val="108"/>
                                  <w:sz w:val="27"/>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251" o:spid="_x0000_s1084" style="position:absolute;margin-left:232pt;margin-top:3.65pt;width:216.5pt;height:96.9pt;z-index:-78856;mso-position-horizontal-relative:page" coordorigin="4636,-1993" coordsize="4394,193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">
                <v:shape id="Freeform 1265" o:spid="_x0000_s1085" style="position:absolute;left:5082;top:-1993;width:2280;height:391;visibility:visible;mso-wrap-style:square;v-text-anchor:top" coordsize="2280,39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wg3twgAA&#10;AN0AAAAPAAAAZHJzL2Rvd25yZXYueG1sRE9Na4NAEL0X+h+WKfRSmjUKEmxWCSWFQk9qINfBnehS&#10;d1bcTaL/vlso9DaP9zn7arGjuNHsjWMF200Cgrhz2nCv4NR+vO5A+ICscXRMClbyUJWPD3sstLtz&#10;Tbcm9CKGsC9QwRDCVEjpu4Es+o2biCN3cbPFEOHcSz3jPYbbUaZJkkuLhmPDgBO9D9R9N1er4MVk&#10;5/qYGfO11uftgaTx7aVR6vlpObyBCLSEf/Gf+1PH+Wmewu838QRZ/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zCDe3CAAAA3QAAAA8AAAAAAAAAAAAAAAAAlwIAAGRycy9kb3du&#10;cmV2LnhtbFBLBQYAAAAABAAEAPUAAACGAwAAAAA=&#10;" path="m834,15l805,15,834,30,807,77,924,390,924,376,945,312,834,15xm939,360l924,376,939,390,954,376,939,360xm963,360l939,360,954,376,968,390,973,376,968,376,963,360xm1088,15l1073,15,1068,20,1088,30,1067,93,1177,390,1177,376,1200,316,1088,15xm1192,360l1177,376,1192,390,1207,376,1192,360xm1216,360l1192,360,1207,376,1222,390,1227,376,1222,376,1216,360xm1356,15l1341,15,1336,20,1356,30,1334,90,1446,390,1446,376,1471,324,1356,15xm1471,324l1446,376,1461,390,1490,390,1497,376,1461,376,1461,360,1484,360,1471,324xm945,312l924,376,939,360,963,360,945,312xm1043,15l945,312,968,376,973,376,1067,93,1043,30,1053,25,1043,15xm1200,316l1177,376,1192,360,1216,360,1200,316xm1312,15l1200,316,1222,376,1227,376,1334,90,1312,30,1321,25,1312,15xm1461,360l1461,376,1475,376,1461,360xm1484,360l1461,360,1475,376,1490,376,1484,360xm2280,180l1550,180,1535,195,1471,324,1490,376,1497,376,1572,225,1550,225,1550,195,2280,195,2280,180xm694,180l0,180,,225,701,225,701,210,730,210,739,195,686,195,694,180xm1550,195l1550,225,1572,225,1579,210,1550,195xm2280,195l1550,195,1579,210,1572,225,2280,225,2280,195xm790,15l686,195,701,180,748,180,807,77,790,30,805,30,790,15xm701,180l686,195,701,195,701,180xm748,180l701,180,701,195,739,195,748,180xm1068,20l1058,30,1043,30,1067,93,1088,30,1058,30,1053,25,1078,25,1068,20xm1321,25l1312,30,1334,90,1356,30,1326,30,1321,25xm805,0l790,15,805,30,790,30,807,77,834,30,805,15,820,15,805,0xm1066,19l1053,25,1058,30,1068,20,1066,19xm1334,19l1321,25,1326,30,1336,20,1334,19xm1336,20l1326,30,1356,30,1336,20xm1058,0l1043,15,1053,25,1066,19,1058,15,1073,15,1058,0xm1326,0l1312,15,1321,25,1334,19,1326,15,1341,15,1326,0xm1073,15l1066,19,1068,20,1073,15xm1341,15l1334,19,1336,20,1341,15xm1073,15l1058,15,1066,19,1073,15xm1341,15l1326,15,1334,19,1341,15xe" fillcolor="black" stroked="f">
                  <v:path arrowok="t" o:connecttype="custom" o:connectlocs="807,-1916;834,-1978;954,-1617;954,-1617;963,-1633;1088,-1963;1200,-1677;1192,-1603;1192,-1633;1222,-1617;1336,-1973;1446,-1617;1446,-1617;1461,-1617;945,-1681;945,-1681;973,-1617;1043,-1978;1216,-1633;1222,-1617;1321,-1968;1475,-1617;1475,-1617;1550,-1813;1497,-1617;2280,-1798;0,-1768;739,-1798;1550,-1768;2280,-1798;2280,-1768;701,-1813;805,-1963;701,-1798;701,-1798;1058,-1963;1058,-1963;1321,-1968;1326,-1963;805,-1963;805,-1978;1053,-1968;1334,-1974;1334,-1974;1336,-1973;1066,-1974;1326,-1993;1326,-1978;1066,-1974;1334,-1974;1058,-1978;1326,-1978" o:connectangles="0,0,0,0,0,0,0,0,0,0,0,0,0,0,0,0,0,0,0,0,0,0,0,0,0,0,0,0,0,0,0,0,0,0,0,0,0,0,0,0,0,0,0,0,0,0,0,0,0,0,0,0"/>
                </v:shape>
                <v:line id="Line 1264" o:spid="_x0000_s1086" style="position:absolute;visibility:visible;mso-wrap-style:square" from="7406,-1790" to="8851,-17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JndhcYAAADdAAAADwAAAGRycy9kb3ducmV2LnhtbESPQUsDMRCF74L/IYzgzWZbYZG1aZGC&#10;RaWH2hbP42bcrN1M1s24jf/eCEJvM7w373szXybfqZGG2AY2MJ0UoIjrYFtuDBz2jzd3oKIgW+wC&#10;k4EfirBcXF7MsbLhxK807qRROYRjhQacSF9pHWtHHuMk9MRZ+wiDR8nr0Gg74CmH+07PiqLUHlvO&#10;BIc9rRzVx923z9yXt/ftdJT0nDbrzVaK8nPtvoy5vkoP96CEkpzN/9dPNteflbfw900eQS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SZ3YXGAAAA3QAAAA8AAAAAAAAA&#10;AAAAAAAAoQIAAGRycy9kb3ducmV2LnhtbFBLBQYAAAAABAAEAPkAAACUAwAAAAA=&#10;" strokeweight="28599emu"/>
                <v:shape id="Picture 1263" o:spid="_x0000_s1087" type="#_x0000_t75" style="position:absolute;left:8851;top:-1903;width:179;height:1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AT&#10;IanBAAAA3QAAAA8AAABkcnMvZG93bnJldi54bWxET9tqwkAQfS/4D8sIfSm6aZAo0VWkROqbePmA&#10;ITsmwexsyE41/r1bKPRtDuc6q83gWnWnPjSeDXxOE1DEpbcNVwYu591kASoIssXWMxl4UoDNevS2&#10;wtz6Bx/pfpJKxRAOORqoRbpc61DW5DBMfUccuavvHUqEfaVtj48Y7lqdJkmmHTYcG2rs6Kum8nb6&#10;cQYWxa4rmnT+gYVU8+zbHlCcNuZ9PGyXoIQG+Rf/ufc2zk+zGfx+E0/Q6xc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ATIanBAAAA3QAAAA8AAAAAAAAAAAAAAAAAnAIAAGRy&#10;cy9kb3ducmV2LnhtbFBLBQYAAAAABAAEAPcAAACKAwAAAAA=&#10;">
                  <v:imagedata r:id="rId52" o:title=""/>
                </v:shape>
                <v:line id="Line 1262" o:spid="_x0000_s1088" style="position:absolute;visibility:visible;mso-wrap-style:square" from="6885,-1069" to="7928,-10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DzgasYAAADdAAAADwAAAGRycy9kb3ducmV2LnhtbESPQUsDMRCF74L/IYzgzWZbcJG1aZGC&#10;RaWH2hbP42bcrN1M1s24jf/eCEJvM7w373szXybfqZGG2AY2MJ0UoIjrYFtuDBz2jzd3oKIgW+wC&#10;k4EfirBcXF7MsbLhxK807qRROYRjhQacSF9pHWtHHuMk9MRZ+wiDR8nr0Gg74CmH+07PiqLUHlvO&#10;BIc9rRzVx923z9yXt/ftdJT0nDbrzVaK8nPtvoy5vkoP96CEkpzN/9dPNteflbfw900eQS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Q84GrGAAAA3QAAAA8AAAAAAAAA&#10;AAAAAAAAoQIAAGRycy9kb3ducmV2LnhtbFBLBQYAAAAABAAEAPkAAACUAwAAAAA=&#10;" strokeweight="28599emu"/>
                <v:line id="Line 1261" o:spid="_x0000_s1089" style="position:absolute;visibility:visible;mso-wrap-style:square" from="7414,-1798" to="7414,-107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61KMcQAAADdAAAADwAAAGRycy9kb3ducmV2LnhtbERPTWvCQBC9C/0PyxS86aYKqURXsVWx&#10;CCpqwOuQnSbB7GzIrhr/fVcoeJvH+5zJrDWVuFHjSssKPvoRCOLM6pJzBelp1RuBcB5ZY2WZFDzI&#10;wWz61plgou2dD3Q7+lyEEHYJKii8rxMpXVaQQde3NXHgfm1j0AfY5FI3eA/hppKDKIqlwZJDQ4E1&#10;fReUXY5Xo8As07S8rL8+d3v/2C4X+XAzmp+V6r638zEIT61/if/dPzrMH8QxPL8JJ8jp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rUoxxAAAAN0AAAAPAAAAAAAAAAAA&#10;AAAAAKECAABkcnMvZG93bnJldi54bWxQSwUGAAAAAAQABAD5AAAAkgMAAAAA&#10;" strokeweight="28596emu"/>
                <v:shape id="Freeform 1260" o:spid="_x0000_s1090" style="position:absolute;left:6885;top:-912;width:1103;height:150;visibility:visible;mso-wrap-style:square;v-text-anchor:top" coordsize="1103,15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7uw6wgAA&#10;AN0AAAAPAAAAZHJzL2Rvd25yZXYueG1sRE/JasMwEL0X+g9iArk1cmxwghs5lEKhl5JmIb0O1tQ2&#10;lkbGUmP776tCIbd5vHV2+8kacaPBt44VrFcJCOLK6ZZrBZfz29MWhA/IGo1jUjCTh335+LDDQruR&#10;j3Q7hVrEEPYFKmhC6AspfdWQRb9yPXHkvt1gMUQ41FIPOMZwa2SaJLm02HJsaLCn14aq7vRjFUyU&#10;XdLrV7aZPw7hE6/ScJcapZaL6eUZRKAp3MX/7ncd56f5Bv6+iSfI8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bu7DrCAAAA3QAAAA8AAAAAAAAAAAAAAAAAlwIAAGRycy9kb3du&#10;cmV2LnhtbFBLBQYAAAAABAAEAPUAAACGAwAAAAA=&#10;" path="m953,45l521,45,804,60,938,91,1087,150,1102,105,953,45xm521,0l268,15,253,15,,91,15,136,268,60,253,60,253,45,953,45,819,15,521,0xm253,45l253,60,267,60,253,45xm267,60l253,60,268,60,267,60xm521,45l253,45,267,60,521,45xe" fillcolor="black" stroked="f">
                  <v:path arrowok="t" o:connecttype="custom" o:connectlocs="953,-867;521,-867;804,-852;938,-821;1087,-762;1102,-807;953,-867;521,-912;268,-897;253,-897;0,-821;15,-776;268,-852;253,-852;253,-867;953,-867;819,-897;521,-912;253,-867;253,-852;267,-852;253,-867;267,-852;253,-852;268,-852;267,-852;521,-867;253,-867;267,-852;521,-867" o:connectangles="0,0,0,0,0,0,0,0,0,0,0,0,0,0,0,0,0,0,0,0,0,0,0,0,0,0,0,0,0,0"/>
                </v:shape>
                <v:line id="Line 1259" o:spid="_x0000_s1091" style="position:absolute;visibility:visible;mso-wrap-style:square" from="7414,-897" to="7414,-1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X572McAAADdAAAADwAAAGRycy9kb3ducmV2LnhtbESPQWvCQBCF7wX/wzJCb7qpBZXoKra1&#10;tAgqasDrkJ0mwexsyG41/vvOQehthvfmvW/my87V6kptqDwbeBkmoIhzbysuDGSnz8EUVIjIFmvP&#10;ZOBOAZaL3tMcU+tvfKDrMRZKQjikaKCMsUm1DnlJDsPQN8Si/fjWYZS1LbRt8SbhrtajJBlrhxVL&#10;Q4kNvZeUX46/zoBbZ1l1+Xqb7Pbxvl1/FK+b6epszHO/W81AReriv/lx/W0FfzQWXPlGRt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ZfnvYxwAAAN0AAAAPAAAAAAAA&#10;AAAAAAAAAKECAABkcnMvZG93bnJldi54bWxQSwUGAAAAAAQABAD5AAAAlQMAAAAA&#10;" strokeweight="28596emu"/>
                <v:line id="Line 1258" o:spid="_x0000_s1092" style="position:absolute;visibility:visible;mso-wrap-style:square" from="5082,-138" to="8851,-1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Hqb8YAAADdAAAADwAAAGRycy9kb3ducmV2LnhtbESPQU/DMAyF70j8h8hI3Fi6HSooyyY0&#10;iQnQDmObOJvGNGWNUxrThX9PkJB2s/We3/c8XybfqZGG2AY2MJ0UoIjrYFtuDBz2jze3oKIgW+wC&#10;k4EfirBcXF7MsbLhxK807qRROYRjhQacSF9pHWtHHuMk9MRZ+wiDR8nr0Gg74CmH+07PiqLUHlvO&#10;BIc9rRzVx923z9yXt/ftdJT0nDbrzVaK8nPtvoy5vkoP96CEkpzN/9dPNteflXfw900eQS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Vx6m/GAAAA3QAAAA8AAAAAAAAA&#10;AAAAAAAAoQIAAGRycy9kb3ducmV2LnhtbFBLBQYAAAAABAAEAPkAAACUAwAAAAA=&#10;" strokeweight="28599emu"/>
                <v:shape id="Picture 1257" o:spid="_x0000_s1093" type="#_x0000_t75" style="position:absolute;left:8851;top:-235;width:179;height:1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Pe&#10;kFfGAAAA3QAAAA8AAABkcnMvZG93bnJldi54bWxEj09PwzAMxe9IfIfISNxYykBsK8umCQ3YZYf9&#10;uexmNV5T0ThVkm3tt8cHJG623vN7P8+XvW/VlWJqAht4HhWgiKtgG64NHA+fT1NQKSNbbAOTgYES&#10;LBf3d3Msbbjxjq77XCsJ4VSiAZdzV2qdKkce0yh0xKKdQ/SYZY21thFvEu5bPS6KN+2xYWlw2NGH&#10;o+pnf/EGNv0ZT4ev15dh9R1nwVV5PRm2xjw+9Kt3UJn6/G/+u95YwR9PhF++kRH04hc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o96QV8YAAADdAAAADwAAAAAAAAAAAAAAAACc&#10;AgAAZHJzL2Rvd25yZXYueG1sUEsFBgAAAAAEAAQA9wAAAI8DAAAAAA==&#10;">
                  <v:imagedata r:id="rId53" o:title=""/>
                </v:shape>
                <v:shape id="Freeform 1256" o:spid="_x0000_s1094" style="position:absolute;left:4636;top:-1377;width:865;height:872;visibility:visible;mso-wrap-style:square;v-text-anchor:top" coordsize="865,87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7jf8wQAA&#10;AN0AAAAPAAAAZHJzL2Rvd25yZXYueG1sRE/bisIwEH1f8B/CCPu2pi24SjWKCAsiiHj5gLEZk2Iz&#10;KU1Wu39vhAXf5nCuM1/2rhF36kLtWUE+ykAQV17XbBScTz9fUxAhImtsPJOCPwqwXAw+5lhq/+AD&#10;3Y/RiBTCoUQFNsa2lDJUlhyGkW+JE3f1ncOYYGek7vCRwl0jiyz7lg5rTg0WW1pbqm7HX6eAi2xi&#10;92FqmtNtO95dzGaV916pz2G/moGI1Me3+N+90Wl+Mcnh9U06QS6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IO43/MEAAADdAAAADwAAAAAAAAAAAAAAAACXAgAAZHJzL2Rvd25y&#10;ZXYueG1sUEsFBgAAAAAEAAQA9QAAAIUDAAAAAA==&#10;" path="m0,435l5,506,22,573,48,635,83,692,126,743,176,787,233,822,295,849,361,865,432,871,501,865,568,849,630,822,687,787,737,743,780,692,815,635,842,573,858,506,864,435,858,365,842,298,815,235,780,178,737,127,687,84,630,48,568,22,501,5,432,,361,5,295,22,233,48,176,84,126,127,83,178,48,235,22,298,5,365,,435xe" filled="f" strokeweight="28284emu">
                  <v:path arrowok="t" o:connecttype="custom" o:connectlocs="0,-942;5,-871;22,-804;48,-742;83,-685;126,-634;176,-590;233,-555;295,-528;361,-512;432,-506;501,-512;568,-528;630,-555;687,-590;737,-634;780,-685;815,-742;842,-804;858,-871;864,-942;858,-1012;842,-1079;815,-1142;780,-1199;737,-1250;687,-1293;630,-1329;568,-1355;501,-1372;432,-1377;361,-1372;295,-1355;233,-1329;176,-1293;126,-1250;83,-1199;48,-1142;22,-1079;5,-1012;0,-942" o:connectangles="0,0,0,0,0,0,0,0,0,0,0,0,0,0,0,0,0,0,0,0,0,0,0,0,0,0,0,0,0,0,0,0,0,0,0,0,0,0,0,0,0"/>
                </v:shape>
                <v:shape id="Freeform 1255" o:spid="_x0000_s1095" style="position:absolute;left:5075;top:-1798;width:2;height:1637;visibility:visible;mso-wrap-style:square;v-text-anchor:top" coordsize="2,16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4Dj+xAAA&#10;AN0AAAAPAAAAZHJzL2Rvd25yZXYueG1sRE9NawIxEL0X+h/CFLzVrIutuhqlFIQWD0Xbi7dhM24W&#10;N5M1ibvbf28KBW/zeJ+z2gy2ER35UDtWMBlnIIhLp2uuFPx8b5/nIEJE1tg4JgW/FGCzfnxYYaFd&#10;z3vqDrESKYRDgQpMjG0hZSgNWQxj1xIn7uS8xZigr6T22Kdw28g8y16lxZpTg8GW3g2V58PVKjjv&#10;zWJ2/NzKXSe/pv76chmq/qLU6Gl4W4KINMS7+N/9odP8fJbD3zfpBLm+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uA4/sQAAADdAAAADwAAAAAAAAAAAAAAAACXAgAAZHJzL2Rv&#10;d25yZXYueG1sUEsFBgAAAAAEAAQA9QAAAIgDAAAAAA==&#10;" path="m0,0l0,406m0,1292l0,1637e" filled="f" strokeweight="28281emu">
                  <v:path arrowok="t" o:connecttype="custom" o:connectlocs="0,-1798;0,-1392;0,-506;0,-161" o:connectangles="0,0,0,0"/>
                </v:shape>
                <v:polyline id="Freeform 1254" o:spid="_x0000_s1096" style="position:absolute;visibility:visible;mso-wrap-style:square;v-text-anchor:top" points="4869,-767,4869,-1127,5033,-1127,5033,-767,5212,-767,5212,-1127" coordsize="343,3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3I2AwwAA&#10;AN0AAAAPAAAAZHJzL2Rvd25yZXYueG1sRE9NawIxEL0X/A9hhN5qtlatrEapiuBNtKW9Dsl0d9vN&#10;ZJtEXf31RhB6m8f7nOm8tbU4kg+VYwXPvQwEsXam4kLBx/v6aQwiRGSDtWNScKYA81nnYYq5cSfe&#10;0XEfC5FCOOSooIyxyaUMuiSLoeca4sR9O28xJugLaTyeUritZT/LRtJixamhxIaWJenf/cEq2PlV&#10;tJ/Dxdfo51CEy2CrN82fVuqx275NQERq47/47t6YNL//+gK3b9IJcn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3I2AwwAAAN0AAAAPAAAAAAAAAAAAAAAAAJcCAABkcnMvZG93&#10;bnJldi54bWxQSwUGAAAAAAQABAD1AAAAhwMAAAAA&#10;" filled="f" strokeweight="9424emu">
                  <v:path arrowok="t" o:connecttype="custom" o:connectlocs="0,-767;0,-1127;164,-1127;164,-767;343,-767;343,-1127" o:connectangles="0,0,0,0,0,0"/>
                </v:polyline>
                <v:shape id="Text Box 1253" o:spid="_x0000_s1097" type="#_x0000_t202" style="position:absolute;left:6944;top:-1509;width:196;height:2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YXonxAAA&#10;AN0AAAAPAAAAZHJzL2Rvd25yZXYueG1sRE9Na8JAEL0X+h+WKXirm4poTbOKlBaEgjTGg8cxO0kW&#10;s7NpdtX037sFobd5vM/JVoNtxYV6bxwreBknIIhLpw3XCvbF5/MrCB+QNbaOScEveVgtHx8yTLW7&#10;ck6XXahFDGGfooImhC6V0pcNWfRj1xFHrnK9xRBhX0vd4zWG21ZOkmQmLRqODQ129N5QedqdrYL1&#10;gfMP87M9fudVbopikfDX7KTU6GlYv4EINIR/8d290XH+ZD6Fv2/iCXJ5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WF6J8QAAADdAAAADwAAAAAAAAAAAAAAAACXAgAAZHJzL2Rv&#10;d25yZXYueG1sUEsFBgAAAAAEAAQA9QAAAIgDAAAAAA==&#10;" filled="f" stroked="f">
                  <v:textbox inset="0,0,0,0">
                    <w:txbxContent>
                      <w:p w14:paraId="27D5C1E3" w14:textId="77777777" w:rsidR="00372CDC" w:rsidRDefault="00372CDC">
                        <w:pPr>
                          <w:spacing w:line="270" w:lineRule="exact"/>
                          <w:rPr>
                            <w:sz w:val="27"/>
                          </w:rPr>
                        </w:pPr>
                        <w:r>
                          <w:rPr>
                            <w:w w:val="108"/>
                            <w:sz w:val="27"/>
                          </w:rPr>
                          <w:t>C</w:t>
                        </w:r>
                      </w:p>
                    </w:txbxContent>
                  </v:textbox>
                </v:shape>
                <w10:wrap anchorx="page"/>
              </v:group>
            </w:pict>
          </mc:Fallback>
        </mc:AlternateContent>
      </w:r>
    </w:p>
    <w:p w14:paraId="0173D0A2" w14:textId="77777777" w:rsidR="00831932" w:rsidRDefault="00831932">
      <w:pPr>
        <w:rPr>
          <w:sz w:val="23"/>
        </w:rPr>
        <w:sectPr w:rsidR="00831932">
          <w:pgSz w:w="12240" w:h="15840"/>
          <w:pgMar w:top="1160" w:right="1320" w:bottom="920" w:left="1340" w:header="740" w:footer="729" w:gutter="0"/>
          <w:cols w:space="720"/>
        </w:sectPr>
      </w:pPr>
    </w:p>
    <w:p w14:paraId="53178229" w14:textId="77777777" w:rsidR="00831932" w:rsidRDefault="000A5ADF">
      <w:pPr>
        <w:spacing w:before="77" w:line="314" w:lineRule="auto"/>
        <w:ind w:left="1552" w:right="-20" w:firstLine="253"/>
        <w:rPr>
          <w:sz w:val="21"/>
        </w:rPr>
      </w:pPr>
      <w:r>
        <w:rPr>
          <w:w w:val="120"/>
          <w:sz w:val="21"/>
        </w:rPr>
        <w:t>Signal Generator</w:t>
      </w:r>
    </w:p>
    <w:p w14:paraId="47E93849" w14:textId="77777777" w:rsidR="00831932" w:rsidRDefault="000A5ADF">
      <w:pPr>
        <w:spacing w:before="1"/>
        <w:ind w:left="1239" w:right="-20"/>
        <w:rPr>
          <w:sz w:val="21"/>
        </w:rPr>
      </w:pPr>
      <w:r>
        <w:rPr>
          <w:w w:val="115"/>
          <w:sz w:val="21"/>
        </w:rPr>
        <w:t>(Square Wave)</w:t>
      </w:r>
    </w:p>
    <w:p w14:paraId="59212235" w14:textId="77777777" w:rsidR="00831932" w:rsidRDefault="000A5ADF">
      <w:pPr>
        <w:pStyle w:val="BodyText"/>
        <w:rPr>
          <w:sz w:val="20"/>
        </w:rPr>
      </w:pPr>
      <w:r>
        <w:br w:type="column"/>
      </w:r>
    </w:p>
    <w:p w14:paraId="672A355A" w14:textId="77777777" w:rsidR="00831932" w:rsidRDefault="00831932">
      <w:pPr>
        <w:pStyle w:val="BodyText"/>
        <w:spacing w:before="10"/>
        <w:rPr>
          <w:sz w:val="21"/>
        </w:rPr>
      </w:pPr>
    </w:p>
    <w:p w14:paraId="594D9F53" w14:textId="4A24CE14" w:rsidR="00831932" w:rsidRDefault="00D05F35" w:rsidP="00D05F35">
      <w:pPr>
        <w:spacing w:before="1"/>
        <w:ind w:right="1358"/>
        <w:rPr>
          <w:w w:val="110"/>
          <w:sz w:val="21"/>
        </w:rPr>
      </w:pPr>
      <w:r>
        <w:rPr>
          <w:w w:val="110"/>
          <w:sz w:val="21"/>
        </w:rPr>
        <w:t xml:space="preserve">        To    Oscilloscope</w:t>
      </w:r>
    </w:p>
    <w:p w14:paraId="11E626FF" w14:textId="3A76784E" w:rsidR="00831932" w:rsidRDefault="00D05F35">
      <w:pPr>
        <w:jc w:val="center"/>
        <w:rPr>
          <w:sz w:val="21"/>
        </w:rPr>
        <w:sectPr w:rsidR="00831932">
          <w:type w:val="continuous"/>
          <w:pgSz w:w="12240" w:h="15840"/>
          <w:pgMar w:top="1160" w:right="1320" w:bottom="920" w:left="1340" w:header="720" w:footer="720" w:gutter="0"/>
          <w:cols w:num="2" w:space="720" w:equalWidth="0">
            <w:col w:w="2694" w:space="3935"/>
            <w:col w:w="2951"/>
          </w:cols>
        </w:sectPr>
      </w:pPr>
      <w:r>
        <w:rPr>
          <w:sz w:val="21"/>
        </w:rPr>
        <w:t xml:space="preserve">  </w:t>
      </w:r>
    </w:p>
    <w:p w14:paraId="4572B112" w14:textId="77777777" w:rsidR="00831932" w:rsidRDefault="00831932">
      <w:pPr>
        <w:pStyle w:val="BodyText"/>
        <w:rPr>
          <w:sz w:val="20"/>
        </w:rPr>
      </w:pPr>
    </w:p>
    <w:p w14:paraId="5BFFCE5D" w14:textId="77777777" w:rsidR="00831932" w:rsidRDefault="00831932">
      <w:pPr>
        <w:pStyle w:val="BodyText"/>
        <w:spacing w:before="10"/>
        <w:rPr>
          <w:sz w:val="27"/>
        </w:rPr>
      </w:pPr>
    </w:p>
    <w:p w14:paraId="7F9CA2EB" w14:textId="3107032C" w:rsidR="00831932" w:rsidRDefault="000A5ADF">
      <w:pPr>
        <w:spacing w:before="74"/>
        <w:ind w:left="1008" w:right="1446"/>
        <w:jc w:val="center"/>
        <w:rPr>
          <w:b/>
          <w:sz w:val="20"/>
        </w:rPr>
      </w:pPr>
      <w:r>
        <w:rPr>
          <w:b/>
          <w:sz w:val="20"/>
        </w:rPr>
        <w:t>Figure 10. 7</w:t>
      </w:r>
    </w:p>
    <w:p w14:paraId="3723091B" w14:textId="77777777" w:rsidR="00831932" w:rsidRDefault="000A5ADF">
      <w:pPr>
        <w:pStyle w:val="BodyText"/>
        <w:spacing w:before="115"/>
        <w:ind w:left="100" w:right="118" w:firstLine="360"/>
        <w:jc w:val="both"/>
      </w:pPr>
      <w:r>
        <w:t>Hook up the function generator, set it to produce square waves, and build the circuit shown in Figure 10.7 using (variable) resistor and capacitor decade boxes. Find a convenient amplitude and frequency and then look at and trigger on the output of the signal generator. Connect the other channel to observe the capacitor voltage at the same time. You should obtain a display similar to that shown in Figure</w:t>
      </w:r>
      <w:r>
        <w:rPr>
          <w:spacing w:val="-6"/>
        </w:rPr>
        <w:t xml:space="preserve"> </w:t>
      </w:r>
      <w:r>
        <w:t>10.8.</w:t>
      </w:r>
    </w:p>
    <w:p w14:paraId="562134D6" w14:textId="77777777" w:rsidR="00831932" w:rsidRDefault="00831932">
      <w:pPr>
        <w:jc w:val="both"/>
        <w:sectPr w:rsidR="00831932">
          <w:type w:val="continuous"/>
          <w:pgSz w:w="12240" w:h="15840"/>
          <w:pgMar w:top="1160" w:right="1320" w:bottom="920" w:left="1340" w:header="720" w:footer="720" w:gutter="0"/>
          <w:cols w:space="720"/>
        </w:sectPr>
      </w:pPr>
    </w:p>
    <w:p w14:paraId="52F4E263" w14:textId="77777777" w:rsidR="00831932" w:rsidRDefault="00831932">
      <w:pPr>
        <w:pStyle w:val="BodyText"/>
        <w:spacing w:before="2"/>
        <w:rPr>
          <w:sz w:val="23"/>
        </w:rPr>
      </w:pPr>
    </w:p>
    <w:p w14:paraId="179DD858" w14:textId="77777777" w:rsidR="00831932" w:rsidRDefault="000A5ADF">
      <w:pPr>
        <w:pStyle w:val="BodyText"/>
        <w:ind w:left="461"/>
        <w:rPr>
          <w:sz w:val="20"/>
        </w:rPr>
      </w:pPr>
      <w:r>
        <w:rPr>
          <w:noProof/>
          <w:sz w:val="20"/>
        </w:rPr>
        <w:drawing>
          <wp:inline distT="0" distB="0" distL="0" distR="0" wp14:anchorId="3C9C6CEB" wp14:editId="580B3A1A">
            <wp:extent cx="6031164" cy="2185416"/>
            <wp:effectExtent l="0" t="0" r="0" b="0"/>
            <wp:docPr id="9"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8.png"/>
                    <pic:cNvPicPr/>
                  </pic:nvPicPr>
                  <pic:blipFill>
                    <a:blip r:embed="rId54" cstate="print"/>
                    <a:stretch>
                      <a:fillRect/>
                    </a:stretch>
                  </pic:blipFill>
                  <pic:spPr>
                    <a:xfrm>
                      <a:off x="0" y="0"/>
                      <a:ext cx="6031164" cy="2185416"/>
                    </a:xfrm>
                    <a:prstGeom prst="rect">
                      <a:avLst/>
                    </a:prstGeom>
                  </pic:spPr>
                </pic:pic>
              </a:graphicData>
            </a:graphic>
          </wp:inline>
        </w:drawing>
      </w:r>
    </w:p>
    <w:p w14:paraId="1D815C6C" w14:textId="77777777" w:rsidR="00831932" w:rsidRDefault="000A5ADF">
      <w:pPr>
        <w:spacing w:before="117"/>
        <w:ind w:left="4402" w:right="4620"/>
        <w:jc w:val="center"/>
        <w:rPr>
          <w:b/>
          <w:sz w:val="20"/>
        </w:rPr>
      </w:pPr>
      <w:r>
        <w:rPr>
          <w:b/>
          <w:sz w:val="20"/>
        </w:rPr>
        <w:t>Figure 10. 8</w:t>
      </w:r>
    </w:p>
    <w:p w14:paraId="06C35469" w14:textId="77777777" w:rsidR="00831932" w:rsidRDefault="00831932">
      <w:pPr>
        <w:pStyle w:val="BodyText"/>
        <w:spacing w:before="3"/>
        <w:rPr>
          <w:b/>
          <w:sz w:val="28"/>
        </w:rPr>
      </w:pPr>
    </w:p>
    <w:p w14:paraId="0E89E3F7" w14:textId="77777777" w:rsidR="00831932" w:rsidRDefault="000A5ADF">
      <w:pPr>
        <w:pStyle w:val="Heading4"/>
        <w:spacing w:before="69"/>
      </w:pPr>
      <w:r>
        <w:t>Procedure</w:t>
      </w:r>
    </w:p>
    <w:p w14:paraId="5AFB2776" w14:textId="77777777" w:rsidR="00831932" w:rsidRDefault="00831932">
      <w:pPr>
        <w:pStyle w:val="BodyText"/>
        <w:rPr>
          <w:rFonts w:ascii="Arial"/>
          <w:b/>
        </w:rPr>
      </w:pPr>
    </w:p>
    <w:p w14:paraId="7025C490" w14:textId="77777777" w:rsidR="00831932" w:rsidRDefault="000A5ADF">
      <w:pPr>
        <w:pStyle w:val="ListParagraph"/>
        <w:numPr>
          <w:ilvl w:val="2"/>
          <w:numId w:val="4"/>
        </w:numPr>
        <w:tabs>
          <w:tab w:val="left" w:pos="732"/>
        </w:tabs>
        <w:spacing w:line="242" w:lineRule="auto"/>
        <w:ind w:right="619"/>
        <w:jc w:val="both"/>
        <w:rPr>
          <w:sz w:val="24"/>
        </w:rPr>
      </w:pPr>
      <w:r>
        <w:rPr>
          <w:sz w:val="24"/>
        </w:rPr>
        <w:t>Set</w:t>
      </w:r>
      <w:r>
        <w:rPr>
          <w:spacing w:val="-2"/>
          <w:sz w:val="24"/>
        </w:rPr>
        <w:t xml:space="preserve"> </w:t>
      </w:r>
      <w:r>
        <w:rPr>
          <w:sz w:val="24"/>
        </w:rPr>
        <w:t>the</w:t>
      </w:r>
      <w:r>
        <w:rPr>
          <w:spacing w:val="-3"/>
          <w:sz w:val="24"/>
        </w:rPr>
        <w:t xml:space="preserve"> </w:t>
      </w:r>
      <w:r>
        <w:rPr>
          <w:sz w:val="24"/>
        </w:rPr>
        <w:t>decade</w:t>
      </w:r>
      <w:r>
        <w:rPr>
          <w:spacing w:val="-3"/>
          <w:sz w:val="24"/>
        </w:rPr>
        <w:t xml:space="preserve"> </w:t>
      </w:r>
      <w:r>
        <w:rPr>
          <w:sz w:val="24"/>
        </w:rPr>
        <w:t>boxes</w:t>
      </w:r>
      <w:r>
        <w:rPr>
          <w:spacing w:val="-2"/>
          <w:sz w:val="24"/>
        </w:rPr>
        <w:t xml:space="preserve"> </w:t>
      </w:r>
      <w:r>
        <w:rPr>
          <w:sz w:val="24"/>
        </w:rPr>
        <w:t>to</w:t>
      </w:r>
      <w:r>
        <w:rPr>
          <w:spacing w:val="-2"/>
          <w:sz w:val="24"/>
        </w:rPr>
        <w:t xml:space="preserve"> </w:t>
      </w:r>
      <w:r>
        <w:rPr>
          <w:sz w:val="24"/>
        </w:rPr>
        <w:t>the</w:t>
      </w:r>
      <w:r>
        <w:rPr>
          <w:spacing w:val="-3"/>
          <w:sz w:val="24"/>
        </w:rPr>
        <w:t xml:space="preserve"> </w:t>
      </w:r>
      <w:r>
        <w:rPr>
          <w:sz w:val="24"/>
        </w:rPr>
        <w:t>values</w:t>
      </w:r>
      <w:r>
        <w:rPr>
          <w:spacing w:val="-3"/>
          <w:sz w:val="24"/>
        </w:rPr>
        <w:t xml:space="preserve"> </w:t>
      </w:r>
      <w:r>
        <w:rPr>
          <w:sz w:val="24"/>
        </w:rPr>
        <w:t>R</w:t>
      </w:r>
      <w:r>
        <w:rPr>
          <w:spacing w:val="-2"/>
          <w:sz w:val="24"/>
        </w:rPr>
        <w:t xml:space="preserve"> </w:t>
      </w:r>
      <w:r>
        <w:rPr>
          <w:sz w:val="24"/>
        </w:rPr>
        <w:t>=</w:t>
      </w:r>
      <w:r>
        <w:rPr>
          <w:spacing w:val="-3"/>
          <w:sz w:val="24"/>
        </w:rPr>
        <w:t xml:space="preserve"> </w:t>
      </w:r>
      <w:r>
        <w:rPr>
          <w:sz w:val="24"/>
        </w:rPr>
        <w:t>3,000</w:t>
      </w:r>
      <w:r>
        <w:rPr>
          <w:spacing w:val="-28"/>
          <w:sz w:val="24"/>
        </w:rPr>
        <w:t xml:space="preserve"> </w:t>
      </w:r>
      <w:r>
        <w:rPr>
          <w:rFonts w:ascii="Symbol" w:hAnsi="Symbol"/>
          <w:sz w:val="24"/>
        </w:rPr>
        <w:t></w:t>
      </w:r>
      <w:r>
        <w:rPr>
          <w:rFonts w:ascii="Symbol" w:hAnsi="Symbol"/>
          <w:spacing w:val="-24"/>
          <w:sz w:val="24"/>
        </w:rPr>
        <w:t></w:t>
      </w:r>
      <w:r>
        <w:rPr>
          <w:sz w:val="24"/>
        </w:rPr>
        <w:t>;</w:t>
      </w:r>
      <w:r>
        <w:rPr>
          <w:spacing w:val="-2"/>
          <w:sz w:val="24"/>
        </w:rPr>
        <w:t xml:space="preserve"> </w:t>
      </w:r>
      <w:r>
        <w:rPr>
          <w:sz w:val="24"/>
        </w:rPr>
        <w:t>C</w:t>
      </w:r>
      <w:r>
        <w:rPr>
          <w:spacing w:val="-2"/>
          <w:sz w:val="24"/>
        </w:rPr>
        <w:t xml:space="preserve"> </w:t>
      </w:r>
      <w:r>
        <w:rPr>
          <w:sz w:val="24"/>
        </w:rPr>
        <w:t>=</w:t>
      </w:r>
      <w:r>
        <w:rPr>
          <w:spacing w:val="-3"/>
          <w:sz w:val="24"/>
        </w:rPr>
        <w:t xml:space="preserve"> </w:t>
      </w:r>
      <w:r>
        <w:rPr>
          <w:sz w:val="24"/>
        </w:rPr>
        <w:t>0.01</w:t>
      </w:r>
      <w:r>
        <w:rPr>
          <w:spacing w:val="-26"/>
          <w:sz w:val="24"/>
        </w:rPr>
        <w:t xml:space="preserve"> </w:t>
      </w:r>
      <w:r>
        <w:rPr>
          <w:rFonts w:ascii="Symbol" w:hAnsi="Symbol"/>
          <w:sz w:val="25"/>
        </w:rPr>
        <w:t></w:t>
      </w:r>
      <w:r>
        <w:rPr>
          <w:i/>
          <w:sz w:val="24"/>
        </w:rPr>
        <w:t>F</w:t>
      </w:r>
      <w:r>
        <w:rPr>
          <w:i/>
          <w:spacing w:val="-15"/>
          <w:sz w:val="24"/>
        </w:rPr>
        <w:t xml:space="preserve"> </w:t>
      </w:r>
      <w:r>
        <w:rPr>
          <w:sz w:val="24"/>
        </w:rPr>
        <w:t>and</w:t>
      </w:r>
      <w:r>
        <w:rPr>
          <w:spacing w:val="-3"/>
          <w:sz w:val="24"/>
        </w:rPr>
        <w:t xml:space="preserve"> </w:t>
      </w:r>
      <w:r>
        <w:rPr>
          <w:sz w:val="24"/>
        </w:rPr>
        <w:t>the</w:t>
      </w:r>
      <w:r>
        <w:rPr>
          <w:spacing w:val="-3"/>
          <w:sz w:val="24"/>
        </w:rPr>
        <w:t xml:space="preserve"> </w:t>
      </w:r>
      <w:r>
        <w:rPr>
          <w:sz w:val="24"/>
        </w:rPr>
        <w:t>signal</w:t>
      </w:r>
      <w:r>
        <w:rPr>
          <w:spacing w:val="-2"/>
          <w:sz w:val="24"/>
        </w:rPr>
        <w:t xml:space="preserve"> </w:t>
      </w:r>
      <w:r>
        <w:rPr>
          <w:sz w:val="24"/>
        </w:rPr>
        <w:t>generator</w:t>
      </w:r>
      <w:r>
        <w:rPr>
          <w:spacing w:val="-3"/>
          <w:sz w:val="24"/>
        </w:rPr>
        <w:t xml:space="preserve"> </w:t>
      </w:r>
      <w:r>
        <w:rPr>
          <w:sz w:val="24"/>
        </w:rPr>
        <w:t>to</w:t>
      </w:r>
      <w:r>
        <w:rPr>
          <w:spacing w:val="-2"/>
          <w:sz w:val="24"/>
        </w:rPr>
        <w:t xml:space="preserve"> </w:t>
      </w:r>
      <w:r>
        <w:rPr>
          <w:sz w:val="24"/>
        </w:rPr>
        <w:t>a square wave with a frequency of 3000Hz and an amplitude of 3 Volts. Adjust the oscilloscope so the whole display is used (see figure 10.8) and trace it on a data sheet. Determine both the charging and discharging time constant by measuring the time taken for the voltage to change from its initial value to within 1/e of its final value, as discussed previously.</w:t>
      </w:r>
    </w:p>
    <w:p w14:paraId="73F2BB53" w14:textId="77777777" w:rsidR="00831932" w:rsidRDefault="00831932">
      <w:pPr>
        <w:pStyle w:val="BodyText"/>
        <w:spacing w:before="8"/>
        <w:rPr>
          <w:sz w:val="23"/>
        </w:rPr>
      </w:pPr>
    </w:p>
    <w:p w14:paraId="42095876" w14:textId="77777777" w:rsidR="00831932" w:rsidRDefault="000A5ADF">
      <w:pPr>
        <w:pStyle w:val="ListParagraph"/>
        <w:numPr>
          <w:ilvl w:val="2"/>
          <w:numId w:val="4"/>
        </w:numPr>
        <w:tabs>
          <w:tab w:val="left" w:pos="732"/>
        </w:tabs>
        <w:spacing w:before="1"/>
        <w:ind w:right="620"/>
        <w:jc w:val="both"/>
        <w:rPr>
          <w:sz w:val="24"/>
        </w:rPr>
      </w:pPr>
      <w:r>
        <w:rPr>
          <w:sz w:val="24"/>
        </w:rPr>
        <w:t>Average the charging time constant and the discharging time constant and compare with the theoretical value of</w:t>
      </w:r>
      <w:r>
        <w:rPr>
          <w:spacing w:val="-2"/>
          <w:sz w:val="24"/>
        </w:rPr>
        <w:t xml:space="preserve"> </w:t>
      </w:r>
      <w:r>
        <w:rPr>
          <w:i/>
          <w:sz w:val="24"/>
        </w:rPr>
        <w:t>RC</w:t>
      </w:r>
      <w:r>
        <w:rPr>
          <w:sz w:val="24"/>
        </w:rPr>
        <w:t>.</w:t>
      </w:r>
    </w:p>
    <w:p w14:paraId="7B9383B3" w14:textId="77777777" w:rsidR="00831932" w:rsidRDefault="00831932">
      <w:pPr>
        <w:pStyle w:val="BodyText"/>
        <w:spacing w:before="9"/>
        <w:rPr>
          <w:sz w:val="23"/>
        </w:rPr>
      </w:pPr>
    </w:p>
    <w:p w14:paraId="65306C40" w14:textId="77777777" w:rsidR="00831932" w:rsidRDefault="000A5ADF">
      <w:pPr>
        <w:pStyle w:val="ListParagraph"/>
        <w:numPr>
          <w:ilvl w:val="2"/>
          <w:numId w:val="4"/>
        </w:numPr>
        <w:tabs>
          <w:tab w:val="left" w:pos="732"/>
        </w:tabs>
        <w:rPr>
          <w:sz w:val="24"/>
        </w:rPr>
      </w:pPr>
      <w:r>
        <w:rPr>
          <w:sz w:val="24"/>
        </w:rPr>
        <w:t xml:space="preserve">Change the value of </w:t>
      </w:r>
      <w:r>
        <w:rPr>
          <w:i/>
          <w:sz w:val="24"/>
        </w:rPr>
        <w:t xml:space="preserve">R </w:t>
      </w:r>
      <w:r>
        <w:rPr>
          <w:sz w:val="24"/>
        </w:rPr>
        <w:t xml:space="preserve">or </w:t>
      </w:r>
      <w:r>
        <w:rPr>
          <w:i/>
          <w:sz w:val="24"/>
        </w:rPr>
        <w:t xml:space="preserve">C </w:t>
      </w:r>
      <w:r>
        <w:rPr>
          <w:sz w:val="24"/>
        </w:rPr>
        <w:t xml:space="preserve">by 30% and repeat </w:t>
      </w:r>
      <w:r>
        <w:rPr>
          <w:i/>
          <w:sz w:val="24"/>
        </w:rPr>
        <w:t>Steps</w:t>
      </w:r>
      <w:r>
        <w:rPr>
          <w:i/>
          <w:spacing w:val="-8"/>
          <w:sz w:val="24"/>
        </w:rPr>
        <w:t xml:space="preserve"> </w:t>
      </w:r>
      <w:r>
        <w:rPr>
          <w:i/>
          <w:sz w:val="24"/>
        </w:rPr>
        <w:t>1-2</w:t>
      </w:r>
      <w:r>
        <w:rPr>
          <w:sz w:val="24"/>
        </w:rPr>
        <w:t>.</w:t>
      </w:r>
    </w:p>
    <w:p w14:paraId="0DB5C7C4" w14:textId="77777777" w:rsidR="00831932" w:rsidRDefault="00831932">
      <w:pPr>
        <w:pStyle w:val="BodyText"/>
      </w:pPr>
    </w:p>
    <w:p w14:paraId="11BD6EFE" w14:textId="77777777" w:rsidR="00831932" w:rsidRDefault="000A5ADF">
      <w:pPr>
        <w:pStyle w:val="ListParagraph"/>
        <w:numPr>
          <w:ilvl w:val="2"/>
          <w:numId w:val="4"/>
        </w:numPr>
        <w:tabs>
          <w:tab w:val="left" w:pos="732"/>
        </w:tabs>
        <w:ind w:right="621"/>
        <w:jc w:val="both"/>
        <w:rPr>
          <w:sz w:val="24"/>
        </w:rPr>
      </w:pPr>
      <w:r>
        <w:rPr>
          <w:sz w:val="24"/>
        </w:rPr>
        <w:t>Get an unknown capacitor from the TA and substitute it for the capacitance decade box. Adjust the oscilloscope for a convenient display and measure the time constant as above. Use the result to obtain an experimental value for the</w:t>
      </w:r>
      <w:r>
        <w:rPr>
          <w:spacing w:val="-12"/>
          <w:sz w:val="24"/>
        </w:rPr>
        <w:t xml:space="preserve"> </w:t>
      </w:r>
      <w:r>
        <w:rPr>
          <w:sz w:val="24"/>
        </w:rPr>
        <w:t>capacitor.</w:t>
      </w:r>
    </w:p>
    <w:p w14:paraId="2B57B003" w14:textId="77777777" w:rsidR="00831932" w:rsidRDefault="00831932">
      <w:pPr>
        <w:pStyle w:val="BodyText"/>
      </w:pPr>
    </w:p>
    <w:p w14:paraId="5E081D3C" w14:textId="77777777" w:rsidR="00831932" w:rsidRDefault="000A5ADF">
      <w:pPr>
        <w:pStyle w:val="BodyText"/>
        <w:ind w:left="371"/>
        <w:rPr>
          <w:i/>
        </w:rPr>
      </w:pPr>
      <w:r>
        <w:rPr>
          <w:i/>
        </w:rPr>
        <w:t xml:space="preserve">5.   </w:t>
      </w:r>
      <w:r>
        <w:t xml:space="preserve">Get an unknown resistor from the TA and determine its value in a manner similar to </w:t>
      </w:r>
      <w:r>
        <w:rPr>
          <w:i/>
        </w:rPr>
        <w:t>Step 4</w:t>
      </w:r>
    </w:p>
    <w:p w14:paraId="78565ED6" w14:textId="77777777" w:rsidR="00831932" w:rsidRDefault="00831932">
      <w:pPr>
        <w:pStyle w:val="BodyText"/>
        <w:rPr>
          <w:i/>
        </w:rPr>
      </w:pPr>
    </w:p>
    <w:p w14:paraId="248121FE" w14:textId="77777777" w:rsidR="00831932" w:rsidRDefault="000A5ADF">
      <w:pPr>
        <w:pStyle w:val="BodyText"/>
        <w:ind w:left="371"/>
      </w:pPr>
      <w:r>
        <w:t>6.   Turn off the oscilloscope and disconnect all cabling.</w:t>
      </w:r>
    </w:p>
    <w:p w14:paraId="0901D6A2" w14:textId="77777777" w:rsidR="00831932" w:rsidRDefault="00831932">
      <w:pPr>
        <w:pStyle w:val="BodyText"/>
        <w:spacing w:before="8"/>
        <w:rPr>
          <w:sz w:val="34"/>
        </w:rPr>
      </w:pPr>
    </w:p>
    <w:p w14:paraId="2693B1A9" w14:textId="77777777" w:rsidR="00831932" w:rsidRDefault="000A5ADF">
      <w:pPr>
        <w:pStyle w:val="Heading4"/>
        <w:spacing w:before="1" w:line="480" w:lineRule="auto"/>
        <w:ind w:right="4491" w:hanging="360"/>
      </w:pPr>
      <w:r>
        <w:t>3.2 Forced Damped Oscillator – RLC Circuits Introduction</w:t>
      </w:r>
    </w:p>
    <w:p w14:paraId="0B136BB3" w14:textId="77777777" w:rsidR="00831932" w:rsidRDefault="000A5ADF">
      <w:pPr>
        <w:pStyle w:val="BodyText"/>
        <w:spacing w:before="9"/>
        <w:ind w:left="551" w:firstLine="359"/>
      </w:pPr>
      <w:r>
        <w:t>In this section you will study the electrical version of a mechanical system that you have studied in your mechanics course. There is much similarity between the two cases as  Figure</w:t>
      </w:r>
    </w:p>
    <w:p w14:paraId="03177A90" w14:textId="77777777" w:rsidR="00831932" w:rsidRDefault="000A5ADF">
      <w:pPr>
        <w:pStyle w:val="BodyText"/>
        <w:spacing w:line="274" w:lineRule="exact"/>
        <w:ind w:left="551"/>
      </w:pPr>
      <w:r>
        <w:t>10.9 indicates.</w:t>
      </w:r>
    </w:p>
    <w:p w14:paraId="36C59332" w14:textId="77777777" w:rsidR="00831932" w:rsidRDefault="00831932">
      <w:pPr>
        <w:spacing w:line="274" w:lineRule="exact"/>
        <w:sectPr w:rsidR="00831932">
          <w:pgSz w:w="12240" w:h="15840"/>
          <w:pgMar w:top="1160" w:right="820" w:bottom="920" w:left="1340" w:header="740" w:footer="729" w:gutter="0"/>
          <w:cols w:space="720"/>
        </w:sectPr>
      </w:pPr>
    </w:p>
    <w:p w14:paraId="54ACB770" w14:textId="77777777" w:rsidR="00831932" w:rsidRDefault="00831932">
      <w:pPr>
        <w:pStyle w:val="BodyText"/>
        <w:spacing w:before="4"/>
        <w:rPr>
          <w:sz w:val="16"/>
        </w:rPr>
      </w:pPr>
    </w:p>
    <w:p w14:paraId="01061F1B" w14:textId="77777777" w:rsidR="00831932" w:rsidRDefault="000A5ADF">
      <w:pPr>
        <w:pStyle w:val="BodyText"/>
        <w:spacing w:before="70" w:after="9"/>
        <w:ind w:left="551" w:right="114" w:firstLine="359"/>
        <w:jc w:val="both"/>
      </w:pPr>
      <w:r>
        <w:t xml:space="preserve">On the right we have a mass, </w:t>
      </w:r>
      <w:r>
        <w:rPr>
          <w:i/>
        </w:rPr>
        <w:t xml:space="preserve">m, </w:t>
      </w:r>
      <w:r>
        <w:t xml:space="preserve">on a spring of constant, </w:t>
      </w:r>
      <w:r>
        <w:rPr>
          <w:i/>
        </w:rPr>
        <w:t xml:space="preserve">k </w:t>
      </w:r>
      <w:r>
        <w:t xml:space="preserve">and with damping </w:t>
      </w:r>
      <w:r>
        <w:rPr>
          <w:i/>
        </w:rPr>
        <w:t>b</w:t>
      </w:r>
      <w:r>
        <w:t xml:space="preserve">. It is being driven by an oscillating force of constant amplitude at an angular frequency </w:t>
      </w:r>
      <w:r>
        <w:rPr>
          <w:rFonts w:ascii="Symbol" w:hAnsi="Symbol"/>
        </w:rPr>
        <w:t></w:t>
      </w:r>
      <w:r>
        <w:rPr>
          <w:rFonts w:ascii="Symbol" w:hAnsi="Symbol"/>
        </w:rPr>
        <w:t></w:t>
      </w:r>
      <w:r>
        <w:t>(which can be varied). This system has a resonant</w:t>
      </w:r>
      <w:r>
        <w:rPr>
          <w:spacing w:val="-9"/>
        </w:rPr>
        <w:t xml:space="preserve"> </w:t>
      </w:r>
      <w:r>
        <w:t>frequency,</w:t>
      </w:r>
    </w:p>
    <w:p w14:paraId="62E3F2FF" w14:textId="2CADFC8A" w:rsidR="00831932" w:rsidRDefault="002531FD">
      <w:pPr>
        <w:pStyle w:val="BodyText"/>
        <w:ind w:left="2261"/>
        <w:rPr>
          <w:sz w:val="20"/>
        </w:rPr>
      </w:pPr>
      <w:r>
        <w:rPr>
          <w:noProof/>
        </w:rPr>
        <w:drawing>
          <wp:inline distT="0" distB="0" distL="0" distR="0" wp14:anchorId="29BDFEC5" wp14:editId="78E38DBA">
            <wp:extent cx="2776855" cy="3132455"/>
            <wp:effectExtent l="0" t="0" r="0" b="0"/>
            <wp:docPr id="1364" name="Picture 1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76855" cy="3132455"/>
                    </a:xfrm>
                    <a:prstGeom prst="rect">
                      <a:avLst/>
                    </a:prstGeom>
                    <a:noFill/>
                    <a:ln>
                      <a:noFill/>
                    </a:ln>
                  </pic:spPr>
                </pic:pic>
              </a:graphicData>
            </a:graphic>
          </wp:inline>
        </w:drawing>
      </w:r>
    </w:p>
    <w:p w14:paraId="5DEE1693" w14:textId="402D33A9" w:rsidR="00831932" w:rsidRDefault="000A5ADF">
      <w:pPr>
        <w:spacing w:before="124"/>
        <w:ind w:left="1008" w:right="1446"/>
        <w:jc w:val="center"/>
        <w:rPr>
          <w:b/>
          <w:sz w:val="20"/>
        </w:rPr>
      </w:pPr>
      <w:r>
        <w:rPr>
          <w:b/>
          <w:sz w:val="20"/>
        </w:rPr>
        <w:t>Figure 10. 9</w:t>
      </w:r>
    </w:p>
    <w:p w14:paraId="11E4E6F6" w14:textId="1141E028" w:rsidR="00831932" w:rsidRDefault="00831932">
      <w:pPr>
        <w:pStyle w:val="BodyText"/>
        <w:spacing w:before="1"/>
        <w:rPr>
          <w:b/>
          <w:sz w:val="22"/>
        </w:rPr>
      </w:pPr>
    </w:p>
    <w:p w14:paraId="148CC956" w14:textId="27412843" w:rsidR="00831932" w:rsidRDefault="002531FD">
      <w:r>
        <w:rPr>
          <w:noProof/>
        </w:rPr>
        <mc:AlternateContent>
          <mc:Choice Requires="wpg">
            <w:drawing>
              <wp:anchor distT="0" distB="0" distL="114300" distR="114300" simplePos="0" relativeHeight="1432" behindDoc="0" locked="0" layoutInCell="1" allowOverlap="1" wp14:anchorId="453609F3" wp14:editId="0E02E135">
                <wp:simplePos x="0" y="0"/>
                <wp:positionH relativeFrom="page">
                  <wp:posOffset>2925445</wp:posOffset>
                </wp:positionH>
                <wp:positionV relativeFrom="paragraph">
                  <wp:posOffset>161290</wp:posOffset>
                </wp:positionV>
                <wp:extent cx="247015" cy="393700"/>
                <wp:effectExtent l="1905" t="0" r="5080" b="5080"/>
                <wp:wrapNone/>
                <wp:docPr id="1255"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015" cy="393700"/>
                          <a:chOff x="6903" y="532"/>
                          <a:chExt cx="389" cy="620"/>
                        </a:xfrm>
                      </wpg:grpSpPr>
                      <wps:wsp>
                        <wps:cNvPr id="1256" name="Line 1250"/>
                        <wps:cNvCnPr>
                          <a:cxnSpLocks noChangeShapeType="1"/>
                        </wps:cNvCnPr>
                        <wps:spPr bwMode="auto">
                          <a:xfrm>
                            <a:off x="7065" y="857"/>
                            <a:ext cx="202" cy="0"/>
                          </a:xfrm>
                          <a:prstGeom prst="line">
                            <a:avLst/>
                          </a:prstGeom>
                          <a:noFill/>
                          <a:ln w="617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7" name="Line 1249"/>
                        <wps:cNvCnPr>
                          <a:cxnSpLocks noChangeShapeType="1"/>
                        </wps:cNvCnPr>
                        <wps:spPr bwMode="auto">
                          <a:xfrm>
                            <a:off x="6908" y="915"/>
                            <a:ext cx="30" cy="0"/>
                          </a:xfrm>
                          <a:prstGeom prst="line">
                            <a:avLst/>
                          </a:prstGeom>
                          <a:noFill/>
                          <a:ln w="6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8" name="Line 1248"/>
                        <wps:cNvCnPr>
                          <a:cxnSpLocks noChangeShapeType="1"/>
                        </wps:cNvCnPr>
                        <wps:spPr bwMode="auto">
                          <a:xfrm>
                            <a:off x="6938" y="903"/>
                            <a:ext cx="45" cy="215"/>
                          </a:xfrm>
                          <a:prstGeom prst="line">
                            <a:avLst/>
                          </a:prstGeom>
                          <a:noFill/>
                          <a:ln w="1253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9" name="Freeform 1247"/>
                        <wps:cNvSpPr>
                          <a:spLocks/>
                        </wps:cNvSpPr>
                        <wps:spPr bwMode="auto">
                          <a:xfrm>
                            <a:off x="6988" y="537"/>
                            <a:ext cx="299" cy="582"/>
                          </a:xfrm>
                          <a:custGeom>
                            <a:avLst/>
                            <a:gdLst>
                              <a:gd name="T0" fmla="+- 0 6988 6988"/>
                              <a:gd name="T1" fmla="*/ T0 w 299"/>
                              <a:gd name="T2" fmla="+- 0 1118 537"/>
                              <a:gd name="T3" fmla="*/ 1118 h 582"/>
                              <a:gd name="T4" fmla="+- 0 7047 6988"/>
                              <a:gd name="T5" fmla="*/ T4 w 299"/>
                              <a:gd name="T6" fmla="+- 0 537 537"/>
                              <a:gd name="T7" fmla="*/ 537 h 582"/>
                              <a:gd name="T8" fmla="+- 0 7286 6988"/>
                              <a:gd name="T9" fmla="*/ T8 w 299"/>
                              <a:gd name="T10" fmla="+- 0 537 537"/>
                              <a:gd name="T11" fmla="*/ 537 h 582"/>
                            </a:gdLst>
                            <a:ahLst/>
                            <a:cxnLst>
                              <a:cxn ang="0">
                                <a:pos x="T1" y="T3"/>
                              </a:cxn>
                              <a:cxn ang="0">
                                <a:pos x="T5" y="T7"/>
                              </a:cxn>
                              <a:cxn ang="0">
                                <a:pos x="T9" y="T11"/>
                              </a:cxn>
                            </a:cxnLst>
                            <a:rect l="0" t="0" r="r" b="b"/>
                            <a:pathLst>
                              <a:path w="299" h="582">
                                <a:moveTo>
                                  <a:pt x="0" y="581"/>
                                </a:moveTo>
                                <a:lnTo>
                                  <a:pt x="59" y="0"/>
                                </a:lnTo>
                                <a:lnTo>
                                  <a:pt x="298" y="0"/>
                                </a:lnTo>
                              </a:path>
                            </a:pathLst>
                          </a:custGeom>
                          <a:noFill/>
                          <a:ln w="625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0" name="Text Box 1246"/>
                        <wps:cNvSpPr txBox="1">
                          <a:spLocks noChangeArrowheads="1"/>
                        </wps:cNvSpPr>
                        <wps:spPr bwMode="auto">
                          <a:xfrm>
                            <a:off x="6903" y="532"/>
                            <a:ext cx="389" cy="62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D516CF5" w14:textId="77777777" w:rsidR="00372CDC" w:rsidRDefault="00372CDC">
                              <w:pPr>
                                <w:spacing w:before="10"/>
                                <w:ind w:left="178" w:firstLine="24"/>
                                <w:rPr>
                                  <w:i/>
                                  <w:sz w:val="24"/>
                                </w:rPr>
                              </w:pPr>
                              <w:r>
                                <w:rPr>
                                  <w:i/>
                                  <w:w w:val="101"/>
                                  <w:sz w:val="24"/>
                                </w:rPr>
                                <w:t>k</w:t>
                              </w:r>
                            </w:p>
                            <w:p w14:paraId="47CDD90E" w14:textId="77777777" w:rsidR="00372CDC" w:rsidRDefault="00372CDC">
                              <w:pPr>
                                <w:spacing w:before="63" w:line="271" w:lineRule="exact"/>
                                <w:ind w:left="178"/>
                                <w:rPr>
                                  <w:i/>
                                  <w:sz w:val="24"/>
                                </w:rPr>
                              </w:pPr>
                              <w:r>
                                <w:rPr>
                                  <w:i/>
                                  <w:w w:val="101"/>
                                  <w:sz w:val="24"/>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245" o:spid="_x0000_s1098" style="position:absolute;margin-left:230.35pt;margin-top:12.7pt;width:19.45pt;height:31pt;z-index:1432;mso-position-horizontal-relative:page" coordorigin="6903,532" coordsize="389,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">
                <v:line id="Line 1250" o:spid="_x0000_s1099" style="position:absolute;visibility:visible;mso-wrap-style:square" from="7065,857" to="7267,8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fkp0sIAAADdAAAADwAAAGRycy9kb3ducmV2LnhtbERPTWsCMRC9F/wPYQQvRbMqlXZrFBUE&#10;eyiilZ6nm+lm6WayJFHjvzeFQm/zeJ8zXybbigv50DhWMB4VIIgrpxuuFZw+tsNnECEia2wdk4Ib&#10;BVgueg9zLLW78oEux1iLHMKhRAUmxq6UMlSGLIaR64gz9+28xZihr6X2eM3htpWTophJiw3nBoMd&#10;bQxVP8ezVeDeDO/X/mtH+mV6O/v39Okfk1KDflq9goiU4r/4z73Tef7kaQa/3+QT5OIO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fkp0sIAAADdAAAADwAAAAAAAAAAAAAA&#10;AAChAgAAZHJzL2Rvd25yZXYueG1sUEsFBgAAAAAEAAQA+QAAAJADAAAAAA==&#10;" strokeweight="6179emu"/>
                <v:line id="Line 1249" o:spid="_x0000_s1100" style="position:absolute;visibility:visible;mso-wrap-style:square" from="6908,915" to="6938,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fyg8QAAADdAAAADwAAAGRycy9kb3ducmV2LnhtbERPS2vCQBC+C/0PyxR6002lNiW6ipYK&#10;XqzUx8HbkJ08bHY2ZNcY/70rCN7m43vOZNaZSrTUuNKygvdBBII4tbrkXMF+t+x/gXAeWWNlmRRc&#10;ycFs+tKbYKLthf+o3fpchBB2CSoovK8TKV1akEE3sDVx4DLbGPQBNrnUDV5CuKnkMIo+pcGSQ0OB&#10;NX0XlP5vz0ZBfPr1H/M22/2sTws+xIuN3Bwzpd5eu/kYhKfOP8UP90qH+cNRDPdvwglye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F/KDxAAAAN0AAAAPAAAAAAAAAAAA&#10;AAAAAKECAABkcnMvZG93bnJldi54bWxQSwUGAAAAAAQABAD5AAAAkgMAAAAA&#10;" strokeweight="6203emu"/>
                <v:line id="Line 1248" o:spid="_x0000_s1101" style="position:absolute;visibility:visible;mso-wrap-style:square" from="6938,903" to="6983,11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zWSIccAAADdAAAADwAAAGRycy9kb3ducmV2LnhtbESPQWvCQBCF74X+h2UEL0U3hlZq6io1&#10;KO1JqFF6HbJjEszOhuyq6b/vHAq9zfDevPfNcj24Vt2oD41nA7NpAoq49LbhysCx2E1eQYWIbLH1&#10;TAZ+KMB69fiwxMz6O3/R7RArJSEcMjRQx9hlWoeyJodh6jti0c6+dxhl7Stte7xLuGt1miRz7bBh&#10;aaixo7ym8nK4OgOFXuTpt51f3EeRz562z7v9pjkZMx4N72+gIg3x3/x3/WkFP30RXPlGRtCr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7NZIhxwAAAN0AAAAPAAAAAAAA&#10;AAAAAAAAAKECAABkcnMvZG93bnJldi54bWxQSwUGAAAAAAQABAD5AAAAlQMAAAAA&#10;" strokeweight="12539emu"/>
                <v:polyline id="Freeform 1247" o:spid="_x0000_s1102" style="position:absolute;visibility:visible;mso-wrap-style:square;v-text-anchor:top" points="6988,1118,7047,537,7286,537" coordsize="299,5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zHecwgAA&#10;AN0AAAAPAAAAZHJzL2Rvd25yZXYueG1sRE9La8JAEL4L/Q/LCN5046PFpq5SlIA9mhbqccyO2WB2&#10;NmRXE/+9Wyh4m4/vOatNb2txo9ZXjhVMJwkI4sLpiksFP9/ZeAnCB2SNtWNScCcPm/XLYIWpdh0f&#10;6JaHUsQQ9ikqMCE0qZS+MGTRT1xDHLmzay2GCNtS6ha7GG5rOUuSN2mx4thgsKGtoeKSX62C/W9m&#10;869ucTI6M/PTcXfv8bBVajTsPz9ABOrDU/zv3us4f/b6Dn/fxBPk+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PMd5zCAAAA3QAAAA8AAAAAAAAAAAAAAAAAlwIAAGRycy9kb3du&#10;cmV2LnhtbFBLBQYAAAAABAAEAPUAAACGAwAAAAA=&#10;" filled="f" strokeweight="6258emu">
                  <v:path arrowok="t" o:connecttype="custom" o:connectlocs="0,1118;59,537;298,537" o:connectangles="0,0,0"/>
                </v:polyline>
                <v:shape id="Text Box 1246" o:spid="_x0000_s1103" type="#_x0000_t202" style="position:absolute;left:6903;top:532;width:389;height: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g+r5xgAA&#10;AN0AAAAPAAAAZHJzL2Rvd25yZXYueG1sRI9Ba8JAEIXvQv/DMgVvuqmH0KauIqVCQSjGeOhxmh2T&#10;xexszG41/ffOodDbDO/Ne98s16Pv1JWG6AIbeJpnoIjrYB03Bo7VdvYMKiZki11gMvBLEdarh8kS&#10;CxtuXNL1kBolIRwLNNCm1Bdax7olj3EeemLRTmHwmGQdGm0HvEm47/Qiy3Lt0bE0tNjTW0v1+fDj&#10;DWy+uHx3l8/vfXkqXVW9ZLzLz8ZMH8fNK6hEY/o3/11/WMFf5MIv38gIenU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Tg+r5xgAAAN0AAAAPAAAAAAAAAAAAAAAAAJcCAABkcnMv&#10;ZG93bnJldi54bWxQSwUGAAAAAAQABAD1AAAAigMAAAAA&#10;" filled="f" stroked="f">
                  <v:textbox inset="0,0,0,0">
                    <w:txbxContent>
                      <w:p w14:paraId="4D516CF5" w14:textId="77777777" w:rsidR="00372CDC" w:rsidRDefault="00372CDC">
                        <w:pPr>
                          <w:spacing w:before="10"/>
                          <w:ind w:left="178" w:firstLine="24"/>
                          <w:rPr>
                            <w:i/>
                            <w:sz w:val="24"/>
                          </w:rPr>
                        </w:pPr>
                        <w:r>
                          <w:rPr>
                            <w:i/>
                            <w:w w:val="101"/>
                            <w:sz w:val="24"/>
                          </w:rPr>
                          <w:t>k</w:t>
                        </w:r>
                      </w:p>
                      <w:p w14:paraId="47CDD90E" w14:textId="77777777" w:rsidR="00372CDC" w:rsidRDefault="00372CDC">
                        <w:pPr>
                          <w:spacing w:before="63" w:line="271" w:lineRule="exact"/>
                          <w:ind w:left="178"/>
                          <w:rPr>
                            <w:i/>
                            <w:sz w:val="24"/>
                          </w:rPr>
                        </w:pPr>
                        <w:r>
                          <w:rPr>
                            <w:i/>
                            <w:w w:val="101"/>
                            <w:sz w:val="24"/>
                          </w:rPr>
                          <w:t>m</w:t>
                        </w:r>
                      </w:p>
                    </w:txbxContent>
                  </v:textbox>
                </v:shape>
                <w10:wrap anchorx="page"/>
              </v:group>
            </w:pict>
          </mc:Fallback>
        </mc:AlternateContent>
      </w:r>
    </w:p>
    <w:p w14:paraId="157D31E1" w14:textId="77777777" w:rsidR="002531FD" w:rsidRDefault="002531FD">
      <w:pPr>
        <w:sectPr w:rsidR="002531FD">
          <w:pgSz w:w="12240" w:h="15840"/>
          <w:pgMar w:top="1160" w:right="1320" w:bottom="920" w:left="1340" w:header="740" w:footer="729" w:gutter="0"/>
          <w:cols w:space="720"/>
        </w:sectPr>
      </w:pPr>
    </w:p>
    <w:p w14:paraId="7EEF354A" w14:textId="77777777" w:rsidR="00831932" w:rsidRDefault="000A5ADF" w:rsidP="002531FD">
      <w:pPr>
        <w:spacing w:before="85"/>
        <w:jc w:val="center"/>
        <w:rPr>
          <w:rFonts w:ascii="Symbol" w:hAnsi="Symbol"/>
          <w:sz w:val="24"/>
        </w:rPr>
      </w:pPr>
      <w:r w:rsidRPr="002531FD">
        <w:rPr>
          <w:rFonts w:ascii="Symbol" w:hAnsi="Symbol"/>
          <w:w w:val="80"/>
          <w:sz w:val="28"/>
          <w:szCs w:val="28"/>
        </w:rPr>
        <w:t></w:t>
      </w:r>
      <w:r>
        <w:rPr>
          <w:i/>
          <w:w w:val="80"/>
          <w:position w:val="-5"/>
          <w:sz w:val="14"/>
        </w:rPr>
        <w:t xml:space="preserve">o </w:t>
      </w:r>
      <w:r>
        <w:rPr>
          <w:rFonts w:ascii="Symbol" w:hAnsi="Symbol"/>
          <w:w w:val="80"/>
          <w:sz w:val="24"/>
        </w:rPr>
        <w:t></w:t>
      </w:r>
      <w:r>
        <w:rPr>
          <w:rFonts w:ascii="Symbol" w:hAnsi="Symbol"/>
          <w:w w:val="80"/>
          <w:sz w:val="24"/>
        </w:rPr>
        <w:t></w:t>
      </w:r>
      <w:r>
        <w:rPr>
          <w:w w:val="80"/>
          <w:sz w:val="24"/>
        </w:rPr>
        <w:t>2</w:t>
      </w:r>
      <w:r>
        <w:rPr>
          <w:rFonts w:ascii="Symbol" w:hAnsi="Symbol"/>
          <w:w w:val="80"/>
          <w:sz w:val="25"/>
        </w:rPr>
        <w:t></w:t>
      </w:r>
      <w:r>
        <w:rPr>
          <w:i/>
          <w:w w:val="80"/>
          <w:sz w:val="24"/>
        </w:rPr>
        <w:t>f</w:t>
      </w:r>
      <w:r>
        <w:rPr>
          <w:i/>
          <w:w w:val="80"/>
          <w:position w:val="-5"/>
          <w:sz w:val="14"/>
        </w:rPr>
        <w:t xml:space="preserve">o </w:t>
      </w:r>
      <w:r>
        <w:rPr>
          <w:rFonts w:ascii="Symbol" w:hAnsi="Symbol"/>
          <w:w w:val="80"/>
          <w:sz w:val="24"/>
        </w:rPr>
        <w:t></w:t>
      </w:r>
    </w:p>
    <w:p w14:paraId="39DC4CB2" w14:textId="33B331DD" w:rsidR="00831932" w:rsidRDefault="000A5ADF" w:rsidP="002531FD">
      <w:pPr>
        <w:spacing w:before="123"/>
        <w:ind w:right="118"/>
        <w:rPr>
          <w:b/>
          <w:sz w:val="20"/>
        </w:rPr>
      </w:pPr>
      <w:r>
        <w:br w:type="column"/>
      </w:r>
      <w:r w:rsidR="002531FD">
        <w:t xml:space="preserve">  </w:t>
      </w:r>
      <w:r>
        <w:rPr>
          <w:b/>
          <w:sz w:val="20"/>
        </w:rPr>
        <w:t>Equation 10.5</w:t>
      </w:r>
    </w:p>
    <w:p w14:paraId="53772965" w14:textId="77777777" w:rsidR="00831932" w:rsidRDefault="00831932">
      <w:pPr>
        <w:jc w:val="right"/>
        <w:rPr>
          <w:sz w:val="20"/>
        </w:rPr>
        <w:sectPr w:rsidR="00831932">
          <w:type w:val="continuous"/>
          <w:pgSz w:w="12240" w:h="15840"/>
          <w:pgMar w:top="1160" w:right="1320" w:bottom="920" w:left="1340" w:header="720" w:footer="720" w:gutter="0"/>
          <w:cols w:num="2" w:space="720" w:equalWidth="0">
            <w:col w:w="5499" w:space="40"/>
            <w:col w:w="4041"/>
          </w:cols>
        </w:sectPr>
      </w:pPr>
    </w:p>
    <w:p w14:paraId="3764EF1A" w14:textId="77777777" w:rsidR="00831932" w:rsidRDefault="000A5ADF">
      <w:pPr>
        <w:pStyle w:val="BodyText"/>
        <w:spacing w:before="225"/>
        <w:ind w:left="100"/>
      </w:pPr>
      <w:r>
        <w:rPr>
          <w:w w:val="99"/>
        </w:rPr>
        <w:t>for</w:t>
      </w:r>
      <w:r>
        <w:rPr>
          <w:spacing w:val="-2"/>
          <w:w w:val="99"/>
        </w:rPr>
        <w:t xml:space="preserve"> </w:t>
      </w:r>
      <w:r>
        <w:rPr>
          <w:w w:val="99"/>
        </w:rPr>
        <w:t>whi</w:t>
      </w:r>
      <w:r>
        <w:rPr>
          <w:spacing w:val="-1"/>
          <w:w w:val="99"/>
        </w:rPr>
        <w:t>c</w:t>
      </w:r>
      <w:r>
        <w:rPr>
          <w:w w:val="99"/>
        </w:rPr>
        <w:t>h</w:t>
      </w:r>
      <w:r>
        <w:rPr>
          <w:spacing w:val="2"/>
          <w:w w:val="99"/>
        </w:rPr>
        <w:t xml:space="preserve"> </w:t>
      </w:r>
      <w:r>
        <w:rPr>
          <w:w w:val="99"/>
        </w:rPr>
        <w:t>the r</w:t>
      </w:r>
      <w:r>
        <w:rPr>
          <w:spacing w:val="-1"/>
          <w:w w:val="99"/>
        </w:rPr>
        <w:t>e</w:t>
      </w:r>
      <w:r>
        <w:rPr>
          <w:w w:val="99"/>
        </w:rPr>
        <w:t>sponse is</w:t>
      </w:r>
      <w:r>
        <w:rPr>
          <w:spacing w:val="2"/>
        </w:rPr>
        <w:t xml:space="preserve"> </w:t>
      </w:r>
      <w:r>
        <w:t>a</w:t>
      </w:r>
      <w:r>
        <w:rPr>
          <w:spacing w:val="-1"/>
        </w:rPr>
        <w:t xml:space="preserve"> </w:t>
      </w:r>
      <w:r>
        <w:t>ma</w:t>
      </w:r>
      <w:r>
        <w:rPr>
          <w:spacing w:val="1"/>
        </w:rPr>
        <w:t>x</w:t>
      </w:r>
      <w:r>
        <w:t xml:space="preserve">imum </w:t>
      </w:r>
      <w:r>
        <w:rPr>
          <w:w w:val="99"/>
        </w:rPr>
        <w:t>wh</w:t>
      </w:r>
      <w:r>
        <w:rPr>
          <w:spacing w:val="-1"/>
          <w:w w:val="99"/>
        </w:rPr>
        <w:t>e</w:t>
      </w:r>
      <w:r>
        <w:t xml:space="preserve">n the </w:t>
      </w:r>
      <w:r>
        <w:rPr>
          <w:spacing w:val="1"/>
        </w:rPr>
        <w:t>dr</w:t>
      </w:r>
      <w:r>
        <w:t>iving</w:t>
      </w:r>
      <w:r>
        <w:rPr>
          <w:spacing w:val="-3"/>
        </w:rPr>
        <w:t xml:space="preserve"> </w:t>
      </w:r>
      <w:r>
        <w:rPr>
          <w:spacing w:val="1"/>
        </w:rPr>
        <w:t>f</w:t>
      </w:r>
      <w:r>
        <w:t>r</w:t>
      </w:r>
      <w:r>
        <w:rPr>
          <w:spacing w:val="-2"/>
        </w:rPr>
        <w:t>e</w:t>
      </w:r>
      <w:r>
        <w:t>qu</w:t>
      </w:r>
      <w:r>
        <w:rPr>
          <w:spacing w:val="-1"/>
        </w:rPr>
        <w:t>e</w:t>
      </w:r>
      <w:r>
        <w:rPr>
          <w:spacing w:val="2"/>
        </w:rPr>
        <w:t>n</w:t>
      </w:r>
      <w:r>
        <w:rPr>
          <w:spacing w:val="3"/>
        </w:rPr>
        <w:t>c</w:t>
      </w:r>
      <w:r>
        <w:t>y</w:t>
      </w:r>
      <w:r>
        <w:rPr>
          <w:spacing w:val="3"/>
        </w:rPr>
        <w:t xml:space="preserve"> </w:t>
      </w:r>
      <w:r>
        <w:rPr>
          <w:rFonts w:ascii="Symbol" w:hAnsi="Symbol"/>
          <w:spacing w:val="-7"/>
          <w:w w:val="46"/>
        </w:rPr>
        <w:t></w:t>
      </w:r>
      <w:r>
        <w:rPr>
          <w:rFonts w:ascii="Symbol" w:hAnsi="Symbol"/>
          <w:w w:val="46"/>
        </w:rPr>
        <w:t></w:t>
      </w:r>
      <w:r>
        <w:rPr>
          <w:w w:val="99"/>
        </w:rPr>
        <w:t>is</w:t>
      </w:r>
      <w:r>
        <w:rPr>
          <w:spacing w:val="2"/>
        </w:rPr>
        <w:t xml:space="preserve"> </w:t>
      </w:r>
      <w:r>
        <w:rPr>
          <w:spacing w:val="-1"/>
        </w:rPr>
        <w:t>e</w:t>
      </w:r>
      <w:r>
        <w:t>q</w:t>
      </w:r>
      <w:r>
        <w:rPr>
          <w:spacing w:val="2"/>
        </w:rPr>
        <w:t>u</w:t>
      </w:r>
      <w:r>
        <w:rPr>
          <w:spacing w:val="-1"/>
        </w:rPr>
        <w:t>a</w:t>
      </w:r>
      <w:r>
        <w:t>l to</w:t>
      </w:r>
      <w:r>
        <w:rPr>
          <w:spacing w:val="5"/>
        </w:rPr>
        <w:t xml:space="preserve"> </w:t>
      </w:r>
      <w:r>
        <w:rPr>
          <w:rFonts w:ascii="Symbol" w:hAnsi="Symbol"/>
          <w:spacing w:val="-7"/>
          <w:w w:val="68"/>
        </w:rPr>
        <w:t></w:t>
      </w:r>
      <w:r>
        <w:rPr>
          <w:spacing w:val="1"/>
          <w:position w:val="-2"/>
          <w:sz w:val="16"/>
        </w:rPr>
        <w:t>o</w:t>
      </w:r>
      <w:r>
        <w:t>.</w:t>
      </w:r>
      <w:r>
        <w:rPr>
          <w:spacing w:val="2"/>
        </w:rPr>
        <w:t xml:space="preserve"> </w:t>
      </w:r>
      <w:r>
        <w:rPr>
          <w:spacing w:val="-4"/>
        </w:rPr>
        <w:t>I</w:t>
      </w:r>
      <w:r>
        <w:t>n t</w:t>
      </w:r>
      <w:r>
        <w:rPr>
          <w:spacing w:val="2"/>
        </w:rPr>
        <w:t>h</w:t>
      </w:r>
      <w:r>
        <w:t>e</w:t>
      </w:r>
      <w:r>
        <w:rPr>
          <w:spacing w:val="-1"/>
        </w:rPr>
        <w:t xml:space="preserve"> </w:t>
      </w:r>
      <w:r>
        <w:t>vicini</w:t>
      </w:r>
      <w:r>
        <w:rPr>
          <w:spacing w:val="5"/>
        </w:rPr>
        <w:t>t</w:t>
      </w:r>
      <w:r>
        <w:t>y</w:t>
      </w:r>
    </w:p>
    <w:p w14:paraId="363582C6" w14:textId="5AA773EB" w:rsidR="00831932" w:rsidRDefault="00847650">
      <w:pPr>
        <w:pStyle w:val="BodyText"/>
        <w:spacing w:before="5"/>
        <w:ind w:left="100"/>
      </w:pPr>
      <w:r>
        <w:rPr>
          <w:noProof/>
        </w:rPr>
        <mc:AlternateContent>
          <mc:Choice Requires="wpg">
            <w:drawing>
              <wp:anchor distT="0" distB="0" distL="114300" distR="114300" simplePos="0" relativeHeight="1480" behindDoc="0" locked="0" layoutInCell="1" allowOverlap="1" wp14:anchorId="45288AB1" wp14:editId="594C2EAC">
                <wp:simplePos x="0" y="0"/>
                <wp:positionH relativeFrom="page">
                  <wp:posOffset>2805430</wp:posOffset>
                </wp:positionH>
                <wp:positionV relativeFrom="paragraph">
                  <wp:posOffset>234950</wp:posOffset>
                </wp:positionV>
                <wp:extent cx="264160" cy="194945"/>
                <wp:effectExtent l="0" t="6350" r="3810" b="1905"/>
                <wp:wrapNone/>
                <wp:docPr id="1249" name="Group 1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160" cy="194945"/>
                          <a:chOff x="4418" y="370"/>
                          <a:chExt cx="416" cy="307"/>
                        </a:xfrm>
                      </wpg:grpSpPr>
                      <wps:wsp>
                        <wps:cNvPr id="1250" name="Line 1244"/>
                        <wps:cNvCnPr>
                          <a:cxnSpLocks noChangeShapeType="1"/>
                        </wps:cNvCnPr>
                        <wps:spPr bwMode="auto">
                          <a:xfrm>
                            <a:off x="4546" y="551"/>
                            <a:ext cx="31" cy="0"/>
                          </a:xfrm>
                          <a:prstGeom prst="line">
                            <a:avLst/>
                          </a:prstGeom>
                          <a:noFill/>
                          <a:ln w="6111">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1" name="Line 1243"/>
                        <wps:cNvCnPr>
                          <a:cxnSpLocks noChangeShapeType="1"/>
                        </wps:cNvCnPr>
                        <wps:spPr bwMode="auto">
                          <a:xfrm>
                            <a:off x="4577" y="539"/>
                            <a:ext cx="44" cy="80"/>
                          </a:xfrm>
                          <a:prstGeom prst="line">
                            <a:avLst/>
                          </a:prstGeom>
                          <a:noFill/>
                          <a:ln w="1271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2" name="Freeform 1242"/>
                        <wps:cNvSpPr>
                          <a:spLocks/>
                        </wps:cNvSpPr>
                        <wps:spPr bwMode="auto">
                          <a:xfrm>
                            <a:off x="4626" y="380"/>
                            <a:ext cx="203" cy="240"/>
                          </a:xfrm>
                          <a:custGeom>
                            <a:avLst/>
                            <a:gdLst>
                              <a:gd name="T0" fmla="+- 0 4626 4626"/>
                              <a:gd name="T1" fmla="*/ T0 w 203"/>
                              <a:gd name="T2" fmla="+- 0 619 380"/>
                              <a:gd name="T3" fmla="*/ 619 h 240"/>
                              <a:gd name="T4" fmla="+- 0 4685 4626"/>
                              <a:gd name="T5" fmla="*/ T4 w 203"/>
                              <a:gd name="T6" fmla="+- 0 380 380"/>
                              <a:gd name="T7" fmla="*/ 380 h 240"/>
                              <a:gd name="T8" fmla="+- 0 4829 4626"/>
                              <a:gd name="T9" fmla="*/ T8 w 203"/>
                              <a:gd name="T10" fmla="+- 0 380 380"/>
                              <a:gd name="T11" fmla="*/ 380 h 240"/>
                            </a:gdLst>
                            <a:ahLst/>
                            <a:cxnLst>
                              <a:cxn ang="0">
                                <a:pos x="T1" y="T3"/>
                              </a:cxn>
                              <a:cxn ang="0">
                                <a:pos x="T5" y="T7"/>
                              </a:cxn>
                              <a:cxn ang="0">
                                <a:pos x="T9" y="T11"/>
                              </a:cxn>
                            </a:cxnLst>
                            <a:rect l="0" t="0" r="r" b="b"/>
                            <a:pathLst>
                              <a:path w="203" h="240">
                                <a:moveTo>
                                  <a:pt x="0" y="239"/>
                                </a:moveTo>
                                <a:lnTo>
                                  <a:pt x="59" y="0"/>
                                </a:lnTo>
                                <a:lnTo>
                                  <a:pt x="203" y="0"/>
                                </a:lnTo>
                              </a:path>
                            </a:pathLst>
                          </a:custGeom>
                          <a:noFill/>
                          <a:ln w="617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Line 1241"/>
                        <wps:cNvCnPr>
                          <a:cxnSpLocks noChangeShapeType="1"/>
                        </wps:cNvCnPr>
                        <wps:spPr bwMode="auto">
                          <a:xfrm>
                            <a:off x="4518" y="375"/>
                            <a:ext cx="0" cy="296"/>
                          </a:xfrm>
                          <a:prstGeom prst="line">
                            <a:avLst/>
                          </a:prstGeom>
                          <a:noFill/>
                          <a:ln w="623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4" name="Text Box 1240"/>
                        <wps:cNvSpPr txBox="1">
                          <a:spLocks noChangeArrowheads="1"/>
                        </wps:cNvSpPr>
                        <wps:spPr bwMode="auto">
                          <a:xfrm>
                            <a:off x="4418" y="370"/>
                            <a:ext cx="416" cy="307"/>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AA346A5" w14:textId="77777777" w:rsidR="00372CDC" w:rsidRDefault="00372CDC">
                              <w:pPr>
                                <w:spacing w:before="15"/>
                                <w:ind w:right="7"/>
                                <w:jc w:val="right"/>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239" o:spid="_x0000_s1104" style="position:absolute;left:0;text-align:left;margin-left:220.9pt;margin-top:18.5pt;width:20.8pt;height:15.35pt;z-index:1480;mso-position-horizontal-relative:page" coordorigin="4418,370" coordsize="416,3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">
                <v:line id="Line 1244" o:spid="_x0000_s1105" style="position:absolute;visibility:visible;mso-wrap-style:square" from="4546,551" to="4577,5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8UeOcgAAADdAAAADwAAAGRycy9kb3ducmV2LnhtbESPQU/DMAyF70j7D5GRuLGUjqGpWzZN&#10;SAwE4kCZtqtpTNOtcaombIVfjw9I3Gy95/c+L1aDb9WJ+tgENnAzzkARV8E2XBvYvj9cz0DFhGyx&#10;DUwGvinCajm6WGBhw5nf6FSmWkkIxwINuJS6QutYOfIYx6EjFu0z9B6TrH2tbY9nCfetzrPsTnts&#10;WBocdnTvqDqWX94ATx/X+9vXze5w/Phxpc23zy+TzJiry2E9B5VoSP/mv+snK/j5VPj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18UeOcgAAADdAAAADwAAAAAA&#10;AAAAAAAAAAChAgAAZHJzL2Rvd25yZXYueG1sUEsFBgAAAAAEAAQA+QAAAJYDAAAAAA==&#10;" strokeweight=".16975mm"/>
                <v:line id="Line 1243" o:spid="_x0000_s1106" style="position:absolute;visibility:visible;mso-wrap-style:square" from="4577,539" to="4621,61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JLePsMAAADdAAAADwAAAGRycy9kb3ducmV2LnhtbERPS2sCMRC+C/0PYQq9aVahYrdml1JQ&#10;LF58XXobNtPNbjeTJUl19debQqG3+fiesywH24kz+dA4VjCdZCCIK6cbrhWcjqvxAkSIyBo7x6Tg&#10;SgHK4mG0xFy7C+/pfIi1SCEcclRgYuxzKUNlyGKYuJ44cV/OW4wJ+lpqj5cUbjs5y7K5tNhwajDY&#10;07uh6vvwYxVsdy+t/5SbD4rrIE1/urVde1Tq6XF4ewURaYj/4j/3Rqf5s+cp/H6TTpDF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SS3j7DAAAA3QAAAA8AAAAAAAAAAAAA&#10;AAAAoQIAAGRycy9kb3ducmV2LnhtbFBLBQYAAAAABAAEAPkAAACRAwAAAAA=&#10;" strokeweight="12718emu"/>
                <v:polyline id="Freeform 1242" o:spid="_x0000_s1107" style="position:absolute;visibility:visible;mso-wrap-style:square;v-text-anchor:top" points="4626,619,4685,380,4829,380" coordsize="203,2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QuADwgAA&#10;AN0AAAAPAAAAZHJzL2Rvd25yZXYueG1sRE/fa8IwEH4X9j+EG+xNUwuKVKOIsFn2ZhV9PZqzKTaX&#10;Lsm0+++XwcC3+/h+3moz2E7cyYfWsYLpJANBXDvdcqPgdHwfL0CEiKyxc0wKfijAZv0yWmGh3YMP&#10;dK9iI1IIhwIVmBj7QspQG7IYJq4nTtzVeYsxQd9I7fGRwm0n8yybS4stpwaDPe0M1bfq2yqY3T73&#10;l/OXP5rSHua6Ch/7Up6VensdtksQkYb4FP+7S53m57Mc/r5JJ8j1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ZC4APCAAAA3QAAAA8AAAAAAAAAAAAAAAAAlwIAAGRycy9kb3du&#10;cmV2LnhtbFBLBQYAAAAABAAEAPUAAACGAwAAAAA=&#10;" filled="f" strokeweight="6176emu">
                  <v:path arrowok="t" o:connecttype="custom" o:connectlocs="0,619;59,380;203,380" o:connectangles="0,0,0"/>
                </v:polyline>
                <v:line id="Line 1241" o:spid="_x0000_s1108" style="position:absolute;visibility:visible;mso-wrap-style:square" from="4518,375" to="4518,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w/YcMAAADdAAAADwAAAGRycy9kb3ducmV2LnhtbERPTWvCQBC9F/wPywi96caUaImuQQRp&#10;e9BSK56H7JgEs7NLdpuk/75bKPQ2j/c5m2I0reip841lBYt5AoK4tLrhSsHl8zB7BuEDssbWMin4&#10;Jg/FdvKwwVzbgT+oP4dKxBD2OSqoQ3C5lL6syaCfW0ccuZvtDIYIu0rqDocYblqZJslSGmw4NtTo&#10;aF9TeT9/GQUlnt5WS3LHVXbU1xd3fXeN65V6nI67NYhAY/gX/7lfdZyfZk/w+008QW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X8P2HDAAAA3QAAAA8AAAAAAAAAAAAA&#10;AAAAoQIAAGRycy9kb3ducmV2LnhtbFBLBQYAAAAABAAEAPkAAACRAwAAAAA=&#10;" strokeweight="6235emu"/>
                <v:shape id="Text Box 1240" o:spid="_x0000_s1109" type="#_x0000_t202" style="position:absolute;left:4418;top:370;width:416;height:3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1CZHxAAA&#10;AN0AAAAPAAAAZHJzL2Rvd25yZXYueG1sRE9Na8JAEL0L/Q/LFLzppmKlpllFSgtCoTTGg8cxO0kW&#10;s7NpdtX4791Cobd5vM/J1oNtxYV6bxwreJomIIhLpw3XCvbFx+QFhA/IGlvHpOBGHtarh1GGqXZX&#10;zumyC7WIIexTVNCE0KVS+rIhi37qOuLIVa63GCLsa6l7vMZw28pZkiykRcOxocGO3hoqT7uzVbA5&#10;cP5ufr6O33mVm6JYJvy5OCk1fhw2ryACDeFf/Ofe6jh/9jyH32/iCXJ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tQmR8QAAADdAAAADwAAAAAAAAAAAAAAAACXAgAAZHJzL2Rv&#10;d25yZXYueG1sUEsFBgAAAAAEAAQA9QAAAIgDAAAAAA==&#10;" filled="f" stroked="f">
                  <v:textbox inset="0,0,0,0">
                    <w:txbxContent>
                      <w:p w14:paraId="6AA346A5" w14:textId="77777777" w:rsidR="00372CDC" w:rsidRDefault="00372CDC">
                        <w:pPr>
                          <w:spacing w:before="15"/>
                          <w:ind w:right="7"/>
                          <w:jc w:val="right"/>
                          <w:rPr>
                            <w:sz w:val="24"/>
                          </w:rPr>
                        </w:pPr>
                        <w:r>
                          <w:rPr>
                            <w:w w:val="103"/>
                            <w:sz w:val="24"/>
                          </w:rPr>
                          <w:t>2</w:t>
                        </w:r>
                      </w:p>
                    </w:txbxContent>
                  </v:textbox>
                </v:shape>
                <w10:wrap anchorx="page"/>
              </v:group>
            </w:pict>
          </mc:Fallback>
        </mc:AlternateContent>
      </w:r>
      <w:r w:rsidR="000A5ADF">
        <w:t xml:space="preserve">of </w:t>
      </w:r>
      <w:r w:rsidR="000A5ADF">
        <w:rPr>
          <w:rFonts w:ascii="Symbol" w:hAnsi="Symbol"/>
        </w:rPr>
        <w:t></w:t>
      </w:r>
      <w:r w:rsidR="000A5ADF">
        <w:rPr>
          <w:position w:val="-2"/>
          <w:sz w:val="16"/>
        </w:rPr>
        <w:t xml:space="preserve">o  </w:t>
      </w:r>
      <w:r w:rsidR="000A5ADF">
        <w:t xml:space="preserve">the response curve looks like Figure 10.10, where the width of the curve, </w:t>
      </w:r>
      <w:r w:rsidR="000A5ADF">
        <w:rPr>
          <w:rFonts w:ascii="Symbol" w:hAnsi="Symbol"/>
        </w:rPr>
        <w:t></w:t>
      </w:r>
      <w:r w:rsidR="000A5ADF">
        <w:rPr>
          <w:i/>
        </w:rPr>
        <w:t xml:space="preserve">f </w:t>
      </w:r>
      <w:r w:rsidR="000A5ADF">
        <w:t>,   (measured</w:t>
      </w:r>
    </w:p>
    <w:p w14:paraId="3DE6C6F6" w14:textId="77777777" w:rsidR="00831932" w:rsidRDefault="00831932">
      <w:pPr>
        <w:sectPr w:rsidR="00831932">
          <w:type w:val="continuous"/>
          <w:pgSz w:w="12240" w:h="15840"/>
          <w:pgMar w:top="1160" w:right="1320" w:bottom="920" w:left="1340" w:header="720" w:footer="720" w:gutter="0"/>
          <w:cols w:space="720"/>
        </w:sectPr>
      </w:pPr>
    </w:p>
    <w:p w14:paraId="596BADD2" w14:textId="77777777" w:rsidR="00831932" w:rsidRDefault="000A5ADF">
      <w:pPr>
        <w:pStyle w:val="BodyText"/>
        <w:spacing w:before="84"/>
        <w:ind w:left="100" w:right="-20"/>
      </w:pPr>
      <w:r>
        <w:t>from the point where</w:t>
      </w:r>
    </w:p>
    <w:p w14:paraId="12F8450E" w14:textId="77777777" w:rsidR="00831932" w:rsidRDefault="000A5ADF">
      <w:pPr>
        <w:spacing w:before="84"/>
        <w:ind w:left="78" w:right="-16"/>
        <w:rPr>
          <w:sz w:val="14"/>
        </w:rPr>
      </w:pPr>
      <w:r>
        <w:br w:type="column"/>
      </w:r>
      <w:r>
        <w:rPr>
          <w:i/>
          <w:sz w:val="24"/>
        </w:rPr>
        <w:t>A</w:t>
      </w:r>
      <w:r>
        <w:rPr>
          <w:i/>
          <w:spacing w:val="-39"/>
          <w:sz w:val="24"/>
        </w:rPr>
        <w:t xml:space="preserve"> </w:t>
      </w:r>
      <w:r>
        <w:rPr>
          <w:rFonts w:ascii="Symbol" w:hAnsi="Symbol"/>
          <w:w w:val="95"/>
          <w:sz w:val="24"/>
        </w:rPr>
        <w:t></w:t>
      </w:r>
      <w:r>
        <w:rPr>
          <w:rFonts w:ascii="Symbol" w:hAnsi="Symbol"/>
          <w:spacing w:val="-26"/>
          <w:w w:val="95"/>
          <w:sz w:val="24"/>
        </w:rPr>
        <w:t></w:t>
      </w:r>
      <w:r>
        <w:rPr>
          <w:i/>
          <w:spacing w:val="-8"/>
          <w:sz w:val="24"/>
        </w:rPr>
        <w:t>A</w:t>
      </w:r>
      <w:r>
        <w:rPr>
          <w:spacing w:val="-8"/>
          <w:position w:val="-5"/>
          <w:sz w:val="14"/>
        </w:rPr>
        <w:t>max</w:t>
      </w:r>
    </w:p>
    <w:p w14:paraId="597DF5EA" w14:textId="77777777" w:rsidR="00831932" w:rsidRDefault="000A5ADF">
      <w:pPr>
        <w:pStyle w:val="BodyText"/>
        <w:spacing w:before="84"/>
        <w:ind w:left="100"/>
      </w:pPr>
      <w:r>
        <w:br w:type="column"/>
      </w:r>
      <w:r>
        <w:t xml:space="preserve">) is given by </w:t>
      </w:r>
      <w:r>
        <w:rPr>
          <w:rFonts w:ascii="Symbol" w:hAnsi="Symbol"/>
          <w:w w:val="95"/>
        </w:rPr>
        <w:t></w:t>
      </w:r>
      <w:r>
        <w:rPr>
          <w:rFonts w:ascii="Symbol" w:hAnsi="Symbol"/>
          <w:w w:val="95"/>
        </w:rPr>
        <w:t></w:t>
      </w:r>
      <w:r>
        <w:rPr>
          <w:rFonts w:ascii="Symbol" w:hAnsi="Symbol"/>
          <w:w w:val="95"/>
        </w:rPr>
        <w:t></w:t>
      </w:r>
      <w:r>
        <w:t xml:space="preserve">= </w:t>
      </w:r>
      <w:r>
        <w:rPr>
          <w:rFonts w:ascii="Symbol" w:hAnsi="Symbol"/>
        </w:rPr>
        <w:t></w:t>
      </w:r>
      <w:r>
        <w:rPr>
          <w:position w:val="-2"/>
          <w:sz w:val="16"/>
        </w:rPr>
        <w:t>o</w:t>
      </w:r>
      <w:r>
        <w:t>/b.</w:t>
      </w:r>
    </w:p>
    <w:p w14:paraId="504FE4F4" w14:textId="77777777" w:rsidR="00831932" w:rsidRDefault="00831932">
      <w:pPr>
        <w:sectPr w:rsidR="00831932">
          <w:type w:val="continuous"/>
          <w:pgSz w:w="12240" w:h="15840"/>
          <w:pgMar w:top="1160" w:right="1320" w:bottom="920" w:left="1340" w:header="720" w:footer="720" w:gutter="0"/>
          <w:cols w:num="3" w:space="720" w:equalWidth="0">
            <w:col w:w="2120" w:space="40"/>
            <w:col w:w="865" w:space="416"/>
            <w:col w:w="6139"/>
          </w:cols>
        </w:sectPr>
      </w:pPr>
    </w:p>
    <w:p w14:paraId="4838E7C5" w14:textId="78F3A6AF" w:rsidR="00831932" w:rsidRDefault="00C821F6" w:rsidP="00C821F6">
      <w:pPr>
        <w:pStyle w:val="BodyText"/>
        <w:rPr>
          <w:sz w:val="20"/>
        </w:rPr>
      </w:pPr>
      <w:r>
        <w:rPr>
          <w:sz w:val="20"/>
        </w:rPr>
        <w:t xml:space="preserve">                   </w:t>
      </w:r>
      <w:r w:rsidR="00634C24">
        <w:rPr>
          <w:noProof/>
        </w:rPr>
        <w:object w:dxaOrig="7725" w:dyaOrig="4740" w14:anchorId="5458A309">
          <v:shape id="_x0000_i1032" type="#_x0000_t75" alt="" style="width:347pt;height:201pt;mso-width-percent:0;mso-height-percent:0;mso-width-percent:0;mso-height-percent:0" o:ole="" fillcolor="window">
            <v:imagedata r:id="rId56" o:title=""/>
          </v:shape>
          <o:OLEObject Type="Embed" ProgID="MSDraw.Drawing.8" ShapeID="_x0000_i1032" DrawAspect="Content" ObjectID="_1664787193" r:id="rId57"/>
        </w:object>
      </w:r>
    </w:p>
    <w:p w14:paraId="4A204ED3" w14:textId="77777777" w:rsidR="00831932" w:rsidRDefault="00831932">
      <w:pPr>
        <w:pStyle w:val="BodyText"/>
        <w:rPr>
          <w:sz w:val="20"/>
        </w:rPr>
      </w:pPr>
    </w:p>
    <w:p w14:paraId="55F02814" w14:textId="77777777" w:rsidR="00831932" w:rsidRDefault="000A5ADF">
      <w:pPr>
        <w:spacing w:before="74"/>
        <w:ind w:left="1823" w:right="1446"/>
        <w:jc w:val="center"/>
        <w:rPr>
          <w:b/>
          <w:sz w:val="20"/>
        </w:rPr>
      </w:pPr>
      <w:r>
        <w:rPr>
          <w:b/>
          <w:sz w:val="20"/>
        </w:rPr>
        <w:t>Figure 10. 10</w:t>
      </w:r>
    </w:p>
    <w:p w14:paraId="793E6B97" w14:textId="77777777" w:rsidR="00831932" w:rsidRDefault="00831932">
      <w:pPr>
        <w:jc w:val="center"/>
        <w:rPr>
          <w:sz w:val="20"/>
        </w:rPr>
        <w:sectPr w:rsidR="00831932">
          <w:type w:val="continuous"/>
          <w:pgSz w:w="12240" w:h="15840"/>
          <w:pgMar w:top="1160" w:right="1320" w:bottom="920" w:left="1340" w:header="720" w:footer="720" w:gutter="0"/>
          <w:cols w:space="720"/>
        </w:sectPr>
      </w:pPr>
    </w:p>
    <w:p w14:paraId="6AB2885F" w14:textId="77777777" w:rsidR="00831932" w:rsidRDefault="00831932">
      <w:pPr>
        <w:pStyle w:val="BodyText"/>
        <w:rPr>
          <w:b/>
          <w:sz w:val="20"/>
        </w:rPr>
      </w:pPr>
    </w:p>
    <w:p w14:paraId="5E26A2EA" w14:textId="77777777" w:rsidR="00831932" w:rsidRDefault="00831932">
      <w:pPr>
        <w:pStyle w:val="BodyText"/>
        <w:spacing w:before="5"/>
        <w:rPr>
          <w:b/>
          <w:sz w:val="20"/>
        </w:rPr>
      </w:pPr>
    </w:p>
    <w:p w14:paraId="0B44D542" w14:textId="77777777" w:rsidR="00831932" w:rsidRDefault="000A5ADF">
      <w:pPr>
        <w:pStyle w:val="BodyText"/>
        <w:spacing w:before="69"/>
        <w:ind w:left="100" w:right="118" w:firstLine="360"/>
        <w:jc w:val="both"/>
      </w:pPr>
      <w:r>
        <w:t>In this experiment you will investigate the general phenomenon of resonance in the form of the particular example of an RLC (resistor, inductor and capacitor) circuit. You will be able to determine steady state behavior as well as the Q (quality) factor. In the process you will gain some experience with electronic circuits and components. You will set up the circuit shown in Figure 10.11. Be sure that the ground to the signal generator is the same as the voltmeter.</w:t>
      </w:r>
    </w:p>
    <w:p w14:paraId="6AB60E2E" w14:textId="513B518F" w:rsidR="00831932" w:rsidRDefault="00D60A37">
      <w:pPr>
        <w:pStyle w:val="BodyText"/>
        <w:spacing w:before="2"/>
        <w:rPr>
          <w:sz w:val="21"/>
        </w:rPr>
      </w:pPr>
      <w:r>
        <w:rPr>
          <w:noProof/>
        </w:rPr>
        <mc:AlternateContent>
          <mc:Choice Requires="wps">
            <w:drawing>
              <wp:anchor distT="0" distB="0" distL="114300" distR="114300" simplePos="0" relativeHeight="503240776" behindDoc="0" locked="0" layoutInCell="1" allowOverlap="1" wp14:anchorId="6BB4C319" wp14:editId="436B04D8">
                <wp:simplePos x="0" y="0"/>
                <wp:positionH relativeFrom="column">
                  <wp:posOffset>4559935</wp:posOffset>
                </wp:positionH>
                <wp:positionV relativeFrom="paragraph">
                  <wp:posOffset>1022350</wp:posOffset>
                </wp:positionV>
                <wp:extent cx="1606550" cy="342900"/>
                <wp:effectExtent l="0" t="0" r="0" b="12700"/>
                <wp:wrapSquare wrapText="bothSides"/>
                <wp:docPr id="1360" name="Text Box 1360"/>
                <wp:cNvGraphicFramePr/>
                <a:graphic xmlns:a="http://schemas.openxmlformats.org/drawingml/2006/main">
                  <a:graphicData uri="http://schemas.microsoft.com/office/word/2010/wordprocessingShape">
                    <wps:wsp>
                      <wps:cNvSpPr txBox="1"/>
                      <wps:spPr>
                        <a:xfrm>
                          <a:off x="0" y="0"/>
                          <a:ext cx="160655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0E634A26" w14:textId="613430ED" w:rsidR="00372CDC" w:rsidRPr="00D60A37" w:rsidRDefault="00372CDC">
                            <w:pPr>
                              <w:rPr>
                                <w:b/>
                              </w:rPr>
                            </w:pPr>
                            <w:r w:rsidRPr="00D60A37">
                              <w:rPr>
                                <w:b/>
                              </w:rPr>
                              <w:t>To Oscillosco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mo="http://schemas.microsoft.com/office/mac/office/2008/main" xmlns:mv="urn:schemas-microsoft-com:mac:vml">
            <w:pict>
              <v:shape id="Text Box 1360" o:spid="_x0000_s1110" type="#_x0000_t202" style="position:absolute;margin-left:359.05pt;margin-top:80.5pt;width:126.5pt;height:27pt;z-index:503240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" filled="f" stroked="f">
                <v:textbox>
                  <w:txbxContent>
                    <w:p w14:paraId="0E634A26" w14:textId="613430ED" w:rsidR="00372CDC" w:rsidRPr="00D60A37" w:rsidRDefault="00372CDC">
                      <w:pPr>
                        <w:rPr>
                          <w:b/>
                        </w:rPr>
                      </w:pPr>
                      <w:r w:rsidRPr="00D60A37">
                        <w:rPr>
                          <w:b/>
                        </w:rPr>
                        <w:t>To Oscilloscope</w:t>
                      </w:r>
                    </w:p>
                  </w:txbxContent>
                </v:textbox>
                <w10:wrap type="square"/>
              </v:shape>
            </w:pict>
          </mc:Fallback>
        </mc:AlternateContent>
      </w:r>
      <w:r w:rsidR="00271A4F">
        <w:rPr>
          <w:noProof/>
        </w:rPr>
        <mc:AlternateContent>
          <mc:Choice Requires="wps">
            <w:drawing>
              <wp:anchor distT="0" distB="0" distL="114300" distR="114300" simplePos="0" relativeHeight="503239752" behindDoc="0" locked="0" layoutInCell="1" allowOverlap="1" wp14:anchorId="4A6205BC" wp14:editId="357197BC">
                <wp:simplePos x="0" y="0"/>
                <wp:positionH relativeFrom="column">
                  <wp:posOffset>4347210</wp:posOffset>
                </wp:positionH>
                <wp:positionV relativeFrom="paragraph">
                  <wp:posOffset>1019175</wp:posOffset>
                </wp:positionV>
                <wp:extent cx="1257300" cy="457200"/>
                <wp:effectExtent l="0" t="0" r="12700" b="0"/>
                <wp:wrapThrough wrapText="bothSides">
                  <wp:wrapPolygon edited="0">
                    <wp:start x="0" y="0"/>
                    <wp:lineTo x="0" y="20400"/>
                    <wp:lineTo x="21382" y="20400"/>
                    <wp:lineTo x="21382" y="0"/>
                    <wp:lineTo x="0" y="0"/>
                  </wp:wrapPolygon>
                </wp:wrapThrough>
                <wp:docPr id="1359" name="Rectangle 1359"/>
                <wp:cNvGraphicFramePr/>
                <a:graphic xmlns:a="http://schemas.openxmlformats.org/drawingml/2006/main">
                  <a:graphicData uri="http://schemas.microsoft.com/office/word/2010/wordprocessingShape">
                    <wps:wsp>
                      <wps:cNvSpPr/>
                      <wps:spPr>
                        <a:xfrm>
                          <a:off x="0" y="0"/>
                          <a:ext cx="1257300" cy="4572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rect w14:anchorId="1594AAD1" id="Rectangle 1359" o:spid="_x0000_s1026" style="position:absolute;margin-left:342.3pt;margin-top:80.25pt;width:99pt;height:36pt;z-index:503239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" fillcolor="white [3212]" stroked="f" strokeweight="2pt">
                <w10:wrap type="through"/>
              </v:rect>
            </w:pict>
          </mc:Fallback>
        </mc:AlternateContent>
      </w:r>
      <w:r w:rsidR="000A5ADF">
        <w:rPr>
          <w:noProof/>
        </w:rPr>
        <w:drawing>
          <wp:anchor distT="0" distB="0" distL="0" distR="0" simplePos="0" relativeHeight="1768" behindDoc="0" locked="0" layoutInCell="1" allowOverlap="1" wp14:anchorId="7F0C0B21" wp14:editId="4087915E">
            <wp:simplePos x="0" y="0"/>
            <wp:positionH relativeFrom="page">
              <wp:posOffset>1143761</wp:posOffset>
            </wp:positionH>
            <wp:positionV relativeFrom="paragraph">
              <wp:posOffset>179643</wp:posOffset>
            </wp:positionV>
            <wp:extent cx="5152558" cy="2171700"/>
            <wp:effectExtent l="0" t="0" r="3810" b="0"/>
            <wp:wrapTopAndBottom/>
            <wp:docPr id="13"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0.jpeg"/>
                    <pic:cNvPicPr/>
                  </pic:nvPicPr>
                  <pic:blipFill>
                    <a:blip r:embed="rId58" cstate="print"/>
                    <a:stretch>
                      <a:fillRect/>
                    </a:stretch>
                  </pic:blipFill>
                  <pic:spPr>
                    <a:xfrm>
                      <a:off x="0" y="0"/>
                      <a:ext cx="5152558" cy="2171700"/>
                    </a:xfrm>
                    <a:prstGeom prst="rect">
                      <a:avLst/>
                    </a:prstGeom>
                  </pic:spPr>
                </pic:pic>
              </a:graphicData>
            </a:graphic>
          </wp:anchor>
        </w:drawing>
      </w:r>
    </w:p>
    <w:p w14:paraId="654AE64E" w14:textId="77777777" w:rsidR="00831932" w:rsidRDefault="000A5ADF">
      <w:pPr>
        <w:spacing w:before="91"/>
        <w:ind w:left="1823" w:right="1446"/>
        <w:jc w:val="center"/>
        <w:rPr>
          <w:b/>
          <w:sz w:val="20"/>
        </w:rPr>
      </w:pPr>
      <w:r>
        <w:rPr>
          <w:b/>
          <w:sz w:val="20"/>
        </w:rPr>
        <w:t>Figure 10. 11</w:t>
      </w:r>
    </w:p>
    <w:p w14:paraId="51DDB528" w14:textId="77777777" w:rsidR="00831932" w:rsidRDefault="000A5ADF" w:rsidP="00C821F6">
      <w:pPr>
        <w:pStyle w:val="BodyText"/>
        <w:spacing w:before="114"/>
        <w:ind w:left="100" w:right="122" w:firstLine="360"/>
        <w:jc w:val="both"/>
      </w:pPr>
      <w:r>
        <w:t>The basic equation that describes the phenomenon of resonance is that of a driven, damped, harmonic oscillator.  In the case of the above RLC circuit, this takes the form,</w:t>
      </w:r>
    </w:p>
    <w:p w14:paraId="208ECA69" w14:textId="7960B3F5" w:rsidR="00C821F6" w:rsidRPr="00C821F6" w:rsidRDefault="00C821F6" w:rsidP="00C821F6">
      <w:pPr>
        <w:pStyle w:val="BodyText"/>
        <w:spacing w:before="114"/>
        <w:ind w:left="100" w:right="122" w:firstLine="360"/>
        <w:jc w:val="both"/>
        <w:sectPr w:rsidR="00C821F6" w:rsidRPr="00C821F6">
          <w:pgSz w:w="12240" w:h="15840"/>
          <w:pgMar w:top="1160" w:right="1320" w:bottom="920" w:left="1340" w:header="740" w:footer="729" w:gutter="0"/>
          <w:cols w:space="720"/>
        </w:sectPr>
      </w:pPr>
      <w:r>
        <w:rPr>
          <w:b/>
        </w:rPr>
        <w:t xml:space="preserve">                                                </w:t>
      </w:r>
      <w:r w:rsidR="00634C24">
        <w:rPr>
          <w:b/>
          <w:noProof/>
          <w:position w:val="-24"/>
        </w:rPr>
        <w:object w:dxaOrig="2960" w:dyaOrig="680" w14:anchorId="5C2A117A">
          <v:shape id="_x0000_i1031" type="#_x0000_t75" alt="" style="width:149pt;height:34pt;mso-width-percent:0;mso-height-percent:0;mso-width-percent:0;mso-height-percent:0" o:ole="" fillcolor="window">
            <v:imagedata r:id="rId59" o:title=""/>
          </v:shape>
          <o:OLEObject Type="Embed" ProgID="Equation.DSMT4" ShapeID="_x0000_i1031" DrawAspect="Content" ObjectID="_1664787194" r:id="rId60"/>
        </w:object>
      </w:r>
      <w:r>
        <w:rPr>
          <w:b/>
        </w:rPr>
        <w:t xml:space="preserve">         </w:t>
      </w:r>
      <w:r w:rsidRPr="00C821F6">
        <w:rPr>
          <w:b/>
          <w:sz w:val="20"/>
          <w:szCs w:val="20"/>
        </w:rPr>
        <w:t>Equation 10.6</w:t>
      </w:r>
    </w:p>
    <w:p w14:paraId="184B3EA0" w14:textId="16A9310A" w:rsidR="00831932" w:rsidRPr="00C821F6" w:rsidRDefault="00831932" w:rsidP="00C821F6">
      <w:pPr>
        <w:spacing w:before="158" w:line="158" w:lineRule="exact"/>
        <w:rPr>
          <w:b/>
          <w:sz w:val="20"/>
        </w:rPr>
        <w:sectPr w:rsidR="00831932" w:rsidRPr="00C821F6">
          <w:type w:val="continuous"/>
          <w:pgSz w:w="12240" w:h="15840"/>
          <w:pgMar w:top="1160" w:right="1320" w:bottom="920" w:left="1340" w:header="720" w:footer="720" w:gutter="0"/>
          <w:cols w:num="2" w:space="720" w:equalWidth="0">
            <w:col w:w="6122" w:space="40"/>
            <w:col w:w="3418"/>
          </w:cols>
        </w:sectPr>
      </w:pPr>
    </w:p>
    <w:p w14:paraId="3957B620" w14:textId="77777777" w:rsidR="00831932" w:rsidRDefault="000A5ADF">
      <w:pPr>
        <w:pStyle w:val="BodyText"/>
        <w:spacing w:line="265" w:lineRule="exact"/>
        <w:ind w:left="100"/>
      </w:pPr>
      <w:r>
        <w:t xml:space="preserve">where </w:t>
      </w:r>
      <w:r>
        <w:rPr>
          <w:i/>
        </w:rPr>
        <w:t xml:space="preserve">q </w:t>
      </w:r>
      <w:r>
        <w:t xml:space="preserve">is the charge on the capacitor and </w:t>
      </w:r>
      <w:r>
        <w:rPr>
          <w:i/>
        </w:rPr>
        <w:t xml:space="preserve">V </w:t>
      </w:r>
      <w:r>
        <w:t>is the peak amplitude of the signal generator and</w:t>
      </w:r>
    </w:p>
    <w:p w14:paraId="74F2BAEB" w14:textId="77777777" w:rsidR="00831932" w:rsidRDefault="000A5ADF">
      <w:pPr>
        <w:pStyle w:val="BodyText"/>
        <w:spacing w:before="22" w:line="317" w:lineRule="exact"/>
        <w:ind w:left="118"/>
      </w:pPr>
      <w:r>
        <w:rPr>
          <w:rFonts w:ascii="Symbol" w:hAnsi="Symbol"/>
          <w:spacing w:val="15"/>
          <w:w w:val="68"/>
          <w:sz w:val="25"/>
        </w:rPr>
        <w:t></w:t>
      </w:r>
      <w:r>
        <w:rPr>
          <w:rFonts w:ascii="Symbol" w:hAnsi="Symbol"/>
          <w:spacing w:val="-7"/>
          <w:w w:val="26"/>
          <w:sz w:val="31"/>
        </w:rPr>
        <w:t></w:t>
      </w:r>
      <w:r>
        <w:rPr>
          <w:rFonts w:ascii="Symbol" w:hAnsi="Symbol"/>
          <w:w w:val="56"/>
        </w:rPr>
        <w:t></w:t>
      </w:r>
      <w:r>
        <w:rPr>
          <w:rFonts w:ascii="Symbol" w:hAnsi="Symbol"/>
          <w:spacing w:val="-2"/>
        </w:rPr>
        <w:t></w:t>
      </w:r>
      <w:r>
        <w:rPr>
          <w:spacing w:val="-20"/>
          <w:w w:val="103"/>
        </w:rPr>
        <w:t>2</w:t>
      </w:r>
      <w:r>
        <w:rPr>
          <w:rFonts w:ascii="Symbol" w:hAnsi="Symbol"/>
          <w:spacing w:val="-6"/>
          <w:w w:val="54"/>
          <w:sz w:val="25"/>
        </w:rPr>
        <w:t></w:t>
      </w:r>
      <w:r>
        <w:rPr>
          <w:i/>
          <w:w w:val="103"/>
        </w:rPr>
        <w:t>f</w:t>
      </w:r>
      <w:r>
        <w:rPr>
          <w:i/>
          <w:spacing w:val="2"/>
        </w:rPr>
        <w:t xml:space="preserve"> </w:t>
      </w:r>
      <w:r>
        <w:rPr>
          <w:rFonts w:ascii="Symbol" w:hAnsi="Symbol"/>
          <w:w w:val="26"/>
          <w:sz w:val="31"/>
        </w:rPr>
        <w:t></w:t>
      </w:r>
      <w:r>
        <w:rPr>
          <w:rFonts w:ascii="Symbol" w:hAnsi="Symbol"/>
          <w:spacing w:val="-2"/>
          <w:sz w:val="31"/>
        </w:rPr>
        <w:t></w:t>
      </w:r>
      <w:r>
        <w:rPr>
          <w:w w:val="99"/>
        </w:rPr>
        <w:t>is</w:t>
      </w:r>
      <w:r>
        <w:t xml:space="preserve"> </w:t>
      </w:r>
      <w:r>
        <w:rPr>
          <w:spacing w:val="1"/>
        </w:rPr>
        <w:t>t</w:t>
      </w:r>
      <w:r>
        <w:t>he</w:t>
      </w:r>
      <w:r>
        <w:rPr>
          <w:spacing w:val="-1"/>
        </w:rPr>
        <w:t xml:space="preserve"> a</w:t>
      </w:r>
      <w:r>
        <w:t>n</w:t>
      </w:r>
      <w:r>
        <w:rPr>
          <w:spacing w:val="-3"/>
        </w:rPr>
        <w:t>g</w:t>
      </w:r>
      <w:r>
        <w:t>u</w:t>
      </w:r>
      <w:r>
        <w:rPr>
          <w:spacing w:val="2"/>
        </w:rPr>
        <w:t>l</w:t>
      </w:r>
      <w:r>
        <w:rPr>
          <w:spacing w:val="-1"/>
        </w:rPr>
        <w:t>a</w:t>
      </w:r>
      <w:r>
        <w:t xml:space="preserve">r </w:t>
      </w:r>
      <w:r>
        <w:rPr>
          <w:spacing w:val="-2"/>
        </w:rPr>
        <w:t>f</w:t>
      </w:r>
      <w:r>
        <w:rPr>
          <w:spacing w:val="1"/>
        </w:rPr>
        <w:t>r</w:t>
      </w:r>
      <w:r>
        <w:rPr>
          <w:spacing w:val="-1"/>
        </w:rPr>
        <w:t>e</w:t>
      </w:r>
      <w:r>
        <w:t>qu</w:t>
      </w:r>
      <w:r>
        <w:rPr>
          <w:spacing w:val="-1"/>
        </w:rPr>
        <w:t>e</w:t>
      </w:r>
      <w:r>
        <w:rPr>
          <w:spacing w:val="2"/>
        </w:rPr>
        <w:t>n</w:t>
      </w:r>
      <w:r>
        <w:rPr>
          <w:spacing w:val="3"/>
        </w:rPr>
        <w:t>c</w:t>
      </w:r>
      <w:r>
        <w:rPr>
          <w:spacing w:val="-5"/>
        </w:rPr>
        <w:t>y</w:t>
      </w:r>
      <w:r>
        <w:t>.</w:t>
      </w:r>
    </w:p>
    <w:p w14:paraId="1EF9CCA6" w14:textId="63A2B5F2" w:rsidR="00831932" w:rsidRDefault="00314F82">
      <w:pPr>
        <w:pStyle w:val="BodyText"/>
        <w:ind w:left="100" w:right="120" w:firstLine="360"/>
        <w:jc w:val="both"/>
      </w:pPr>
      <w:r>
        <w:rPr>
          <w:noProof/>
        </w:rPr>
        <mc:AlternateContent>
          <mc:Choice Requires="wps">
            <w:drawing>
              <wp:anchor distT="0" distB="0" distL="114300" distR="114300" simplePos="0" relativeHeight="503238104" behindDoc="1" locked="0" layoutInCell="1" allowOverlap="1" wp14:anchorId="11292E75" wp14:editId="61E2B441">
                <wp:simplePos x="0" y="0"/>
                <wp:positionH relativeFrom="page">
                  <wp:posOffset>5113867</wp:posOffset>
                </wp:positionH>
                <wp:positionV relativeFrom="paragraph">
                  <wp:posOffset>560493</wp:posOffset>
                </wp:positionV>
                <wp:extent cx="169333" cy="219710"/>
                <wp:effectExtent l="0" t="0" r="21590" b="21590"/>
                <wp:wrapNone/>
                <wp:docPr id="1208" name="Line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333" cy="219710"/>
                        </a:xfrm>
                        <a:prstGeom prst="line">
                          <a:avLst/>
                        </a:prstGeom>
                        <a:noFill/>
                        <a:ln w="618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w14:anchorId="0699340A" id="Line 1198" o:spid="_x0000_s1026" style="position:absolute;flip:x;z-index:-78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02.65pt,44.15pt" to="416pt,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" strokeweight=".17181mm">
                <w10:wrap anchorx="page"/>
              </v:line>
            </w:pict>
          </mc:Fallback>
        </mc:AlternateContent>
      </w:r>
      <w:r w:rsidR="000A5ADF">
        <w:t>It is important to understand that the phenomena are characteristic of the mathematics and  not peculiar to its electrical realization. For instance, if it were a mechanical oscillator the phenomena of resonance would be the</w:t>
      </w:r>
      <w:r w:rsidR="000A5ADF">
        <w:rPr>
          <w:spacing w:val="-6"/>
        </w:rPr>
        <w:t xml:space="preserve"> </w:t>
      </w:r>
      <w:r w:rsidR="000A5ADF">
        <w:t>same.</w:t>
      </w:r>
    </w:p>
    <w:p w14:paraId="702CB8C5" w14:textId="77777777" w:rsidR="00831932" w:rsidRDefault="00831932">
      <w:pPr>
        <w:jc w:val="both"/>
        <w:sectPr w:rsidR="00831932">
          <w:type w:val="continuous"/>
          <w:pgSz w:w="12240" w:h="15840"/>
          <w:pgMar w:top="1160" w:right="1320" w:bottom="920" w:left="1340" w:header="720" w:footer="720" w:gutter="0"/>
          <w:cols w:space="720"/>
        </w:sectPr>
      </w:pPr>
    </w:p>
    <w:p w14:paraId="7EB94DCE" w14:textId="7E17922D" w:rsidR="00831932" w:rsidRDefault="000A5ADF">
      <w:pPr>
        <w:pStyle w:val="BodyText"/>
        <w:spacing w:before="125"/>
        <w:ind w:left="460" w:right="-8"/>
      </w:pPr>
      <w:r>
        <w:t>The general solution of Equation 10.6 (written in terms</w:t>
      </w:r>
      <w:r>
        <w:rPr>
          <w:spacing w:val="53"/>
        </w:rPr>
        <w:t xml:space="preserve"> </w:t>
      </w:r>
      <w:r>
        <w:t>of</w:t>
      </w:r>
    </w:p>
    <w:p w14:paraId="25EADBF0" w14:textId="77777777" w:rsidR="00831932" w:rsidRDefault="000A5ADF">
      <w:pPr>
        <w:pStyle w:val="BodyText"/>
        <w:tabs>
          <w:tab w:val="left" w:pos="944"/>
        </w:tabs>
        <w:spacing w:before="15" w:line="320" w:lineRule="exact"/>
        <w:ind w:left="69"/>
      </w:pPr>
      <w:r>
        <w:br w:type="column"/>
      </w:r>
      <w:r>
        <w:rPr>
          <w:i/>
        </w:rPr>
        <w:t>I</w:t>
      </w:r>
      <w:r>
        <w:rPr>
          <w:i/>
          <w:spacing w:val="3"/>
        </w:rPr>
        <w:t xml:space="preserve"> </w:t>
      </w:r>
      <w:r>
        <w:rPr>
          <w:rFonts w:ascii="Symbol" w:hAnsi="Symbol"/>
          <w:w w:val="95"/>
        </w:rPr>
        <w:t></w:t>
      </w:r>
      <w:r>
        <w:rPr>
          <w:rFonts w:ascii="Symbol" w:hAnsi="Symbol"/>
          <w:spacing w:val="-14"/>
          <w:w w:val="95"/>
        </w:rPr>
        <w:t></w:t>
      </w:r>
      <w:r>
        <w:rPr>
          <w:i/>
          <w:position w:val="11"/>
        </w:rPr>
        <w:t>dq</w:t>
      </w:r>
      <w:r>
        <w:rPr>
          <w:i/>
          <w:position w:val="11"/>
        </w:rPr>
        <w:tab/>
      </w:r>
      <w:r>
        <w:t>, which is more</w:t>
      </w:r>
      <w:r>
        <w:rPr>
          <w:spacing w:val="19"/>
        </w:rPr>
        <w:t xml:space="preserve"> </w:t>
      </w:r>
      <w:r>
        <w:t>practical</w:t>
      </w:r>
    </w:p>
    <w:p w14:paraId="3E0442A8" w14:textId="1D265BF6" w:rsidR="00831932" w:rsidRDefault="000A5ADF">
      <w:pPr>
        <w:spacing w:line="190" w:lineRule="exact"/>
        <w:ind w:left="711"/>
        <w:rPr>
          <w:i/>
          <w:sz w:val="24"/>
        </w:rPr>
      </w:pPr>
      <w:r>
        <w:rPr>
          <w:i/>
          <w:sz w:val="24"/>
        </w:rPr>
        <w:t>dt</w:t>
      </w:r>
    </w:p>
    <w:p w14:paraId="447DF0E9" w14:textId="77777777" w:rsidR="00831932" w:rsidRDefault="00831932">
      <w:pPr>
        <w:spacing w:line="190" w:lineRule="exact"/>
        <w:rPr>
          <w:sz w:val="24"/>
        </w:rPr>
        <w:sectPr w:rsidR="00831932">
          <w:type w:val="continuous"/>
          <w:pgSz w:w="12240" w:h="15840"/>
          <w:pgMar w:top="1160" w:right="1320" w:bottom="920" w:left="1340" w:header="720" w:footer="720" w:gutter="0"/>
          <w:cols w:num="2" w:space="720" w:equalWidth="0">
            <w:col w:w="6084" w:space="40"/>
            <w:col w:w="3456"/>
          </w:cols>
        </w:sectPr>
      </w:pPr>
    </w:p>
    <w:p w14:paraId="2E8FF83B" w14:textId="77777777" w:rsidR="00831932" w:rsidRDefault="000A5ADF">
      <w:pPr>
        <w:pStyle w:val="BodyText"/>
        <w:spacing w:line="284" w:lineRule="exact"/>
        <w:ind w:left="100"/>
      </w:pPr>
      <w:r>
        <w:t>to measure) has two parts, I = I</w:t>
      </w:r>
      <w:r>
        <w:rPr>
          <w:position w:val="-2"/>
          <w:sz w:val="16"/>
        </w:rPr>
        <w:t xml:space="preserve">s </w:t>
      </w:r>
      <w:r>
        <w:t>+ I</w:t>
      </w:r>
      <w:r>
        <w:rPr>
          <w:position w:val="-2"/>
          <w:sz w:val="16"/>
        </w:rPr>
        <w:t>t</w:t>
      </w:r>
      <w:r>
        <w:t>, a steady state and a transient term.</w:t>
      </w:r>
    </w:p>
    <w:p w14:paraId="6432C440" w14:textId="77777777" w:rsidR="00831932" w:rsidRDefault="00831932">
      <w:pPr>
        <w:pStyle w:val="BodyText"/>
        <w:spacing w:before="10"/>
        <w:rPr>
          <w:sz w:val="19"/>
        </w:rPr>
      </w:pPr>
    </w:p>
    <w:p w14:paraId="0A9FBCC5" w14:textId="77777777" w:rsidR="00831932" w:rsidRDefault="00831932">
      <w:pPr>
        <w:rPr>
          <w:sz w:val="19"/>
        </w:rPr>
        <w:sectPr w:rsidR="00831932">
          <w:type w:val="continuous"/>
          <w:pgSz w:w="12240" w:h="15840"/>
          <w:pgMar w:top="1160" w:right="1320" w:bottom="920" w:left="1340" w:header="720" w:footer="720" w:gutter="0"/>
          <w:cols w:space="720"/>
        </w:sectPr>
      </w:pPr>
    </w:p>
    <w:p w14:paraId="2D198C29" w14:textId="77777777" w:rsidR="00831932" w:rsidRDefault="000A5ADF">
      <w:pPr>
        <w:pStyle w:val="Heading4"/>
        <w:spacing w:before="69"/>
        <w:ind w:left="100"/>
        <w:jc w:val="center"/>
      </w:pPr>
      <w:r>
        <w:t>Theory on Steady State RLC</w:t>
      </w:r>
    </w:p>
    <w:p w14:paraId="4822DC62" w14:textId="77777777" w:rsidR="00831932" w:rsidRDefault="000A5ADF">
      <w:pPr>
        <w:pStyle w:val="BodyText"/>
        <w:spacing w:before="73"/>
        <w:ind w:left="100" w:right="179"/>
        <w:jc w:val="center"/>
      </w:pPr>
      <w:r>
        <w:t>The steady state term is,</w:t>
      </w:r>
    </w:p>
    <w:p w14:paraId="721FE82B" w14:textId="77777777" w:rsidR="00831932" w:rsidRDefault="000A5ADF">
      <w:pPr>
        <w:pStyle w:val="BodyText"/>
        <w:rPr>
          <w:i/>
          <w:sz w:val="20"/>
        </w:rPr>
      </w:pPr>
      <w:r>
        <w:br w:type="column"/>
      </w:r>
    </w:p>
    <w:p w14:paraId="4D1AAEE2" w14:textId="77777777" w:rsidR="00831932" w:rsidRDefault="00831932">
      <w:pPr>
        <w:pStyle w:val="BodyText"/>
        <w:rPr>
          <w:i/>
          <w:sz w:val="20"/>
        </w:rPr>
      </w:pPr>
    </w:p>
    <w:p w14:paraId="7EB6DAA8" w14:textId="78CCEC77" w:rsidR="003A4F38" w:rsidRDefault="00634C24">
      <w:pPr>
        <w:spacing w:before="1"/>
        <w:ind w:left="100"/>
        <w:rPr>
          <w:b/>
          <w:sz w:val="20"/>
        </w:rPr>
      </w:pPr>
      <w:r>
        <w:rPr>
          <w:b/>
          <w:noProof/>
          <w:position w:val="-24"/>
        </w:rPr>
        <w:object w:dxaOrig="1920" w:dyaOrig="660" w14:anchorId="794F254A">
          <v:shape id="_x0000_i1030" type="#_x0000_t75" alt="" style="width:103pt;height:36pt;mso-width-percent:0;mso-height-percent:0;mso-width-percent:0;mso-height-percent:0" o:ole="" fillcolor="window">
            <v:imagedata r:id="rId61" o:title=""/>
          </v:shape>
          <o:OLEObject Type="Embed" ProgID="Equation.DSMT4" ShapeID="_x0000_i1030" DrawAspect="Content" ObjectID="_1664787195" r:id="rId62"/>
        </w:object>
      </w:r>
      <w:r w:rsidR="00CB4D1E">
        <w:rPr>
          <w:b/>
          <w:sz w:val="20"/>
        </w:rPr>
        <w:t xml:space="preserve">   </w:t>
      </w:r>
    </w:p>
    <w:p w14:paraId="43D221CE" w14:textId="77777777" w:rsidR="003A4F38" w:rsidRDefault="003A4F38">
      <w:pPr>
        <w:spacing w:before="1"/>
        <w:ind w:left="100"/>
        <w:rPr>
          <w:b/>
          <w:sz w:val="20"/>
        </w:rPr>
      </w:pPr>
    </w:p>
    <w:p w14:paraId="52896102" w14:textId="6F67AFC1" w:rsidR="00831932" w:rsidRDefault="003A4F38">
      <w:pPr>
        <w:spacing w:before="1"/>
        <w:ind w:left="100"/>
        <w:rPr>
          <w:b/>
          <w:sz w:val="20"/>
        </w:rPr>
      </w:pPr>
      <w:r>
        <w:rPr>
          <w:b/>
          <w:sz w:val="20"/>
        </w:rPr>
        <w:t xml:space="preserve">    Equation 10.7</w:t>
      </w:r>
      <w:r w:rsidR="00CB4D1E">
        <w:rPr>
          <w:b/>
          <w:sz w:val="20"/>
        </w:rPr>
        <w:t xml:space="preserve">                  </w:t>
      </w:r>
    </w:p>
    <w:p w14:paraId="7B5B655C" w14:textId="77777777" w:rsidR="00831932" w:rsidRDefault="00831932">
      <w:pPr>
        <w:rPr>
          <w:sz w:val="20"/>
        </w:rPr>
        <w:sectPr w:rsidR="00831932">
          <w:type w:val="continuous"/>
          <w:pgSz w:w="12240" w:h="15840"/>
          <w:pgMar w:top="1160" w:right="1320" w:bottom="920" w:left="1340" w:header="720" w:footer="720" w:gutter="0"/>
          <w:cols w:num="3" w:space="720" w:equalWidth="0">
            <w:col w:w="3328" w:space="566"/>
            <w:col w:w="1856" w:space="2421"/>
            <w:col w:w="1409"/>
          </w:cols>
        </w:sectPr>
      </w:pPr>
    </w:p>
    <w:p w14:paraId="7C4C803E" w14:textId="77777777" w:rsidR="00831932" w:rsidRDefault="00831932">
      <w:pPr>
        <w:pStyle w:val="BodyText"/>
        <w:spacing w:before="2"/>
        <w:rPr>
          <w:b/>
          <w:sz w:val="13"/>
        </w:rPr>
      </w:pPr>
    </w:p>
    <w:p w14:paraId="1DE0B440" w14:textId="77777777" w:rsidR="00831932" w:rsidRDefault="000A5ADF">
      <w:pPr>
        <w:pStyle w:val="BodyText"/>
        <w:spacing w:before="69"/>
        <w:ind w:left="460"/>
      </w:pPr>
      <w:r>
        <w:t xml:space="preserve">where the quantity </w:t>
      </w:r>
      <w:r>
        <w:rPr>
          <w:i/>
        </w:rPr>
        <w:t>Z</w:t>
      </w:r>
      <w:r>
        <w:t>, impedance is,</w:t>
      </w:r>
    </w:p>
    <w:p w14:paraId="506FBA1D" w14:textId="741769A4" w:rsidR="00831932" w:rsidRDefault="003A4F38">
      <w:pPr>
        <w:pStyle w:val="BodyText"/>
        <w:rPr>
          <w:sz w:val="20"/>
        </w:rPr>
      </w:pPr>
      <w:r>
        <w:t xml:space="preserve">                                                      </w:t>
      </w:r>
      <w:r w:rsidR="00634C24">
        <w:rPr>
          <w:noProof/>
          <w:position w:val="-30"/>
        </w:rPr>
        <w:object w:dxaOrig="2380" w:dyaOrig="800" w14:anchorId="3203C501">
          <v:shape id="_x0000_i1029" type="#_x0000_t75" alt="" style="width:119pt;height:40pt;mso-width-percent:0;mso-height-percent:0;mso-width-percent:0;mso-height-percent:0" o:ole="" fillcolor="window">
            <v:imagedata r:id="rId63" o:title=""/>
          </v:shape>
          <o:OLEObject Type="Embed" ProgID="Equation.3" ShapeID="_x0000_i1029" DrawAspect="Content" ObjectID="_1664787196" r:id="rId64"/>
        </w:object>
      </w:r>
      <w:r>
        <w:t xml:space="preserve">           </w:t>
      </w:r>
      <w:r w:rsidRPr="003A4F38">
        <w:rPr>
          <w:b/>
          <w:sz w:val="20"/>
          <w:szCs w:val="20"/>
        </w:rPr>
        <w:t>Equation 10.8</w:t>
      </w:r>
    </w:p>
    <w:p w14:paraId="6943D395" w14:textId="77777777" w:rsidR="00831932" w:rsidRDefault="00831932">
      <w:pPr>
        <w:pStyle w:val="BodyText"/>
        <w:rPr>
          <w:sz w:val="20"/>
        </w:rPr>
      </w:pPr>
    </w:p>
    <w:p w14:paraId="6A18EE4B" w14:textId="77777777" w:rsidR="00831932" w:rsidRDefault="00831932">
      <w:pPr>
        <w:rPr>
          <w:sz w:val="20"/>
        </w:rPr>
        <w:sectPr w:rsidR="00831932">
          <w:type w:val="continuous"/>
          <w:pgSz w:w="12240" w:h="15840"/>
          <w:pgMar w:top="1160" w:right="1320" w:bottom="920" w:left="1340" w:header="720" w:footer="720" w:gutter="0"/>
          <w:cols w:space="720"/>
        </w:sectPr>
      </w:pPr>
    </w:p>
    <w:p w14:paraId="523508FA" w14:textId="4A8CA90B" w:rsidR="00831932" w:rsidRPr="003A4F38" w:rsidRDefault="00831932" w:rsidP="003A4F38">
      <w:pPr>
        <w:spacing w:before="134"/>
        <w:ind w:left="2308"/>
        <w:rPr>
          <w:b/>
          <w:sz w:val="20"/>
        </w:rPr>
        <w:sectPr w:rsidR="00831932" w:rsidRPr="003A4F38">
          <w:type w:val="continuous"/>
          <w:pgSz w:w="12240" w:h="15840"/>
          <w:pgMar w:top="1160" w:right="1320" w:bottom="920" w:left="1340" w:header="720" w:footer="720" w:gutter="0"/>
          <w:cols w:num="2" w:space="720" w:equalWidth="0">
            <w:col w:w="5923" w:space="40"/>
            <w:col w:w="3617"/>
          </w:cols>
        </w:sectPr>
      </w:pPr>
    </w:p>
    <w:p w14:paraId="57A64FE3" w14:textId="77777777" w:rsidR="00831932" w:rsidRDefault="00831932">
      <w:pPr>
        <w:pStyle w:val="BodyText"/>
        <w:spacing w:before="4"/>
        <w:rPr>
          <w:b/>
          <w:sz w:val="13"/>
        </w:rPr>
      </w:pPr>
    </w:p>
    <w:p w14:paraId="58395C35" w14:textId="77777777" w:rsidR="00831932" w:rsidRDefault="00831932">
      <w:pPr>
        <w:rPr>
          <w:sz w:val="18"/>
          <w:szCs w:val="24"/>
        </w:rPr>
      </w:pPr>
    </w:p>
    <w:p w14:paraId="30DFA7DA" w14:textId="16A5CFE1" w:rsidR="00EB58E9" w:rsidRPr="00EB58E9" w:rsidRDefault="00EB58E9">
      <w:pPr>
        <w:rPr>
          <w:sz w:val="24"/>
          <w:szCs w:val="24"/>
        </w:rPr>
        <w:sectPr w:rsidR="00EB58E9" w:rsidRPr="00EB58E9">
          <w:pgSz w:w="12240" w:h="15840"/>
          <w:pgMar w:top="1160" w:right="1320" w:bottom="920" w:left="1340" w:header="740" w:footer="729" w:gutter="0"/>
          <w:cols w:space="720"/>
        </w:sectPr>
      </w:pPr>
      <w:r>
        <w:rPr>
          <w:sz w:val="18"/>
          <w:szCs w:val="24"/>
        </w:rPr>
        <w:t xml:space="preserve">        </w:t>
      </w:r>
      <w:r w:rsidRPr="00EB58E9">
        <w:rPr>
          <w:sz w:val="24"/>
          <w:szCs w:val="24"/>
        </w:rPr>
        <w:t>and the phase offset is,</w:t>
      </w:r>
    </w:p>
    <w:p w14:paraId="04E3F2C7" w14:textId="50AC67A0" w:rsidR="00831932" w:rsidRPr="003A4F38" w:rsidRDefault="003A4F38" w:rsidP="003A4F38">
      <w:pPr>
        <w:pStyle w:val="BodyText"/>
        <w:rPr>
          <w:i/>
          <w:sz w:val="20"/>
        </w:rPr>
      </w:pPr>
      <w:r>
        <w:t xml:space="preserve">                                                         </w:t>
      </w:r>
      <w:r w:rsidR="00634C24">
        <w:rPr>
          <w:b/>
          <w:noProof/>
          <w:position w:val="-24"/>
        </w:rPr>
        <w:object w:dxaOrig="1939" w:dyaOrig="760" w14:anchorId="5791238C">
          <v:shape id="_x0000_i1028" type="#_x0000_t75" alt="" style="width:97pt;height:38pt;mso-width-percent:0;mso-height-percent:0;mso-width-percent:0;mso-height-percent:0" o:ole="" fillcolor="window">
            <v:imagedata r:id="rId65" o:title=""/>
          </v:shape>
          <o:OLEObject Type="Embed" ProgID="Equation.3" ShapeID="_x0000_i1028" DrawAspect="Content" ObjectID="_1664787197" r:id="rId66"/>
        </w:object>
      </w:r>
      <w:r>
        <w:rPr>
          <w:b/>
        </w:rPr>
        <w:t xml:space="preserve">                        </w:t>
      </w:r>
      <w:r w:rsidRPr="003A4F38">
        <w:rPr>
          <w:b/>
          <w:color w:val="FFFFFF" w:themeColor="background1"/>
        </w:rPr>
        <w:t>Eq</w:t>
      </w:r>
      <w:r>
        <w:rPr>
          <w:b/>
        </w:rPr>
        <w:t xml:space="preserve">                </w:t>
      </w:r>
      <w:r w:rsidR="000A5ADF">
        <w:rPr>
          <w:b/>
          <w:sz w:val="20"/>
        </w:rPr>
        <w:t>Equation 10.9</w:t>
      </w:r>
    </w:p>
    <w:p w14:paraId="37E57863" w14:textId="77777777" w:rsidR="00831932" w:rsidRDefault="00831932">
      <w:pPr>
        <w:jc w:val="right"/>
        <w:rPr>
          <w:sz w:val="20"/>
        </w:rPr>
        <w:sectPr w:rsidR="00831932">
          <w:type w:val="continuous"/>
          <w:pgSz w:w="12240" w:h="15840"/>
          <w:pgMar w:top="1160" w:right="1320" w:bottom="920" w:left="1340" w:header="720" w:footer="720" w:gutter="0"/>
          <w:cols w:num="2" w:space="720" w:equalWidth="0">
            <w:col w:w="5461" w:space="40"/>
            <w:col w:w="4079"/>
          </w:cols>
        </w:sectPr>
      </w:pPr>
    </w:p>
    <w:p w14:paraId="79483B5D" w14:textId="77777777" w:rsidR="00831932" w:rsidRDefault="00831932">
      <w:pPr>
        <w:pStyle w:val="BodyText"/>
        <w:rPr>
          <w:b/>
          <w:sz w:val="19"/>
        </w:rPr>
      </w:pPr>
    </w:p>
    <w:p w14:paraId="631A50F9" w14:textId="77777777" w:rsidR="00831932" w:rsidRDefault="000A5ADF">
      <w:pPr>
        <w:pStyle w:val="BodyText"/>
        <w:spacing w:before="73" w:line="254" w:lineRule="auto"/>
        <w:ind w:left="100" w:right="116"/>
        <w:jc w:val="both"/>
      </w:pPr>
      <w:r>
        <w:t xml:space="preserve">You are going to measure the RMS voltage across the resistor, so </w:t>
      </w:r>
      <w:r>
        <w:rPr>
          <w:i/>
        </w:rPr>
        <w:t>V</w:t>
      </w:r>
      <w:r>
        <w:rPr>
          <w:i/>
          <w:position w:val="-5"/>
          <w:sz w:val="14"/>
        </w:rPr>
        <w:t xml:space="preserve">S </w:t>
      </w:r>
      <w:r>
        <w:rPr>
          <w:rFonts w:ascii="Symbol" w:hAnsi="Symbol"/>
          <w:w w:val="95"/>
        </w:rPr>
        <w:t></w:t>
      </w:r>
      <w:r>
        <w:rPr>
          <w:rFonts w:ascii="Symbol" w:hAnsi="Symbol"/>
          <w:w w:val="95"/>
        </w:rPr>
        <w:t></w:t>
      </w:r>
      <w:r>
        <w:rPr>
          <w:i/>
        </w:rPr>
        <w:t>I</w:t>
      </w:r>
      <w:r>
        <w:rPr>
          <w:i/>
          <w:position w:val="-5"/>
          <w:sz w:val="14"/>
        </w:rPr>
        <w:t xml:space="preserve">S </w:t>
      </w:r>
      <w:r>
        <w:rPr>
          <w:i/>
        </w:rPr>
        <w:t xml:space="preserve">R </w:t>
      </w:r>
      <w:r>
        <w:t xml:space="preserve">. The steady state current, </w:t>
      </w:r>
      <w:r>
        <w:rPr>
          <w:i/>
        </w:rPr>
        <w:t>I</w:t>
      </w:r>
      <w:r>
        <w:rPr>
          <w:i/>
          <w:position w:val="-3"/>
        </w:rPr>
        <w:t xml:space="preserve">s </w:t>
      </w:r>
      <w:r>
        <w:t xml:space="preserve">is the term caused by the driving voltage; it is all that is left after initial transients have died away. The physical significance of these quantities can be made more apparent by expressing them in terms of the more universal quantities: resonant angular frequency, </w:t>
      </w:r>
      <w:r>
        <w:rPr>
          <w:rFonts w:ascii="Symbol" w:hAnsi="Symbol"/>
          <w:sz w:val="25"/>
        </w:rPr>
        <w:t></w:t>
      </w:r>
      <w:r>
        <w:rPr>
          <w:i/>
          <w:position w:val="-5"/>
          <w:sz w:val="14"/>
        </w:rPr>
        <w:t xml:space="preserve">o </w:t>
      </w:r>
      <w:r>
        <w:t xml:space="preserve">, and the quality factor, </w:t>
      </w:r>
      <w:r>
        <w:rPr>
          <w:i/>
        </w:rPr>
        <w:t>Q</w:t>
      </w:r>
      <w:r>
        <w:t>.</w:t>
      </w:r>
    </w:p>
    <w:p w14:paraId="03A159C5" w14:textId="77777777" w:rsidR="00831932" w:rsidRDefault="00831932">
      <w:pPr>
        <w:pStyle w:val="BodyText"/>
        <w:rPr>
          <w:sz w:val="20"/>
        </w:rPr>
      </w:pPr>
    </w:p>
    <w:p w14:paraId="5FFD90F6" w14:textId="77777777" w:rsidR="00831932" w:rsidRDefault="00831932">
      <w:pPr>
        <w:rPr>
          <w:sz w:val="20"/>
        </w:rPr>
        <w:sectPr w:rsidR="00831932">
          <w:type w:val="continuous"/>
          <w:pgSz w:w="12240" w:h="15840"/>
          <w:pgMar w:top="1160" w:right="1320" w:bottom="920" w:left="1340" w:header="720" w:footer="720" w:gutter="0"/>
          <w:cols w:space="720"/>
        </w:sectPr>
      </w:pPr>
    </w:p>
    <w:p w14:paraId="1DAF28A0" w14:textId="77777777" w:rsidR="00831932" w:rsidRDefault="00831932">
      <w:pPr>
        <w:pStyle w:val="BodyText"/>
      </w:pPr>
    </w:p>
    <w:p w14:paraId="63B6543F" w14:textId="77777777" w:rsidR="00831932" w:rsidRDefault="00831932">
      <w:pPr>
        <w:pStyle w:val="BodyText"/>
      </w:pPr>
    </w:p>
    <w:p w14:paraId="64CAD1B9" w14:textId="75F8A1D1" w:rsidR="00831932" w:rsidRDefault="00847650">
      <w:pPr>
        <w:pStyle w:val="BodyText"/>
        <w:spacing w:before="179"/>
        <w:ind w:left="100" w:right="-20"/>
      </w:pPr>
      <w:r>
        <w:rPr>
          <w:noProof/>
        </w:rPr>
        <mc:AlternateContent>
          <mc:Choice Requires="wpg">
            <w:drawing>
              <wp:anchor distT="0" distB="0" distL="114300" distR="114300" simplePos="0" relativeHeight="2152" behindDoc="0" locked="0" layoutInCell="1" allowOverlap="1" wp14:anchorId="2C0A9746" wp14:editId="6C64E6D6">
                <wp:simplePos x="0" y="0"/>
                <wp:positionH relativeFrom="page">
                  <wp:posOffset>4092575</wp:posOffset>
                </wp:positionH>
                <wp:positionV relativeFrom="paragraph">
                  <wp:posOffset>-291465</wp:posOffset>
                </wp:positionV>
                <wp:extent cx="337185" cy="394335"/>
                <wp:effectExtent l="3175" t="635" r="15240" b="0"/>
                <wp:wrapNone/>
                <wp:docPr id="1188" name="Group 1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185" cy="394335"/>
                          <a:chOff x="6445" y="-459"/>
                          <a:chExt cx="531" cy="621"/>
                        </a:xfrm>
                      </wpg:grpSpPr>
                      <wps:wsp>
                        <wps:cNvPr id="1189" name="Line 1183"/>
                        <wps:cNvCnPr>
                          <a:cxnSpLocks noChangeShapeType="1"/>
                        </wps:cNvCnPr>
                        <wps:spPr bwMode="auto">
                          <a:xfrm>
                            <a:off x="6607" y="-133"/>
                            <a:ext cx="344" cy="0"/>
                          </a:xfrm>
                          <a:prstGeom prst="line">
                            <a:avLst/>
                          </a:prstGeom>
                          <a:noFill/>
                          <a:ln w="6186">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90" name="Line 1182"/>
                        <wps:cNvCnPr>
                          <a:cxnSpLocks noChangeShapeType="1"/>
                        </wps:cNvCnPr>
                        <wps:spPr bwMode="auto">
                          <a:xfrm>
                            <a:off x="6450" y="-75"/>
                            <a:ext cx="31" cy="0"/>
                          </a:xfrm>
                          <a:prstGeom prst="line">
                            <a:avLst/>
                          </a:prstGeom>
                          <a:noFill/>
                          <a:ln w="6211">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91" name="Line 1181"/>
                        <wps:cNvCnPr>
                          <a:cxnSpLocks noChangeShapeType="1"/>
                        </wps:cNvCnPr>
                        <wps:spPr bwMode="auto">
                          <a:xfrm>
                            <a:off x="6481" y="-87"/>
                            <a:ext cx="44" cy="215"/>
                          </a:xfrm>
                          <a:prstGeom prst="line">
                            <a:avLst/>
                          </a:prstGeom>
                          <a:noFill/>
                          <a:ln w="1254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92" name="Freeform 1180"/>
                        <wps:cNvSpPr>
                          <a:spLocks/>
                        </wps:cNvSpPr>
                        <wps:spPr bwMode="auto">
                          <a:xfrm>
                            <a:off x="6530" y="-454"/>
                            <a:ext cx="441" cy="583"/>
                          </a:xfrm>
                          <a:custGeom>
                            <a:avLst/>
                            <a:gdLst>
                              <a:gd name="T0" fmla="+- 0 6530 6530"/>
                              <a:gd name="T1" fmla="*/ T0 w 441"/>
                              <a:gd name="T2" fmla="+- 0 128 -454"/>
                              <a:gd name="T3" fmla="*/ 128 h 583"/>
                              <a:gd name="T4" fmla="+- 0 6589 6530"/>
                              <a:gd name="T5" fmla="*/ T4 w 441"/>
                              <a:gd name="T6" fmla="+- 0 -454 -454"/>
                              <a:gd name="T7" fmla="*/ -454 h 583"/>
                              <a:gd name="T8" fmla="+- 0 6971 6530"/>
                              <a:gd name="T9" fmla="*/ T8 w 441"/>
                              <a:gd name="T10" fmla="+- 0 -454 -454"/>
                              <a:gd name="T11" fmla="*/ -454 h 583"/>
                            </a:gdLst>
                            <a:ahLst/>
                            <a:cxnLst>
                              <a:cxn ang="0">
                                <a:pos x="T1" y="T3"/>
                              </a:cxn>
                              <a:cxn ang="0">
                                <a:pos x="T5" y="T7"/>
                              </a:cxn>
                              <a:cxn ang="0">
                                <a:pos x="T9" y="T11"/>
                              </a:cxn>
                            </a:cxnLst>
                            <a:rect l="0" t="0" r="r" b="b"/>
                            <a:pathLst>
                              <a:path w="441" h="583">
                                <a:moveTo>
                                  <a:pt x="0" y="582"/>
                                </a:moveTo>
                                <a:lnTo>
                                  <a:pt x="59" y="0"/>
                                </a:lnTo>
                                <a:lnTo>
                                  <a:pt x="441" y="0"/>
                                </a:lnTo>
                              </a:path>
                            </a:pathLst>
                          </a:custGeom>
                          <a:noFill/>
                          <a:ln w="62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 name="Text Box 1179"/>
                        <wps:cNvSpPr txBox="1">
                          <a:spLocks noChangeArrowheads="1"/>
                        </wps:cNvSpPr>
                        <wps:spPr bwMode="auto">
                          <a:xfrm>
                            <a:off x="6445" y="-459"/>
                            <a:ext cx="531" cy="621"/>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52035DE" w14:textId="77777777" w:rsidR="00372CDC" w:rsidRDefault="00372CDC">
                              <w:pPr>
                                <w:spacing w:before="10"/>
                                <w:ind w:left="274"/>
                                <w:rPr>
                                  <w:sz w:val="24"/>
                                </w:rPr>
                              </w:pPr>
                              <w:r>
                                <w:rPr>
                                  <w:w w:val="101"/>
                                  <w:sz w:val="24"/>
                                </w:rPr>
                                <w:t>1</w:t>
                              </w:r>
                            </w:p>
                            <w:p w14:paraId="4FBF7584" w14:textId="77777777" w:rsidR="00372CDC" w:rsidRDefault="00372CDC">
                              <w:pPr>
                                <w:spacing w:before="63" w:line="271" w:lineRule="exact"/>
                                <w:ind w:left="185"/>
                                <w:rPr>
                                  <w:i/>
                                  <w:sz w:val="24"/>
                                </w:rPr>
                              </w:pPr>
                              <w:r>
                                <w:rPr>
                                  <w:i/>
                                  <w:sz w:val="24"/>
                                </w:rPr>
                                <w:t>L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178" o:spid="_x0000_s1111" style="position:absolute;left:0;text-align:left;margin-left:322.25pt;margin-top:-22.9pt;width:26.55pt;height:31.05pt;z-index:2152;mso-position-horizontal-relative:page" coordorigin="6445,-459" coordsize="531,62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">
                <v:line id="Line 1183" o:spid="_x0000_s1112" style="position:absolute;visibility:visible;mso-wrap-style:square" from="6607,-133" to="6951,-1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f+ErcMAAADdAAAADwAAAGRycy9kb3ducmV2LnhtbERPS4vCMBC+L/gfwgje1tQeXLdrFBUK&#10;CrsHH+B1aMam2ExKE23990YQ9jYf33Pmy97W4k6trxwrmIwTEMSF0xWXCk7H/HMGwgdkjbVjUvAg&#10;D8vF4GOOmXYd7+l+CKWIIewzVGBCaDIpfWHIoh+7hjhyF9daDBG2pdQtdjHc1jJNkqm0WHFsMNjQ&#10;xlBxPdysgvN0dU52X/lv6NZ5nx5Tcyr/9kqNhv3qB0SgPvyL3+6tjvMns294fRNPkIs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H/hK3DAAAA3QAAAA8AAAAAAAAAAAAA&#10;AAAAoQIAAGRycy9kb3ducmV2LnhtbFBLBQYAAAAABAAEAPkAAACRAwAAAAA=&#10;" strokeweight="6186emu"/>
                <v:line id="Line 1182" o:spid="_x0000_s1113" style="position:absolute;visibility:visible;mso-wrap-style:square" from="6450,-75" to="6481,-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11QeMYAAADdAAAADwAAAGRycy9kb3ducmV2LnhtbESPT2vCQBDF74V+h2UKvdWNrYhGV1FB&#10;6E38g+JtzI5J2uxsmt1q8u2dQ6G3Gd6b934znbeuUjdqQunZQL+XgCLOvC05N3DYr99GoEJEtlh5&#10;JgMdBZjPnp+mmFp/5y3ddjFXEsIhRQNFjHWqdcgKchh6viYW7eobh1HWJte2wbuEu0q/J8lQOyxZ&#10;GgqsaVVQ9r37dQa+upPdDFaj5WXd/Qwd6frDH8/GvL60iwmoSG38N/9df1rB74+FX76REfTs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9dUHjGAAAA3QAAAA8AAAAAAAAA&#10;AAAAAAAAoQIAAGRycy9kb3ducmV2LnhtbFBLBQYAAAAABAAEAPkAAACUAwAAAAA=&#10;" strokeweight="6211emu"/>
                <v:line id="Line 1181" o:spid="_x0000_s1114" style="position:absolute;visibility:visible;mso-wrap-style:square" from="6481,-87" to="6525,12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R6gA8EAAADdAAAADwAAAGRycy9kb3ducmV2LnhtbERPzYrCMBC+C75DGGEvomkFRatRRHZZ&#10;Lx6sPsDQjG2xmdQm1vr2RhC8zcf3O6tNZyrRUuNKywricQSCOLO65FzB+fQ3moNwHlljZZkUPMnB&#10;Zt3vrTDR9sFHalOfixDCLkEFhfd1IqXLCjLoxrYmDtzFNgZ9gE0udYOPEG4qOYmimTRYcmgosKZd&#10;Qdk1vRsF//fD5HiJ3O80l+1zP7tl22E6V+pn0G2XIDx1/iv+uPc6zI8XMby/CSfI9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NHqADwQAAAN0AAAAPAAAAAAAAAAAAAAAA&#10;AKECAABkcnMvZG93bnJldi54bWxQSwUGAAAAAAQABAD5AAAAjwMAAAAA&#10;" strokeweight="12544emu"/>
                <v:polyline id="Freeform 1180" o:spid="_x0000_s1115" style="position:absolute;visibility:visible;mso-wrap-style:square;v-text-anchor:top" points="6530,128,6589,-454,6971,-454" coordsize="441,58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QdAMwgAA&#10;AN0AAAAPAAAAZHJzL2Rvd25yZXYueG1sRE9Na8JAEL0X+h+WKfQiuomIaHQjWijUY9VSvA3ZMdmY&#10;nQ3ZbZL++26h0Ns83udsd6NtRE+dN44VpLMEBHHhtOFSweX8Ol2B8AFZY+OYFHyTh13++LDFTLuB&#10;36k/hVLEEPYZKqhCaDMpfVGRRT9zLXHkbq6zGCLsSqk7HGK4beQ8SZbSouHYUGFLLxUV99OXVXDg&#10;eqKPH0Pdy2TxefVsPKZGqeencb8BEWgM/+I/95uO89P1HH6/iSfI/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dB0AzCAAAA3QAAAA8AAAAAAAAAAAAAAAAAlwIAAGRycy9kb3du&#10;cmV2LnhtbFBLBQYAAAAABAAEAPUAAACGAwAAAAA=&#10;" filled="f" strokeweight="6248emu">
                  <v:path arrowok="t" o:connecttype="custom" o:connectlocs="0,128;59,-454;441,-454" o:connectangles="0,0,0"/>
                </v:polyline>
                <v:shape id="Text Box 1179" o:spid="_x0000_s1116" type="#_x0000_t202" style="position:absolute;left:6445;top:-459;width:531;height:6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oWXVxAAA&#10;AN0AAAAPAAAAZHJzL2Rvd25yZXYueG1sRE9Na8JAEL0X/A/LCN7qxgpSoxsRaaEgFGN68DhmJ8li&#10;djbNbjX++65Q6G0e73PWm8G24kq9N44VzKYJCOLSacO1gq/i/fkVhA/IGlvHpOBOHjbZ6GmNqXY3&#10;zul6DLWIIexTVNCE0KVS+rIhi37qOuLIVa63GCLsa6l7vMVw28qXJFlIi4ZjQ4Md7RoqL8cfq2B7&#10;4vzNfH+eD3mVm6JYJrxfXJSajIftCkSgIfyL/9wfOs6fLefw+CaeILN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aFl1cQAAADdAAAADwAAAAAAAAAAAAAAAACXAgAAZHJzL2Rv&#10;d25yZXYueG1sUEsFBgAAAAAEAAQA9QAAAIgDAAAAAA==&#10;" filled="f" stroked="f">
                  <v:textbox inset="0,0,0,0">
                    <w:txbxContent>
                      <w:p w14:paraId="552035DE" w14:textId="77777777" w:rsidR="00372CDC" w:rsidRDefault="00372CDC">
                        <w:pPr>
                          <w:spacing w:before="10"/>
                          <w:ind w:left="274"/>
                          <w:rPr>
                            <w:sz w:val="24"/>
                          </w:rPr>
                        </w:pPr>
                        <w:r>
                          <w:rPr>
                            <w:w w:val="101"/>
                            <w:sz w:val="24"/>
                          </w:rPr>
                          <w:t>1</w:t>
                        </w:r>
                      </w:p>
                      <w:p w14:paraId="4FBF7584" w14:textId="77777777" w:rsidR="00372CDC" w:rsidRDefault="00372CDC">
                        <w:pPr>
                          <w:spacing w:before="63" w:line="271" w:lineRule="exact"/>
                          <w:ind w:left="185"/>
                          <w:rPr>
                            <w:i/>
                            <w:sz w:val="24"/>
                          </w:rPr>
                        </w:pPr>
                        <w:r>
                          <w:rPr>
                            <w:i/>
                            <w:sz w:val="24"/>
                          </w:rPr>
                          <w:t>LC</w:t>
                        </w:r>
                      </w:p>
                    </w:txbxContent>
                  </v:textbox>
                </v:shape>
                <w10:wrap anchorx="page"/>
              </v:group>
            </w:pict>
          </mc:Fallback>
        </mc:AlternateContent>
      </w:r>
      <w:r w:rsidR="000A5ADF">
        <w:t>and</w:t>
      </w:r>
    </w:p>
    <w:p w14:paraId="53DC8211" w14:textId="77777777" w:rsidR="00831932" w:rsidRDefault="000A5ADF">
      <w:pPr>
        <w:spacing w:before="255"/>
        <w:ind w:left="100"/>
        <w:rPr>
          <w:rFonts w:ascii="Symbol" w:hAnsi="Symbol"/>
          <w:sz w:val="24"/>
        </w:rPr>
      </w:pPr>
      <w:r>
        <w:br w:type="column"/>
      </w:r>
      <w:r>
        <w:rPr>
          <w:rFonts w:ascii="Symbol" w:hAnsi="Symbol"/>
          <w:w w:val="80"/>
          <w:sz w:val="25"/>
        </w:rPr>
        <w:t></w:t>
      </w:r>
      <w:r>
        <w:rPr>
          <w:i/>
          <w:w w:val="80"/>
          <w:position w:val="-5"/>
          <w:sz w:val="14"/>
        </w:rPr>
        <w:t xml:space="preserve">o </w:t>
      </w:r>
      <w:r>
        <w:rPr>
          <w:rFonts w:ascii="Symbol" w:hAnsi="Symbol"/>
          <w:w w:val="80"/>
          <w:sz w:val="24"/>
        </w:rPr>
        <w:t></w:t>
      </w:r>
      <w:r>
        <w:rPr>
          <w:rFonts w:ascii="Symbol" w:hAnsi="Symbol"/>
          <w:w w:val="80"/>
          <w:sz w:val="24"/>
        </w:rPr>
        <w:t></w:t>
      </w:r>
      <w:r>
        <w:rPr>
          <w:w w:val="80"/>
          <w:sz w:val="24"/>
        </w:rPr>
        <w:t>2</w:t>
      </w:r>
      <w:r>
        <w:rPr>
          <w:rFonts w:ascii="Symbol" w:hAnsi="Symbol"/>
          <w:w w:val="80"/>
          <w:sz w:val="25"/>
        </w:rPr>
        <w:t></w:t>
      </w:r>
      <w:r>
        <w:rPr>
          <w:i/>
          <w:w w:val="80"/>
          <w:sz w:val="24"/>
        </w:rPr>
        <w:t>f</w:t>
      </w:r>
      <w:r>
        <w:rPr>
          <w:i/>
          <w:w w:val="80"/>
          <w:position w:val="-5"/>
          <w:sz w:val="14"/>
        </w:rPr>
        <w:t xml:space="preserve">o </w:t>
      </w:r>
      <w:r>
        <w:rPr>
          <w:rFonts w:ascii="Symbol" w:hAnsi="Symbol"/>
          <w:w w:val="80"/>
          <w:sz w:val="24"/>
        </w:rPr>
        <w:t></w:t>
      </w:r>
    </w:p>
    <w:p w14:paraId="4D76BA8A" w14:textId="77777777" w:rsidR="00831932" w:rsidRDefault="000A5ADF">
      <w:pPr>
        <w:pStyle w:val="BodyText"/>
        <w:spacing w:before="3"/>
        <w:rPr>
          <w:rFonts w:ascii="Symbol"/>
          <w:sz w:val="29"/>
        </w:rPr>
      </w:pPr>
      <w:r>
        <w:br w:type="column"/>
      </w:r>
    </w:p>
    <w:p w14:paraId="5EDF1D58" w14:textId="77777777" w:rsidR="00831932" w:rsidRDefault="000A5ADF">
      <w:pPr>
        <w:ind w:left="100"/>
        <w:rPr>
          <w:b/>
          <w:sz w:val="20"/>
        </w:rPr>
      </w:pPr>
      <w:r>
        <w:rPr>
          <w:b/>
          <w:sz w:val="20"/>
        </w:rPr>
        <w:t>Equation 10.10</w:t>
      </w:r>
    </w:p>
    <w:p w14:paraId="3075914F" w14:textId="77777777" w:rsidR="00831932" w:rsidRDefault="00831932">
      <w:pPr>
        <w:rPr>
          <w:sz w:val="20"/>
        </w:rPr>
        <w:sectPr w:rsidR="00831932">
          <w:type w:val="continuous"/>
          <w:pgSz w:w="12240" w:h="15840"/>
          <w:pgMar w:top="1160" w:right="1320" w:bottom="920" w:left="1340" w:header="720" w:footer="720" w:gutter="0"/>
          <w:cols w:num="3" w:space="720" w:equalWidth="0">
            <w:col w:w="447" w:space="3322"/>
            <w:col w:w="1272" w:space="3032"/>
            <w:col w:w="1507"/>
          </w:cols>
        </w:sectPr>
      </w:pPr>
    </w:p>
    <w:p w14:paraId="29546376" w14:textId="77777777" w:rsidR="00831932" w:rsidRDefault="00831932">
      <w:pPr>
        <w:pStyle w:val="BodyText"/>
        <w:spacing w:before="11"/>
        <w:rPr>
          <w:b/>
          <w:sz w:val="12"/>
        </w:rPr>
      </w:pPr>
    </w:p>
    <w:p w14:paraId="25785E97" w14:textId="3D26DF31" w:rsidR="00831932" w:rsidRDefault="00847650">
      <w:pPr>
        <w:tabs>
          <w:tab w:val="left" w:pos="8173"/>
        </w:tabs>
        <w:spacing w:before="74"/>
        <w:ind w:left="4241"/>
        <w:rPr>
          <w:b/>
          <w:sz w:val="20"/>
        </w:rPr>
      </w:pPr>
      <w:r>
        <w:rPr>
          <w:noProof/>
        </w:rPr>
        <mc:AlternateContent>
          <mc:Choice Requires="wpg">
            <w:drawing>
              <wp:anchor distT="0" distB="0" distL="114300" distR="114300" simplePos="0" relativeHeight="503238440" behindDoc="1" locked="0" layoutInCell="1" allowOverlap="1" wp14:anchorId="2D5A27A1" wp14:editId="59D0DFCF">
                <wp:simplePos x="0" y="0"/>
                <wp:positionH relativeFrom="page">
                  <wp:posOffset>3819525</wp:posOffset>
                </wp:positionH>
                <wp:positionV relativeFrom="paragraph">
                  <wp:posOffset>-55880</wp:posOffset>
                </wp:positionV>
                <wp:extent cx="392430" cy="393700"/>
                <wp:effectExtent l="0" t="0" r="4445" b="5080"/>
                <wp:wrapNone/>
                <wp:docPr id="1181" name="Group 1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430" cy="393700"/>
                          <a:chOff x="6015" y="-88"/>
                          <a:chExt cx="618" cy="620"/>
                        </a:xfrm>
                      </wpg:grpSpPr>
                      <wps:wsp>
                        <wps:cNvPr id="1182" name="Line 1177"/>
                        <wps:cNvCnPr>
                          <a:cxnSpLocks noChangeShapeType="1"/>
                        </wps:cNvCnPr>
                        <wps:spPr bwMode="auto">
                          <a:xfrm>
                            <a:off x="6020" y="237"/>
                            <a:ext cx="187" cy="0"/>
                          </a:xfrm>
                          <a:prstGeom prst="line">
                            <a:avLst/>
                          </a:prstGeom>
                          <a:noFill/>
                          <a:ln w="617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83" name="Line 1176"/>
                        <wps:cNvCnPr>
                          <a:cxnSpLocks noChangeShapeType="1"/>
                        </wps:cNvCnPr>
                        <wps:spPr bwMode="auto">
                          <a:xfrm>
                            <a:off x="6257" y="296"/>
                            <a:ext cx="30" cy="0"/>
                          </a:xfrm>
                          <a:prstGeom prst="line">
                            <a:avLst/>
                          </a:prstGeom>
                          <a:noFill/>
                          <a:ln w="619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84" name="Line 1175"/>
                        <wps:cNvCnPr>
                          <a:cxnSpLocks noChangeShapeType="1"/>
                        </wps:cNvCnPr>
                        <wps:spPr bwMode="auto">
                          <a:xfrm>
                            <a:off x="6287" y="283"/>
                            <a:ext cx="45" cy="215"/>
                          </a:xfrm>
                          <a:prstGeom prst="line">
                            <a:avLst/>
                          </a:prstGeom>
                          <a:noFill/>
                          <a:ln w="12792">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85" name="Line 1174"/>
                        <wps:cNvCnPr>
                          <a:cxnSpLocks noChangeShapeType="1"/>
                        </wps:cNvCnPr>
                        <wps:spPr bwMode="auto">
                          <a:xfrm>
                            <a:off x="6414" y="237"/>
                            <a:ext cx="194" cy="0"/>
                          </a:xfrm>
                          <a:prstGeom prst="line">
                            <a:avLst/>
                          </a:prstGeom>
                          <a:noFill/>
                          <a:ln w="617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86" name="Freeform 1173"/>
                        <wps:cNvSpPr>
                          <a:spLocks/>
                        </wps:cNvSpPr>
                        <wps:spPr bwMode="auto">
                          <a:xfrm>
                            <a:off x="6336" y="-83"/>
                            <a:ext cx="292" cy="582"/>
                          </a:xfrm>
                          <a:custGeom>
                            <a:avLst/>
                            <a:gdLst>
                              <a:gd name="T0" fmla="+- 0 6336 6336"/>
                              <a:gd name="T1" fmla="*/ T0 w 292"/>
                              <a:gd name="T2" fmla="+- 0 498 -83"/>
                              <a:gd name="T3" fmla="*/ 498 h 582"/>
                              <a:gd name="T4" fmla="+- 0 6395 6336"/>
                              <a:gd name="T5" fmla="*/ T4 w 292"/>
                              <a:gd name="T6" fmla="+- 0 -83 -83"/>
                              <a:gd name="T7" fmla="*/ -83 h 582"/>
                              <a:gd name="T8" fmla="+- 0 6628 6336"/>
                              <a:gd name="T9" fmla="*/ T8 w 292"/>
                              <a:gd name="T10" fmla="+- 0 -83 -83"/>
                              <a:gd name="T11" fmla="*/ -83 h 582"/>
                            </a:gdLst>
                            <a:ahLst/>
                            <a:cxnLst>
                              <a:cxn ang="0">
                                <a:pos x="T1" y="T3"/>
                              </a:cxn>
                              <a:cxn ang="0">
                                <a:pos x="T5" y="T7"/>
                              </a:cxn>
                              <a:cxn ang="0">
                                <a:pos x="T9" y="T11"/>
                              </a:cxn>
                            </a:cxnLst>
                            <a:rect l="0" t="0" r="r" b="b"/>
                            <a:pathLst>
                              <a:path w="292" h="582">
                                <a:moveTo>
                                  <a:pt x="0" y="581"/>
                                </a:moveTo>
                                <a:lnTo>
                                  <a:pt x="59" y="0"/>
                                </a:lnTo>
                                <a:lnTo>
                                  <a:pt x="292" y="0"/>
                                </a:lnTo>
                              </a:path>
                            </a:pathLst>
                          </a:custGeom>
                          <a:noFill/>
                          <a:ln w="62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7" name="Text Box 1172"/>
                        <wps:cNvSpPr txBox="1">
                          <a:spLocks noChangeArrowheads="1"/>
                        </wps:cNvSpPr>
                        <wps:spPr bwMode="auto">
                          <a:xfrm>
                            <a:off x="6015" y="-88"/>
                            <a:ext cx="618" cy="62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0B66AE0" w14:textId="77777777" w:rsidR="00372CDC" w:rsidRDefault="00372CDC">
                              <w:pPr>
                                <w:tabs>
                                  <w:tab w:val="left" w:pos="434"/>
                                </w:tabs>
                                <w:spacing w:before="10"/>
                                <w:ind w:left="37"/>
                                <w:rPr>
                                  <w:i/>
                                  <w:sz w:val="24"/>
                                </w:rPr>
                              </w:pPr>
                              <w:r>
                                <w:rPr>
                                  <w:sz w:val="24"/>
                                </w:rPr>
                                <w:t>1</w:t>
                              </w:r>
                              <w:r>
                                <w:rPr>
                                  <w:sz w:val="24"/>
                                </w:rPr>
                                <w:tab/>
                              </w:r>
                              <w:r>
                                <w:rPr>
                                  <w:i/>
                                  <w:sz w:val="24"/>
                                </w:rPr>
                                <w:t>L</w:t>
                              </w:r>
                            </w:p>
                            <w:p w14:paraId="412EDCBB" w14:textId="77777777" w:rsidR="00372CDC" w:rsidRDefault="00372CDC">
                              <w:pPr>
                                <w:tabs>
                                  <w:tab w:val="left" w:pos="407"/>
                                </w:tabs>
                                <w:spacing w:before="63" w:line="271" w:lineRule="exact"/>
                                <w:ind w:left="28"/>
                                <w:rPr>
                                  <w:i/>
                                  <w:sz w:val="24"/>
                                </w:rPr>
                              </w:pPr>
                              <w:r>
                                <w:rPr>
                                  <w:i/>
                                  <w:sz w:val="24"/>
                                </w:rPr>
                                <w:t>R</w:t>
                              </w:r>
                              <w:r>
                                <w:rPr>
                                  <w:i/>
                                  <w:sz w:val="24"/>
                                </w:rPr>
                                <w:tab/>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171" o:spid="_x0000_s1117" style="position:absolute;left:0;text-align:left;margin-left:300.75pt;margin-top:-4.35pt;width:30.9pt;height:31pt;z-index:-78040;mso-position-horizontal-relative:page" coordorigin="6015,-88" coordsize="618,6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">
                <v:line id="Line 1177" o:spid="_x0000_s1118" style="position:absolute;visibility:visible;mso-wrap-style:square" from="6020,237" to="6207,2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4di6sIAAADdAAAADwAAAGRycy9kb3ducmV2LnhtbERPS2sCMRC+F/ofwgheimZVKLo1SlsQ&#10;9FCKD3qebqabxc1kSaLGf98Igrf5+J4zXybbijP50DhWMBoWIIgrpxuuFRz2q8EURIjIGlvHpOBK&#10;AZaL56c5ltpdeEvnXaxFDuFQogITY1dKGSpDFsPQdcSZ+3PeYszQ11J7vORw28pxUbxKiw3nBoMd&#10;fRqqjruTVeA2hr8//O+a9GxyPfmv9ONfklL9Xnp/AxEpxYf47l7rPH80HcPtm3y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4di6sIAAADdAAAADwAAAAAAAAAAAAAA&#10;AAChAgAAZHJzL2Rvd25yZXYueG1sUEsFBgAAAAAEAAQA+QAAAJADAAAAAA==&#10;" strokeweight="6179emu"/>
                <v:line id="Line 1176" o:spid="_x0000_s1119" style="position:absolute;visibility:visible;mso-wrap-style:square" from="6257,296" to="6287,2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VhlrcMAAADdAAAADwAAAGRycy9kb3ducmV2LnhtbERPS2vCQBC+F/wPywje6iaxlJC6ikqF&#10;Qg9SH/cxO03SZmfD7jam/94VBG/z8T1nvhxMK3pyvrGsIJ0mIIhLqxuuFBwP2+cchA/IGlvLpOCf&#10;PCwXo6c5Ftpe+Iv6fahEDGFfoII6hK6Q0pc1GfRT2xFH7ts6gyFCV0nt8BLDTSuzJHmVBhuODTV2&#10;tKmp/N3/GQW79cvKdafP9+05P6chO5ifqs+UmoyH1RuIQEN4iO/uDx3np/kMbt/EE+TiC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1YZa3DAAAA3QAAAA8AAAAAAAAAAAAA&#10;AAAAoQIAAGRycy9kb3ducmV2LnhtbFBLBQYAAAAABAAEAPkAAACRAwAAAAA=&#10;" strokeweight="6195emu"/>
                <v:line id="Line 1175" o:spid="_x0000_s1120" style="position:absolute;visibility:visible;mso-wrap-style:square" from="6287,283" to="6332,4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6LjucMAAADdAAAADwAAAGRycy9kb3ducmV2LnhtbERPTWsCMRC9C/6HMEJvNVFEdGsUW7CI&#10;0NKu7X3YTHcXN5O4ibr665tCwds83ucsVp1txJnaUDvWMBoqEMSFMzWXGr72m8cZiBCRDTaOScOV&#10;AqyW/d4CM+Mu/EnnPJYihXDIUEMVo8+kDEVFFsPQeeLE/bjWYkywLaVp8ZLCbSPHSk2lxZpTQ4We&#10;XioqDvnJaph+q6N/+zh6tZ1377fdc3hVk0Lrh0G3fgIRqYt38b97a9L80WwCf9+kE+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i47nDAAAA3QAAAA8AAAAAAAAAAAAA&#10;AAAAoQIAAGRycy9kb3ducmV2LnhtbFBLBQYAAAAABAAEAPkAAACRAwAAAAA=&#10;" strokeweight="12792emu"/>
                <v:line id="Line 1174" o:spid="_x0000_s1121" style="position:absolute;visibility:visible;mso-wrap-style:square" from="6414,237" to="6608,2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76nsIAAADdAAAADwAAAGRycy9kb3ducmV2LnhtbERPTWsCMRC9F/wPYYReSs2qWHRrFBUK&#10;epBSWzxPN9PN0s1kSaLGf2+EQm/zeJ8zXybbijP50DhWMBwUIIgrpxuuFXx9vj1PQYSIrLF1TAqu&#10;FGC56D3MsdTuwh90PsRa5BAOJSowMXallKEyZDEMXEecuR/nLcYMfS21x0sOt60cFcWLtNhwbjDY&#10;0cZQ9Xs4WQVuZ/h97b+3pGfj68nv09E/JaUe+2n1CiJSiv/iP/dW5/nD6QTu3+QT5OI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G76nsIAAADdAAAADwAAAAAAAAAAAAAA&#10;AAChAgAAZHJzL2Rvd25yZXYueG1sUEsFBgAAAAAEAAQA+QAAAJADAAAAAA==&#10;" strokeweight="6179emu"/>
                <v:polyline id="Freeform 1173" o:spid="_x0000_s1122" style="position:absolute;visibility:visible;mso-wrap-style:square;v-text-anchor:top" points="6336,498,6395,-83,6628,-83" coordsize="292,5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Xa1cxQAA&#10;AN0AAAAPAAAAZHJzL2Rvd25yZXYueG1sRE9La8JAEL4X+h+WKfRWN7HgI3UVEVpaiwYfF29DdpoN&#10;ZmdDdhvTf+8WBG/z8T1ntuhtLTpqfeVYQTpIQBAXTldcKjge3l8mIHxA1lg7JgV/5GExf3yYYabd&#10;hXfU7UMpYgj7DBWYEJpMSl8YsugHriGO3I9rLYYI21LqFi8x3NZymCQjabHi2GCwoZWh4rz/tQpW&#10;KX68JtOT+Xbjbv21zTfnPJ8q9fzUL99ABOrDXXxzf+o4P52M4P+beIK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JdrVzFAAAA3QAAAA8AAAAAAAAAAAAAAAAAlwIAAGRycy9k&#10;b3ducmV2LnhtbFBLBQYAAAAABAAEAPUAAACJAwAAAAA=&#10;" filled="f" strokeweight="6234emu">
                  <v:path arrowok="t" o:connecttype="custom" o:connectlocs="0,498;59,-83;292,-83" o:connectangles="0,0,0"/>
                </v:polyline>
                <v:shape id="_x0000_s1123" type="#_x0000_t202" style="position:absolute;left:6015;top:-88;width:618;height: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Q/ULwwAA&#10;AN0AAAAPAAAAZHJzL2Rvd25yZXYueG1sRE9Ni8IwEL0L/ocwwt401YOr1SiyuLAgLNbuYY9jM7bB&#10;ZtJtslr/vREEb/N4n7Ncd7YWF2q9caxgPEpAEBdOGy4V/OSfwxkIH5A11o5JwY08rFf93hJT7a6c&#10;0eUQShFD2KeooAqhSaX0RUUW/cg1xJE7udZiiLAtpW7xGsNtLSdJMpUWDceGChv6qKg4H/6tgs0v&#10;Z1vz933cZ6fM5Pk84d30rNTboNssQATqwkv8dH/pOH88e4fHN/EEub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3Q/ULwwAAAN0AAAAPAAAAAAAAAAAAAAAAAJcCAABkcnMvZG93&#10;bnJldi54bWxQSwUGAAAAAAQABAD1AAAAhwMAAAAA&#10;" filled="f" stroked="f">
                  <v:textbox inset="0,0,0,0">
                    <w:txbxContent>
                      <w:p w14:paraId="10B66AE0" w14:textId="77777777" w:rsidR="00372CDC" w:rsidRDefault="00372CDC">
                        <w:pPr>
                          <w:tabs>
                            <w:tab w:val="left" w:pos="434"/>
                          </w:tabs>
                          <w:spacing w:before="10"/>
                          <w:ind w:left="37"/>
                          <w:rPr>
                            <w:i/>
                            <w:sz w:val="24"/>
                          </w:rPr>
                        </w:pPr>
                        <w:r>
                          <w:rPr>
                            <w:sz w:val="24"/>
                          </w:rPr>
                          <w:t>1</w:t>
                        </w:r>
                        <w:r>
                          <w:rPr>
                            <w:sz w:val="24"/>
                          </w:rPr>
                          <w:tab/>
                        </w:r>
                        <w:r>
                          <w:rPr>
                            <w:i/>
                            <w:sz w:val="24"/>
                          </w:rPr>
                          <w:t>L</w:t>
                        </w:r>
                      </w:p>
                      <w:p w14:paraId="412EDCBB" w14:textId="77777777" w:rsidR="00372CDC" w:rsidRDefault="00372CDC">
                        <w:pPr>
                          <w:tabs>
                            <w:tab w:val="left" w:pos="407"/>
                          </w:tabs>
                          <w:spacing w:before="63" w:line="271" w:lineRule="exact"/>
                          <w:ind w:left="28"/>
                          <w:rPr>
                            <w:i/>
                            <w:sz w:val="24"/>
                          </w:rPr>
                        </w:pPr>
                        <w:r>
                          <w:rPr>
                            <w:i/>
                            <w:sz w:val="24"/>
                          </w:rPr>
                          <w:t>R</w:t>
                        </w:r>
                        <w:r>
                          <w:rPr>
                            <w:i/>
                            <w:sz w:val="24"/>
                          </w:rPr>
                          <w:tab/>
                          <w:t>C</w:t>
                        </w:r>
                      </w:p>
                    </w:txbxContent>
                  </v:textbox>
                </v:shape>
                <w10:wrap anchorx="page"/>
              </v:group>
            </w:pict>
          </mc:Fallback>
        </mc:AlternateContent>
      </w:r>
      <w:r w:rsidR="000A5ADF">
        <w:rPr>
          <w:i/>
          <w:sz w:val="24"/>
        </w:rPr>
        <w:t>Q</w:t>
      </w:r>
      <w:r w:rsidR="000A5ADF">
        <w:rPr>
          <w:i/>
          <w:spacing w:val="-26"/>
          <w:sz w:val="24"/>
        </w:rPr>
        <w:t xml:space="preserve"> </w:t>
      </w:r>
      <w:r w:rsidR="000A5ADF">
        <w:rPr>
          <w:rFonts w:ascii="Symbol" w:hAnsi="Symbol"/>
          <w:w w:val="95"/>
          <w:sz w:val="24"/>
        </w:rPr>
        <w:t></w:t>
      </w:r>
      <w:r w:rsidR="000A5ADF">
        <w:rPr>
          <w:rFonts w:ascii="Symbol" w:hAnsi="Symbol"/>
          <w:w w:val="95"/>
          <w:sz w:val="24"/>
        </w:rPr>
        <w:tab/>
      </w:r>
      <w:r w:rsidR="000A5ADF">
        <w:rPr>
          <w:b/>
          <w:sz w:val="20"/>
        </w:rPr>
        <w:t>Equation</w:t>
      </w:r>
      <w:r w:rsidR="000A5ADF">
        <w:rPr>
          <w:b/>
          <w:spacing w:val="-5"/>
          <w:sz w:val="20"/>
        </w:rPr>
        <w:t xml:space="preserve"> </w:t>
      </w:r>
      <w:r w:rsidR="000A5ADF">
        <w:rPr>
          <w:b/>
          <w:sz w:val="20"/>
        </w:rPr>
        <w:t>10.11</w:t>
      </w:r>
    </w:p>
    <w:p w14:paraId="15D18D97" w14:textId="77777777" w:rsidR="00831932" w:rsidRDefault="00831932">
      <w:pPr>
        <w:pStyle w:val="BodyText"/>
        <w:rPr>
          <w:b/>
        </w:rPr>
      </w:pPr>
    </w:p>
    <w:p w14:paraId="23319F51" w14:textId="77777777" w:rsidR="00831932" w:rsidRDefault="000A5ADF">
      <w:pPr>
        <w:pStyle w:val="BodyText"/>
        <w:spacing w:before="179"/>
        <w:ind w:left="100"/>
      </w:pPr>
      <w:r>
        <w:t xml:space="preserve">The quality factor </w:t>
      </w:r>
      <w:r>
        <w:rPr>
          <w:i/>
        </w:rPr>
        <w:t xml:space="preserve">Q </w:t>
      </w:r>
      <w:r>
        <w:t>is roughly the number of oscillations it takes for the transient to die down.</w:t>
      </w:r>
    </w:p>
    <w:p w14:paraId="41B9A883" w14:textId="77777777" w:rsidR="00831932" w:rsidRDefault="00831932">
      <w:pPr>
        <w:sectPr w:rsidR="00831932">
          <w:type w:val="continuous"/>
          <w:pgSz w:w="12240" w:h="15840"/>
          <w:pgMar w:top="1160" w:right="1320" w:bottom="920" w:left="1340" w:header="720" w:footer="720" w:gutter="0"/>
          <w:cols w:space="720"/>
        </w:sectPr>
      </w:pPr>
    </w:p>
    <w:p w14:paraId="0A828B60" w14:textId="77777777" w:rsidR="00831932" w:rsidRDefault="000A5ADF">
      <w:pPr>
        <w:pStyle w:val="BodyText"/>
        <w:spacing w:before="24"/>
        <w:ind w:left="100" w:right="-15"/>
        <w:rPr>
          <w:i/>
          <w:sz w:val="14"/>
        </w:rPr>
      </w:pPr>
      <w:r>
        <w:t>Thus</w:t>
      </w:r>
      <w:r>
        <w:rPr>
          <w:spacing w:val="-22"/>
        </w:rPr>
        <w:t xml:space="preserve"> </w:t>
      </w:r>
      <w:r>
        <w:t>in</w:t>
      </w:r>
      <w:r>
        <w:rPr>
          <w:spacing w:val="-21"/>
        </w:rPr>
        <w:t xml:space="preserve"> </w:t>
      </w:r>
      <w:r>
        <w:t>terms</w:t>
      </w:r>
      <w:r>
        <w:rPr>
          <w:spacing w:val="-21"/>
        </w:rPr>
        <w:t xml:space="preserve"> </w:t>
      </w:r>
      <w:r>
        <w:t>of</w:t>
      </w:r>
      <w:r>
        <w:rPr>
          <w:spacing w:val="-10"/>
        </w:rPr>
        <w:t xml:space="preserve"> </w:t>
      </w:r>
      <w:r>
        <w:rPr>
          <w:rFonts w:ascii="Symbol" w:hAnsi="Symbol"/>
          <w:spacing w:val="11"/>
          <w:sz w:val="25"/>
        </w:rPr>
        <w:t></w:t>
      </w:r>
      <w:r>
        <w:rPr>
          <w:i/>
          <w:spacing w:val="11"/>
          <w:position w:val="-5"/>
          <w:sz w:val="14"/>
        </w:rPr>
        <w:t>o</w:t>
      </w:r>
    </w:p>
    <w:p w14:paraId="4D2996EC" w14:textId="77777777" w:rsidR="00831932" w:rsidRDefault="000A5ADF">
      <w:pPr>
        <w:pStyle w:val="BodyText"/>
        <w:spacing w:before="24"/>
        <w:ind w:left="66" w:right="-17"/>
      </w:pPr>
      <w:r>
        <w:br w:type="column"/>
        <w:t xml:space="preserve">and </w:t>
      </w:r>
      <w:r>
        <w:rPr>
          <w:i/>
        </w:rPr>
        <w:t xml:space="preserve">Q </w:t>
      </w:r>
      <w:r>
        <w:t>we</w:t>
      </w:r>
      <w:r>
        <w:rPr>
          <w:spacing w:val="-4"/>
        </w:rPr>
        <w:t xml:space="preserve"> </w:t>
      </w:r>
      <w:r>
        <w:t>have,</w:t>
      </w:r>
    </w:p>
    <w:p w14:paraId="47E3A6DA" w14:textId="77777777" w:rsidR="003A4F38" w:rsidRDefault="003A4F38">
      <w:pPr>
        <w:pStyle w:val="BodyText"/>
        <w:spacing w:before="24"/>
        <w:ind w:left="66" w:right="-17"/>
      </w:pPr>
    </w:p>
    <w:p w14:paraId="5D1E7BC7" w14:textId="5936618E" w:rsidR="00831932" w:rsidRDefault="00831932">
      <w:pPr>
        <w:spacing w:line="162" w:lineRule="exact"/>
        <w:rPr>
          <w:sz w:val="20"/>
        </w:rPr>
        <w:sectPr w:rsidR="00831932">
          <w:type w:val="continuous"/>
          <w:pgSz w:w="12240" w:h="15840"/>
          <w:pgMar w:top="1160" w:right="1320" w:bottom="920" w:left="1340" w:header="720" w:footer="720" w:gutter="0"/>
          <w:cols w:num="5" w:space="720" w:equalWidth="0">
            <w:col w:w="2013" w:space="40"/>
            <w:col w:w="1558" w:space="162"/>
            <w:col w:w="1320" w:space="40"/>
            <w:col w:w="544" w:space="2397"/>
            <w:col w:w="1506"/>
          </w:cols>
        </w:sectPr>
      </w:pPr>
    </w:p>
    <w:p w14:paraId="08FDDFCB" w14:textId="77777777" w:rsidR="003A4F38" w:rsidRDefault="003A4F38">
      <w:pPr>
        <w:pStyle w:val="BodyText"/>
        <w:ind w:left="100" w:right="-20"/>
      </w:pPr>
    </w:p>
    <w:p w14:paraId="361C47E1" w14:textId="662F7FF2" w:rsidR="00831932" w:rsidRDefault="003A4F38" w:rsidP="003A4F38">
      <w:pPr>
        <w:pStyle w:val="BodyText"/>
        <w:ind w:left="100" w:right="-20"/>
        <w:rPr>
          <w:b/>
          <w:sz w:val="20"/>
          <w:szCs w:val="20"/>
        </w:rPr>
      </w:pPr>
      <w:r>
        <w:rPr>
          <w:b/>
        </w:rPr>
        <w:t xml:space="preserve">                                                          </w:t>
      </w:r>
      <w:r w:rsidR="00634C24">
        <w:rPr>
          <w:noProof/>
          <w:position w:val="-28"/>
        </w:rPr>
        <w:object w:dxaOrig="1880" w:dyaOrig="660" w14:anchorId="741D1CF6">
          <v:shape id="_x0000_i1027" type="#_x0000_t75" alt="" style="width:94pt;height:33pt;mso-width-percent:0;mso-height-percent:0;mso-width-percent:0;mso-height-percent:0" o:ole="">
            <v:imagedata r:id="rId67" o:title=""/>
          </v:shape>
          <o:OLEObject Type="Embed" ProgID="Equation.2" ShapeID="_x0000_i1027" DrawAspect="Content" ObjectID="_1664787198" r:id="rId68">
            <o:FieldCodes>\* mergeformat</o:FieldCodes>
          </o:OLEObject>
        </w:object>
      </w:r>
      <w:r>
        <w:rPr>
          <w:b/>
        </w:rPr>
        <w:t xml:space="preserve">                              </w:t>
      </w:r>
    </w:p>
    <w:p w14:paraId="474C48EC" w14:textId="419F3835" w:rsidR="003A4F38" w:rsidRPr="003A4F38" w:rsidRDefault="003A4F38" w:rsidP="003A4F38">
      <w:pPr>
        <w:pStyle w:val="BodyText"/>
        <w:ind w:left="100" w:right="-20"/>
      </w:pPr>
      <w:r>
        <w:t>a</w:t>
      </w:r>
      <w:r w:rsidRPr="003A4F38">
        <w:t>nd</w:t>
      </w:r>
    </w:p>
    <w:p w14:paraId="549666B1" w14:textId="77777777" w:rsidR="003A4F38" w:rsidRDefault="003A4F38" w:rsidP="003A4F38">
      <w:pPr>
        <w:pStyle w:val="BodyText"/>
        <w:ind w:left="100" w:right="-20"/>
        <w:rPr>
          <w:b/>
        </w:rPr>
      </w:pPr>
    </w:p>
    <w:p w14:paraId="7EAFA002" w14:textId="77777777" w:rsidR="003A4F38" w:rsidRDefault="003A4F38" w:rsidP="003A4F38">
      <w:pPr>
        <w:pStyle w:val="BodyText"/>
        <w:ind w:left="100" w:right="-20"/>
        <w:rPr>
          <w:b/>
        </w:rPr>
      </w:pPr>
    </w:p>
    <w:p w14:paraId="69A7F453" w14:textId="77777777" w:rsidR="003A4F38" w:rsidRDefault="003A4F38" w:rsidP="003A4F38">
      <w:pPr>
        <w:pStyle w:val="BodyText"/>
        <w:ind w:left="100" w:right="-20"/>
        <w:rPr>
          <w:b/>
        </w:rPr>
      </w:pPr>
    </w:p>
    <w:p w14:paraId="6B551254" w14:textId="4720FE86" w:rsidR="003A4F38" w:rsidRPr="003A4F38" w:rsidRDefault="003A4F38" w:rsidP="003A4F38">
      <w:pPr>
        <w:pStyle w:val="BodyText"/>
        <w:ind w:left="100" w:right="-20"/>
        <w:rPr>
          <w:b/>
          <w:sz w:val="20"/>
          <w:szCs w:val="20"/>
        </w:rPr>
      </w:pPr>
      <w:r>
        <w:rPr>
          <w:b/>
        </w:rPr>
        <w:t xml:space="preserve">                                        </w:t>
      </w:r>
      <w:r w:rsidRPr="003A4F38">
        <w:rPr>
          <w:b/>
          <w:sz w:val="20"/>
          <w:szCs w:val="20"/>
        </w:rPr>
        <w:t>Equation 10.12</w:t>
      </w:r>
    </w:p>
    <w:p w14:paraId="39AD1C39" w14:textId="77777777" w:rsidR="003A4F38" w:rsidRDefault="003A4F38" w:rsidP="003A4F38">
      <w:pPr>
        <w:pStyle w:val="BodyText"/>
        <w:ind w:left="100" w:right="-20"/>
      </w:pPr>
    </w:p>
    <w:p w14:paraId="75FE632B" w14:textId="73DEC759" w:rsidR="00831932" w:rsidRDefault="00831932" w:rsidP="003A4F38">
      <w:pPr>
        <w:spacing w:before="35"/>
        <w:rPr>
          <w:rFonts w:ascii="Symbol" w:hAnsi="Symbol"/>
          <w:sz w:val="25"/>
        </w:rPr>
      </w:pPr>
    </w:p>
    <w:p w14:paraId="65D0C22B" w14:textId="77777777" w:rsidR="00831932" w:rsidRDefault="00831932">
      <w:pPr>
        <w:spacing w:line="285" w:lineRule="exact"/>
        <w:rPr>
          <w:rFonts w:ascii="Symbol" w:hAnsi="Symbol"/>
          <w:sz w:val="25"/>
        </w:rPr>
        <w:sectPr w:rsidR="00831932">
          <w:type w:val="continuous"/>
          <w:pgSz w:w="12240" w:h="15840"/>
          <w:pgMar w:top="1160" w:right="1320" w:bottom="920" w:left="1340" w:header="720" w:footer="720" w:gutter="0"/>
          <w:cols w:num="2" w:space="720" w:equalWidth="0">
            <w:col w:w="5594" w:space="40"/>
            <w:col w:w="3946"/>
          </w:cols>
        </w:sectPr>
      </w:pPr>
    </w:p>
    <w:p w14:paraId="14B5DFD6" w14:textId="57D126A8" w:rsidR="00831932" w:rsidRDefault="003A4F38">
      <w:pPr>
        <w:pStyle w:val="BodyText"/>
        <w:spacing w:before="7"/>
        <w:rPr>
          <w:rFonts w:ascii="Symbol"/>
          <w:sz w:val="19"/>
        </w:rPr>
      </w:pPr>
      <w:r>
        <w:rPr>
          <w:b/>
        </w:rPr>
        <w:t xml:space="preserve">                                                 </w:t>
      </w:r>
      <w:r w:rsidR="00634C24">
        <w:rPr>
          <w:noProof/>
          <w:position w:val="-32"/>
        </w:rPr>
        <w:object w:dxaOrig="3340" w:dyaOrig="820" w14:anchorId="468147E8">
          <v:shape id="_x0000_i1026" type="#_x0000_t75" alt="" style="width:167pt;height:41pt;mso-width-percent:0;mso-height-percent:0;mso-width-percent:0;mso-height-percent:0" o:ole="">
            <v:imagedata r:id="rId69" o:title=""/>
          </v:shape>
          <o:OLEObject Type="Embed" ProgID="Equation.2" ShapeID="_x0000_i1026" DrawAspect="Content" ObjectID="_1664787199" r:id="rId70">
            <o:FieldCodes>\* mergeformat</o:FieldCodes>
          </o:OLEObject>
        </w:object>
      </w:r>
      <w:r>
        <w:rPr>
          <w:b/>
        </w:rPr>
        <w:t xml:space="preserve">                               </w:t>
      </w:r>
      <w:r w:rsidRPr="003A4F38">
        <w:rPr>
          <w:b/>
          <w:sz w:val="20"/>
          <w:szCs w:val="20"/>
        </w:rPr>
        <w:t>Equation 10.13</w:t>
      </w:r>
    </w:p>
    <w:p w14:paraId="6C21B64A" w14:textId="77777777" w:rsidR="003A4F38" w:rsidRDefault="003A4F38">
      <w:pPr>
        <w:pStyle w:val="BodyText"/>
        <w:spacing w:before="7"/>
        <w:rPr>
          <w:rFonts w:ascii="Symbol"/>
          <w:sz w:val="19"/>
        </w:rPr>
      </w:pPr>
    </w:p>
    <w:p w14:paraId="2058E405" w14:textId="77777777" w:rsidR="00831932" w:rsidRDefault="000A5ADF">
      <w:pPr>
        <w:pStyle w:val="BodyText"/>
        <w:spacing w:before="69"/>
        <w:ind w:left="100" w:right="115"/>
        <w:jc w:val="both"/>
      </w:pPr>
      <w:r>
        <w:t xml:space="preserve">In the steady state it is apparent that at the resonant frequency the phase angle will be zero and the circuit will act just like a resistance </w:t>
      </w:r>
      <w:r>
        <w:rPr>
          <w:i/>
        </w:rPr>
        <w:t xml:space="preserve">R </w:t>
      </w:r>
      <w:r>
        <w:t>and the current will be maximum. Away from the resonant frequency, the amplitude of the current will decrease. The "full width at half maximum (half power = .707 of maximum current)" of the resonance curve will be</w:t>
      </w:r>
      <w:r>
        <w:rPr>
          <w:spacing w:val="-10"/>
        </w:rPr>
        <w:t xml:space="preserve"> </w:t>
      </w:r>
      <w:r>
        <w:t>about,</w:t>
      </w:r>
    </w:p>
    <w:p w14:paraId="0D304E0A" w14:textId="77777777" w:rsidR="00831932" w:rsidRDefault="00831932">
      <w:pPr>
        <w:pStyle w:val="BodyText"/>
        <w:spacing w:before="4"/>
        <w:rPr>
          <w:sz w:val="25"/>
        </w:rPr>
      </w:pPr>
    </w:p>
    <w:p w14:paraId="112E8E48" w14:textId="5BA4FC8C" w:rsidR="00831932" w:rsidRDefault="003A4F38" w:rsidP="003A4F38">
      <w:pPr>
        <w:tabs>
          <w:tab w:val="left" w:pos="8173"/>
        </w:tabs>
        <w:rPr>
          <w:b/>
          <w:w w:val="95"/>
          <w:sz w:val="20"/>
        </w:rPr>
      </w:pPr>
      <w:r>
        <w:t xml:space="preserve">                                                                            </w:t>
      </w:r>
      <w:r w:rsidR="00634C24">
        <w:rPr>
          <w:noProof/>
          <w:position w:val="-18"/>
        </w:rPr>
        <w:object w:dxaOrig="1120" w:dyaOrig="500" w14:anchorId="512CE781">
          <v:shape id="_x0000_i1025" type="#_x0000_t75" alt="" style="width:56pt;height:25pt;mso-width-percent:0;mso-height-percent:0;mso-width-percent:0;mso-height-percent:0" o:ole="">
            <v:imagedata r:id="rId71" o:title=""/>
          </v:shape>
          <o:OLEObject Type="Embed" ProgID="Equation.2" ShapeID="_x0000_i1025" DrawAspect="Content" ObjectID="_1664787200" r:id="rId72">
            <o:FieldCodes>\* mergeformat</o:FieldCodes>
          </o:OLEObject>
        </w:object>
      </w:r>
      <w:r w:rsidR="000A5ADF">
        <w:rPr>
          <w:w w:val="85"/>
          <w:position w:val="8"/>
          <w:sz w:val="14"/>
        </w:rPr>
        <w:tab/>
      </w:r>
      <w:r w:rsidR="000A5ADF">
        <w:rPr>
          <w:b/>
          <w:w w:val="95"/>
          <w:sz w:val="20"/>
        </w:rPr>
        <w:t xml:space="preserve">Equation </w:t>
      </w:r>
      <w:r w:rsidR="000A5ADF">
        <w:rPr>
          <w:b/>
          <w:spacing w:val="12"/>
          <w:w w:val="95"/>
          <w:sz w:val="20"/>
        </w:rPr>
        <w:t xml:space="preserve"> </w:t>
      </w:r>
      <w:r w:rsidR="000A5ADF">
        <w:rPr>
          <w:b/>
          <w:w w:val="95"/>
          <w:sz w:val="20"/>
        </w:rPr>
        <w:t>10.14</w:t>
      </w:r>
    </w:p>
    <w:p w14:paraId="54357487" w14:textId="77777777" w:rsidR="003A4F38" w:rsidRDefault="003A4F38">
      <w:pPr>
        <w:tabs>
          <w:tab w:val="left" w:pos="8173"/>
        </w:tabs>
        <w:ind w:left="4592"/>
        <w:rPr>
          <w:b/>
          <w:sz w:val="20"/>
        </w:rPr>
      </w:pPr>
    </w:p>
    <w:p w14:paraId="3F766A50" w14:textId="77777777" w:rsidR="00831932" w:rsidRDefault="000A5ADF">
      <w:pPr>
        <w:pStyle w:val="BodyText"/>
        <w:ind w:left="100"/>
        <w:jc w:val="both"/>
      </w:pPr>
      <w:r>
        <w:t>that is it will be narrower, in terms of a fraction of the resonant frequency, as Q increases.</w:t>
      </w:r>
    </w:p>
    <w:p w14:paraId="3CD96723" w14:textId="77777777" w:rsidR="00831932" w:rsidRDefault="00831932">
      <w:pPr>
        <w:pStyle w:val="BodyText"/>
        <w:spacing w:before="6"/>
      </w:pPr>
    </w:p>
    <w:p w14:paraId="06A0CA18" w14:textId="77777777" w:rsidR="00EB58E9" w:rsidRDefault="00EB58E9">
      <w:pPr>
        <w:pStyle w:val="Heading4"/>
        <w:ind w:left="460"/>
      </w:pPr>
    </w:p>
    <w:p w14:paraId="6175B11D" w14:textId="77777777" w:rsidR="00EB58E9" w:rsidRDefault="00EB58E9">
      <w:pPr>
        <w:pStyle w:val="Heading4"/>
        <w:ind w:left="460"/>
      </w:pPr>
    </w:p>
    <w:p w14:paraId="7B18A0CA" w14:textId="77777777" w:rsidR="00EB58E9" w:rsidRDefault="00EB58E9">
      <w:pPr>
        <w:pStyle w:val="Heading4"/>
        <w:ind w:left="460"/>
      </w:pPr>
    </w:p>
    <w:p w14:paraId="7ADD5DDD" w14:textId="77777777" w:rsidR="00EB58E9" w:rsidRDefault="00EB58E9">
      <w:pPr>
        <w:pStyle w:val="Heading4"/>
        <w:ind w:left="460"/>
      </w:pPr>
    </w:p>
    <w:p w14:paraId="1966EA7D" w14:textId="77777777" w:rsidR="00EB58E9" w:rsidRDefault="00EB58E9">
      <w:pPr>
        <w:pStyle w:val="Heading4"/>
        <w:ind w:left="460"/>
      </w:pPr>
    </w:p>
    <w:p w14:paraId="1C3E72FD" w14:textId="77777777" w:rsidR="00EB58E9" w:rsidRDefault="00EB58E9" w:rsidP="00EB58E9">
      <w:pPr>
        <w:pStyle w:val="Heading4"/>
        <w:ind w:left="0"/>
      </w:pPr>
      <w:r>
        <w:t xml:space="preserve"> </w:t>
      </w:r>
    </w:p>
    <w:p w14:paraId="63795ADA" w14:textId="77777777" w:rsidR="003A4F38" w:rsidRDefault="003A4F38" w:rsidP="00EB58E9">
      <w:pPr>
        <w:pStyle w:val="Heading4"/>
        <w:ind w:left="0"/>
      </w:pPr>
    </w:p>
    <w:p w14:paraId="7B568F04" w14:textId="22CE0285" w:rsidR="00831932" w:rsidRDefault="000A5ADF" w:rsidP="00EB58E9">
      <w:pPr>
        <w:pStyle w:val="Heading4"/>
        <w:ind w:left="0"/>
      </w:pPr>
      <w:r>
        <w:t>Procedure</w:t>
      </w:r>
    </w:p>
    <w:p w14:paraId="60E8F6B6" w14:textId="5AD2622B" w:rsidR="00831932" w:rsidRDefault="000A5ADF" w:rsidP="00EB58E9">
      <w:pPr>
        <w:pStyle w:val="BodyText"/>
        <w:ind w:left="100" w:right="122"/>
        <w:jc w:val="both"/>
      </w:pPr>
      <w:r>
        <w:t>The object in this part of the experiment is to identify the resonant frequency of an RLC circuit and measure the response curve similar to the one in Figur</w:t>
      </w:r>
      <w:r w:rsidR="00B26F96">
        <w:t xml:space="preserve">e 10.10. </w:t>
      </w:r>
    </w:p>
    <w:p w14:paraId="644D8C44" w14:textId="77777777" w:rsidR="00831932" w:rsidRDefault="00831932">
      <w:pPr>
        <w:pStyle w:val="BodyText"/>
        <w:spacing w:before="9"/>
        <w:rPr>
          <w:sz w:val="23"/>
        </w:rPr>
      </w:pPr>
    </w:p>
    <w:p w14:paraId="0E0AF8FA" w14:textId="77777777" w:rsidR="00831932" w:rsidRDefault="000A5ADF">
      <w:pPr>
        <w:pStyle w:val="ListParagraph"/>
        <w:numPr>
          <w:ilvl w:val="0"/>
          <w:numId w:val="3"/>
        </w:numPr>
        <w:tabs>
          <w:tab w:val="left" w:pos="461"/>
        </w:tabs>
        <w:jc w:val="both"/>
        <w:rPr>
          <w:sz w:val="24"/>
        </w:rPr>
      </w:pPr>
      <w:r>
        <w:rPr>
          <w:sz w:val="24"/>
        </w:rPr>
        <w:t>Assemble the experimental circuit shown in Figure 10.11 using the</w:t>
      </w:r>
      <w:r>
        <w:rPr>
          <w:spacing w:val="-12"/>
          <w:sz w:val="24"/>
        </w:rPr>
        <w:t xml:space="preserve"> </w:t>
      </w:r>
      <w:r>
        <w:rPr>
          <w:sz w:val="24"/>
        </w:rPr>
        <w:t>values:</w:t>
      </w:r>
    </w:p>
    <w:p w14:paraId="63395939" w14:textId="77777777" w:rsidR="00EB58E9" w:rsidRDefault="00EB58E9" w:rsidP="00EB58E9">
      <w:pPr>
        <w:pStyle w:val="ListParagraph"/>
        <w:tabs>
          <w:tab w:val="left" w:pos="461"/>
        </w:tabs>
        <w:ind w:left="460" w:firstLine="0"/>
        <w:rPr>
          <w:sz w:val="24"/>
        </w:rPr>
      </w:pPr>
    </w:p>
    <w:p w14:paraId="2A20C576" w14:textId="0256EF64" w:rsidR="00EB58E9" w:rsidRPr="00EB58E9" w:rsidRDefault="00EB58E9" w:rsidP="00EB58E9">
      <w:pPr>
        <w:pStyle w:val="ListParagraph"/>
        <w:tabs>
          <w:tab w:val="left" w:pos="461"/>
        </w:tabs>
        <w:ind w:left="460" w:firstLine="0"/>
        <w:rPr>
          <w:sz w:val="24"/>
        </w:rPr>
      </w:pPr>
      <w:r>
        <w:rPr>
          <w:sz w:val="24"/>
        </w:rPr>
        <w:tab/>
        <w:t xml:space="preserve">                 R=400</w:t>
      </w:r>
      <w:r>
        <w:rPr>
          <w:sz w:val="24"/>
        </w:rPr>
        <w:sym w:font="Symbol" w:char="F057"/>
      </w:r>
      <w:r>
        <w:rPr>
          <w:sz w:val="24"/>
        </w:rPr>
        <w:t xml:space="preserve">            :C=0.01</w:t>
      </w:r>
      <w:r>
        <w:rPr>
          <w:sz w:val="24"/>
        </w:rPr>
        <w:sym w:font="Symbol" w:char="F06D"/>
      </w:r>
      <w:r w:rsidRPr="00EB58E9">
        <w:rPr>
          <w:i/>
          <w:sz w:val="24"/>
        </w:rPr>
        <w:t>F</w:t>
      </w:r>
      <w:r>
        <w:rPr>
          <w:i/>
          <w:sz w:val="24"/>
        </w:rPr>
        <w:t xml:space="preserve">            </w:t>
      </w:r>
      <w:r>
        <w:rPr>
          <w:sz w:val="24"/>
        </w:rPr>
        <w:t>:L = 2</w:t>
      </w:r>
      <w:r w:rsidR="00B01E1D">
        <w:rPr>
          <w:sz w:val="24"/>
        </w:rPr>
        <w:t>2.</w:t>
      </w:r>
      <w:r>
        <w:rPr>
          <w:sz w:val="24"/>
        </w:rPr>
        <w:t xml:space="preserve">5 </w:t>
      </w:r>
      <w:r w:rsidRPr="00EB58E9">
        <w:rPr>
          <w:i/>
          <w:sz w:val="24"/>
        </w:rPr>
        <w:t>mH</w:t>
      </w:r>
    </w:p>
    <w:p w14:paraId="46440CF8" w14:textId="77777777" w:rsidR="00EB58E9" w:rsidRDefault="00EB58E9" w:rsidP="00EB58E9">
      <w:pPr>
        <w:pStyle w:val="ListParagraph"/>
        <w:tabs>
          <w:tab w:val="left" w:pos="461"/>
        </w:tabs>
        <w:ind w:left="460" w:firstLine="0"/>
        <w:rPr>
          <w:sz w:val="24"/>
        </w:rPr>
      </w:pPr>
    </w:p>
    <w:p w14:paraId="47783E6F" w14:textId="7750BD2A" w:rsidR="00EB58E9" w:rsidRDefault="00EB58E9" w:rsidP="00EB58E9">
      <w:pPr>
        <w:pStyle w:val="ListParagraph"/>
        <w:numPr>
          <w:ilvl w:val="0"/>
          <w:numId w:val="3"/>
        </w:numPr>
        <w:tabs>
          <w:tab w:val="left" w:pos="461"/>
        </w:tabs>
        <w:spacing w:before="71" w:line="237" w:lineRule="auto"/>
        <w:ind w:right="117"/>
        <w:jc w:val="both"/>
        <w:rPr>
          <w:sz w:val="24"/>
        </w:rPr>
      </w:pPr>
      <w:r>
        <w:rPr>
          <w:sz w:val="24"/>
        </w:rPr>
        <w:t xml:space="preserve">Calculate the resonant frequency (not the </w:t>
      </w:r>
      <w:r>
        <w:rPr>
          <w:i/>
          <w:sz w:val="24"/>
        </w:rPr>
        <w:t xml:space="preserve">angular </w:t>
      </w:r>
      <w:r>
        <w:rPr>
          <w:sz w:val="24"/>
        </w:rPr>
        <w:t xml:space="preserve">frequency), </w:t>
      </w:r>
      <w:r>
        <w:rPr>
          <w:i/>
          <w:sz w:val="24"/>
        </w:rPr>
        <w:t>f</w:t>
      </w:r>
      <w:r>
        <w:rPr>
          <w:i/>
          <w:position w:val="-2"/>
          <w:sz w:val="16"/>
        </w:rPr>
        <w:t>o</w:t>
      </w:r>
      <w:r>
        <w:rPr>
          <w:sz w:val="24"/>
        </w:rPr>
        <w:t xml:space="preserve">, in Hz. Set the signal generator frequency near the value calculated with an voltage amplitude of about 3 Volts. You can set the signal generator output precisely by unhooking the RLC circuit from the generator and directing the output only to the </w:t>
      </w:r>
      <w:r w:rsidR="00A4119E">
        <w:rPr>
          <w:sz w:val="24"/>
        </w:rPr>
        <w:t>oscilloscope. Set the oscilloscope</w:t>
      </w:r>
      <w:r>
        <w:rPr>
          <w:sz w:val="24"/>
        </w:rPr>
        <w:t xml:space="preserve"> to the AC Volts setting, with the sensitivity set to the 20V setting. The AC Volts setting is the one with a symbol like so:</w:t>
      </w:r>
      <w:r>
        <w:rPr>
          <w:spacing w:val="-6"/>
          <w:sz w:val="24"/>
        </w:rPr>
        <w:t xml:space="preserve"> </w:t>
      </w:r>
      <w:r>
        <w:rPr>
          <w:sz w:val="24"/>
        </w:rPr>
        <w:t>V~.</w:t>
      </w:r>
    </w:p>
    <w:p w14:paraId="6AFFF98B" w14:textId="77777777" w:rsidR="00EB58E9" w:rsidRDefault="00EB58E9" w:rsidP="00EB58E9">
      <w:pPr>
        <w:pStyle w:val="BodyText"/>
      </w:pPr>
    </w:p>
    <w:p w14:paraId="791545CD" w14:textId="77777777" w:rsidR="00EB58E9" w:rsidRDefault="00EB58E9" w:rsidP="00EB58E9">
      <w:pPr>
        <w:pStyle w:val="ListParagraph"/>
        <w:numPr>
          <w:ilvl w:val="0"/>
          <w:numId w:val="3"/>
        </w:numPr>
        <w:tabs>
          <w:tab w:val="left" w:pos="461"/>
        </w:tabs>
        <w:ind w:right="114"/>
        <w:jc w:val="both"/>
        <w:rPr>
          <w:sz w:val="24"/>
        </w:rPr>
      </w:pPr>
      <w:r>
        <w:rPr>
          <w:sz w:val="24"/>
        </w:rPr>
        <w:t xml:space="preserve">With the RLC circuit set up, measure the voltage across the resistor. Now vary the frequency </w:t>
      </w:r>
      <w:r>
        <w:rPr>
          <w:i/>
          <w:sz w:val="24"/>
        </w:rPr>
        <w:t xml:space="preserve">f </w:t>
      </w:r>
      <w:r>
        <w:rPr>
          <w:sz w:val="24"/>
        </w:rPr>
        <w:t>to find the maximum voltage (it will likely not be the full 3V). This frequency will probably be a little different from your</w:t>
      </w:r>
      <w:r>
        <w:rPr>
          <w:spacing w:val="-7"/>
          <w:sz w:val="24"/>
        </w:rPr>
        <w:t xml:space="preserve"> </w:t>
      </w:r>
      <w:r>
        <w:rPr>
          <w:sz w:val="24"/>
        </w:rPr>
        <w:t>calculation.</w:t>
      </w:r>
    </w:p>
    <w:p w14:paraId="4023B080" w14:textId="77777777" w:rsidR="00EB58E9" w:rsidRDefault="00EB58E9" w:rsidP="00EB58E9">
      <w:pPr>
        <w:pStyle w:val="BodyText"/>
        <w:spacing w:before="2"/>
      </w:pPr>
    </w:p>
    <w:p w14:paraId="3436EF0D" w14:textId="77777777" w:rsidR="00EB58E9" w:rsidRDefault="00EB58E9" w:rsidP="00EB58E9">
      <w:pPr>
        <w:pStyle w:val="ListParagraph"/>
        <w:numPr>
          <w:ilvl w:val="0"/>
          <w:numId w:val="3"/>
        </w:numPr>
        <w:tabs>
          <w:tab w:val="left" w:pos="461"/>
        </w:tabs>
        <w:spacing w:line="237" w:lineRule="auto"/>
        <w:ind w:right="118"/>
        <w:jc w:val="both"/>
        <w:rPr>
          <w:i/>
          <w:sz w:val="24"/>
        </w:rPr>
      </w:pPr>
      <w:r>
        <w:rPr>
          <w:sz w:val="24"/>
        </w:rPr>
        <w:t xml:space="preserve">Take many (at least 4 on each side of </w:t>
      </w:r>
      <w:r>
        <w:rPr>
          <w:i/>
          <w:sz w:val="24"/>
        </w:rPr>
        <w:t>f</w:t>
      </w:r>
      <w:r>
        <w:rPr>
          <w:i/>
          <w:position w:val="-2"/>
          <w:sz w:val="16"/>
        </w:rPr>
        <w:t xml:space="preserve">o </w:t>
      </w:r>
      <w:r>
        <w:rPr>
          <w:sz w:val="24"/>
        </w:rPr>
        <w:t xml:space="preserve">) measurements of </w:t>
      </w:r>
      <w:r>
        <w:rPr>
          <w:i/>
          <w:sz w:val="24"/>
        </w:rPr>
        <w:t xml:space="preserve">V </w:t>
      </w:r>
      <w:r>
        <w:rPr>
          <w:sz w:val="24"/>
        </w:rPr>
        <w:t xml:space="preserve">in the vicinity of the resonant frequency ensuring that you tune the signal generator through a broad range of frequencies so you see the voltage drop off by at least one-third on each side of the peak voltage. Record your data in the tables provide in </w:t>
      </w:r>
      <w:r>
        <w:rPr>
          <w:i/>
          <w:sz w:val="24"/>
        </w:rPr>
        <w:t>Section</w:t>
      </w:r>
      <w:r>
        <w:rPr>
          <w:i/>
          <w:spacing w:val="-3"/>
          <w:sz w:val="24"/>
        </w:rPr>
        <w:t xml:space="preserve"> </w:t>
      </w:r>
      <w:r>
        <w:rPr>
          <w:i/>
          <w:sz w:val="24"/>
        </w:rPr>
        <w:t>4.2.</w:t>
      </w:r>
    </w:p>
    <w:p w14:paraId="3A7D8350" w14:textId="77777777" w:rsidR="00EB58E9" w:rsidRDefault="00EB58E9" w:rsidP="00EB58E9">
      <w:pPr>
        <w:pStyle w:val="BodyText"/>
        <w:spacing w:before="5"/>
        <w:rPr>
          <w:i/>
        </w:rPr>
      </w:pPr>
    </w:p>
    <w:p w14:paraId="7C2379BD" w14:textId="77777777" w:rsidR="00EB58E9" w:rsidRDefault="00EB58E9" w:rsidP="00EB58E9">
      <w:pPr>
        <w:pStyle w:val="ListParagraph"/>
        <w:numPr>
          <w:ilvl w:val="0"/>
          <w:numId w:val="3"/>
        </w:numPr>
        <w:tabs>
          <w:tab w:val="left" w:pos="461"/>
        </w:tabs>
        <w:spacing w:before="1"/>
        <w:rPr>
          <w:sz w:val="24"/>
        </w:rPr>
      </w:pPr>
      <w:r>
        <w:rPr>
          <w:sz w:val="24"/>
        </w:rPr>
        <w:t>Now</w:t>
      </w:r>
      <w:r>
        <w:rPr>
          <w:spacing w:val="-6"/>
          <w:sz w:val="24"/>
        </w:rPr>
        <w:t xml:space="preserve"> </w:t>
      </w:r>
      <w:r>
        <w:rPr>
          <w:sz w:val="24"/>
        </w:rPr>
        <w:t>change</w:t>
      </w:r>
      <w:r>
        <w:rPr>
          <w:spacing w:val="-6"/>
          <w:sz w:val="24"/>
        </w:rPr>
        <w:t xml:space="preserve"> </w:t>
      </w:r>
      <w:r>
        <w:rPr>
          <w:sz w:val="24"/>
        </w:rPr>
        <w:t>R</w:t>
      </w:r>
      <w:r>
        <w:rPr>
          <w:spacing w:val="-5"/>
          <w:sz w:val="24"/>
        </w:rPr>
        <w:t xml:space="preserve"> </w:t>
      </w:r>
      <w:r>
        <w:rPr>
          <w:sz w:val="24"/>
        </w:rPr>
        <w:t>to</w:t>
      </w:r>
      <w:r>
        <w:rPr>
          <w:spacing w:val="30"/>
          <w:sz w:val="24"/>
        </w:rPr>
        <w:t xml:space="preserve"> </w:t>
      </w:r>
      <w:r>
        <w:rPr>
          <w:spacing w:val="-4"/>
          <w:sz w:val="24"/>
        </w:rPr>
        <w:t>200</w:t>
      </w:r>
      <w:r>
        <w:rPr>
          <w:spacing w:val="-27"/>
          <w:sz w:val="24"/>
        </w:rPr>
        <w:t xml:space="preserve"> </w:t>
      </w:r>
      <w:r>
        <w:rPr>
          <w:rFonts w:ascii="Symbol" w:hAnsi="Symbol"/>
          <w:sz w:val="24"/>
        </w:rPr>
        <w:t></w:t>
      </w:r>
      <w:r>
        <w:rPr>
          <w:rFonts w:ascii="Symbol" w:hAnsi="Symbol"/>
          <w:spacing w:val="-34"/>
          <w:sz w:val="24"/>
        </w:rPr>
        <w:t></w:t>
      </w:r>
      <w:r>
        <w:rPr>
          <w:sz w:val="24"/>
        </w:rPr>
        <w:t>and</w:t>
      </w:r>
      <w:r>
        <w:rPr>
          <w:spacing w:val="-5"/>
          <w:sz w:val="24"/>
        </w:rPr>
        <w:t xml:space="preserve"> </w:t>
      </w:r>
      <w:r>
        <w:rPr>
          <w:sz w:val="24"/>
        </w:rPr>
        <w:t>repeat</w:t>
      </w:r>
      <w:r>
        <w:rPr>
          <w:spacing w:val="-5"/>
          <w:sz w:val="24"/>
        </w:rPr>
        <w:t xml:space="preserve"> </w:t>
      </w:r>
      <w:r>
        <w:rPr>
          <w:sz w:val="24"/>
        </w:rPr>
        <w:t>the</w:t>
      </w:r>
      <w:r>
        <w:rPr>
          <w:spacing w:val="-6"/>
          <w:sz w:val="24"/>
        </w:rPr>
        <w:t xml:space="preserve"> </w:t>
      </w:r>
      <w:r>
        <w:rPr>
          <w:sz w:val="24"/>
        </w:rPr>
        <w:t>measurements.</w:t>
      </w:r>
    </w:p>
    <w:p w14:paraId="78023427" w14:textId="77777777" w:rsidR="00EB58E9" w:rsidRDefault="00EB58E9" w:rsidP="00EB58E9">
      <w:pPr>
        <w:pStyle w:val="BodyText"/>
        <w:spacing w:before="1"/>
        <w:rPr>
          <w:sz w:val="23"/>
        </w:rPr>
      </w:pPr>
    </w:p>
    <w:p w14:paraId="0797BCF9" w14:textId="77777777" w:rsidR="00EB58E9" w:rsidRDefault="00EB58E9" w:rsidP="00EB58E9">
      <w:pPr>
        <w:pStyle w:val="ListParagraph"/>
        <w:numPr>
          <w:ilvl w:val="0"/>
          <w:numId w:val="3"/>
        </w:numPr>
        <w:tabs>
          <w:tab w:val="left" w:pos="461"/>
        </w:tabs>
        <w:rPr>
          <w:sz w:val="24"/>
        </w:rPr>
      </w:pPr>
      <w:r>
        <w:rPr>
          <w:sz w:val="24"/>
        </w:rPr>
        <w:t xml:space="preserve">Now change R to </w:t>
      </w:r>
      <w:r>
        <w:rPr>
          <w:spacing w:val="-4"/>
          <w:sz w:val="24"/>
        </w:rPr>
        <w:t xml:space="preserve">100 </w:t>
      </w:r>
      <w:r>
        <w:rPr>
          <w:rFonts w:ascii="Symbol" w:hAnsi="Symbol"/>
          <w:sz w:val="24"/>
        </w:rPr>
        <w:t></w:t>
      </w:r>
      <w:r>
        <w:rPr>
          <w:rFonts w:ascii="Symbol" w:hAnsi="Symbol"/>
          <w:sz w:val="24"/>
        </w:rPr>
        <w:t></w:t>
      </w:r>
      <w:r>
        <w:rPr>
          <w:sz w:val="24"/>
        </w:rPr>
        <w:t>and repeat the</w:t>
      </w:r>
      <w:r>
        <w:rPr>
          <w:spacing w:val="-14"/>
          <w:sz w:val="24"/>
        </w:rPr>
        <w:t xml:space="preserve"> </w:t>
      </w:r>
      <w:r>
        <w:rPr>
          <w:sz w:val="24"/>
        </w:rPr>
        <w:t>measurements.</w:t>
      </w:r>
    </w:p>
    <w:p w14:paraId="173AD7DF" w14:textId="77777777" w:rsidR="00EB58E9" w:rsidRDefault="00EB58E9" w:rsidP="00EB58E9">
      <w:pPr>
        <w:pStyle w:val="ListParagraph"/>
        <w:tabs>
          <w:tab w:val="left" w:pos="461"/>
        </w:tabs>
        <w:ind w:left="460" w:firstLine="0"/>
        <w:rPr>
          <w:sz w:val="24"/>
        </w:rPr>
      </w:pPr>
    </w:p>
    <w:p w14:paraId="55FE545A" w14:textId="77777777" w:rsidR="00831932" w:rsidRDefault="00831932">
      <w:pPr>
        <w:pStyle w:val="BodyText"/>
        <w:spacing w:before="10"/>
        <w:rPr>
          <w:sz w:val="16"/>
        </w:rPr>
      </w:pPr>
    </w:p>
    <w:p w14:paraId="18F6F01E" w14:textId="77777777" w:rsidR="00831932" w:rsidRDefault="00831932">
      <w:pPr>
        <w:rPr>
          <w:sz w:val="16"/>
        </w:rPr>
        <w:sectPr w:rsidR="00831932">
          <w:type w:val="continuous"/>
          <w:pgSz w:w="12240" w:h="15840"/>
          <w:pgMar w:top="1160" w:right="1320" w:bottom="920" w:left="1340" w:header="720" w:footer="720" w:gutter="0"/>
          <w:cols w:space="720"/>
        </w:sectPr>
      </w:pPr>
    </w:p>
    <w:p w14:paraId="54666632" w14:textId="677B7768" w:rsidR="00831932" w:rsidRDefault="00831932">
      <w:pPr>
        <w:pStyle w:val="BodyText"/>
        <w:spacing w:before="84"/>
        <w:ind w:left="1937" w:right="-17"/>
        <w:rPr>
          <w:rFonts w:ascii="Symbol" w:hAnsi="Symbol"/>
        </w:rPr>
      </w:pPr>
    </w:p>
    <w:p w14:paraId="365C21D1" w14:textId="5B44881C" w:rsidR="00831932" w:rsidRPr="00EB58E9" w:rsidRDefault="000A5ADF" w:rsidP="00EB58E9">
      <w:pPr>
        <w:spacing w:before="84"/>
        <w:ind w:left="98" w:right="-14"/>
        <w:rPr>
          <w:i/>
          <w:sz w:val="24"/>
        </w:rPr>
        <w:sectPr w:rsidR="00831932" w:rsidRPr="00EB58E9">
          <w:type w:val="continuous"/>
          <w:pgSz w:w="12240" w:h="15840"/>
          <w:pgMar w:top="1160" w:right="1320" w:bottom="920" w:left="1340" w:header="720" w:footer="720" w:gutter="0"/>
          <w:cols w:num="3" w:space="720" w:equalWidth="0">
            <w:col w:w="2935" w:space="40"/>
            <w:col w:w="1337" w:space="40"/>
            <w:col w:w="5228"/>
          </w:cols>
        </w:sectPr>
      </w:pPr>
      <w:r>
        <w:br w:type="column"/>
      </w:r>
    </w:p>
    <w:p w14:paraId="20453057" w14:textId="4DC0D0D0" w:rsidR="00831932" w:rsidRDefault="000A5ADF" w:rsidP="00EB58E9">
      <w:pPr>
        <w:spacing w:before="73"/>
        <w:rPr>
          <w:i/>
          <w:sz w:val="20"/>
        </w:rPr>
      </w:pPr>
      <w:r>
        <w:rPr>
          <w:i/>
          <w:sz w:val="20"/>
        </w:rPr>
        <w:t xml:space="preserve">Last Revised on </w:t>
      </w:r>
      <w:r w:rsidR="000A568D">
        <w:rPr>
          <w:i/>
          <w:sz w:val="20"/>
        </w:rPr>
        <w:t xml:space="preserve">July 22, </w:t>
      </w:r>
      <w:r>
        <w:rPr>
          <w:i/>
          <w:sz w:val="20"/>
        </w:rPr>
        <w:t>20</w:t>
      </w:r>
      <w:r w:rsidR="000A568D">
        <w:rPr>
          <w:i/>
          <w:sz w:val="20"/>
        </w:rPr>
        <w:t>20</w:t>
      </w:r>
    </w:p>
    <w:p w14:paraId="1A9A2D45" w14:textId="77777777" w:rsidR="00475207" w:rsidRPr="000A568D" w:rsidRDefault="00475207" w:rsidP="00475207">
      <w:pPr>
        <w:pStyle w:val="BodyText"/>
        <w:tabs>
          <w:tab w:val="left" w:pos="3558"/>
          <w:tab w:val="left" w:pos="4420"/>
          <w:tab w:val="left" w:pos="8836"/>
        </w:tabs>
        <w:spacing w:before="70"/>
        <w:ind w:left="100"/>
      </w:pPr>
      <w:r>
        <w:t>Laboratory</w:t>
      </w:r>
      <w:r>
        <w:rPr>
          <w:spacing w:val="-6"/>
        </w:rPr>
        <w:t xml:space="preserve"> </w:t>
      </w:r>
      <w:r>
        <w:t>Section:</w:t>
      </w:r>
      <w:r>
        <w:rPr>
          <w:u w:val="single"/>
        </w:rPr>
        <w:t xml:space="preserve"> </w:t>
      </w:r>
      <w:r>
        <w:rPr>
          <w:u w:val="single"/>
        </w:rPr>
        <w:tab/>
      </w:r>
      <w:r>
        <w:tab/>
        <w:t>Partners’</w:t>
      </w:r>
      <w:r>
        <w:rPr>
          <w:spacing w:val="-5"/>
        </w:rPr>
        <w:t xml:space="preserve"> </w:t>
      </w:r>
      <w:r>
        <w:t xml:space="preserve">Names: </w:t>
      </w:r>
      <w:r>
        <w:rPr>
          <w:u w:val="single"/>
        </w:rPr>
        <w:t xml:space="preserve"> </w:t>
      </w:r>
      <w:r>
        <w:rPr>
          <w:u w:val="single"/>
        </w:rPr>
        <w:tab/>
      </w:r>
    </w:p>
    <w:p w14:paraId="03D7E6A9" w14:textId="77777777" w:rsidR="00831932" w:rsidRDefault="00831932">
      <w:pPr>
        <w:pStyle w:val="BodyText"/>
        <w:spacing w:before="4"/>
        <w:rPr>
          <w:i/>
          <w:sz w:val="17"/>
        </w:rPr>
      </w:pPr>
    </w:p>
    <w:p w14:paraId="0CB8A429" w14:textId="77777777" w:rsidR="00831932" w:rsidRDefault="000A5ADF">
      <w:pPr>
        <w:pStyle w:val="Heading1"/>
        <w:tabs>
          <w:tab w:val="left" w:pos="6733"/>
        </w:tabs>
      </w:pPr>
      <w:r>
        <w:rPr>
          <w:w w:val="95"/>
        </w:rPr>
        <w:t>EXPERIMENT</w:t>
      </w:r>
      <w:r>
        <w:rPr>
          <w:w w:val="95"/>
        </w:rPr>
        <w:tab/>
      </w:r>
      <w:r>
        <w:t>10</w:t>
      </w:r>
    </w:p>
    <w:p w14:paraId="227E664E" w14:textId="77777777" w:rsidR="00831932" w:rsidRDefault="000A5ADF">
      <w:pPr>
        <w:pStyle w:val="Heading2"/>
      </w:pPr>
      <w:r>
        <w:t>Electronic Circuits</w:t>
      </w:r>
    </w:p>
    <w:p w14:paraId="662774A8" w14:textId="77777777" w:rsidR="00831932" w:rsidRDefault="00831932">
      <w:pPr>
        <w:pStyle w:val="BodyText"/>
        <w:spacing w:before="9"/>
        <w:rPr>
          <w:rFonts w:ascii="Courier New"/>
          <w:b/>
          <w:sz w:val="48"/>
        </w:rPr>
      </w:pPr>
    </w:p>
    <w:p w14:paraId="12B34553" w14:textId="77777777" w:rsidR="00831932" w:rsidRDefault="000A5ADF">
      <w:pPr>
        <w:pStyle w:val="Heading3"/>
        <w:numPr>
          <w:ilvl w:val="0"/>
          <w:numId w:val="2"/>
        </w:numPr>
        <w:tabs>
          <w:tab w:val="left" w:pos="475"/>
        </w:tabs>
        <w:ind w:hanging="374"/>
      </w:pPr>
      <w:r>
        <w:t>Post-Laboratory Work [20</w:t>
      </w:r>
      <w:r>
        <w:rPr>
          <w:spacing w:val="-9"/>
        </w:rPr>
        <w:t xml:space="preserve"> </w:t>
      </w:r>
      <w:r>
        <w:t>pts]</w:t>
      </w:r>
    </w:p>
    <w:p w14:paraId="02773109" w14:textId="77777777" w:rsidR="00831932" w:rsidRDefault="00831932">
      <w:pPr>
        <w:pStyle w:val="BodyText"/>
        <w:spacing w:before="6"/>
        <w:rPr>
          <w:rFonts w:ascii="Arial Black"/>
          <w:b/>
          <w:sz w:val="19"/>
        </w:rPr>
      </w:pPr>
    </w:p>
    <w:p w14:paraId="31A0DC5E" w14:textId="78F1DE63" w:rsidR="00831932" w:rsidRDefault="000A5ADF">
      <w:pPr>
        <w:pStyle w:val="Heading4"/>
        <w:ind w:left="460"/>
      </w:pPr>
      <w:r>
        <w:t>4.1 RC Circuit [9 pts]</w:t>
      </w:r>
      <w:r w:rsidR="00AD7B25">
        <w:t xml:space="preserve">               e=2.718,  1/e=0.3679</w:t>
      </w:r>
    </w:p>
    <w:p w14:paraId="0332E18A" w14:textId="77777777" w:rsidR="00831932" w:rsidRDefault="000A5ADF">
      <w:pPr>
        <w:ind w:left="820"/>
        <w:rPr>
          <w:rFonts w:ascii="Arial"/>
          <w:b/>
          <w:sz w:val="24"/>
        </w:rPr>
      </w:pPr>
      <w:r>
        <w:rPr>
          <w:rFonts w:ascii="Arial"/>
          <w:b/>
          <w:sz w:val="24"/>
        </w:rPr>
        <w:t>Data [</w:t>
      </w:r>
      <w:r>
        <w:rPr>
          <w:rFonts w:ascii="Arial"/>
          <w:b/>
          <w:i/>
          <w:sz w:val="24"/>
        </w:rPr>
        <w:t>5</w:t>
      </w:r>
      <w:r>
        <w:rPr>
          <w:rFonts w:ascii="Arial"/>
          <w:b/>
          <w:sz w:val="24"/>
        </w:rPr>
        <w:t>pts] (2pts for raw data)</w:t>
      </w:r>
    </w:p>
    <w:p w14:paraId="52031804" w14:textId="3FEE5506" w:rsidR="00831932" w:rsidRDefault="000A5ADF">
      <w:pPr>
        <w:pStyle w:val="ListParagraph"/>
        <w:numPr>
          <w:ilvl w:val="1"/>
          <w:numId w:val="2"/>
        </w:numPr>
        <w:tabs>
          <w:tab w:val="left" w:pos="1485"/>
        </w:tabs>
        <w:spacing w:line="273" w:lineRule="exact"/>
        <w:ind w:hanging="304"/>
        <w:jc w:val="left"/>
        <w:rPr>
          <w:rFonts w:ascii="Arial"/>
          <w:b/>
          <w:sz w:val="24"/>
        </w:rPr>
      </w:pPr>
      <w:r>
        <w:rPr>
          <w:rFonts w:ascii="Arial"/>
          <w:b/>
          <w:sz w:val="24"/>
        </w:rPr>
        <w:t>Known Values</w:t>
      </w:r>
      <w:r>
        <w:rPr>
          <w:rFonts w:ascii="Arial"/>
          <w:b/>
          <w:spacing w:val="-5"/>
          <w:sz w:val="24"/>
        </w:rPr>
        <w:t xml:space="preserve"> </w:t>
      </w:r>
      <w:r>
        <w:rPr>
          <w:rFonts w:ascii="Arial"/>
          <w:b/>
          <w:sz w:val="24"/>
        </w:rPr>
        <w:t>Data</w:t>
      </w:r>
      <w:r w:rsidR="00AD7B25">
        <w:rPr>
          <w:rFonts w:ascii="Arial"/>
          <w:b/>
          <w:sz w:val="24"/>
        </w:rPr>
        <w:t xml:space="preserve">:    use  </w:t>
      </w:r>
      <w:r w:rsidR="00AD7B25">
        <w:rPr>
          <w:sz w:val="24"/>
        </w:rPr>
        <w:t>R</w:t>
      </w:r>
      <w:r w:rsidR="00AD7B25">
        <w:rPr>
          <w:spacing w:val="-2"/>
          <w:sz w:val="24"/>
        </w:rPr>
        <w:t xml:space="preserve"> </w:t>
      </w:r>
      <w:r w:rsidR="00AD7B25">
        <w:rPr>
          <w:sz w:val="24"/>
        </w:rPr>
        <w:t>=</w:t>
      </w:r>
      <w:r w:rsidR="00AD7B25">
        <w:rPr>
          <w:spacing w:val="-3"/>
          <w:sz w:val="24"/>
        </w:rPr>
        <w:t xml:space="preserve"> </w:t>
      </w:r>
      <w:r w:rsidR="00AD7B25">
        <w:rPr>
          <w:sz w:val="24"/>
        </w:rPr>
        <w:t>3,000</w:t>
      </w:r>
      <w:r w:rsidR="00AD7B25">
        <w:rPr>
          <w:spacing w:val="-28"/>
          <w:sz w:val="24"/>
        </w:rPr>
        <w:t xml:space="preserve"> </w:t>
      </w:r>
      <w:r w:rsidR="00AD7B25">
        <w:rPr>
          <w:rFonts w:ascii="Symbol" w:hAnsi="Symbol"/>
          <w:sz w:val="24"/>
        </w:rPr>
        <w:t></w:t>
      </w:r>
      <w:r w:rsidR="00AD7B25">
        <w:rPr>
          <w:rFonts w:ascii="Symbol" w:hAnsi="Symbol"/>
          <w:spacing w:val="-24"/>
          <w:sz w:val="24"/>
        </w:rPr>
        <w:t></w:t>
      </w:r>
      <w:r w:rsidR="00AD7B25">
        <w:rPr>
          <w:sz w:val="24"/>
        </w:rPr>
        <w:t>;</w:t>
      </w:r>
      <w:r w:rsidR="00AD7B25">
        <w:rPr>
          <w:spacing w:val="-2"/>
          <w:sz w:val="24"/>
        </w:rPr>
        <w:t xml:space="preserve"> </w:t>
      </w:r>
      <w:r w:rsidR="00AD7B25">
        <w:rPr>
          <w:sz w:val="24"/>
        </w:rPr>
        <w:t>C</w:t>
      </w:r>
      <w:r w:rsidR="00AD7B25">
        <w:rPr>
          <w:spacing w:val="-2"/>
          <w:sz w:val="24"/>
        </w:rPr>
        <w:t xml:space="preserve"> </w:t>
      </w:r>
      <w:r w:rsidR="00AD7B25">
        <w:rPr>
          <w:sz w:val="24"/>
        </w:rPr>
        <w:t>=</w:t>
      </w:r>
      <w:r w:rsidR="00AD7B25">
        <w:rPr>
          <w:spacing w:val="-3"/>
          <w:sz w:val="24"/>
        </w:rPr>
        <w:t xml:space="preserve"> </w:t>
      </w:r>
      <w:r w:rsidR="00AD7B25">
        <w:rPr>
          <w:sz w:val="24"/>
        </w:rPr>
        <w:t>0.01</w:t>
      </w:r>
      <w:r w:rsidR="00AD7B25">
        <w:rPr>
          <w:spacing w:val="-26"/>
          <w:sz w:val="24"/>
        </w:rPr>
        <w:t xml:space="preserve"> </w:t>
      </w:r>
      <w:r w:rsidR="00AD7B25">
        <w:rPr>
          <w:rFonts w:ascii="Symbol" w:hAnsi="Symbol"/>
          <w:sz w:val="25"/>
        </w:rPr>
        <w:t></w:t>
      </w:r>
      <w:r w:rsidR="00AD7B25">
        <w:rPr>
          <w:i/>
          <w:sz w:val="24"/>
        </w:rPr>
        <w:t>F</w:t>
      </w:r>
    </w:p>
    <w:p w14:paraId="5BBD23BA" w14:textId="77777777" w:rsidR="00831932" w:rsidRDefault="000A5ADF">
      <w:pPr>
        <w:pStyle w:val="BodyText"/>
        <w:ind w:left="1180"/>
      </w:pPr>
      <w:r>
        <w:t>Sketch the pattern you see on your oscilloscope, as in Figure 10.8. You will want to note what value one division on the x-axis is equal to in seconds.</w:t>
      </w:r>
    </w:p>
    <w:p w14:paraId="021071FD" w14:textId="2FAEB0A6" w:rsidR="00831932" w:rsidRDefault="00847650">
      <w:pPr>
        <w:pStyle w:val="BodyText"/>
        <w:spacing w:before="5"/>
        <w:rPr>
          <w:sz w:val="23"/>
        </w:rPr>
      </w:pPr>
      <w:r>
        <w:rPr>
          <w:noProof/>
        </w:rPr>
        <mc:AlternateContent>
          <mc:Choice Requires="wpg">
            <w:drawing>
              <wp:anchor distT="0" distB="0" distL="0" distR="0" simplePos="0" relativeHeight="2392" behindDoc="0" locked="0" layoutInCell="1" allowOverlap="1" wp14:anchorId="280A656F" wp14:editId="69102CC5">
                <wp:simplePos x="0" y="0"/>
                <wp:positionH relativeFrom="page">
                  <wp:posOffset>2305050</wp:posOffset>
                </wp:positionH>
                <wp:positionV relativeFrom="paragraph">
                  <wp:posOffset>196215</wp:posOffset>
                </wp:positionV>
                <wp:extent cx="3811270" cy="2200910"/>
                <wp:effectExtent l="0" t="0" r="24130" b="8890"/>
                <wp:wrapTopAndBottom/>
                <wp:docPr id="593"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1270" cy="2200910"/>
                          <a:chOff x="3630" y="309"/>
                          <a:chExt cx="5761" cy="3447"/>
                        </a:xfrm>
                      </wpg:grpSpPr>
                      <wps:wsp>
                        <wps:cNvPr id="594" name="Freeform 1159"/>
                        <wps:cNvSpPr>
                          <a:spLocks/>
                        </wps:cNvSpPr>
                        <wps:spPr bwMode="auto">
                          <a:xfrm>
                            <a:off x="6531" y="328"/>
                            <a:ext cx="2841" cy="3418"/>
                          </a:xfrm>
                          <a:custGeom>
                            <a:avLst/>
                            <a:gdLst>
                              <a:gd name="T0" fmla="+- 0 6531 6531"/>
                              <a:gd name="T1" fmla="*/ T0 w 2841"/>
                              <a:gd name="T2" fmla="+- 0 328 328"/>
                              <a:gd name="T3" fmla="*/ 328 h 3418"/>
                              <a:gd name="T4" fmla="+- 0 9109 6531"/>
                              <a:gd name="T5" fmla="*/ T4 w 2841"/>
                              <a:gd name="T6" fmla="+- 0 328 328"/>
                              <a:gd name="T7" fmla="*/ 328 h 3418"/>
                              <a:gd name="T8" fmla="+- 0 9179 6531"/>
                              <a:gd name="T9" fmla="*/ T8 w 2841"/>
                              <a:gd name="T10" fmla="+- 0 337 328"/>
                              <a:gd name="T11" fmla="*/ 337 h 3418"/>
                              <a:gd name="T12" fmla="+- 0 9242 6531"/>
                              <a:gd name="T13" fmla="*/ T12 w 2841"/>
                              <a:gd name="T14" fmla="+- 0 363 328"/>
                              <a:gd name="T15" fmla="*/ 363 h 3418"/>
                              <a:gd name="T16" fmla="+- 0 9295 6531"/>
                              <a:gd name="T17" fmla="*/ T16 w 2841"/>
                              <a:gd name="T18" fmla="+- 0 405 328"/>
                              <a:gd name="T19" fmla="*/ 405 h 3418"/>
                              <a:gd name="T20" fmla="+- 0 9335 6531"/>
                              <a:gd name="T21" fmla="*/ T20 w 2841"/>
                              <a:gd name="T22" fmla="+- 0 458 328"/>
                              <a:gd name="T23" fmla="*/ 458 h 3418"/>
                              <a:gd name="T24" fmla="+- 0 9362 6531"/>
                              <a:gd name="T25" fmla="*/ T24 w 2841"/>
                              <a:gd name="T26" fmla="+- 0 520 328"/>
                              <a:gd name="T27" fmla="*/ 520 h 3418"/>
                              <a:gd name="T28" fmla="+- 0 9371 6531"/>
                              <a:gd name="T29" fmla="*/ T28 w 2841"/>
                              <a:gd name="T30" fmla="+- 0 590 328"/>
                              <a:gd name="T31" fmla="*/ 590 h 3418"/>
                              <a:gd name="T32" fmla="+- 0 9371 6531"/>
                              <a:gd name="T33" fmla="*/ T32 w 2841"/>
                              <a:gd name="T34" fmla="+- 0 3489 328"/>
                              <a:gd name="T35" fmla="*/ 3489 h 3418"/>
                              <a:gd name="T36" fmla="+- 0 9362 6531"/>
                              <a:gd name="T37" fmla="*/ T36 w 2841"/>
                              <a:gd name="T38" fmla="+- 0 3558 328"/>
                              <a:gd name="T39" fmla="*/ 3558 h 3418"/>
                              <a:gd name="T40" fmla="+- 0 9335 6531"/>
                              <a:gd name="T41" fmla="*/ T40 w 2841"/>
                              <a:gd name="T42" fmla="+- 0 3620 328"/>
                              <a:gd name="T43" fmla="*/ 3620 h 3418"/>
                              <a:gd name="T44" fmla="+- 0 9295 6531"/>
                              <a:gd name="T45" fmla="*/ T44 w 2841"/>
                              <a:gd name="T46" fmla="+- 0 3673 328"/>
                              <a:gd name="T47" fmla="*/ 3673 h 3418"/>
                              <a:gd name="T48" fmla="+- 0 9242 6531"/>
                              <a:gd name="T49" fmla="*/ T48 w 2841"/>
                              <a:gd name="T50" fmla="+- 0 3714 328"/>
                              <a:gd name="T51" fmla="*/ 3714 h 3418"/>
                              <a:gd name="T52" fmla="+- 0 9179 6531"/>
                              <a:gd name="T53" fmla="*/ T52 w 2841"/>
                              <a:gd name="T54" fmla="+- 0 3740 328"/>
                              <a:gd name="T55" fmla="*/ 3740 h 3418"/>
                              <a:gd name="T56" fmla="+- 0 9146 6531"/>
                              <a:gd name="T57" fmla="*/ T56 w 2841"/>
                              <a:gd name="T58" fmla="+- 0 3745 328"/>
                              <a:gd name="T59" fmla="*/ 3745 h 3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2841" h="3418">
                                <a:moveTo>
                                  <a:pt x="0" y="0"/>
                                </a:moveTo>
                                <a:lnTo>
                                  <a:pt x="2578" y="0"/>
                                </a:lnTo>
                                <a:lnTo>
                                  <a:pt x="2648" y="9"/>
                                </a:lnTo>
                                <a:lnTo>
                                  <a:pt x="2711" y="35"/>
                                </a:lnTo>
                                <a:lnTo>
                                  <a:pt x="2764" y="77"/>
                                </a:lnTo>
                                <a:lnTo>
                                  <a:pt x="2804" y="130"/>
                                </a:lnTo>
                                <a:lnTo>
                                  <a:pt x="2831" y="192"/>
                                </a:lnTo>
                                <a:lnTo>
                                  <a:pt x="2840" y="262"/>
                                </a:lnTo>
                                <a:lnTo>
                                  <a:pt x="2840" y="3161"/>
                                </a:lnTo>
                                <a:lnTo>
                                  <a:pt x="2831" y="3230"/>
                                </a:lnTo>
                                <a:lnTo>
                                  <a:pt x="2804" y="3292"/>
                                </a:lnTo>
                                <a:lnTo>
                                  <a:pt x="2764" y="3345"/>
                                </a:lnTo>
                                <a:lnTo>
                                  <a:pt x="2711" y="3386"/>
                                </a:lnTo>
                                <a:lnTo>
                                  <a:pt x="2648" y="3412"/>
                                </a:lnTo>
                                <a:lnTo>
                                  <a:pt x="2615" y="3417"/>
                                </a:lnTo>
                              </a:path>
                            </a:pathLst>
                          </a:custGeom>
                          <a:noFill/>
                          <a:ln w="1230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1158"/>
                        <wps:cNvSpPr>
                          <a:spLocks/>
                        </wps:cNvSpPr>
                        <wps:spPr bwMode="auto">
                          <a:xfrm>
                            <a:off x="3690" y="328"/>
                            <a:ext cx="2841" cy="3418"/>
                          </a:xfrm>
                          <a:custGeom>
                            <a:avLst/>
                            <a:gdLst>
                              <a:gd name="T0" fmla="+- 0 3915 3690"/>
                              <a:gd name="T1" fmla="*/ T0 w 2841"/>
                              <a:gd name="T2" fmla="+- 0 3745 328"/>
                              <a:gd name="T3" fmla="*/ 3745 h 3418"/>
                              <a:gd name="T4" fmla="+- 0 3820 3690"/>
                              <a:gd name="T5" fmla="*/ T4 w 2841"/>
                              <a:gd name="T6" fmla="+- 0 3714 328"/>
                              <a:gd name="T7" fmla="*/ 3714 h 3418"/>
                              <a:gd name="T8" fmla="+- 0 3767 3690"/>
                              <a:gd name="T9" fmla="*/ T8 w 2841"/>
                              <a:gd name="T10" fmla="+- 0 3673 328"/>
                              <a:gd name="T11" fmla="*/ 3673 h 3418"/>
                              <a:gd name="T12" fmla="+- 0 3726 3690"/>
                              <a:gd name="T13" fmla="*/ T12 w 2841"/>
                              <a:gd name="T14" fmla="+- 0 3620 328"/>
                              <a:gd name="T15" fmla="*/ 3620 h 3418"/>
                              <a:gd name="T16" fmla="+- 0 3700 3690"/>
                              <a:gd name="T17" fmla="*/ T16 w 2841"/>
                              <a:gd name="T18" fmla="+- 0 3558 328"/>
                              <a:gd name="T19" fmla="*/ 3558 h 3418"/>
                              <a:gd name="T20" fmla="+- 0 3690 3690"/>
                              <a:gd name="T21" fmla="*/ T20 w 2841"/>
                              <a:gd name="T22" fmla="+- 0 3489 328"/>
                              <a:gd name="T23" fmla="*/ 3489 h 3418"/>
                              <a:gd name="T24" fmla="+- 0 3690 3690"/>
                              <a:gd name="T25" fmla="*/ T24 w 2841"/>
                              <a:gd name="T26" fmla="+- 0 590 328"/>
                              <a:gd name="T27" fmla="*/ 590 h 3418"/>
                              <a:gd name="T28" fmla="+- 0 3700 3690"/>
                              <a:gd name="T29" fmla="*/ T28 w 2841"/>
                              <a:gd name="T30" fmla="+- 0 520 328"/>
                              <a:gd name="T31" fmla="*/ 520 h 3418"/>
                              <a:gd name="T32" fmla="+- 0 3726 3690"/>
                              <a:gd name="T33" fmla="*/ T32 w 2841"/>
                              <a:gd name="T34" fmla="+- 0 458 328"/>
                              <a:gd name="T35" fmla="*/ 458 h 3418"/>
                              <a:gd name="T36" fmla="+- 0 3767 3690"/>
                              <a:gd name="T37" fmla="*/ T36 w 2841"/>
                              <a:gd name="T38" fmla="+- 0 405 328"/>
                              <a:gd name="T39" fmla="*/ 405 h 3418"/>
                              <a:gd name="T40" fmla="+- 0 3820 3690"/>
                              <a:gd name="T41" fmla="*/ T40 w 2841"/>
                              <a:gd name="T42" fmla="+- 0 363 328"/>
                              <a:gd name="T43" fmla="*/ 363 h 3418"/>
                              <a:gd name="T44" fmla="+- 0 3882 3690"/>
                              <a:gd name="T45" fmla="*/ T44 w 2841"/>
                              <a:gd name="T46" fmla="+- 0 337 328"/>
                              <a:gd name="T47" fmla="*/ 337 h 3418"/>
                              <a:gd name="T48" fmla="+- 0 3952 3690"/>
                              <a:gd name="T49" fmla="*/ T48 w 2841"/>
                              <a:gd name="T50" fmla="+- 0 328 328"/>
                              <a:gd name="T51" fmla="*/ 328 h 3418"/>
                              <a:gd name="T52" fmla="+- 0 6531 3690"/>
                              <a:gd name="T53" fmla="*/ T52 w 2841"/>
                              <a:gd name="T54" fmla="+- 0 328 328"/>
                              <a:gd name="T55" fmla="*/ 328 h 3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2841" h="3418">
                                <a:moveTo>
                                  <a:pt x="225" y="3417"/>
                                </a:moveTo>
                                <a:lnTo>
                                  <a:pt x="130" y="3386"/>
                                </a:lnTo>
                                <a:lnTo>
                                  <a:pt x="77" y="3345"/>
                                </a:lnTo>
                                <a:lnTo>
                                  <a:pt x="36" y="3292"/>
                                </a:lnTo>
                                <a:lnTo>
                                  <a:pt x="10" y="3230"/>
                                </a:lnTo>
                                <a:lnTo>
                                  <a:pt x="0" y="3161"/>
                                </a:lnTo>
                                <a:lnTo>
                                  <a:pt x="0" y="262"/>
                                </a:lnTo>
                                <a:lnTo>
                                  <a:pt x="10" y="192"/>
                                </a:lnTo>
                                <a:lnTo>
                                  <a:pt x="36" y="130"/>
                                </a:lnTo>
                                <a:lnTo>
                                  <a:pt x="77" y="77"/>
                                </a:lnTo>
                                <a:lnTo>
                                  <a:pt x="130" y="35"/>
                                </a:lnTo>
                                <a:lnTo>
                                  <a:pt x="192" y="9"/>
                                </a:lnTo>
                                <a:lnTo>
                                  <a:pt x="262" y="0"/>
                                </a:lnTo>
                                <a:lnTo>
                                  <a:pt x="2841" y="0"/>
                                </a:lnTo>
                              </a:path>
                            </a:pathLst>
                          </a:custGeom>
                          <a:noFill/>
                          <a:ln w="1230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Line 1157"/>
                        <wps:cNvCnPr>
                          <a:cxnSpLocks noChangeShapeType="1"/>
                        </wps:cNvCnPr>
                        <wps:spPr bwMode="auto">
                          <a:xfrm>
                            <a:off x="4263"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7" name="Line 1156"/>
                        <wps:cNvCnPr>
                          <a:cxnSpLocks noChangeShapeType="1"/>
                        </wps:cNvCnPr>
                        <wps:spPr bwMode="auto">
                          <a:xfrm>
                            <a:off x="4263"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8" name="Line 1155"/>
                        <wps:cNvCnPr>
                          <a:cxnSpLocks noChangeShapeType="1"/>
                        </wps:cNvCnPr>
                        <wps:spPr bwMode="auto">
                          <a:xfrm>
                            <a:off x="4263"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9" name="Line 1154"/>
                        <wps:cNvCnPr>
                          <a:cxnSpLocks noChangeShapeType="1"/>
                        </wps:cNvCnPr>
                        <wps:spPr bwMode="auto">
                          <a:xfrm>
                            <a:off x="4263"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0" name="Line 1153"/>
                        <wps:cNvCnPr>
                          <a:cxnSpLocks noChangeShapeType="1"/>
                        </wps:cNvCnPr>
                        <wps:spPr bwMode="auto">
                          <a:xfrm>
                            <a:off x="4263"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1" name="Line 1152"/>
                        <wps:cNvCnPr>
                          <a:cxnSpLocks noChangeShapeType="1"/>
                        </wps:cNvCnPr>
                        <wps:spPr bwMode="auto">
                          <a:xfrm>
                            <a:off x="4263"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2" name="Line 1151"/>
                        <wps:cNvCnPr>
                          <a:cxnSpLocks noChangeShapeType="1"/>
                        </wps:cNvCnPr>
                        <wps:spPr bwMode="auto">
                          <a:xfrm>
                            <a:off x="4263"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3" name="Line 1150"/>
                        <wps:cNvCnPr>
                          <a:cxnSpLocks noChangeShapeType="1"/>
                        </wps:cNvCnPr>
                        <wps:spPr bwMode="auto">
                          <a:xfrm>
                            <a:off x="4263"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4" name="Line 1149"/>
                        <wps:cNvCnPr>
                          <a:cxnSpLocks noChangeShapeType="1"/>
                        </wps:cNvCnPr>
                        <wps:spPr bwMode="auto">
                          <a:xfrm>
                            <a:off x="4263"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5" name="Line 1148"/>
                        <wps:cNvCnPr>
                          <a:cxnSpLocks noChangeShapeType="1"/>
                        </wps:cNvCnPr>
                        <wps:spPr bwMode="auto">
                          <a:xfrm>
                            <a:off x="4263"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6" name="Line 1147"/>
                        <wps:cNvCnPr>
                          <a:cxnSpLocks noChangeShapeType="1"/>
                        </wps:cNvCnPr>
                        <wps:spPr bwMode="auto">
                          <a:xfrm>
                            <a:off x="4263"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7" name="Line 1146"/>
                        <wps:cNvCnPr>
                          <a:cxnSpLocks noChangeShapeType="1"/>
                        </wps:cNvCnPr>
                        <wps:spPr bwMode="auto">
                          <a:xfrm>
                            <a:off x="4263"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8" name="Line 1145"/>
                        <wps:cNvCnPr>
                          <a:cxnSpLocks noChangeShapeType="1"/>
                        </wps:cNvCnPr>
                        <wps:spPr bwMode="auto">
                          <a:xfrm>
                            <a:off x="4263"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9" name="Line 1144"/>
                        <wps:cNvCnPr>
                          <a:cxnSpLocks noChangeShapeType="1"/>
                        </wps:cNvCnPr>
                        <wps:spPr bwMode="auto">
                          <a:xfrm>
                            <a:off x="4263"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0" name="Line 1143"/>
                        <wps:cNvCnPr>
                          <a:cxnSpLocks noChangeShapeType="1"/>
                        </wps:cNvCnPr>
                        <wps:spPr bwMode="auto">
                          <a:xfrm>
                            <a:off x="4263"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1" name="Line 1142"/>
                        <wps:cNvCnPr>
                          <a:cxnSpLocks noChangeShapeType="1"/>
                        </wps:cNvCnPr>
                        <wps:spPr bwMode="auto">
                          <a:xfrm>
                            <a:off x="4263"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2" name="Line 1141"/>
                        <wps:cNvCnPr>
                          <a:cxnSpLocks noChangeShapeType="1"/>
                        </wps:cNvCnPr>
                        <wps:spPr bwMode="auto">
                          <a:xfrm>
                            <a:off x="4263"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3" name="Line 1140"/>
                        <wps:cNvCnPr>
                          <a:cxnSpLocks noChangeShapeType="1"/>
                        </wps:cNvCnPr>
                        <wps:spPr bwMode="auto">
                          <a:xfrm>
                            <a:off x="4263"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4" name="Line 1139"/>
                        <wps:cNvCnPr>
                          <a:cxnSpLocks noChangeShapeType="1"/>
                        </wps:cNvCnPr>
                        <wps:spPr bwMode="auto">
                          <a:xfrm>
                            <a:off x="4263"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5" name="Line 1138"/>
                        <wps:cNvCnPr>
                          <a:cxnSpLocks noChangeShapeType="1"/>
                        </wps:cNvCnPr>
                        <wps:spPr bwMode="auto">
                          <a:xfrm>
                            <a:off x="4263"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6" name="Line 1137"/>
                        <wps:cNvCnPr>
                          <a:cxnSpLocks noChangeShapeType="1"/>
                        </wps:cNvCnPr>
                        <wps:spPr bwMode="auto">
                          <a:xfrm>
                            <a:off x="4263"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7" name="Line 1136"/>
                        <wps:cNvCnPr>
                          <a:cxnSpLocks noChangeShapeType="1"/>
                        </wps:cNvCnPr>
                        <wps:spPr bwMode="auto">
                          <a:xfrm>
                            <a:off x="4263"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8" name="Line 1135"/>
                        <wps:cNvCnPr>
                          <a:cxnSpLocks noChangeShapeType="1"/>
                        </wps:cNvCnPr>
                        <wps:spPr bwMode="auto">
                          <a:xfrm>
                            <a:off x="4263"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9" name="Line 1134"/>
                        <wps:cNvCnPr>
                          <a:cxnSpLocks noChangeShapeType="1"/>
                        </wps:cNvCnPr>
                        <wps:spPr bwMode="auto">
                          <a:xfrm>
                            <a:off x="4263"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0" name="Line 1133"/>
                        <wps:cNvCnPr>
                          <a:cxnSpLocks noChangeShapeType="1"/>
                        </wps:cNvCnPr>
                        <wps:spPr bwMode="auto">
                          <a:xfrm>
                            <a:off x="4263"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1" name="Line 1132"/>
                        <wps:cNvCnPr>
                          <a:cxnSpLocks noChangeShapeType="1"/>
                        </wps:cNvCnPr>
                        <wps:spPr bwMode="auto">
                          <a:xfrm>
                            <a:off x="4263"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2" name="Line 1131"/>
                        <wps:cNvCnPr>
                          <a:cxnSpLocks noChangeShapeType="1"/>
                        </wps:cNvCnPr>
                        <wps:spPr bwMode="auto">
                          <a:xfrm>
                            <a:off x="4263"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3" name="Line 1130"/>
                        <wps:cNvCnPr>
                          <a:cxnSpLocks noChangeShapeType="1"/>
                        </wps:cNvCnPr>
                        <wps:spPr bwMode="auto">
                          <a:xfrm>
                            <a:off x="4263"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4" name="Line 1129"/>
                        <wps:cNvCnPr>
                          <a:cxnSpLocks noChangeShapeType="1"/>
                        </wps:cNvCnPr>
                        <wps:spPr bwMode="auto">
                          <a:xfrm>
                            <a:off x="4263"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5" name="Line 1128"/>
                        <wps:cNvCnPr>
                          <a:cxnSpLocks noChangeShapeType="1"/>
                        </wps:cNvCnPr>
                        <wps:spPr bwMode="auto">
                          <a:xfrm>
                            <a:off x="4263"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6" name="Line 1127"/>
                        <wps:cNvCnPr>
                          <a:cxnSpLocks noChangeShapeType="1"/>
                        </wps:cNvCnPr>
                        <wps:spPr bwMode="auto">
                          <a:xfrm>
                            <a:off x="4263"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7" name="Line 1126"/>
                        <wps:cNvCnPr>
                          <a:cxnSpLocks noChangeShapeType="1"/>
                        </wps:cNvCnPr>
                        <wps:spPr bwMode="auto">
                          <a:xfrm>
                            <a:off x="4263"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8" name="Line 1125"/>
                        <wps:cNvCnPr>
                          <a:cxnSpLocks noChangeShapeType="1"/>
                        </wps:cNvCnPr>
                        <wps:spPr bwMode="auto">
                          <a:xfrm>
                            <a:off x="4263"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9" name="Line 1124"/>
                        <wps:cNvCnPr>
                          <a:cxnSpLocks noChangeShapeType="1"/>
                        </wps:cNvCnPr>
                        <wps:spPr bwMode="auto">
                          <a:xfrm>
                            <a:off x="4263" y="3670"/>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0" name="Line 1123"/>
                        <wps:cNvCnPr>
                          <a:cxnSpLocks noChangeShapeType="1"/>
                        </wps:cNvCnPr>
                        <wps:spPr bwMode="auto">
                          <a:xfrm>
                            <a:off x="4263" y="3732"/>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1" name="Line 1122"/>
                        <wps:cNvCnPr>
                          <a:cxnSpLocks noChangeShapeType="1"/>
                        </wps:cNvCnPr>
                        <wps:spPr bwMode="auto">
                          <a:xfrm>
                            <a:off x="4825"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2" name="Line 1121"/>
                        <wps:cNvCnPr>
                          <a:cxnSpLocks noChangeShapeType="1"/>
                        </wps:cNvCnPr>
                        <wps:spPr bwMode="auto">
                          <a:xfrm>
                            <a:off x="4825"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3" name="Line 1120"/>
                        <wps:cNvCnPr>
                          <a:cxnSpLocks noChangeShapeType="1"/>
                        </wps:cNvCnPr>
                        <wps:spPr bwMode="auto">
                          <a:xfrm>
                            <a:off x="4825"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4" name="Line 1119"/>
                        <wps:cNvCnPr>
                          <a:cxnSpLocks noChangeShapeType="1"/>
                        </wps:cNvCnPr>
                        <wps:spPr bwMode="auto">
                          <a:xfrm>
                            <a:off x="4825"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5" name="Line 1118"/>
                        <wps:cNvCnPr>
                          <a:cxnSpLocks noChangeShapeType="1"/>
                        </wps:cNvCnPr>
                        <wps:spPr bwMode="auto">
                          <a:xfrm>
                            <a:off x="4825"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6" name="Line 1117"/>
                        <wps:cNvCnPr>
                          <a:cxnSpLocks noChangeShapeType="1"/>
                        </wps:cNvCnPr>
                        <wps:spPr bwMode="auto">
                          <a:xfrm>
                            <a:off x="4825"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7" name="Line 1116"/>
                        <wps:cNvCnPr>
                          <a:cxnSpLocks noChangeShapeType="1"/>
                        </wps:cNvCnPr>
                        <wps:spPr bwMode="auto">
                          <a:xfrm>
                            <a:off x="4825"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8" name="Line 1115"/>
                        <wps:cNvCnPr>
                          <a:cxnSpLocks noChangeShapeType="1"/>
                        </wps:cNvCnPr>
                        <wps:spPr bwMode="auto">
                          <a:xfrm>
                            <a:off x="4825"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9" name="Line 1114"/>
                        <wps:cNvCnPr>
                          <a:cxnSpLocks noChangeShapeType="1"/>
                        </wps:cNvCnPr>
                        <wps:spPr bwMode="auto">
                          <a:xfrm>
                            <a:off x="4825"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0" name="Line 1113"/>
                        <wps:cNvCnPr>
                          <a:cxnSpLocks noChangeShapeType="1"/>
                        </wps:cNvCnPr>
                        <wps:spPr bwMode="auto">
                          <a:xfrm>
                            <a:off x="4825"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1" name="Line 1112"/>
                        <wps:cNvCnPr>
                          <a:cxnSpLocks noChangeShapeType="1"/>
                        </wps:cNvCnPr>
                        <wps:spPr bwMode="auto">
                          <a:xfrm>
                            <a:off x="4825"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2" name="Line 1111"/>
                        <wps:cNvCnPr>
                          <a:cxnSpLocks noChangeShapeType="1"/>
                        </wps:cNvCnPr>
                        <wps:spPr bwMode="auto">
                          <a:xfrm>
                            <a:off x="4825"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3" name="Line 1110"/>
                        <wps:cNvCnPr>
                          <a:cxnSpLocks noChangeShapeType="1"/>
                        </wps:cNvCnPr>
                        <wps:spPr bwMode="auto">
                          <a:xfrm>
                            <a:off x="4825"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4" name="Line 1109"/>
                        <wps:cNvCnPr>
                          <a:cxnSpLocks noChangeShapeType="1"/>
                        </wps:cNvCnPr>
                        <wps:spPr bwMode="auto">
                          <a:xfrm>
                            <a:off x="4825"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5" name="Line 1108"/>
                        <wps:cNvCnPr>
                          <a:cxnSpLocks noChangeShapeType="1"/>
                        </wps:cNvCnPr>
                        <wps:spPr bwMode="auto">
                          <a:xfrm>
                            <a:off x="4825"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6" name="Line 1107"/>
                        <wps:cNvCnPr>
                          <a:cxnSpLocks noChangeShapeType="1"/>
                        </wps:cNvCnPr>
                        <wps:spPr bwMode="auto">
                          <a:xfrm>
                            <a:off x="4825"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7" name="Line 1106"/>
                        <wps:cNvCnPr>
                          <a:cxnSpLocks noChangeShapeType="1"/>
                        </wps:cNvCnPr>
                        <wps:spPr bwMode="auto">
                          <a:xfrm>
                            <a:off x="4825"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8" name="Line 1105"/>
                        <wps:cNvCnPr>
                          <a:cxnSpLocks noChangeShapeType="1"/>
                        </wps:cNvCnPr>
                        <wps:spPr bwMode="auto">
                          <a:xfrm>
                            <a:off x="4825"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9" name="Line 1104"/>
                        <wps:cNvCnPr>
                          <a:cxnSpLocks noChangeShapeType="1"/>
                        </wps:cNvCnPr>
                        <wps:spPr bwMode="auto">
                          <a:xfrm>
                            <a:off x="4825"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0" name="Line 1103"/>
                        <wps:cNvCnPr>
                          <a:cxnSpLocks noChangeShapeType="1"/>
                        </wps:cNvCnPr>
                        <wps:spPr bwMode="auto">
                          <a:xfrm>
                            <a:off x="4825"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1" name="Line 1102"/>
                        <wps:cNvCnPr>
                          <a:cxnSpLocks noChangeShapeType="1"/>
                        </wps:cNvCnPr>
                        <wps:spPr bwMode="auto">
                          <a:xfrm>
                            <a:off x="4825"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2" name="Line 1101"/>
                        <wps:cNvCnPr>
                          <a:cxnSpLocks noChangeShapeType="1"/>
                        </wps:cNvCnPr>
                        <wps:spPr bwMode="auto">
                          <a:xfrm>
                            <a:off x="4825"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3" name="Line 1100"/>
                        <wps:cNvCnPr>
                          <a:cxnSpLocks noChangeShapeType="1"/>
                        </wps:cNvCnPr>
                        <wps:spPr bwMode="auto">
                          <a:xfrm>
                            <a:off x="4825"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4" name="Line 1099"/>
                        <wps:cNvCnPr>
                          <a:cxnSpLocks noChangeShapeType="1"/>
                        </wps:cNvCnPr>
                        <wps:spPr bwMode="auto">
                          <a:xfrm>
                            <a:off x="4825"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5" name="Line 1098"/>
                        <wps:cNvCnPr>
                          <a:cxnSpLocks noChangeShapeType="1"/>
                        </wps:cNvCnPr>
                        <wps:spPr bwMode="auto">
                          <a:xfrm>
                            <a:off x="4825"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6" name="Line 1097"/>
                        <wps:cNvCnPr>
                          <a:cxnSpLocks noChangeShapeType="1"/>
                        </wps:cNvCnPr>
                        <wps:spPr bwMode="auto">
                          <a:xfrm>
                            <a:off x="4825"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7" name="Line 1096"/>
                        <wps:cNvCnPr>
                          <a:cxnSpLocks noChangeShapeType="1"/>
                        </wps:cNvCnPr>
                        <wps:spPr bwMode="auto">
                          <a:xfrm>
                            <a:off x="4825"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8" name="Line 1095"/>
                        <wps:cNvCnPr>
                          <a:cxnSpLocks noChangeShapeType="1"/>
                        </wps:cNvCnPr>
                        <wps:spPr bwMode="auto">
                          <a:xfrm>
                            <a:off x="4825"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9" name="Line 1094"/>
                        <wps:cNvCnPr>
                          <a:cxnSpLocks noChangeShapeType="1"/>
                        </wps:cNvCnPr>
                        <wps:spPr bwMode="auto">
                          <a:xfrm>
                            <a:off x="4825"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0" name="Line 1093"/>
                        <wps:cNvCnPr>
                          <a:cxnSpLocks noChangeShapeType="1"/>
                        </wps:cNvCnPr>
                        <wps:spPr bwMode="auto">
                          <a:xfrm>
                            <a:off x="4825"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1" name="Line 1092"/>
                        <wps:cNvCnPr>
                          <a:cxnSpLocks noChangeShapeType="1"/>
                        </wps:cNvCnPr>
                        <wps:spPr bwMode="auto">
                          <a:xfrm>
                            <a:off x="4825"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2" name="Line 1091"/>
                        <wps:cNvCnPr>
                          <a:cxnSpLocks noChangeShapeType="1"/>
                        </wps:cNvCnPr>
                        <wps:spPr bwMode="auto">
                          <a:xfrm>
                            <a:off x="4825"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3" name="Line 1090"/>
                        <wps:cNvCnPr>
                          <a:cxnSpLocks noChangeShapeType="1"/>
                        </wps:cNvCnPr>
                        <wps:spPr bwMode="auto">
                          <a:xfrm>
                            <a:off x="4825"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4" name="Line 1089"/>
                        <wps:cNvCnPr>
                          <a:cxnSpLocks noChangeShapeType="1"/>
                        </wps:cNvCnPr>
                        <wps:spPr bwMode="auto">
                          <a:xfrm>
                            <a:off x="4825" y="3659"/>
                            <a:ext cx="19" cy="0"/>
                          </a:xfrm>
                          <a:prstGeom prst="line">
                            <a:avLst/>
                          </a:prstGeom>
                          <a:noFill/>
                          <a:ln w="249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5" name="Line 1088"/>
                        <wps:cNvCnPr>
                          <a:cxnSpLocks noChangeShapeType="1"/>
                        </wps:cNvCnPr>
                        <wps:spPr bwMode="auto">
                          <a:xfrm>
                            <a:off x="5388"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6" name="Line 1087"/>
                        <wps:cNvCnPr>
                          <a:cxnSpLocks noChangeShapeType="1"/>
                        </wps:cNvCnPr>
                        <wps:spPr bwMode="auto">
                          <a:xfrm>
                            <a:off x="5388"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7" name="Line 1086"/>
                        <wps:cNvCnPr>
                          <a:cxnSpLocks noChangeShapeType="1"/>
                        </wps:cNvCnPr>
                        <wps:spPr bwMode="auto">
                          <a:xfrm>
                            <a:off x="5388"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8" name="Line 1085"/>
                        <wps:cNvCnPr>
                          <a:cxnSpLocks noChangeShapeType="1"/>
                        </wps:cNvCnPr>
                        <wps:spPr bwMode="auto">
                          <a:xfrm>
                            <a:off x="5388"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9" name="Line 1084"/>
                        <wps:cNvCnPr>
                          <a:cxnSpLocks noChangeShapeType="1"/>
                        </wps:cNvCnPr>
                        <wps:spPr bwMode="auto">
                          <a:xfrm>
                            <a:off x="5388"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0" name="Line 1083"/>
                        <wps:cNvCnPr>
                          <a:cxnSpLocks noChangeShapeType="1"/>
                        </wps:cNvCnPr>
                        <wps:spPr bwMode="auto">
                          <a:xfrm>
                            <a:off x="5388"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1" name="Line 1082"/>
                        <wps:cNvCnPr>
                          <a:cxnSpLocks noChangeShapeType="1"/>
                        </wps:cNvCnPr>
                        <wps:spPr bwMode="auto">
                          <a:xfrm>
                            <a:off x="5388"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2" name="Line 1081"/>
                        <wps:cNvCnPr>
                          <a:cxnSpLocks noChangeShapeType="1"/>
                        </wps:cNvCnPr>
                        <wps:spPr bwMode="auto">
                          <a:xfrm>
                            <a:off x="5388"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3" name="Line 1080"/>
                        <wps:cNvCnPr>
                          <a:cxnSpLocks noChangeShapeType="1"/>
                        </wps:cNvCnPr>
                        <wps:spPr bwMode="auto">
                          <a:xfrm>
                            <a:off x="5388"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4" name="Line 1079"/>
                        <wps:cNvCnPr>
                          <a:cxnSpLocks noChangeShapeType="1"/>
                        </wps:cNvCnPr>
                        <wps:spPr bwMode="auto">
                          <a:xfrm>
                            <a:off x="5388"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5" name="Line 1078"/>
                        <wps:cNvCnPr>
                          <a:cxnSpLocks noChangeShapeType="1"/>
                        </wps:cNvCnPr>
                        <wps:spPr bwMode="auto">
                          <a:xfrm>
                            <a:off x="5388"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6" name="Line 1077"/>
                        <wps:cNvCnPr>
                          <a:cxnSpLocks noChangeShapeType="1"/>
                        </wps:cNvCnPr>
                        <wps:spPr bwMode="auto">
                          <a:xfrm>
                            <a:off x="5388"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7" name="Line 1076"/>
                        <wps:cNvCnPr>
                          <a:cxnSpLocks noChangeShapeType="1"/>
                        </wps:cNvCnPr>
                        <wps:spPr bwMode="auto">
                          <a:xfrm>
                            <a:off x="5388"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8" name="Line 1075"/>
                        <wps:cNvCnPr>
                          <a:cxnSpLocks noChangeShapeType="1"/>
                        </wps:cNvCnPr>
                        <wps:spPr bwMode="auto">
                          <a:xfrm>
                            <a:off x="5388"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9" name="Line 1074"/>
                        <wps:cNvCnPr>
                          <a:cxnSpLocks noChangeShapeType="1"/>
                        </wps:cNvCnPr>
                        <wps:spPr bwMode="auto">
                          <a:xfrm>
                            <a:off x="5388"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0" name="Line 1073"/>
                        <wps:cNvCnPr>
                          <a:cxnSpLocks noChangeShapeType="1"/>
                        </wps:cNvCnPr>
                        <wps:spPr bwMode="auto">
                          <a:xfrm>
                            <a:off x="5388"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1" name="Line 1072"/>
                        <wps:cNvCnPr>
                          <a:cxnSpLocks noChangeShapeType="1"/>
                        </wps:cNvCnPr>
                        <wps:spPr bwMode="auto">
                          <a:xfrm>
                            <a:off x="5388"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2" name="Line 1071"/>
                        <wps:cNvCnPr>
                          <a:cxnSpLocks noChangeShapeType="1"/>
                        </wps:cNvCnPr>
                        <wps:spPr bwMode="auto">
                          <a:xfrm>
                            <a:off x="5388"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3" name="Line 1070"/>
                        <wps:cNvCnPr>
                          <a:cxnSpLocks noChangeShapeType="1"/>
                        </wps:cNvCnPr>
                        <wps:spPr bwMode="auto">
                          <a:xfrm>
                            <a:off x="5388"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4" name="Line 1069"/>
                        <wps:cNvCnPr>
                          <a:cxnSpLocks noChangeShapeType="1"/>
                        </wps:cNvCnPr>
                        <wps:spPr bwMode="auto">
                          <a:xfrm>
                            <a:off x="5388"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5" name="Line 1068"/>
                        <wps:cNvCnPr>
                          <a:cxnSpLocks noChangeShapeType="1"/>
                        </wps:cNvCnPr>
                        <wps:spPr bwMode="auto">
                          <a:xfrm>
                            <a:off x="5388"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6" name="Line 1067"/>
                        <wps:cNvCnPr>
                          <a:cxnSpLocks noChangeShapeType="1"/>
                        </wps:cNvCnPr>
                        <wps:spPr bwMode="auto">
                          <a:xfrm>
                            <a:off x="5388"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7" name="Line 1066"/>
                        <wps:cNvCnPr>
                          <a:cxnSpLocks noChangeShapeType="1"/>
                        </wps:cNvCnPr>
                        <wps:spPr bwMode="auto">
                          <a:xfrm>
                            <a:off x="5388"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8" name="Line 1065"/>
                        <wps:cNvCnPr>
                          <a:cxnSpLocks noChangeShapeType="1"/>
                        </wps:cNvCnPr>
                        <wps:spPr bwMode="auto">
                          <a:xfrm>
                            <a:off x="5388"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9" name="Line 1064"/>
                        <wps:cNvCnPr>
                          <a:cxnSpLocks noChangeShapeType="1"/>
                        </wps:cNvCnPr>
                        <wps:spPr bwMode="auto">
                          <a:xfrm>
                            <a:off x="5388"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0" name="Line 1063"/>
                        <wps:cNvCnPr>
                          <a:cxnSpLocks noChangeShapeType="1"/>
                        </wps:cNvCnPr>
                        <wps:spPr bwMode="auto">
                          <a:xfrm>
                            <a:off x="5388"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1" name="Line 1062"/>
                        <wps:cNvCnPr>
                          <a:cxnSpLocks noChangeShapeType="1"/>
                        </wps:cNvCnPr>
                        <wps:spPr bwMode="auto">
                          <a:xfrm>
                            <a:off x="5388"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2" name="Line 1061"/>
                        <wps:cNvCnPr>
                          <a:cxnSpLocks noChangeShapeType="1"/>
                        </wps:cNvCnPr>
                        <wps:spPr bwMode="auto">
                          <a:xfrm>
                            <a:off x="5388"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3" name="Line 1060"/>
                        <wps:cNvCnPr>
                          <a:cxnSpLocks noChangeShapeType="1"/>
                        </wps:cNvCnPr>
                        <wps:spPr bwMode="auto">
                          <a:xfrm>
                            <a:off x="5388"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4" name="Line 1059"/>
                        <wps:cNvCnPr>
                          <a:cxnSpLocks noChangeShapeType="1"/>
                        </wps:cNvCnPr>
                        <wps:spPr bwMode="auto">
                          <a:xfrm>
                            <a:off x="5388"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5" name="Line 1058"/>
                        <wps:cNvCnPr>
                          <a:cxnSpLocks noChangeShapeType="1"/>
                        </wps:cNvCnPr>
                        <wps:spPr bwMode="auto">
                          <a:xfrm>
                            <a:off x="5388"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6" name="Line 1057"/>
                        <wps:cNvCnPr>
                          <a:cxnSpLocks noChangeShapeType="1"/>
                        </wps:cNvCnPr>
                        <wps:spPr bwMode="auto">
                          <a:xfrm>
                            <a:off x="5388"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7" name="Line 1056"/>
                        <wps:cNvCnPr>
                          <a:cxnSpLocks noChangeShapeType="1"/>
                        </wps:cNvCnPr>
                        <wps:spPr bwMode="auto">
                          <a:xfrm>
                            <a:off x="5388"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8" name="Line 1055"/>
                        <wps:cNvCnPr>
                          <a:cxnSpLocks noChangeShapeType="1"/>
                        </wps:cNvCnPr>
                        <wps:spPr bwMode="auto">
                          <a:xfrm>
                            <a:off x="5388" y="3670"/>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9" name="Line 1054"/>
                        <wps:cNvCnPr>
                          <a:cxnSpLocks noChangeShapeType="1"/>
                        </wps:cNvCnPr>
                        <wps:spPr bwMode="auto">
                          <a:xfrm>
                            <a:off x="5388" y="3732"/>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0" name="Line 1053"/>
                        <wps:cNvCnPr>
                          <a:cxnSpLocks noChangeShapeType="1"/>
                        </wps:cNvCnPr>
                        <wps:spPr bwMode="auto">
                          <a:xfrm>
                            <a:off x="5969"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1" name="Line 1052"/>
                        <wps:cNvCnPr>
                          <a:cxnSpLocks noChangeShapeType="1"/>
                        </wps:cNvCnPr>
                        <wps:spPr bwMode="auto">
                          <a:xfrm>
                            <a:off x="5969"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2" name="Line 1051"/>
                        <wps:cNvCnPr>
                          <a:cxnSpLocks noChangeShapeType="1"/>
                        </wps:cNvCnPr>
                        <wps:spPr bwMode="auto">
                          <a:xfrm>
                            <a:off x="5969"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3" name="Line 1050"/>
                        <wps:cNvCnPr>
                          <a:cxnSpLocks noChangeShapeType="1"/>
                        </wps:cNvCnPr>
                        <wps:spPr bwMode="auto">
                          <a:xfrm>
                            <a:off x="5969"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4" name="Line 1049"/>
                        <wps:cNvCnPr>
                          <a:cxnSpLocks noChangeShapeType="1"/>
                        </wps:cNvCnPr>
                        <wps:spPr bwMode="auto">
                          <a:xfrm>
                            <a:off x="5969"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5" name="Line 1048"/>
                        <wps:cNvCnPr>
                          <a:cxnSpLocks noChangeShapeType="1"/>
                        </wps:cNvCnPr>
                        <wps:spPr bwMode="auto">
                          <a:xfrm>
                            <a:off x="5969"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6" name="Line 1047"/>
                        <wps:cNvCnPr>
                          <a:cxnSpLocks noChangeShapeType="1"/>
                        </wps:cNvCnPr>
                        <wps:spPr bwMode="auto">
                          <a:xfrm>
                            <a:off x="5969"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7" name="Line 1046"/>
                        <wps:cNvCnPr>
                          <a:cxnSpLocks noChangeShapeType="1"/>
                        </wps:cNvCnPr>
                        <wps:spPr bwMode="auto">
                          <a:xfrm>
                            <a:off x="5969"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8" name="Line 1045"/>
                        <wps:cNvCnPr>
                          <a:cxnSpLocks noChangeShapeType="1"/>
                        </wps:cNvCnPr>
                        <wps:spPr bwMode="auto">
                          <a:xfrm>
                            <a:off x="5969"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9" name="Line 1044"/>
                        <wps:cNvCnPr>
                          <a:cxnSpLocks noChangeShapeType="1"/>
                        </wps:cNvCnPr>
                        <wps:spPr bwMode="auto">
                          <a:xfrm>
                            <a:off x="5969"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0" name="Line 1043"/>
                        <wps:cNvCnPr>
                          <a:cxnSpLocks noChangeShapeType="1"/>
                        </wps:cNvCnPr>
                        <wps:spPr bwMode="auto">
                          <a:xfrm>
                            <a:off x="5969"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1" name="Line 1042"/>
                        <wps:cNvCnPr>
                          <a:cxnSpLocks noChangeShapeType="1"/>
                        </wps:cNvCnPr>
                        <wps:spPr bwMode="auto">
                          <a:xfrm>
                            <a:off x="5969"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2" name="Line 1041"/>
                        <wps:cNvCnPr>
                          <a:cxnSpLocks noChangeShapeType="1"/>
                        </wps:cNvCnPr>
                        <wps:spPr bwMode="auto">
                          <a:xfrm>
                            <a:off x="5969"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3" name="Line 1040"/>
                        <wps:cNvCnPr>
                          <a:cxnSpLocks noChangeShapeType="1"/>
                        </wps:cNvCnPr>
                        <wps:spPr bwMode="auto">
                          <a:xfrm>
                            <a:off x="5969"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4" name="Line 1039"/>
                        <wps:cNvCnPr>
                          <a:cxnSpLocks noChangeShapeType="1"/>
                        </wps:cNvCnPr>
                        <wps:spPr bwMode="auto">
                          <a:xfrm>
                            <a:off x="5969"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5" name="Line 1038"/>
                        <wps:cNvCnPr>
                          <a:cxnSpLocks noChangeShapeType="1"/>
                        </wps:cNvCnPr>
                        <wps:spPr bwMode="auto">
                          <a:xfrm>
                            <a:off x="5969"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6" name="Line 1037"/>
                        <wps:cNvCnPr>
                          <a:cxnSpLocks noChangeShapeType="1"/>
                        </wps:cNvCnPr>
                        <wps:spPr bwMode="auto">
                          <a:xfrm>
                            <a:off x="5969"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7" name="Line 1036"/>
                        <wps:cNvCnPr>
                          <a:cxnSpLocks noChangeShapeType="1"/>
                        </wps:cNvCnPr>
                        <wps:spPr bwMode="auto">
                          <a:xfrm>
                            <a:off x="5969"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8" name="Line 1035"/>
                        <wps:cNvCnPr>
                          <a:cxnSpLocks noChangeShapeType="1"/>
                        </wps:cNvCnPr>
                        <wps:spPr bwMode="auto">
                          <a:xfrm>
                            <a:off x="5969"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9" name="Line 1034"/>
                        <wps:cNvCnPr>
                          <a:cxnSpLocks noChangeShapeType="1"/>
                        </wps:cNvCnPr>
                        <wps:spPr bwMode="auto">
                          <a:xfrm>
                            <a:off x="5969"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0" name="Line 1033"/>
                        <wps:cNvCnPr>
                          <a:cxnSpLocks noChangeShapeType="1"/>
                        </wps:cNvCnPr>
                        <wps:spPr bwMode="auto">
                          <a:xfrm>
                            <a:off x="5969"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1" name="Line 1032"/>
                        <wps:cNvCnPr>
                          <a:cxnSpLocks noChangeShapeType="1"/>
                        </wps:cNvCnPr>
                        <wps:spPr bwMode="auto">
                          <a:xfrm>
                            <a:off x="5969"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2" name="Line 1031"/>
                        <wps:cNvCnPr>
                          <a:cxnSpLocks noChangeShapeType="1"/>
                        </wps:cNvCnPr>
                        <wps:spPr bwMode="auto">
                          <a:xfrm>
                            <a:off x="5969"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3" name="Line 1030"/>
                        <wps:cNvCnPr>
                          <a:cxnSpLocks noChangeShapeType="1"/>
                        </wps:cNvCnPr>
                        <wps:spPr bwMode="auto">
                          <a:xfrm>
                            <a:off x="5969"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4" name="Line 1029"/>
                        <wps:cNvCnPr>
                          <a:cxnSpLocks noChangeShapeType="1"/>
                        </wps:cNvCnPr>
                        <wps:spPr bwMode="auto">
                          <a:xfrm>
                            <a:off x="5969"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5" name="Line 1028"/>
                        <wps:cNvCnPr>
                          <a:cxnSpLocks noChangeShapeType="1"/>
                        </wps:cNvCnPr>
                        <wps:spPr bwMode="auto">
                          <a:xfrm>
                            <a:off x="5969"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6" name="Line 1027"/>
                        <wps:cNvCnPr>
                          <a:cxnSpLocks noChangeShapeType="1"/>
                        </wps:cNvCnPr>
                        <wps:spPr bwMode="auto">
                          <a:xfrm>
                            <a:off x="5969"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7" name="Line 1026"/>
                        <wps:cNvCnPr>
                          <a:cxnSpLocks noChangeShapeType="1"/>
                        </wps:cNvCnPr>
                        <wps:spPr bwMode="auto">
                          <a:xfrm>
                            <a:off x="5969"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8" name="Line 1025"/>
                        <wps:cNvCnPr>
                          <a:cxnSpLocks noChangeShapeType="1"/>
                        </wps:cNvCnPr>
                        <wps:spPr bwMode="auto">
                          <a:xfrm>
                            <a:off x="5969"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9" name="Line 1024"/>
                        <wps:cNvCnPr>
                          <a:cxnSpLocks noChangeShapeType="1"/>
                        </wps:cNvCnPr>
                        <wps:spPr bwMode="auto">
                          <a:xfrm>
                            <a:off x="5969"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0" name="Line 1023"/>
                        <wps:cNvCnPr>
                          <a:cxnSpLocks noChangeShapeType="1"/>
                        </wps:cNvCnPr>
                        <wps:spPr bwMode="auto">
                          <a:xfrm>
                            <a:off x="5969"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1" name="Line 2369"/>
                        <wps:cNvCnPr>
                          <a:cxnSpLocks noChangeShapeType="1"/>
                        </wps:cNvCnPr>
                        <wps:spPr bwMode="auto">
                          <a:xfrm>
                            <a:off x="5969"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2" name="Line 2368"/>
                        <wps:cNvCnPr>
                          <a:cxnSpLocks noChangeShapeType="1"/>
                        </wps:cNvCnPr>
                        <wps:spPr bwMode="auto">
                          <a:xfrm>
                            <a:off x="5969"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3" name="Line 2367"/>
                        <wps:cNvCnPr>
                          <a:cxnSpLocks noChangeShapeType="1"/>
                        </wps:cNvCnPr>
                        <wps:spPr bwMode="auto">
                          <a:xfrm>
                            <a:off x="5969" y="3670"/>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4" name="Line 2366"/>
                        <wps:cNvCnPr>
                          <a:cxnSpLocks noChangeShapeType="1"/>
                        </wps:cNvCnPr>
                        <wps:spPr bwMode="auto">
                          <a:xfrm>
                            <a:off x="5969" y="3732"/>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5" name="Freeform 2365"/>
                        <wps:cNvSpPr>
                          <a:spLocks/>
                        </wps:cNvSpPr>
                        <wps:spPr bwMode="auto">
                          <a:xfrm>
                            <a:off x="6541" y="319"/>
                            <a:ext cx="2" cy="3382"/>
                          </a:xfrm>
                          <a:custGeom>
                            <a:avLst/>
                            <a:gdLst>
                              <a:gd name="T0" fmla="+- 0 319 319"/>
                              <a:gd name="T1" fmla="*/ 319 h 3382"/>
                              <a:gd name="T2" fmla="+- 0 319 319"/>
                              <a:gd name="T3" fmla="*/ 319 h 3382"/>
                              <a:gd name="T4" fmla="+- 0 3700 319"/>
                              <a:gd name="T5" fmla="*/ 3700 h 3382"/>
                            </a:gdLst>
                            <a:ahLst/>
                            <a:cxnLst>
                              <a:cxn ang="0">
                                <a:pos x="0" y="T1"/>
                              </a:cxn>
                              <a:cxn ang="0">
                                <a:pos x="0" y="T3"/>
                              </a:cxn>
                              <a:cxn ang="0">
                                <a:pos x="0" y="T5"/>
                              </a:cxn>
                            </a:cxnLst>
                            <a:rect l="0" t="0" r="r" b="b"/>
                            <a:pathLst>
                              <a:path h="3382">
                                <a:moveTo>
                                  <a:pt x="0" y="0"/>
                                </a:moveTo>
                                <a:lnTo>
                                  <a:pt x="0" y="0"/>
                                </a:lnTo>
                                <a:lnTo>
                                  <a:pt x="0" y="3381"/>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 name="Line 2364"/>
                        <wps:cNvCnPr>
                          <a:cxnSpLocks noChangeShapeType="1"/>
                        </wps:cNvCnPr>
                        <wps:spPr bwMode="auto">
                          <a:xfrm>
                            <a:off x="7093" y="349"/>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7" name="Line 2363"/>
                        <wps:cNvCnPr>
                          <a:cxnSpLocks noChangeShapeType="1"/>
                        </wps:cNvCnPr>
                        <wps:spPr bwMode="auto">
                          <a:xfrm>
                            <a:off x="7093" y="448"/>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8" name="Line 2362"/>
                        <wps:cNvCnPr>
                          <a:cxnSpLocks noChangeShapeType="1"/>
                        </wps:cNvCnPr>
                        <wps:spPr bwMode="auto">
                          <a:xfrm>
                            <a:off x="7093" y="549"/>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9" name="Line 2361"/>
                        <wps:cNvCnPr>
                          <a:cxnSpLocks noChangeShapeType="1"/>
                        </wps:cNvCnPr>
                        <wps:spPr bwMode="auto">
                          <a:xfrm>
                            <a:off x="7093" y="651"/>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0" name="Line 2360"/>
                        <wps:cNvCnPr>
                          <a:cxnSpLocks noChangeShapeType="1"/>
                        </wps:cNvCnPr>
                        <wps:spPr bwMode="auto">
                          <a:xfrm>
                            <a:off x="7093" y="750"/>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1" name="Line 2359"/>
                        <wps:cNvCnPr>
                          <a:cxnSpLocks noChangeShapeType="1"/>
                        </wps:cNvCnPr>
                        <wps:spPr bwMode="auto">
                          <a:xfrm>
                            <a:off x="7093" y="851"/>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2" name="Line 2358"/>
                        <wps:cNvCnPr>
                          <a:cxnSpLocks noChangeShapeType="1"/>
                        </wps:cNvCnPr>
                        <wps:spPr bwMode="auto">
                          <a:xfrm>
                            <a:off x="7093" y="952"/>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3" name="Line 2357"/>
                        <wps:cNvCnPr>
                          <a:cxnSpLocks noChangeShapeType="1"/>
                        </wps:cNvCnPr>
                        <wps:spPr bwMode="auto">
                          <a:xfrm>
                            <a:off x="7093" y="1052"/>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4" name="Line 2356"/>
                        <wps:cNvCnPr>
                          <a:cxnSpLocks noChangeShapeType="1"/>
                        </wps:cNvCnPr>
                        <wps:spPr bwMode="auto">
                          <a:xfrm>
                            <a:off x="7093" y="1153"/>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5" name="Line 2355"/>
                        <wps:cNvCnPr>
                          <a:cxnSpLocks noChangeShapeType="1"/>
                        </wps:cNvCnPr>
                        <wps:spPr bwMode="auto">
                          <a:xfrm>
                            <a:off x="7093" y="1254"/>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6" name="Line 2354"/>
                        <wps:cNvCnPr>
                          <a:cxnSpLocks noChangeShapeType="1"/>
                        </wps:cNvCnPr>
                        <wps:spPr bwMode="auto">
                          <a:xfrm>
                            <a:off x="7093" y="1354"/>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7" name="Line 2353"/>
                        <wps:cNvCnPr>
                          <a:cxnSpLocks noChangeShapeType="1"/>
                        </wps:cNvCnPr>
                        <wps:spPr bwMode="auto">
                          <a:xfrm>
                            <a:off x="7093" y="1455"/>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8" name="Line 2352"/>
                        <wps:cNvCnPr>
                          <a:cxnSpLocks noChangeShapeType="1"/>
                        </wps:cNvCnPr>
                        <wps:spPr bwMode="auto">
                          <a:xfrm>
                            <a:off x="7093" y="1556"/>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9" name="Line 2351"/>
                        <wps:cNvCnPr>
                          <a:cxnSpLocks noChangeShapeType="1"/>
                        </wps:cNvCnPr>
                        <wps:spPr bwMode="auto">
                          <a:xfrm>
                            <a:off x="7093" y="1656"/>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0" name="Line 2350"/>
                        <wps:cNvCnPr>
                          <a:cxnSpLocks noChangeShapeType="1"/>
                        </wps:cNvCnPr>
                        <wps:spPr bwMode="auto">
                          <a:xfrm>
                            <a:off x="7093" y="1757"/>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1" name="Line 2349"/>
                        <wps:cNvCnPr>
                          <a:cxnSpLocks noChangeShapeType="1"/>
                        </wps:cNvCnPr>
                        <wps:spPr bwMode="auto">
                          <a:xfrm>
                            <a:off x="7093" y="1858"/>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2" name="Line 2348"/>
                        <wps:cNvCnPr>
                          <a:cxnSpLocks noChangeShapeType="1"/>
                        </wps:cNvCnPr>
                        <wps:spPr bwMode="auto">
                          <a:xfrm>
                            <a:off x="7093" y="1958"/>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3" name="Line 2347"/>
                        <wps:cNvCnPr>
                          <a:cxnSpLocks noChangeShapeType="1"/>
                        </wps:cNvCnPr>
                        <wps:spPr bwMode="auto">
                          <a:xfrm>
                            <a:off x="7093" y="2059"/>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4" name="Line 2346"/>
                        <wps:cNvCnPr>
                          <a:cxnSpLocks noChangeShapeType="1"/>
                        </wps:cNvCnPr>
                        <wps:spPr bwMode="auto">
                          <a:xfrm>
                            <a:off x="7093" y="2160"/>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5" name="Line 2345"/>
                        <wps:cNvCnPr>
                          <a:cxnSpLocks noChangeShapeType="1"/>
                        </wps:cNvCnPr>
                        <wps:spPr bwMode="auto">
                          <a:xfrm>
                            <a:off x="7093" y="2260"/>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6" name="Line 2344"/>
                        <wps:cNvCnPr>
                          <a:cxnSpLocks noChangeShapeType="1"/>
                        </wps:cNvCnPr>
                        <wps:spPr bwMode="auto">
                          <a:xfrm>
                            <a:off x="7093" y="2361"/>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7" name="Line 2343"/>
                        <wps:cNvCnPr>
                          <a:cxnSpLocks noChangeShapeType="1"/>
                        </wps:cNvCnPr>
                        <wps:spPr bwMode="auto">
                          <a:xfrm>
                            <a:off x="7093" y="24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8" name="Line 2342"/>
                        <wps:cNvCnPr>
                          <a:cxnSpLocks noChangeShapeType="1"/>
                        </wps:cNvCnPr>
                        <wps:spPr bwMode="auto">
                          <a:xfrm>
                            <a:off x="7093" y="25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9" name="Line 2341"/>
                        <wps:cNvCnPr>
                          <a:cxnSpLocks noChangeShapeType="1"/>
                        </wps:cNvCnPr>
                        <wps:spPr bwMode="auto">
                          <a:xfrm>
                            <a:off x="7093" y="2663"/>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0" name="Line 2340"/>
                        <wps:cNvCnPr>
                          <a:cxnSpLocks noChangeShapeType="1"/>
                        </wps:cNvCnPr>
                        <wps:spPr bwMode="auto">
                          <a:xfrm>
                            <a:off x="7093" y="27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1" name="Line 2339"/>
                        <wps:cNvCnPr>
                          <a:cxnSpLocks noChangeShapeType="1"/>
                        </wps:cNvCnPr>
                        <wps:spPr bwMode="auto">
                          <a:xfrm>
                            <a:off x="7093" y="28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2" name="Line 2338"/>
                        <wps:cNvCnPr>
                          <a:cxnSpLocks noChangeShapeType="1"/>
                        </wps:cNvCnPr>
                        <wps:spPr bwMode="auto">
                          <a:xfrm>
                            <a:off x="7093" y="2965"/>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3" name="Line 2337"/>
                        <wps:cNvCnPr>
                          <a:cxnSpLocks noChangeShapeType="1"/>
                        </wps:cNvCnPr>
                        <wps:spPr bwMode="auto">
                          <a:xfrm>
                            <a:off x="7093" y="3066"/>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4" name="Line 2336"/>
                        <wps:cNvCnPr>
                          <a:cxnSpLocks noChangeShapeType="1"/>
                        </wps:cNvCnPr>
                        <wps:spPr bwMode="auto">
                          <a:xfrm>
                            <a:off x="7093" y="3166"/>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5" name="Line 2335"/>
                        <wps:cNvCnPr>
                          <a:cxnSpLocks noChangeShapeType="1"/>
                        </wps:cNvCnPr>
                        <wps:spPr bwMode="auto">
                          <a:xfrm>
                            <a:off x="7093" y="32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6" name="Line 2334"/>
                        <wps:cNvCnPr>
                          <a:cxnSpLocks noChangeShapeType="1"/>
                        </wps:cNvCnPr>
                        <wps:spPr bwMode="auto">
                          <a:xfrm>
                            <a:off x="7093" y="3368"/>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7" name="Line 2333"/>
                        <wps:cNvCnPr>
                          <a:cxnSpLocks noChangeShapeType="1"/>
                        </wps:cNvCnPr>
                        <wps:spPr bwMode="auto">
                          <a:xfrm>
                            <a:off x="7093" y="3468"/>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8" name="Line 2332"/>
                        <wps:cNvCnPr>
                          <a:cxnSpLocks noChangeShapeType="1"/>
                        </wps:cNvCnPr>
                        <wps:spPr bwMode="auto">
                          <a:xfrm>
                            <a:off x="7093" y="356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9" name="Line 2331"/>
                        <wps:cNvCnPr>
                          <a:cxnSpLocks noChangeShapeType="1"/>
                        </wps:cNvCnPr>
                        <wps:spPr bwMode="auto">
                          <a:xfrm>
                            <a:off x="7093" y="3670"/>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0" name="Line 2330"/>
                        <wps:cNvCnPr>
                          <a:cxnSpLocks noChangeShapeType="1"/>
                        </wps:cNvCnPr>
                        <wps:spPr bwMode="auto">
                          <a:xfrm>
                            <a:off x="7093" y="3732"/>
                            <a:ext cx="20"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1" name="Line 2329"/>
                        <wps:cNvCnPr>
                          <a:cxnSpLocks noChangeShapeType="1"/>
                        </wps:cNvCnPr>
                        <wps:spPr bwMode="auto">
                          <a:xfrm>
                            <a:off x="8237" y="349"/>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2" name="Line 2328"/>
                        <wps:cNvCnPr>
                          <a:cxnSpLocks noChangeShapeType="1"/>
                        </wps:cNvCnPr>
                        <wps:spPr bwMode="auto">
                          <a:xfrm>
                            <a:off x="8237" y="448"/>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3" name="Line 2327"/>
                        <wps:cNvCnPr>
                          <a:cxnSpLocks noChangeShapeType="1"/>
                        </wps:cNvCnPr>
                        <wps:spPr bwMode="auto">
                          <a:xfrm>
                            <a:off x="8237" y="549"/>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4" name="Line 2326"/>
                        <wps:cNvCnPr>
                          <a:cxnSpLocks noChangeShapeType="1"/>
                        </wps:cNvCnPr>
                        <wps:spPr bwMode="auto">
                          <a:xfrm>
                            <a:off x="8237" y="651"/>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5" name="Line 2325"/>
                        <wps:cNvCnPr>
                          <a:cxnSpLocks noChangeShapeType="1"/>
                        </wps:cNvCnPr>
                        <wps:spPr bwMode="auto">
                          <a:xfrm>
                            <a:off x="8237" y="750"/>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6" name="Line 2324"/>
                        <wps:cNvCnPr>
                          <a:cxnSpLocks noChangeShapeType="1"/>
                        </wps:cNvCnPr>
                        <wps:spPr bwMode="auto">
                          <a:xfrm>
                            <a:off x="8237" y="851"/>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7" name="Line 2323"/>
                        <wps:cNvCnPr>
                          <a:cxnSpLocks noChangeShapeType="1"/>
                        </wps:cNvCnPr>
                        <wps:spPr bwMode="auto">
                          <a:xfrm>
                            <a:off x="8237" y="952"/>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8" name="Line 2322"/>
                        <wps:cNvCnPr>
                          <a:cxnSpLocks noChangeShapeType="1"/>
                        </wps:cNvCnPr>
                        <wps:spPr bwMode="auto">
                          <a:xfrm>
                            <a:off x="8237" y="1052"/>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9" name="Line 2321"/>
                        <wps:cNvCnPr>
                          <a:cxnSpLocks noChangeShapeType="1"/>
                        </wps:cNvCnPr>
                        <wps:spPr bwMode="auto">
                          <a:xfrm>
                            <a:off x="8237" y="1153"/>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0" name="Line 2320"/>
                        <wps:cNvCnPr>
                          <a:cxnSpLocks noChangeShapeType="1"/>
                        </wps:cNvCnPr>
                        <wps:spPr bwMode="auto">
                          <a:xfrm>
                            <a:off x="8237" y="1254"/>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1" name="Line 2319"/>
                        <wps:cNvCnPr>
                          <a:cxnSpLocks noChangeShapeType="1"/>
                        </wps:cNvCnPr>
                        <wps:spPr bwMode="auto">
                          <a:xfrm>
                            <a:off x="8237" y="1354"/>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2" name="Line 2318"/>
                        <wps:cNvCnPr>
                          <a:cxnSpLocks noChangeShapeType="1"/>
                        </wps:cNvCnPr>
                        <wps:spPr bwMode="auto">
                          <a:xfrm>
                            <a:off x="8237" y="1455"/>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3" name="Line 2317"/>
                        <wps:cNvCnPr>
                          <a:cxnSpLocks noChangeShapeType="1"/>
                        </wps:cNvCnPr>
                        <wps:spPr bwMode="auto">
                          <a:xfrm>
                            <a:off x="8237" y="1556"/>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4" name="Line 2316"/>
                        <wps:cNvCnPr>
                          <a:cxnSpLocks noChangeShapeType="1"/>
                        </wps:cNvCnPr>
                        <wps:spPr bwMode="auto">
                          <a:xfrm>
                            <a:off x="8237" y="1656"/>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5" name="Line 2315"/>
                        <wps:cNvCnPr>
                          <a:cxnSpLocks noChangeShapeType="1"/>
                        </wps:cNvCnPr>
                        <wps:spPr bwMode="auto">
                          <a:xfrm>
                            <a:off x="8237" y="1757"/>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6" name="Line 2314"/>
                        <wps:cNvCnPr>
                          <a:cxnSpLocks noChangeShapeType="1"/>
                        </wps:cNvCnPr>
                        <wps:spPr bwMode="auto">
                          <a:xfrm>
                            <a:off x="8237" y="1858"/>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7" name="Line 2313"/>
                        <wps:cNvCnPr>
                          <a:cxnSpLocks noChangeShapeType="1"/>
                        </wps:cNvCnPr>
                        <wps:spPr bwMode="auto">
                          <a:xfrm>
                            <a:off x="8237" y="1958"/>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8" name="Line 2312"/>
                        <wps:cNvCnPr>
                          <a:cxnSpLocks noChangeShapeType="1"/>
                        </wps:cNvCnPr>
                        <wps:spPr bwMode="auto">
                          <a:xfrm>
                            <a:off x="8237" y="2059"/>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9" name="Line 2311"/>
                        <wps:cNvCnPr>
                          <a:cxnSpLocks noChangeShapeType="1"/>
                        </wps:cNvCnPr>
                        <wps:spPr bwMode="auto">
                          <a:xfrm>
                            <a:off x="8237" y="2160"/>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0" name="Line 2310"/>
                        <wps:cNvCnPr>
                          <a:cxnSpLocks noChangeShapeType="1"/>
                        </wps:cNvCnPr>
                        <wps:spPr bwMode="auto">
                          <a:xfrm>
                            <a:off x="8237" y="2260"/>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1" name="Line 2309"/>
                        <wps:cNvCnPr>
                          <a:cxnSpLocks noChangeShapeType="1"/>
                        </wps:cNvCnPr>
                        <wps:spPr bwMode="auto">
                          <a:xfrm>
                            <a:off x="8237" y="2361"/>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2" name="Line 2308"/>
                        <wps:cNvCnPr>
                          <a:cxnSpLocks noChangeShapeType="1"/>
                        </wps:cNvCnPr>
                        <wps:spPr bwMode="auto">
                          <a:xfrm>
                            <a:off x="8237" y="24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3" name="Line 2307"/>
                        <wps:cNvCnPr>
                          <a:cxnSpLocks noChangeShapeType="1"/>
                        </wps:cNvCnPr>
                        <wps:spPr bwMode="auto">
                          <a:xfrm>
                            <a:off x="8237" y="25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4" name="Line 2306"/>
                        <wps:cNvCnPr>
                          <a:cxnSpLocks noChangeShapeType="1"/>
                        </wps:cNvCnPr>
                        <wps:spPr bwMode="auto">
                          <a:xfrm>
                            <a:off x="8237" y="2663"/>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5" name="Line 2305"/>
                        <wps:cNvCnPr>
                          <a:cxnSpLocks noChangeShapeType="1"/>
                        </wps:cNvCnPr>
                        <wps:spPr bwMode="auto">
                          <a:xfrm>
                            <a:off x="8237" y="27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6" name="Line 2304"/>
                        <wps:cNvCnPr>
                          <a:cxnSpLocks noChangeShapeType="1"/>
                        </wps:cNvCnPr>
                        <wps:spPr bwMode="auto">
                          <a:xfrm>
                            <a:off x="8237" y="28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7" name="Line 2303"/>
                        <wps:cNvCnPr>
                          <a:cxnSpLocks noChangeShapeType="1"/>
                        </wps:cNvCnPr>
                        <wps:spPr bwMode="auto">
                          <a:xfrm>
                            <a:off x="8237" y="2965"/>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8" name="Line 2302"/>
                        <wps:cNvCnPr>
                          <a:cxnSpLocks noChangeShapeType="1"/>
                        </wps:cNvCnPr>
                        <wps:spPr bwMode="auto">
                          <a:xfrm>
                            <a:off x="8237" y="3066"/>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9" name="Line 2301"/>
                        <wps:cNvCnPr>
                          <a:cxnSpLocks noChangeShapeType="1"/>
                        </wps:cNvCnPr>
                        <wps:spPr bwMode="auto">
                          <a:xfrm>
                            <a:off x="8237" y="3166"/>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0" name="Line 2300"/>
                        <wps:cNvCnPr>
                          <a:cxnSpLocks noChangeShapeType="1"/>
                        </wps:cNvCnPr>
                        <wps:spPr bwMode="auto">
                          <a:xfrm>
                            <a:off x="8237" y="32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1" name="Line 2299"/>
                        <wps:cNvCnPr>
                          <a:cxnSpLocks noChangeShapeType="1"/>
                        </wps:cNvCnPr>
                        <wps:spPr bwMode="auto">
                          <a:xfrm>
                            <a:off x="8237" y="3368"/>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2" name="Line 2298"/>
                        <wps:cNvCnPr>
                          <a:cxnSpLocks noChangeShapeType="1"/>
                        </wps:cNvCnPr>
                        <wps:spPr bwMode="auto">
                          <a:xfrm>
                            <a:off x="8237" y="3468"/>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3" name="Line 2297"/>
                        <wps:cNvCnPr>
                          <a:cxnSpLocks noChangeShapeType="1"/>
                        </wps:cNvCnPr>
                        <wps:spPr bwMode="auto">
                          <a:xfrm>
                            <a:off x="8237" y="356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4" name="Line 2296"/>
                        <wps:cNvCnPr>
                          <a:cxnSpLocks noChangeShapeType="1"/>
                        </wps:cNvCnPr>
                        <wps:spPr bwMode="auto">
                          <a:xfrm>
                            <a:off x="8237" y="3670"/>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5" name="Line 2295"/>
                        <wps:cNvCnPr>
                          <a:cxnSpLocks noChangeShapeType="1"/>
                        </wps:cNvCnPr>
                        <wps:spPr bwMode="auto">
                          <a:xfrm>
                            <a:off x="8237" y="3732"/>
                            <a:ext cx="20"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6" name="Freeform 2294"/>
                        <wps:cNvSpPr>
                          <a:spLocks/>
                        </wps:cNvSpPr>
                        <wps:spPr bwMode="auto">
                          <a:xfrm>
                            <a:off x="3681" y="892"/>
                            <a:ext cx="61" cy="2"/>
                          </a:xfrm>
                          <a:custGeom>
                            <a:avLst/>
                            <a:gdLst>
                              <a:gd name="T0" fmla="+- 0 3681 3681"/>
                              <a:gd name="T1" fmla="*/ T0 w 61"/>
                              <a:gd name="T2" fmla="+- 0 3681 3681"/>
                              <a:gd name="T3" fmla="*/ T2 w 61"/>
                              <a:gd name="T4" fmla="+- 0 3741 36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 name="Freeform 2293"/>
                        <wps:cNvSpPr>
                          <a:spLocks/>
                        </wps:cNvSpPr>
                        <wps:spPr bwMode="auto">
                          <a:xfrm>
                            <a:off x="3780" y="892"/>
                            <a:ext cx="61" cy="2"/>
                          </a:xfrm>
                          <a:custGeom>
                            <a:avLst/>
                            <a:gdLst>
                              <a:gd name="T0" fmla="+- 0 3780 3780"/>
                              <a:gd name="T1" fmla="*/ T0 w 61"/>
                              <a:gd name="T2" fmla="+- 0 3780 3780"/>
                              <a:gd name="T3" fmla="*/ T2 w 61"/>
                              <a:gd name="T4" fmla="+- 0 3841 378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Freeform 2292"/>
                        <wps:cNvSpPr>
                          <a:spLocks/>
                        </wps:cNvSpPr>
                        <wps:spPr bwMode="auto">
                          <a:xfrm>
                            <a:off x="3881" y="892"/>
                            <a:ext cx="61" cy="2"/>
                          </a:xfrm>
                          <a:custGeom>
                            <a:avLst/>
                            <a:gdLst>
                              <a:gd name="T0" fmla="+- 0 3881 3881"/>
                              <a:gd name="T1" fmla="*/ T0 w 61"/>
                              <a:gd name="T2" fmla="+- 0 3881 3881"/>
                              <a:gd name="T3" fmla="*/ T2 w 61"/>
                              <a:gd name="T4" fmla="+- 0 3942 388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2291"/>
                        <wps:cNvSpPr>
                          <a:spLocks/>
                        </wps:cNvSpPr>
                        <wps:spPr bwMode="auto">
                          <a:xfrm>
                            <a:off x="3982" y="892"/>
                            <a:ext cx="61" cy="2"/>
                          </a:xfrm>
                          <a:custGeom>
                            <a:avLst/>
                            <a:gdLst>
                              <a:gd name="T0" fmla="+- 0 3982 3982"/>
                              <a:gd name="T1" fmla="*/ T0 w 61"/>
                              <a:gd name="T2" fmla="+- 0 3982 3982"/>
                              <a:gd name="T3" fmla="*/ T2 w 61"/>
                              <a:gd name="T4" fmla="+- 0 4043 39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0" name="Freeform 2290"/>
                        <wps:cNvSpPr>
                          <a:spLocks/>
                        </wps:cNvSpPr>
                        <wps:spPr bwMode="auto">
                          <a:xfrm>
                            <a:off x="4081" y="892"/>
                            <a:ext cx="61" cy="2"/>
                          </a:xfrm>
                          <a:custGeom>
                            <a:avLst/>
                            <a:gdLst>
                              <a:gd name="T0" fmla="+- 0 4081 4081"/>
                              <a:gd name="T1" fmla="*/ T0 w 61"/>
                              <a:gd name="T2" fmla="+- 0 4081 4081"/>
                              <a:gd name="T3" fmla="*/ T2 w 61"/>
                              <a:gd name="T4" fmla="+- 0 4141 40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Freeform 2289"/>
                        <wps:cNvSpPr>
                          <a:spLocks/>
                        </wps:cNvSpPr>
                        <wps:spPr bwMode="auto">
                          <a:xfrm>
                            <a:off x="4182" y="892"/>
                            <a:ext cx="61" cy="2"/>
                          </a:xfrm>
                          <a:custGeom>
                            <a:avLst/>
                            <a:gdLst>
                              <a:gd name="T0" fmla="+- 0 4182 4182"/>
                              <a:gd name="T1" fmla="*/ T0 w 61"/>
                              <a:gd name="T2" fmla="+- 0 4182 4182"/>
                              <a:gd name="T3" fmla="*/ T2 w 61"/>
                              <a:gd name="T4" fmla="+- 0 4242 418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2288"/>
                        <wps:cNvSpPr>
                          <a:spLocks/>
                        </wps:cNvSpPr>
                        <wps:spPr bwMode="auto">
                          <a:xfrm>
                            <a:off x="4283" y="892"/>
                            <a:ext cx="61" cy="2"/>
                          </a:xfrm>
                          <a:custGeom>
                            <a:avLst/>
                            <a:gdLst>
                              <a:gd name="T0" fmla="+- 0 4283 4283"/>
                              <a:gd name="T1" fmla="*/ T0 w 61"/>
                              <a:gd name="T2" fmla="+- 0 4283 4283"/>
                              <a:gd name="T3" fmla="*/ T2 w 61"/>
                              <a:gd name="T4" fmla="+- 0 4343 42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Freeform 2287"/>
                        <wps:cNvSpPr>
                          <a:spLocks/>
                        </wps:cNvSpPr>
                        <wps:spPr bwMode="auto">
                          <a:xfrm>
                            <a:off x="4382" y="892"/>
                            <a:ext cx="61" cy="2"/>
                          </a:xfrm>
                          <a:custGeom>
                            <a:avLst/>
                            <a:gdLst>
                              <a:gd name="T0" fmla="+- 0 4382 4382"/>
                              <a:gd name="T1" fmla="*/ T0 w 61"/>
                              <a:gd name="T2" fmla="+- 0 4382 4382"/>
                              <a:gd name="T3" fmla="*/ T2 w 61"/>
                              <a:gd name="T4" fmla="+- 0 4443 43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2286"/>
                        <wps:cNvSpPr>
                          <a:spLocks/>
                        </wps:cNvSpPr>
                        <wps:spPr bwMode="auto">
                          <a:xfrm>
                            <a:off x="4483" y="892"/>
                            <a:ext cx="61" cy="2"/>
                          </a:xfrm>
                          <a:custGeom>
                            <a:avLst/>
                            <a:gdLst>
                              <a:gd name="T0" fmla="+- 0 4483 4483"/>
                              <a:gd name="T1" fmla="*/ T0 w 61"/>
                              <a:gd name="T2" fmla="+- 0 4483 4483"/>
                              <a:gd name="T3" fmla="*/ T2 w 61"/>
                              <a:gd name="T4" fmla="+- 0 4543 44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Freeform 2285"/>
                        <wps:cNvSpPr>
                          <a:spLocks/>
                        </wps:cNvSpPr>
                        <wps:spPr bwMode="auto">
                          <a:xfrm>
                            <a:off x="4584" y="892"/>
                            <a:ext cx="61" cy="2"/>
                          </a:xfrm>
                          <a:custGeom>
                            <a:avLst/>
                            <a:gdLst>
                              <a:gd name="T0" fmla="+- 0 4584 4584"/>
                              <a:gd name="T1" fmla="*/ T0 w 61"/>
                              <a:gd name="T2" fmla="+- 0 4584 4584"/>
                              <a:gd name="T3" fmla="*/ T2 w 61"/>
                              <a:gd name="T4" fmla="+- 0 4644 45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6" name="Freeform 2284"/>
                        <wps:cNvSpPr>
                          <a:spLocks/>
                        </wps:cNvSpPr>
                        <wps:spPr bwMode="auto">
                          <a:xfrm>
                            <a:off x="4684" y="892"/>
                            <a:ext cx="61" cy="2"/>
                          </a:xfrm>
                          <a:custGeom>
                            <a:avLst/>
                            <a:gdLst>
                              <a:gd name="T0" fmla="+- 0 4684 4684"/>
                              <a:gd name="T1" fmla="*/ T0 w 61"/>
                              <a:gd name="T2" fmla="+- 0 4684 4684"/>
                              <a:gd name="T3" fmla="*/ T2 w 61"/>
                              <a:gd name="T4" fmla="+- 0 4744 46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7" name="Freeform 2283"/>
                        <wps:cNvSpPr>
                          <a:spLocks/>
                        </wps:cNvSpPr>
                        <wps:spPr bwMode="auto">
                          <a:xfrm>
                            <a:off x="4785" y="892"/>
                            <a:ext cx="61" cy="2"/>
                          </a:xfrm>
                          <a:custGeom>
                            <a:avLst/>
                            <a:gdLst>
                              <a:gd name="T0" fmla="+- 0 4785 4785"/>
                              <a:gd name="T1" fmla="*/ T0 w 61"/>
                              <a:gd name="T2" fmla="+- 0 4785 4785"/>
                              <a:gd name="T3" fmla="*/ T2 w 61"/>
                              <a:gd name="T4" fmla="+- 0 4845 47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8" name="Freeform 2282"/>
                        <wps:cNvSpPr>
                          <a:spLocks/>
                        </wps:cNvSpPr>
                        <wps:spPr bwMode="auto">
                          <a:xfrm>
                            <a:off x="4885" y="892"/>
                            <a:ext cx="61" cy="2"/>
                          </a:xfrm>
                          <a:custGeom>
                            <a:avLst/>
                            <a:gdLst>
                              <a:gd name="T0" fmla="+- 0 4885 4885"/>
                              <a:gd name="T1" fmla="*/ T0 w 61"/>
                              <a:gd name="T2" fmla="+- 0 4885 4885"/>
                              <a:gd name="T3" fmla="*/ T2 w 61"/>
                              <a:gd name="T4" fmla="+- 0 4946 488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9" name="Freeform 2281"/>
                        <wps:cNvSpPr>
                          <a:spLocks/>
                        </wps:cNvSpPr>
                        <wps:spPr bwMode="auto">
                          <a:xfrm>
                            <a:off x="4985" y="892"/>
                            <a:ext cx="61" cy="2"/>
                          </a:xfrm>
                          <a:custGeom>
                            <a:avLst/>
                            <a:gdLst>
                              <a:gd name="T0" fmla="+- 0 4985 4985"/>
                              <a:gd name="T1" fmla="*/ T0 w 61"/>
                              <a:gd name="T2" fmla="+- 0 4985 4985"/>
                              <a:gd name="T3" fmla="*/ T2 w 61"/>
                              <a:gd name="T4" fmla="+- 0 5045 49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0" name="Freeform 2280"/>
                        <wps:cNvSpPr>
                          <a:spLocks/>
                        </wps:cNvSpPr>
                        <wps:spPr bwMode="auto">
                          <a:xfrm>
                            <a:off x="5086" y="892"/>
                            <a:ext cx="61" cy="2"/>
                          </a:xfrm>
                          <a:custGeom>
                            <a:avLst/>
                            <a:gdLst>
                              <a:gd name="T0" fmla="+- 0 5086 5086"/>
                              <a:gd name="T1" fmla="*/ T0 w 61"/>
                              <a:gd name="T2" fmla="+- 0 5086 5086"/>
                              <a:gd name="T3" fmla="*/ T2 w 61"/>
                              <a:gd name="T4" fmla="+- 0 5146 50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Freeform 2279"/>
                        <wps:cNvSpPr>
                          <a:spLocks/>
                        </wps:cNvSpPr>
                        <wps:spPr bwMode="auto">
                          <a:xfrm>
                            <a:off x="5187" y="892"/>
                            <a:ext cx="61" cy="2"/>
                          </a:xfrm>
                          <a:custGeom>
                            <a:avLst/>
                            <a:gdLst>
                              <a:gd name="T0" fmla="+- 0 5187 5187"/>
                              <a:gd name="T1" fmla="*/ T0 w 61"/>
                              <a:gd name="T2" fmla="+- 0 5187 5187"/>
                              <a:gd name="T3" fmla="*/ T2 w 61"/>
                              <a:gd name="T4" fmla="+- 0 5247 51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Freeform 2278"/>
                        <wps:cNvSpPr>
                          <a:spLocks/>
                        </wps:cNvSpPr>
                        <wps:spPr bwMode="auto">
                          <a:xfrm>
                            <a:off x="5286" y="892"/>
                            <a:ext cx="61" cy="2"/>
                          </a:xfrm>
                          <a:custGeom>
                            <a:avLst/>
                            <a:gdLst>
                              <a:gd name="T0" fmla="+- 0 5286 5286"/>
                              <a:gd name="T1" fmla="*/ T0 w 61"/>
                              <a:gd name="T2" fmla="+- 0 5286 5286"/>
                              <a:gd name="T3" fmla="*/ T2 w 61"/>
                              <a:gd name="T4" fmla="+- 0 5346 52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 name="Freeform 2277"/>
                        <wps:cNvSpPr>
                          <a:spLocks/>
                        </wps:cNvSpPr>
                        <wps:spPr bwMode="auto">
                          <a:xfrm>
                            <a:off x="5386" y="892"/>
                            <a:ext cx="61" cy="2"/>
                          </a:xfrm>
                          <a:custGeom>
                            <a:avLst/>
                            <a:gdLst>
                              <a:gd name="T0" fmla="+- 0 5386 5386"/>
                              <a:gd name="T1" fmla="*/ T0 w 61"/>
                              <a:gd name="T2" fmla="+- 0 5386 5386"/>
                              <a:gd name="T3" fmla="*/ T2 w 61"/>
                              <a:gd name="T4" fmla="+- 0 5447 5386"/>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2276"/>
                        <wps:cNvSpPr>
                          <a:spLocks/>
                        </wps:cNvSpPr>
                        <wps:spPr bwMode="auto">
                          <a:xfrm>
                            <a:off x="5487" y="892"/>
                            <a:ext cx="61" cy="2"/>
                          </a:xfrm>
                          <a:custGeom>
                            <a:avLst/>
                            <a:gdLst>
                              <a:gd name="T0" fmla="+- 0 5487 5487"/>
                              <a:gd name="T1" fmla="*/ T0 w 61"/>
                              <a:gd name="T2" fmla="+- 0 5487 5487"/>
                              <a:gd name="T3" fmla="*/ T2 w 61"/>
                              <a:gd name="T4" fmla="+- 0 5548 548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2275"/>
                        <wps:cNvSpPr>
                          <a:spLocks/>
                        </wps:cNvSpPr>
                        <wps:spPr bwMode="auto">
                          <a:xfrm>
                            <a:off x="5587" y="892"/>
                            <a:ext cx="61" cy="2"/>
                          </a:xfrm>
                          <a:custGeom>
                            <a:avLst/>
                            <a:gdLst>
                              <a:gd name="T0" fmla="+- 0 5587 5587"/>
                              <a:gd name="T1" fmla="*/ T0 w 61"/>
                              <a:gd name="T2" fmla="+- 0 5587 5587"/>
                              <a:gd name="T3" fmla="*/ T2 w 61"/>
                              <a:gd name="T4" fmla="+- 0 5647 55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Freeform 2274"/>
                        <wps:cNvSpPr>
                          <a:spLocks/>
                        </wps:cNvSpPr>
                        <wps:spPr bwMode="auto">
                          <a:xfrm>
                            <a:off x="5688" y="892"/>
                            <a:ext cx="61" cy="2"/>
                          </a:xfrm>
                          <a:custGeom>
                            <a:avLst/>
                            <a:gdLst>
                              <a:gd name="T0" fmla="+- 0 5688 5688"/>
                              <a:gd name="T1" fmla="*/ T0 w 61"/>
                              <a:gd name="T2" fmla="+- 0 5688 5688"/>
                              <a:gd name="T3" fmla="*/ T2 w 61"/>
                              <a:gd name="T4" fmla="+- 0 5748 56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Freeform 2273"/>
                        <wps:cNvSpPr>
                          <a:spLocks/>
                        </wps:cNvSpPr>
                        <wps:spPr bwMode="auto">
                          <a:xfrm>
                            <a:off x="5788" y="892"/>
                            <a:ext cx="61" cy="2"/>
                          </a:xfrm>
                          <a:custGeom>
                            <a:avLst/>
                            <a:gdLst>
                              <a:gd name="T0" fmla="+- 0 5788 5788"/>
                              <a:gd name="T1" fmla="*/ T0 w 61"/>
                              <a:gd name="T2" fmla="+- 0 5788 5788"/>
                              <a:gd name="T3" fmla="*/ T2 w 61"/>
                              <a:gd name="T4" fmla="+- 0 5849 578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Freeform 2272"/>
                        <wps:cNvSpPr>
                          <a:spLocks/>
                        </wps:cNvSpPr>
                        <wps:spPr bwMode="auto">
                          <a:xfrm>
                            <a:off x="5888" y="892"/>
                            <a:ext cx="61" cy="2"/>
                          </a:xfrm>
                          <a:custGeom>
                            <a:avLst/>
                            <a:gdLst>
                              <a:gd name="T0" fmla="+- 0 5888 5888"/>
                              <a:gd name="T1" fmla="*/ T0 w 61"/>
                              <a:gd name="T2" fmla="+- 0 5888 5888"/>
                              <a:gd name="T3" fmla="*/ T2 w 61"/>
                              <a:gd name="T4" fmla="+- 0 5948 58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Freeform 2271"/>
                        <wps:cNvSpPr>
                          <a:spLocks/>
                        </wps:cNvSpPr>
                        <wps:spPr bwMode="auto">
                          <a:xfrm>
                            <a:off x="5989" y="892"/>
                            <a:ext cx="61" cy="2"/>
                          </a:xfrm>
                          <a:custGeom>
                            <a:avLst/>
                            <a:gdLst>
                              <a:gd name="T0" fmla="+- 0 5989 5989"/>
                              <a:gd name="T1" fmla="*/ T0 w 61"/>
                              <a:gd name="T2" fmla="+- 0 5989 5989"/>
                              <a:gd name="T3" fmla="*/ T2 w 61"/>
                              <a:gd name="T4" fmla="+- 0 6049 59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Freeform 2270"/>
                        <wps:cNvSpPr>
                          <a:spLocks/>
                        </wps:cNvSpPr>
                        <wps:spPr bwMode="auto">
                          <a:xfrm>
                            <a:off x="6090" y="892"/>
                            <a:ext cx="61" cy="2"/>
                          </a:xfrm>
                          <a:custGeom>
                            <a:avLst/>
                            <a:gdLst>
                              <a:gd name="T0" fmla="+- 0 6090 6090"/>
                              <a:gd name="T1" fmla="*/ T0 w 61"/>
                              <a:gd name="T2" fmla="+- 0 6090 6090"/>
                              <a:gd name="T3" fmla="*/ T2 w 61"/>
                              <a:gd name="T4" fmla="+- 0 6150 60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Freeform 2269"/>
                        <wps:cNvSpPr>
                          <a:spLocks/>
                        </wps:cNvSpPr>
                        <wps:spPr bwMode="auto">
                          <a:xfrm>
                            <a:off x="6189" y="892"/>
                            <a:ext cx="61" cy="2"/>
                          </a:xfrm>
                          <a:custGeom>
                            <a:avLst/>
                            <a:gdLst>
                              <a:gd name="T0" fmla="+- 0 6189 6189"/>
                              <a:gd name="T1" fmla="*/ T0 w 61"/>
                              <a:gd name="T2" fmla="+- 0 6189 6189"/>
                              <a:gd name="T3" fmla="*/ T2 w 61"/>
                              <a:gd name="T4" fmla="+- 0 6249 61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Freeform 2268"/>
                        <wps:cNvSpPr>
                          <a:spLocks/>
                        </wps:cNvSpPr>
                        <wps:spPr bwMode="auto">
                          <a:xfrm>
                            <a:off x="6290" y="892"/>
                            <a:ext cx="61" cy="2"/>
                          </a:xfrm>
                          <a:custGeom>
                            <a:avLst/>
                            <a:gdLst>
                              <a:gd name="T0" fmla="+- 0 6290 6290"/>
                              <a:gd name="T1" fmla="*/ T0 w 61"/>
                              <a:gd name="T2" fmla="+- 0 6290 6290"/>
                              <a:gd name="T3" fmla="*/ T2 w 61"/>
                              <a:gd name="T4" fmla="+- 0 6350 62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Freeform 2267"/>
                        <wps:cNvSpPr>
                          <a:spLocks/>
                        </wps:cNvSpPr>
                        <wps:spPr bwMode="auto">
                          <a:xfrm>
                            <a:off x="6391" y="892"/>
                            <a:ext cx="61" cy="2"/>
                          </a:xfrm>
                          <a:custGeom>
                            <a:avLst/>
                            <a:gdLst>
                              <a:gd name="T0" fmla="+- 0 6391 6391"/>
                              <a:gd name="T1" fmla="*/ T0 w 61"/>
                              <a:gd name="T2" fmla="+- 0 6391 6391"/>
                              <a:gd name="T3" fmla="*/ T2 w 61"/>
                              <a:gd name="T4" fmla="+- 0 6451 63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Freeform 2266"/>
                        <wps:cNvSpPr>
                          <a:spLocks/>
                        </wps:cNvSpPr>
                        <wps:spPr bwMode="auto">
                          <a:xfrm>
                            <a:off x="6490" y="892"/>
                            <a:ext cx="61" cy="2"/>
                          </a:xfrm>
                          <a:custGeom>
                            <a:avLst/>
                            <a:gdLst>
                              <a:gd name="T0" fmla="+- 0 6490 6490"/>
                              <a:gd name="T1" fmla="*/ T0 w 61"/>
                              <a:gd name="T2" fmla="+- 0 6490 6490"/>
                              <a:gd name="T3" fmla="*/ T2 w 61"/>
                              <a:gd name="T4" fmla="+- 0 6550 64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 name="Freeform 2265"/>
                        <wps:cNvSpPr>
                          <a:spLocks/>
                        </wps:cNvSpPr>
                        <wps:spPr bwMode="auto">
                          <a:xfrm>
                            <a:off x="6591" y="892"/>
                            <a:ext cx="61" cy="2"/>
                          </a:xfrm>
                          <a:custGeom>
                            <a:avLst/>
                            <a:gdLst>
                              <a:gd name="T0" fmla="+- 0 6591 6591"/>
                              <a:gd name="T1" fmla="*/ T0 w 61"/>
                              <a:gd name="T2" fmla="+- 0 6591 6591"/>
                              <a:gd name="T3" fmla="*/ T2 w 61"/>
                              <a:gd name="T4" fmla="+- 0 6651 65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 name="Freeform 2264"/>
                        <wps:cNvSpPr>
                          <a:spLocks/>
                        </wps:cNvSpPr>
                        <wps:spPr bwMode="auto">
                          <a:xfrm>
                            <a:off x="6692" y="892"/>
                            <a:ext cx="61" cy="2"/>
                          </a:xfrm>
                          <a:custGeom>
                            <a:avLst/>
                            <a:gdLst>
                              <a:gd name="T0" fmla="+- 0 6692 6692"/>
                              <a:gd name="T1" fmla="*/ T0 w 61"/>
                              <a:gd name="T2" fmla="+- 0 6692 6692"/>
                              <a:gd name="T3" fmla="*/ T2 w 61"/>
                              <a:gd name="T4" fmla="+- 0 6752 66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Freeform 2263"/>
                        <wps:cNvSpPr>
                          <a:spLocks/>
                        </wps:cNvSpPr>
                        <wps:spPr bwMode="auto">
                          <a:xfrm>
                            <a:off x="6791" y="892"/>
                            <a:ext cx="61" cy="2"/>
                          </a:xfrm>
                          <a:custGeom>
                            <a:avLst/>
                            <a:gdLst>
                              <a:gd name="T0" fmla="+- 0 6791 6791"/>
                              <a:gd name="T1" fmla="*/ T0 w 61"/>
                              <a:gd name="T2" fmla="+- 0 6791 6791"/>
                              <a:gd name="T3" fmla="*/ T2 w 61"/>
                              <a:gd name="T4" fmla="+- 0 6851 67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8" name="Freeform 2262"/>
                        <wps:cNvSpPr>
                          <a:spLocks/>
                        </wps:cNvSpPr>
                        <wps:spPr bwMode="auto">
                          <a:xfrm>
                            <a:off x="6892" y="892"/>
                            <a:ext cx="61" cy="2"/>
                          </a:xfrm>
                          <a:custGeom>
                            <a:avLst/>
                            <a:gdLst>
                              <a:gd name="T0" fmla="+- 0 6892 6892"/>
                              <a:gd name="T1" fmla="*/ T0 w 61"/>
                              <a:gd name="T2" fmla="+- 0 6892 6892"/>
                              <a:gd name="T3" fmla="*/ T2 w 61"/>
                              <a:gd name="T4" fmla="+- 0 6952 68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Freeform 2261"/>
                        <wps:cNvSpPr>
                          <a:spLocks/>
                        </wps:cNvSpPr>
                        <wps:spPr bwMode="auto">
                          <a:xfrm>
                            <a:off x="6993" y="892"/>
                            <a:ext cx="61" cy="2"/>
                          </a:xfrm>
                          <a:custGeom>
                            <a:avLst/>
                            <a:gdLst>
                              <a:gd name="T0" fmla="+- 0 6993 6993"/>
                              <a:gd name="T1" fmla="*/ T0 w 61"/>
                              <a:gd name="T2" fmla="+- 0 6993 6993"/>
                              <a:gd name="T3" fmla="*/ T2 w 61"/>
                              <a:gd name="T4" fmla="+- 0 7053 69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0" name="Freeform 2260"/>
                        <wps:cNvSpPr>
                          <a:spLocks/>
                        </wps:cNvSpPr>
                        <wps:spPr bwMode="auto">
                          <a:xfrm>
                            <a:off x="7092" y="892"/>
                            <a:ext cx="61" cy="2"/>
                          </a:xfrm>
                          <a:custGeom>
                            <a:avLst/>
                            <a:gdLst>
                              <a:gd name="T0" fmla="+- 0 7092 7092"/>
                              <a:gd name="T1" fmla="*/ T0 w 61"/>
                              <a:gd name="T2" fmla="+- 0 7092 7092"/>
                              <a:gd name="T3" fmla="*/ T2 w 61"/>
                              <a:gd name="T4" fmla="+- 0 7153 709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Freeform 2259"/>
                        <wps:cNvSpPr>
                          <a:spLocks/>
                        </wps:cNvSpPr>
                        <wps:spPr bwMode="auto">
                          <a:xfrm>
                            <a:off x="7193" y="892"/>
                            <a:ext cx="61" cy="2"/>
                          </a:xfrm>
                          <a:custGeom>
                            <a:avLst/>
                            <a:gdLst>
                              <a:gd name="T0" fmla="+- 0 7193 7193"/>
                              <a:gd name="T1" fmla="*/ T0 w 61"/>
                              <a:gd name="T2" fmla="+- 0 7193 7193"/>
                              <a:gd name="T3" fmla="*/ T2 w 61"/>
                              <a:gd name="T4" fmla="+- 0 7254 719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Freeform 2258"/>
                        <wps:cNvSpPr>
                          <a:spLocks/>
                        </wps:cNvSpPr>
                        <wps:spPr bwMode="auto">
                          <a:xfrm>
                            <a:off x="7294" y="892"/>
                            <a:ext cx="61" cy="2"/>
                          </a:xfrm>
                          <a:custGeom>
                            <a:avLst/>
                            <a:gdLst>
                              <a:gd name="T0" fmla="+- 0 7294 7294"/>
                              <a:gd name="T1" fmla="*/ T0 w 61"/>
                              <a:gd name="T2" fmla="+- 0 7294 7294"/>
                              <a:gd name="T3" fmla="*/ T2 w 61"/>
                              <a:gd name="T4" fmla="+- 0 7354 72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Freeform 2257"/>
                        <wps:cNvSpPr>
                          <a:spLocks/>
                        </wps:cNvSpPr>
                        <wps:spPr bwMode="auto">
                          <a:xfrm>
                            <a:off x="7393" y="892"/>
                            <a:ext cx="61" cy="2"/>
                          </a:xfrm>
                          <a:custGeom>
                            <a:avLst/>
                            <a:gdLst>
                              <a:gd name="T0" fmla="+- 0 7393 7393"/>
                              <a:gd name="T1" fmla="*/ T0 w 61"/>
                              <a:gd name="T2" fmla="+- 0 7393 7393"/>
                              <a:gd name="T3" fmla="*/ T2 w 61"/>
                              <a:gd name="T4" fmla="+- 0 7453 73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Freeform 2256"/>
                        <wps:cNvSpPr>
                          <a:spLocks/>
                        </wps:cNvSpPr>
                        <wps:spPr bwMode="auto">
                          <a:xfrm>
                            <a:off x="7494" y="892"/>
                            <a:ext cx="61" cy="2"/>
                          </a:xfrm>
                          <a:custGeom>
                            <a:avLst/>
                            <a:gdLst>
                              <a:gd name="T0" fmla="+- 0 7494 7494"/>
                              <a:gd name="T1" fmla="*/ T0 w 61"/>
                              <a:gd name="T2" fmla="+- 0 7494 7494"/>
                              <a:gd name="T3" fmla="*/ T2 w 61"/>
                              <a:gd name="T4" fmla="+- 0 7554 74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Freeform 2255"/>
                        <wps:cNvSpPr>
                          <a:spLocks/>
                        </wps:cNvSpPr>
                        <wps:spPr bwMode="auto">
                          <a:xfrm>
                            <a:off x="7595" y="892"/>
                            <a:ext cx="61" cy="2"/>
                          </a:xfrm>
                          <a:custGeom>
                            <a:avLst/>
                            <a:gdLst>
                              <a:gd name="T0" fmla="+- 0 7595 7595"/>
                              <a:gd name="T1" fmla="*/ T0 w 61"/>
                              <a:gd name="T2" fmla="+- 0 7595 7595"/>
                              <a:gd name="T3" fmla="*/ T2 w 61"/>
                              <a:gd name="T4" fmla="+- 0 7655 759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Freeform 2254"/>
                        <wps:cNvSpPr>
                          <a:spLocks/>
                        </wps:cNvSpPr>
                        <wps:spPr bwMode="auto">
                          <a:xfrm>
                            <a:off x="7694" y="892"/>
                            <a:ext cx="61" cy="2"/>
                          </a:xfrm>
                          <a:custGeom>
                            <a:avLst/>
                            <a:gdLst>
                              <a:gd name="T0" fmla="+- 0 7694 7694"/>
                              <a:gd name="T1" fmla="*/ T0 w 61"/>
                              <a:gd name="T2" fmla="+- 0 7694 7694"/>
                              <a:gd name="T3" fmla="*/ T2 w 61"/>
                              <a:gd name="T4" fmla="+- 0 7755 769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 name="Freeform 2253"/>
                        <wps:cNvSpPr>
                          <a:spLocks/>
                        </wps:cNvSpPr>
                        <wps:spPr bwMode="auto">
                          <a:xfrm>
                            <a:off x="7795" y="892"/>
                            <a:ext cx="61" cy="2"/>
                          </a:xfrm>
                          <a:custGeom>
                            <a:avLst/>
                            <a:gdLst>
                              <a:gd name="T0" fmla="+- 0 7795 7795"/>
                              <a:gd name="T1" fmla="*/ T0 w 61"/>
                              <a:gd name="T2" fmla="+- 0 7795 7795"/>
                              <a:gd name="T3" fmla="*/ T2 w 61"/>
                              <a:gd name="T4" fmla="+- 0 7856 779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Freeform 2252"/>
                        <wps:cNvSpPr>
                          <a:spLocks/>
                        </wps:cNvSpPr>
                        <wps:spPr bwMode="auto">
                          <a:xfrm>
                            <a:off x="7896" y="892"/>
                            <a:ext cx="61" cy="2"/>
                          </a:xfrm>
                          <a:custGeom>
                            <a:avLst/>
                            <a:gdLst>
                              <a:gd name="T0" fmla="+- 0 7896 7896"/>
                              <a:gd name="T1" fmla="*/ T0 w 61"/>
                              <a:gd name="T2" fmla="+- 0 7896 7896"/>
                              <a:gd name="T3" fmla="*/ T2 w 61"/>
                              <a:gd name="T4" fmla="+- 0 7956 78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 name="Freeform 2251"/>
                        <wps:cNvSpPr>
                          <a:spLocks/>
                        </wps:cNvSpPr>
                        <wps:spPr bwMode="auto">
                          <a:xfrm>
                            <a:off x="7996" y="892"/>
                            <a:ext cx="61" cy="2"/>
                          </a:xfrm>
                          <a:custGeom>
                            <a:avLst/>
                            <a:gdLst>
                              <a:gd name="T0" fmla="+- 0 7996 7996"/>
                              <a:gd name="T1" fmla="*/ T0 w 61"/>
                              <a:gd name="T2" fmla="+- 0 7996 7996"/>
                              <a:gd name="T3" fmla="*/ T2 w 61"/>
                              <a:gd name="T4" fmla="+- 0 8056 79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0" name="Freeform 2250"/>
                        <wps:cNvSpPr>
                          <a:spLocks/>
                        </wps:cNvSpPr>
                        <wps:spPr bwMode="auto">
                          <a:xfrm>
                            <a:off x="8097" y="892"/>
                            <a:ext cx="61" cy="2"/>
                          </a:xfrm>
                          <a:custGeom>
                            <a:avLst/>
                            <a:gdLst>
                              <a:gd name="T0" fmla="+- 0 8097 8097"/>
                              <a:gd name="T1" fmla="*/ T0 w 61"/>
                              <a:gd name="T2" fmla="+- 0 8097 8097"/>
                              <a:gd name="T3" fmla="*/ T2 w 61"/>
                              <a:gd name="T4" fmla="+- 0 8157 80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 name="Freeform 2249"/>
                        <wps:cNvSpPr>
                          <a:spLocks/>
                        </wps:cNvSpPr>
                        <wps:spPr bwMode="auto">
                          <a:xfrm>
                            <a:off x="8197" y="892"/>
                            <a:ext cx="61" cy="2"/>
                          </a:xfrm>
                          <a:custGeom>
                            <a:avLst/>
                            <a:gdLst>
                              <a:gd name="T0" fmla="+- 0 8197 8197"/>
                              <a:gd name="T1" fmla="*/ T0 w 61"/>
                              <a:gd name="T2" fmla="+- 0 8197 8197"/>
                              <a:gd name="T3" fmla="*/ T2 w 61"/>
                              <a:gd name="T4" fmla="+- 0 8258 819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2" name="Freeform 2248"/>
                        <wps:cNvSpPr>
                          <a:spLocks/>
                        </wps:cNvSpPr>
                        <wps:spPr bwMode="auto">
                          <a:xfrm>
                            <a:off x="8297" y="892"/>
                            <a:ext cx="61" cy="2"/>
                          </a:xfrm>
                          <a:custGeom>
                            <a:avLst/>
                            <a:gdLst>
                              <a:gd name="T0" fmla="+- 0 8297 8297"/>
                              <a:gd name="T1" fmla="*/ T0 w 61"/>
                              <a:gd name="T2" fmla="+- 0 8297 8297"/>
                              <a:gd name="T3" fmla="*/ T2 w 61"/>
                              <a:gd name="T4" fmla="+- 0 8357 82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3" name="Freeform 2247"/>
                        <wps:cNvSpPr>
                          <a:spLocks/>
                        </wps:cNvSpPr>
                        <wps:spPr bwMode="auto">
                          <a:xfrm>
                            <a:off x="8398" y="892"/>
                            <a:ext cx="61" cy="2"/>
                          </a:xfrm>
                          <a:custGeom>
                            <a:avLst/>
                            <a:gdLst>
                              <a:gd name="T0" fmla="+- 0 8398 8398"/>
                              <a:gd name="T1" fmla="*/ T0 w 61"/>
                              <a:gd name="T2" fmla="+- 0 8398 8398"/>
                              <a:gd name="T3" fmla="*/ T2 w 61"/>
                              <a:gd name="T4" fmla="+- 0 8458 83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4" name="Freeform 2246"/>
                        <wps:cNvSpPr>
                          <a:spLocks/>
                        </wps:cNvSpPr>
                        <wps:spPr bwMode="auto">
                          <a:xfrm>
                            <a:off x="8499" y="892"/>
                            <a:ext cx="61" cy="2"/>
                          </a:xfrm>
                          <a:custGeom>
                            <a:avLst/>
                            <a:gdLst>
                              <a:gd name="T0" fmla="+- 0 8499 8499"/>
                              <a:gd name="T1" fmla="*/ T0 w 61"/>
                              <a:gd name="T2" fmla="+- 0 8499 8499"/>
                              <a:gd name="T3" fmla="*/ T2 w 61"/>
                              <a:gd name="T4" fmla="+- 0 8559 84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5" name="Freeform 2245"/>
                        <wps:cNvSpPr>
                          <a:spLocks/>
                        </wps:cNvSpPr>
                        <wps:spPr bwMode="auto">
                          <a:xfrm>
                            <a:off x="8598" y="892"/>
                            <a:ext cx="61" cy="2"/>
                          </a:xfrm>
                          <a:custGeom>
                            <a:avLst/>
                            <a:gdLst>
                              <a:gd name="T0" fmla="+- 0 8598 8598"/>
                              <a:gd name="T1" fmla="*/ T0 w 61"/>
                              <a:gd name="T2" fmla="+- 0 8598 8598"/>
                              <a:gd name="T3" fmla="*/ T2 w 61"/>
                              <a:gd name="T4" fmla="+- 0 8658 85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Freeform 2244"/>
                        <wps:cNvSpPr>
                          <a:spLocks/>
                        </wps:cNvSpPr>
                        <wps:spPr bwMode="auto">
                          <a:xfrm>
                            <a:off x="8698" y="892"/>
                            <a:ext cx="61" cy="2"/>
                          </a:xfrm>
                          <a:custGeom>
                            <a:avLst/>
                            <a:gdLst>
                              <a:gd name="T0" fmla="+- 0 8698 8698"/>
                              <a:gd name="T1" fmla="*/ T0 w 61"/>
                              <a:gd name="T2" fmla="+- 0 8698 8698"/>
                              <a:gd name="T3" fmla="*/ T2 w 61"/>
                              <a:gd name="T4" fmla="+- 0 8759 869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Freeform 2243"/>
                        <wps:cNvSpPr>
                          <a:spLocks/>
                        </wps:cNvSpPr>
                        <wps:spPr bwMode="auto">
                          <a:xfrm>
                            <a:off x="8799" y="892"/>
                            <a:ext cx="61" cy="2"/>
                          </a:xfrm>
                          <a:custGeom>
                            <a:avLst/>
                            <a:gdLst>
                              <a:gd name="T0" fmla="+- 0 8799 8799"/>
                              <a:gd name="T1" fmla="*/ T0 w 61"/>
                              <a:gd name="T2" fmla="+- 0 8799 8799"/>
                              <a:gd name="T3" fmla="*/ T2 w 61"/>
                              <a:gd name="T4" fmla="+- 0 8860 87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Freeform 2242"/>
                        <wps:cNvSpPr>
                          <a:spLocks/>
                        </wps:cNvSpPr>
                        <wps:spPr bwMode="auto">
                          <a:xfrm>
                            <a:off x="8899" y="892"/>
                            <a:ext cx="61" cy="2"/>
                          </a:xfrm>
                          <a:custGeom>
                            <a:avLst/>
                            <a:gdLst>
                              <a:gd name="T0" fmla="+- 0 8899 8899"/>
                              <a:gd name="T1" fmla="*/ T0 w 61"/>
                              <a:gd name="T2" fmla="+- 0 8899 8899"/>
                              <a:gd name="T3" fmla="*/ T2 w 61"/>
                              <a:gd name="T4" fmla="+- 0 8959 88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Freeform 2241"/>
                        <wps:cNvSpPr>
                          <a:spLocks/>
                        </wps:cNvSpPr>
                        <wps:spPr bwMode="auto">
                          <a:xfrm>
                            <a:off x="8999" y="892"/>
                            <a:ext cx="61" cy="2"/>
                          </a:xfrm>
                          <a:custGeom>
                            <a:avLst/>
                            <a:gdLst>
                              <a:gd name="T0" fmla="+- 0 8999 8999"/>
                              <a:gd name="T1" fmla="*/ T0 w 61"/>
                              <a:gd name="T2" fmla="+- 0 8999 8999"/>
                              <a:gd name="T3" fmla="*/ T2 w 61"/>
                              <a:gd name="T4" fmla="+- 0 9060 89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Freeform 2240"/>
                        <wps:cNvSpPr>
                          <a:spLocks/>
                        </wps:cNvSpPr>
                        <wps:spPr bwMode="auto">
                          <a:xfrm>
                            <a:off x="9100" y="892"/>
                            <a:ext cx="61" cy="2"/>
                          </a:xfrm>
                          <a:custGeom>
                            <a:avLst/>
                            <a:gdLst>
                              <a:gd name="T0" fmla="+- 0 9100 9100"/>
                              <a:gd name="T1" fmla="*/ T0 w 61"/>
                              <a:gd name="T2" fmla="+- 0 9100 9100"/>
                              <a:gd name="T3" fmla="*/ T2 w 61"/>
                              <a:gd name="T4" fmla="+- 0 9161 910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Freeform 2239"/>
                        <wps:cNvSpPr>
                          <a:spLocks/>
                        </wps:cNvSpPr>
                        <wps:spPr bwMode="auto">
                          <a:xfrm>
                            <a:off x="9200" y="892"/>
                            <a:ext cx="61" cy="2"/>
                          </a:xfrm>
                          <a:custGeom>
                            <a:avLst/>
                            <a:gdLst>
                              <a:gd name="T0" fmla="+- 0 9200 9200"/>
                              <a:gd name="T1" fmla="*/ T0 w 61"/>
                              <a:gd name="T2" fmla="+- 0 9200 9200"/>
                              <a:gd name="T3" fmla="*/ T2 w 61"/>
                              <a:gd name="T4" fmla="+- 0 9260 920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 name="Freeform 2238"/>
                        <wps:cNvSpPr>
                          <a:spLocks/>
                        </wps:cNvSpPr>
                        <wps:spPr bwMode="auto">
                          <a:xfrm>
                            <a:off x="9301" y="892"/>
                            <a:ext cx="61" cy="2"/>
                          </a:xfrm>
                          <a:custGeom>
                            <a:avLst/>
                            <a:gdLst>
                              <a:gd name="T0" fmla="+- 0 9301 9301"/>
                              <a:gd name="T1" fmla="*/ T0 w 61"/>
                              <a:gd name="T2" fmla="+- 0 9301 9301"/>
                              <a:gd name="T3" fmla="*/ T2 w 61"/>
                              <a:gd name="T4" fmla="+- 0 9361 930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 name="Freeform 2237"/>
                        <wps:cNvSpPr>
                          <a:spLocks/>
                        </wps:cNvSpPr>
                        <wps:spPr bwMode="auto">
                          <a:xfrm>
                            <a:off x="3681" y="1455"/>
                            <a:ext cx="61" cy="2"/>
                          </a:xfrm>
                          <a:custGeom>
                            <a:avLst/>
                            <a:gdLst>
                              <a:gd name="T0" fmla="+- 0 3681 3681"/>
                              <a:gd name="T1" fmla="*/ T0 w 61"/>
                              <a:gd name="T2" fmla="+- 0 3681 3681"/>
                              <a:gd name="T3" fmla="*/ T2 w 61"/>
                              <a:gd name="T4" fmla="+- 0 3741 36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4" name="Freeform 2236"/>
                        <wps:cNvSpPr>
                          <a:spLocks/>
                        </wps:cNvSpPr>
                        <wps:spPr bwMode="auto">
                          <a:xfrm>
                            <a:off x="3780" y="1455"/>
                            <a:ext cx="61" cy="2"/>
                          </a:xfrm>
                          <a:custGeom>
                            <a:avLst/>
                            <a:gdLst>
                              <a:gd name="T0" fmla="+- 0 3780 3780"/>
                              <a:gd name="T1" fmla="*/ T0 w 61"/>
                              <a:gd name="T2" fmla="+- 0 3780 3780"/>
                              <a:gd name="T3" fmla="*/ T2 w 61"/>
                              <a:gd name="T4" fmla="+- 0 3841 378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Freeform 2235"/>
                        <wps:cNvSpPr>
                          <a:spLocks/>
                        </wps:cNvSpPr>
                        <wps:spPr bwMode="auto">
                          <a:xfrm>
                            <a:off x="3881" y="1455"/>
                            <a:ext cx="61" cy="2"/>
                          </a:xfrm>
                          <a:custGeom>
                            <a:avLst/>
                            <a:gdLst>
                              <a:gd name="T0" fmla="+- 0 3881 3881"/>
                              <a:gd name="T1" fmla="*/ T0 w 61"/>
                              <a:gd name="T2" fmla="+- 0 3881 3881"/>
                              <a:gd name="T3" fmla="*/ T2 w 61"/>
                              <a:gd name="T4" fmla="+- 0 3942 388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6" name="Freeform 2234"/>
                        <wps:cNvSpPr>
                          <a:spLocks/>
                        </wps:cNvSpPr>
                        <wps:spPr bwMode="auto">
                          <a:xfrm>
                            <a:off x="3982" y="1455"/>
                            <a:ext cx="61" cy="2"/>
                          </a:xfrm>
                          <a:custGeom>
                            <a:avLst/>
                            <a:gdLst>
                              <a:gd name="T0" fmla="+- 0 3982 3982"/>
                              <a:gd name="T1" fmla="*/ T0 w 61"/>
                              <a:gd name="T2" fmla="+- 0 3982 3982"/>
                              <a:gd name="T3" fmla="*/ T2 w 61"/>
                              <a:gd name="T4" fmla="+- 0 4043 39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Freeform 2233"/>
                        <wps:cNvSpPr>
                          <a:spLocks/>
                        </wps:cNvSpPr>
                        <wps:spPr bwMode="auto">
                          <a:xfrm>
                            <a:off x="4081" y="1455"/>
                            <a:ext cx="61" cy="2"/>
                          </a:xfrm>
                          <a:custGeom>
                            <a:avLst/>
                            <a:gdLst>
                              <a:gd name="T0" fmla="+- 0 4081 4081"/>
                              <a:gd name="T1" fmla="*/ T0 w 61"/>
                              <a:gd name="T2" fmla="+- 0 4081 4081"/>
                              <a:gd name="T3" fmla="*/ T2 w 61"/>
                              <a:gd name="T4" fmla="+- 0 4141 40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8" name="Freeform 2232"/>
                        <wps:cNvSpPr>
                          <a:spLocks/>
                        </wps:cNvSpPr>
                        <wps:spPr bwMode="auto">
                          <a:xfrm>
                            <a:off x="4182" y="1455"/>
                            <a:ext cx="61" cy="2"/>
                          </a:xfrm>
                          <a:custGeom>
                            <a:avLst/>
                            <a:gdLst>
                              <a:gd name="T0" fmla="+- 0 4182 4182"/>
                              <a:gd name="T1" fmla="*/ T0 w 61"/>
                              <a:gd name="T2" fmla="+- 0 4182 4182"/>
                              <a:gd name="T3" fmla="*/ T2 w 61"/>
                              <a:gd name="T4" fmla="+- 0 4242 418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Freeform 2231"/>
                        <wps:cNvSpPr>
                          <a:spLocks/>
                        </wps:cNvSpPr>
                        <wps:spPr bwMode="auto">
                          <a:xfrm>
                            <a:off x="4283" y="1455"/>
                            <a:ext cx="61" cy="2"/>
                          </a:xfrm>
                          <a:custGeom>
                            <a:avLst/>
                            <a:gdLst>
                              <a:gd name="T0" fmla="+- 0 4283 4283"/>
                              <a:gd name="T1" fmla="*/ T0 w 61"/>
                              <a:gd name="T2" fmla="+- 0 4283 4283"/>
                              <a:gd name="T3" fmla="*/ T2 w 61"/>
                              <a:gd name="T4" fmla="+- 0 4343 42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Freeform 2230"/>
                        <wps:cNvSpPr>
                          <a:spLocks/>
                        </wps:cNvSpPr>
                        <wps:spPr bwMode="auto">
                          <a:xfrm>
                            <a:off x="4382" y="1455"/>
                            <a:ext cx="61" cy="2"/>
                          </a:xfrm>
                          <a:custGeom>
                            <a:avLst/>
                            <a:gdLst>
                              <a:gd name="T0" fmla="+- 0 4382 4382"/>
                              <a:gd name="T1" fmla="*/ T0 w 61"/>
                              <a:gd name="T2" fmla="+- 0 4382 4382"/>
                              <a:gd name="T3" fmla="*/ T2 w 61"/>
                              <a:gd name="T4" fmla="+- 0 4443 43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1" name="Freeform 2229"/>
                        <wps:cNvSpPr>
                          <a:spLocks/>
                        </wps:cNvSpPr>
                        <wps:spPr bwMode="auto">
                          <a:xfrm>
                            <a:off x="4483" y="1455"/>
                            <a:ext cx="61" cy="2"/>
                          </a:xfrm>
                          <a:custGeom>
                            <a:avLst/>
                            <a:gdLst>
                              <a:gd name="T0" fmla="+- 0 4483 4483"/>
                              <a:gd name="T1" fmla="*/ T0 w 61"/>
                              <a:gd name="T2" fmla="+- 0 4483 4483"/>
                              <a:gd name="T3" fmla="*/ T2 w 61"/>
                              <a:gd name="T4" fmla="+- 0 4543 44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Freeform 2228"/>
                        <wps:cNvSpPr>
                          <a:spLocks/>
                        </wps:cNvSpPr>
                        <wps:spPr bwMode="auto">
                          <a:xfrm>
                            <a:off x="4584" y="1455"/>
                            <a:ext cx="61" cy="2"/>
                          </a:xfrm>
                          <a:custGeom>
                            <a:avLst/>
                            <a:gdLst>
                              <a:gd name="T0" fmla="+- 0 4584 4584"/>
                              <a:gd name="T1" fmla="*/ T0 w 61"/>
                              <a:gd name="T2" fmla="+- 0 4584 4584"/>
                              <a:gd name="T3" fmla="*/ T2 w 61"/>
                              <a:gd name="T4" fmla="+- 0 4644 45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Freeform 2227"/>
                        <wps:cNvSpPr>
                          <a:spLocks/>
                        </wps:cNvSpPr>
                        <wps:spPr bwMode="auto">
                          <a:xfrm>
                            <a:off x="4684" y="1455"/>
                            <a:ext cx="61" cy="2"/>
                          </a:xfrm>
                          <a:custGeom>
                            <a:avLst/>
                            <a:gdLst>
                              <a:gd name="T0" fmla="+- 0 4684 4684"/>
                              <a:gd name="T1" fmla="*/ T0 w 61"/>
                              <a:gd name="T2" fmla="+- 0 4684 4684"/>
                              <a:gd name="T3" fmla="*/ T2 w 61"/>
                              <a:gd name="T4" fmla="+- 0 4744 46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4" name="Freeform 2226"/>
                        <wps:cNvSpPr>
                          <a:spLocks/>
                        </wps:cNvSpPr>
                        <wps:spPr bwMode="auto">
                          <a:xfrm>
                            <a:off x="4785" y="1455"/>
                            <a:ext cx="61" cy="2"/>
                          </a:xfrm>
                          <a:custGeom>
                            <a:avLst/>
                            <a:gdLst>
                              <a:gd name="T0" fmla="+- 0 4785 4785"/>
                              <a:gd name="T1" fmla="*/ T0 w 61"/>
                              <a:gd name="T2" fmla="+- 0 4785 4785"/>
                              <a:gd name="T3" fmla="*/ T2 w 61"/>
                              <a:gd name="T4" fmla="+- 0 4845 47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5" name="Freeform 2225"/>
                        <wps:cNvSpPr>
                          <a:spLocks/>
                        </wps:cNvSpPr>
                        <wps:spPr bwMode="auto">
                          <a:xfrm>
                            <a:off x="4885" y="1455"/>
                            <a:ext cx="61" cy="2"/>
                          </a:xfrm>
                          <a:custGeom>
                            <a:avLst/>
                            <a:gdLst>
                              <a:gd name="T0" fmla="+- 0 4885 4885"/>
                              <a:gd name="T1" fmla="*/ T0 w 61"/>
                              <a:gd name="T2" fmla="+- 0 4885 4885"/>
                              <a:gd name="T3" fmla="*/ T2 w 61"/>
                              <a:gd name="T4" fmla="+- 0 4946 488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6" name="Freeform 2224"/>
                        <wps:cNvSpPr>
                          <a:spLocks/>
                        </wps:cNvSpPr>
                        <wps:spPr bwMode="auto">
                          <a:xfrm>
                            <a:off x="4985" y="1455"/>
                            <a:ext cx="61" cy="2"/>
                          </a:xfrm>
                          <a:custGeom>
                            <a:avLst/>
                            <a:gdLst>
                              <a:gd name="T0" fmla="+- 0 4985 4985"/>
                              <a:gd name="T1" fmla="*/ T0 w 61"/>
                              <a:gd name="T2" fmla="+- 0 4985 4985"/>
                              <a:gd name="T3" fmla="*/ T2 w 61"/>
                              <a:gd name="T4" fmla="+- 0 5045 49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Freeform 2223"/>
                        <wps:cNvSpPr>
                          <a:spLocks/>
                        </wps:cNvSpPr>
                        <wps:spPr bwMode="auto">
                          <a:xfrm>
                            <a:off x="5086" y="1455"/>
                            <a:ext cx="61" cy="2"/>
                          </a:xfrm>
                          <a:custGeom>
                            <a:avLst/>
                            <a:gdLst>
                              <a:gd name="T0" fmla="+- 0 5086 5086"/>
                              <a:gd name="T1" fmla="*/ T0 w 61"/>
                              <a:gd name="T2" fmla="+- 0 5086 5086"/>
                              <a:gd name="T3" fmla="*/ T2 w 61"/>
                              <a:gd name="T4" fmla="+- 0 5146 50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Freeform 2222"/>
                        <wps:cNvSpPr>
                          <a:spLocks/>
                        </wps:cNvSpPr>
                        <wps:spPr bwMode="auto">
                          <a:xfrm>
                            <a:off x="5187" y="1455"/>
                            <a:ext cx="61" cy="2"/>
                          </a:xfrm>
                          <a:custGeom>
                            <a:avLst/>
                            <a:gdLst>
                              <a:gd name="T0" fmla="+- 0 5187 5187"/>
                              <a:gd name="T1" fmla="*/ T0 w 61"/>
                              <a:gd name="T2" fmla="+- 0 5187 5187"/>
                              <a:gd name="T3" fmla="*/ T2 w 61"/>
                              <a:gd name="T4" fmla="+- 0 5247 51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 name="Freeform 2221"/>
                        <wps:cNvSpPr>
                          <a:spLocks/>
                        </wps:cNvSpPr>
                        <wps:spPr bwMode="auto">
                          <a:xfrm>
                            <a:off x="5286" y="1455"/>
                            <a:ext cx="61" cy="2"/>
                          </a:xfrm>
                          <a:custGeom>
                            <a:avLst/>
                            <a:gdLst>
                              <a:gd name="T0" fmla="+- 0 5286 5286"/>
                              <a:gd name="T1" fmla="*/ T0 w 61"/>
                              <a:gd name="T2" fmla="+- 0 5286 5286"/>
                              <a:gd name="T3" fmla="*/ T2 w 61"/>
                              <a:gd name="T4" fmla="+- 0 5346 52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Freeform 2220"/>
                        <wps:cNvSpPr>
                          <a:spLocks/>
                        </wps:cNvSpPr>
                        <wps:spPr bwMode="auto">
                          <a:xfrm>
                            <a:off x="5386" y="1455"/>
                            <a:ext cx="61" cy="2"/>
                          </a:xfrm>
                          <a:custGeom>
                            <a:avLst/>
                            <a:gdLst>
                              <a:gd name="T0" fmla="+- 0 5386 5386"/>
                              <a:gd name="T1" fmla="*/ T0 w 61"/>
                              <a:gd name="T2" fmla="+- 0 5386 5386"/>
                              <a:gd name="T3" fmla="*/ T2 w 61"/>
                              <a:gd name="T4" fmla="+- 0 5447 5386"/>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Freeform 2219"/>
                        <wps:cNvSpPr>
                          <a:spLocks/>
                        </wps:cNvSpPr>
                        <wps:spPr bwMode="auto">
                          <a:xfrm>
                            <a:off x="5487" y="1455"/>
                            <a:ext cx="61" cy="2"/>
                          </a:xfrm>
                          <a:custGeom>
                            <a:avLst/>
                            <a:gdLst>
                              <a:gd name="T0" fmla="+- 0 5487 5487"/>
                              <a:gd name="T1" fmla="*/ T0 w 61"/>
                              <a:gd name="T2" fmla="+- 0 5487 5487"/>
                              <a:gd name="T3" fmla="*/ T2 w 61"/>
                              <a:gd name="T4" fmla="+- 0 5548 548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Freeform 2218"/>
                        <wps:cNvSpPr>
                          <a:spLocks/>
                        </wps:cNvSpPr>
                        <wps:spPr bwMode="auto">
                          <a:xfrm>
                            <a:off x="5587" y="1455"/>
                            <a:ext cx="61" cy="2"/>
                          </a:xfrm>
                          <a:custGeom>
                            <a:avLst/>
                            <a:gdLst>
                              <a:gd name="T0" fmla="+- 0 5587 5587"/>
                              <a:gd name="T1" fmla="*/ T0 w 61"/>
                              <a:gd name="T2" fmla="+- 0 5587 5587"/>
                              <a:gd name="T3" fmla="*/ T2 w 61"/>
                              <a:gd name="T4" fmla="+- 0 5647 55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Freeform 2217"/>
                        <wps:cNvSpPr>
                          <a:spLocks/>
                        </wps:cNvSpPr>
                        <wps:spPr bwMode="auto">
                          <a:xfrm>
                            <a:off x="5688" y="1455"/>
                            <a:ext cx="61" cy="2"/>
                          </a:xfrm>
                          <a:custGeom>
                            <a:avLst/>
                            <a:gdLst>
                              <a:gd name="T0" fmla="+- 0 5688 5688"/>
                              <a:gd name="T1" fmla="*/ T0 w 61"/>
                              <a:gd name="T2" fmla="+- 0 5688 5688"/>
                              <a:gd name="T3" fmla="*/ T2 w 61"/>
                              <a:gd name="T4" fmla="+- 0 5748 56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 name="Freeform 2216"/>
                        <wps:cNvSpPr>
                          <a:spLocks/>
                        </wps:cNvSpPr>
                        <wps:spPr bwMode="auto">
                          <a:xfrm>
                            <a:off x="5788" y="1455"/>
                            <a:ext cx="61" cy="2"/>
                          </a:xfrm>
                          <a:custGeom>
                            <a:avLst/>
                            <a:gdLst>
                              <a:gd name="T0" fmla="+- 0 5788 5788"/>
                              <a:gd name="T1" fmla="*/ T0 w 61"/>
                              <a:gd name="T2" fmla="+- 0 5788 5788"/>
                              <a:gd name="T3" fmla="*/ T2 w 61"/>
                              <a:gd name="T4" fmla="+- 0 5849 578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5" name="Freeform 2215"/>
                        <wps:cNvSpPr>
                          <a:spLocks/>
                        </wps:cNvSpPr>
                        <wps:spPr bwMode="auto">
                          <a:xfrm>
                            <a:off x="5888" y="1455"/>
                            <a:ext cx="61" cy="2"/>
                          </a:xfrm>
                          <a:custGeom>
                            <a:avLst/>
                            <a:gdLst>
                              <a:gd name="T0" fmla="+- 0 5888 5888"/>
                              <a:gd name="T1" fmla="*/ T0 w 61"/>
                              <a:gd name="T2" fmla="+- 0 5888 5888"/>
                              <a:gd name="T3" fmla="*/ T2 w 61"/>
                              <a:gd name="T4" fmla="+- 0 5948 58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 name="Freeform 2214"/>
                        <wps:cNvSpPr>
                          <a:spLocks/>
                        </wps:cNvSpPr>
                        <wps:spPr bwMode="auto">
                          <a:xfrm>
                            <a:off x="5989" y="1455"/>
                            <a:ext cx="61" cy="2"/>
                          </a:xfrm>
                          <a:custGeom>
                            <a:avLst/>
                            <a:gdLst>
                              <a:gd name="T0" fmla="+- 0 5989 5989"/>
                              <a:gd name="T1" fmla="*/ T0 w 61"/>
                              <a:gd name="T2" fmla="+- 0 5989 5989"/>
                              <a:gd name="T3" fmla="*/ T2 w 61"/>
                              <a:gd name="T4" fmla="+- 0 6049 59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Freeform 2213"/>
                        <wps:cNvSpPr>
                          <a:spLocks/>
                        </wps:cNvSpPr>
                        <wps:spPr bwMode="auto">
                          <a:xfrm>
                            <a:off x="6090" y="1455"/>
                            <a:ext cx="61" cy="2"/>
                          </a:xfrm>
                          <a:custGeom>
                            <a:avLst/>
                            <a:gdLst>
                              <a:gd name="T0" fmla="+- 0 6090 6090"/>
                              <a:gd name="T1" fmla="*/ T0 w 61"/>
                              <a:gd name="T2" fmla="+- 0 6090 6090"/>
                              <a:gd name="T3" fmla="*/ T2 w 61"/>
                              <a:gd name="T4" fmla="+- 0 6150 60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Freeform 2212"/>
                        <wps:cNvSpPr>
                          <a:spLocks/>
                        </wps:cNvSpPr>
                        <wps:spPr bwMode="auto">
                          <a:xfrm>
                            <a:off x="6189" y="1455"/>
                            <a:ext cx="61" cy="2"/>
                          </a:xfrm>
                          <a:custGeom>
                            <a:avLst/>
                            <a:gdLst>
                              <a:gd name="T0" fmla="+- 0 6189 6189"/>
                              <a:gd name="T1" fmla="*/ T0 w 61"/>
                              <a:gd name="T2" fmla="+- 0 6189 6189"/>
                              <a:gd name="T3" fmla="*/ T2 w 61"/>
                              <a:gd name="T4" fmla="+- 0 6249 61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 name="Freeform 2211"/>
                        <wps:cNvSpPr>
                          <a:spLocks/>
                        </wps:cNvSpPr>
                        <wps:spPr bwMode="auto">
                          <a:xfrm>
                            <a:off x="6290" y="1455"/>
                            <a:ext cx="61" cy="2"/>
                          </a:xfrm>
                          <a:custGeom>
                            <a:avLst/>
                            <a:gdLst>
                              <a:gd name="T0" fmla="+- 0 6290 6290"/>
                              <a:gd name="T1" fmla="*/ T0 w 61"/>
                              <a:gd name="T2" fmla="+- 0 6290 6290"/>
                              <a:gd name="T3" fmla="*/ T2 w 61"/>
                              <a:gd name="T4" fmla="+- 0 6350 62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0" name="Freeform 2210"/>
                        <wps:cNvSpPr>
                          <a:spLocks/>
                        </wps:cNvSpPr>
                        <wps:spPr bwMode="auto">
                          <a:xfrm>
                            <a:off x="6391" y="1455"/>
                            <a:ext cx="61" cy="2"/>
                          </a:xfrm>
                          <a:custGeom>
                            <a:avLst/>
                            <a:gdLst>
                              <a:gd name="T0" fmla="+- 0 6391 6391"/>
                              <a:gd name="T1" fmla="*/ T0 w 61"/>
                              <a:gd name="T2" fmla="+- 0 6391 6391"/>
                              <a:gd name="T3" fmla="*/ T2 w 61"/>
                              <a:gd name="T4" fmla="+- 0 6451 63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1" name="Freeform 2209"/>
                        <wps:cNvSpPr>
                          <a:spLocks/>
                        </wps:cNvSpPr>
                        <wps:spPr bwMode="auto">
                          <a:xfrm>
                            <a:off x="6490" y="1455"/>
                            <a:ext cx="61" cy="2"/>
                          </a:xfrm>
                          <a:custGeom>
                            <a:avLst/>
                            <a:gdLst>
                              <a:gd name="T0" fmla="+- 0 6490 6490"/>
                              <a:gd name="T1" fmla="*/ T0 w 61"/>
                              <a:gd name="T2" fmla="+- 0 6490 6490"/>
                              <a:gd name="T3" fmla="*/ T2 w 61"/>
                              <a:gd name="T4" fmla="+- 0 6550 64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2" name="Freeform 2208"/>
                        <wps:cNvSpPr>
                          <a:spLocks/>
                        </wps:cNvSpPr>
                        <wps:spPr bwMode="auto">
                          <a:xfrm>
                            <a:off x="6591" y="1455"/>
                            <a:ext cx="61" cy="2"/>
                          </a:xfrm>
                          <a:custGeom>
                            <a:avLst/>
                            <a:gdLst>
                              <a:gd name="T0" fmla="+- 0 6591 6591"/>
                              <a:gd name="T1" fmla="*/ T0 w 61"/>
                              <a:gd name="T2" fmla="+- 0 6591 6591"/>
                              <a:gd name="T3" fmla="*/ T2 w 61"/>
                              <a:gd name="T4" fmla="+- 0 6651 65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 name="Freeform 2207"/>
                        <wps:cNvSpPr>
                          <a:spLocks/>
                        </wps:cNvSpPr>
                        <wps:spPr bwMode="auto">
                          <a:xfrm>
                            <a:off x="6692" y="1455"/>
                            <a:ext cx="61" cy="2"/>
                          </a:xfrm>
                          <a:custGeom>
                            <a:avLst/>
                            <a:gdLst>
                              <a:gd name="T0" fmla="+- 0 6692 6692"/>
                              <a:gd name="T1" fmla="*/ T0 w 61"/>
                              <a:gd name="T2" fmla="+- 0 6692 6692"/>
                              <a:gd name="T3" fmla="*/ T2 w 61"/>
                              <a:gd name="T4" fmla="+- 0 6752 66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4" name="Freeform 2206"/>
                        <wps:cNvSpPr>
                          <a:spLocks/>
                        </wps:cNvSpPr>
                        <wps:spPr bwMode="auto">
                          <a:xfrm>
                            <a:off x="6791" y="1455"/>
                            <a:ext cx="61" cy="2"/>
                          </a:xfrm>
                          <a:custGeom>
                            <a:avLst/>
                            <a:gdLst>
                              <a:gd name="T0" fmla="+- 0 6791 6791"/>
                              <a:gd name="T1" fmla="*/ T0 w 61"/>
                              <a:gd name="T2" fmla="+- 0 6791 6791"/>
                              <a:gd name="T3" fmla="*/ T2 w 61"/>
                              <a:gd name="T4" fmla="+- 0 6851 67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5" name="Freeform 2205"/>
                        <wps:cNvSpPr>
                          <a:spLocks/>
                        </wps:cNvSpPr>
                        <wps:spPr bwMode="auto">
                          <a:xfrm>
                            <a:off x="6892" y="1455"/>
                            <a:ext cx="61" cy="2"/>
                          </a:xfrm>
                          <a:custGeom>
                            <a:avLst/>
                            <a:gdLst>
                              <a:gd name="T0" fmla="+- 0 6892 6892"/>
                              <a:gd name="T1" fmla="*/ T0 w 61"/>
                              <a:gd name="T2" fmla="+- 0 6892 6892"/>
                              <a:gd name="T3" fmla="*/ T2 w 61"/>
                              <a:gd name="T4" fmla="+- 0 6952 68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6" name="Freeform 2204"/>
                        <wps:cNvSpPr>
                          <a:spLocks/>
                        </wps:cNvSpPr>
                        <wps:spPr bwMode="auto">
                          <a:xfrm>
                            <a:off x="6993" y="1455"/>
                            <a:ext cx="61" cy="2"/>
                          </a:xfrm>
                          <a:custGeom>
                            <a:avLst/>
                            <a:gdLst>
                              <a:gd name="T0" fmla="+- 0 6993 6993"/>
                              <a:gd name="T1" fmla="*/ T0 w 61"/>
                              <a:gd name="T2" fmla="+- 0 6993 6993"/>
                              <a:gd name="T3" fmla="*/ T2 w 61"/>
                              <a:gd name="T4" fmla="+- 0 7053 69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Freeform 2203"/>
                        <wps:cNvSpPr>
                          <a:spLocks/>
                        </wps:cNvSpPr>
                        <wps:spPr bwMode="auto">
                          <a:xfrm>
                            <a:off x="7092" y="1455"/>
                            <a:ext cx="61" cy="2"/>
                          </a:xfrm>
                          <a:custGeom>
                            <a:avLst/>
                            <a:gdLst>
                              <a:gd name="T0" fmla="+- 0 7092 7092"/>
                              <a:gd name="T1" fmla="*/ T0 w 61"/>
                              <a:gd name="T2" fmla="+- 0 7092 7092"/>
                              <a:gd name="T3" fmla="*/ T2 w 61"/>
                              <a:gd name="T4" fmla="+- 0 7153 709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Freeform 2202"/>
                        <wps:cNvSpPr>
                          <a:spLocks/>
                        </wps:cNvSpPr>
                        <wps:spPr bwMode="auto">
                          <a:xfrm>
                            <a:off x="7193" y="1455"/>
                            <a:ext cx="61" cy="2"/>
                          </a:xfrm>
                          <a:custGeom>
                            <a:avLst/>
                            <a:gdLst>
                              <a:gd name="T0" fmla="+- 0 7193 7193"/>
                              <a:gd name="T1" fmla="*/ T0 w 61"/>
                              <a:gd name="T2" fmla="+- 0 7193 7193"/>
                              <a:gd name="T3" fmla="*/ T2 w 61"/>
                              <a:gd name="T4" fmla="+- 0 7254 719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9" name="Freeform 2201"/>
                        <wps:cNvSpPr>
                          <a:spLocks/>
                        </wps:cNvSpPr>
                        <wps:spPr bwMode="auto">
                          <a:xfrm>
                            <a:off x="7294" y="1455"/>
                            <a:ext cx="61" cy="2"/>
                          </a:xfrm>
                          <a:custGeom>
                            <a:avLst/>
                            <a:gdLst>
                              <a:gd name="T0" fmla="+- 0 7294 7294"/>
                              <a:gd name="T1" fmla="*/ T0 w 61"/>
                              <a:gd name="T2" fmla="+- 0 7294 7294"/>
                              <a:gd name="T3" fmla="*/ T2 w 61"/>
                              <a:gd name="T4" fmla="+- 0 7354 72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 name="Freeform 2200"/>
                        <wps:cNvSpPr>
                          <a:spLocks/>
                        </wps:cNvSpPr>
                        <wps:spPr bwMode="auto">
                          <a:xfrm>
                            <a:off x="7393" y="1455"/>
                            <a:ext cx="61" cy="2"/>
                          </a:xfrm>
                          <a:custGeom>
                            <a:avLst/>
                            <a:gdLst>
                              <a:gd name="T0" fmla="+- 0 7393 7393"/>
                              <a:gd name="T1" fmla="*/ T0 w 61"/>
                              <a:gd name="T2" fmla="+- 0 7393 7393"/>
                              <a:gd name="T3" fmla="*/ T2 w 61"/>
                              <a:gd name="T4" fmla="+- 0 7453 73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 name="Freeform 2199"/>
                        <wps:cNvSpPr>
                          <a:spLocks/>
                        </wps:cNvSpPr>
                        <wps:spPr bwMode="auto">
                          <a:xfrm>
                            <a:off x="7494" y="1455"/>
                            <a:ext cx="61" cy="2"/>
                          </a:xfrm>
                          <a:custGeom>
                            <a:avLst/>
                            <a:gdLst>
                              <a:gd name="T0" fmla="+- 0 7494 7494"/>
                              <a:gd name="T1" fmla="*/ T0 w 61"/>
                              <a:gd name="T2" fmla="+- 0 7494 7494"/>
                              <a:gd name="T3" fmla="*/ T2 w 61"/>
                              <a:gd name="T4" fmla="+- 0 7554 74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Freeform 2198"/>
                        <wps:cNvSpPr>
                          <a:spLocks/>
                        </wps:cNvSpPr>
                        <wps:spPr bwMode="auto">
                          <a:xfrm>
                            <a:off x="7595" y="1455"/>
                            <a:ext cx="61" cy="2"/>
                          </a:xfrm>
                          <a:custGeom>
                            <a:avLst/>
                            <a:gdLst>
                              <a:gd name="T0" fmla="+- 0 7595 7595"/>
                              <a:gd name="T1" fmla="*/ T0 w 61"/>
                              <a:gd name="T2" fmla="+- 0 7595 7595"/>
                              <a:gd name="T3" fmla="*/ T2 w 61"/>
                              <a:gd name="T4" fmla="+- 0 7655 759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Freeform 2197"/>
                        <wps:cNvSpPr>
                          <a:spLocks/>
                        </wps:cNvSpPr>
                        <wps:spPr bwMode="auto">
                          <a:xfrm>
                            <a:off x="7694" y="1455"/>
                            <a:ext cx="61" cy="2"/>
                          </a:xfrm>
                          <a:custGeom>
                            <a:avLst/>
                            <a:gdLst>
                              <a:gd name="T0" fmla="+- 0 7694 7694"/>
                              <a:gd name="T1" fmla="*/ T0 w 61"/>
                              <a:gd name="T2" fmla="+- 0 7694 7694"/>
                              <a:gd name="T3" fmla="*/ T2 w 61"/>
                              <a:gd name="T4" fmla="+- 0 7755 769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Freeform 2196"/>
                        <wps:cNvSpPr>
                          <a:spLocks/>
                        </wps:cNvSpPr>
                        <wps:spPr bwMode="auto">
                          <a:xfrm>
                            <a:off x="7795" y="1455"/>
                            <a:ext cx="61" cy="2"/>
                          </a:xfrm>
                          <a:custGeom>
                            <a:avLst/>
                            <a:gdLst>
                              <a:gd name="T0" fmla="+- 0 7795 7795"/>
                              <a:gd name="T1" fmla="*/ T0 w 61"/>
                              <a:gd name="T2" fmla="+- 0 7795 7795"/>
                              <a:gd name="T3" fmla="*/ T2 w 61"/>
                              <a:gd name="T4" fmla="+- 0 7856 779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Freeform 2195"/>
                        <wps:cNvSpPr>
                          <a:spLocks/>
                        </wps:cNvSpPr>
                        <wps:spPr bwMode="auto">
                          <a:xfrm>
                            <a:off x="7896" y="1455"/>
                            <a:ext cx="61" cy="2"/>
                          </a:xfrm>
                          <a:custGeom>
                            <a:avLst/>
                            <a:gdLst>
                              <a:gd name="T0" fmla="+- 0 7896 7896"/>
                              <a:gd name="T1" fmla="*/ T0 w 61"/>
                              <a:gd name="T2" fmla="+- 0 7896 7896"/>
                              <a:gd name="T3" fmla="*/ T2 w 61"/>
                              <a:gd name="T4" fmla="+- 0 7956 78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2194"/>
                        <wps:cNvSpPr>
                          <a:spLocks/>
                        </wps:cNvSpPr>
                        <wps:spPr bwMode="auto">
                          <a:xfrm>
                            <a:off x="7996" y="1455"/>
                            <a:ext cx="61" cy="2"/>
                          </a:xfrm>
                          <a:custGeom>
                            <a:avLst/>
                            <a:gdLst>
                              <a:gd name="T0" fmla="+- 0 7996 7996"/>
                              <a:gd name="T1" fmla="*/ T0 w 61"/>
                              <a:gd name="T2" fmla="+- 0 7996 7996"/>
                              <a:gd name="T3" fmla="*/ T2 w 61"/>
                              <a:gd name="T4" fmla="+- 0 8056 79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Freeform 2193"/>
                        <wps:cNvSpPr>
                          <a:spLocks/>
                        </wps:cNvSpPr>
                        <wps:spPr bwMode="auto">
                          <a:xfrm>
                            <a:off x="8097" y="1455"/>
                            <a:ext cx="61" cy="2"/>
                          </a:xfrm>
                          <a:custGeom>
                            <a:avLst/>
                            <a:gdLst>
                              <a:gd name="T0" fmla="+- 0 8097 8097"/>
                              <a:gd name="T1" fmla="*/ T0 w 61"/>
                              <a:gd name="T2" fmla="+- 0 8097 8097"/>
                              <a:gd name="T3" fmla="*/ T2 w 61"/>
                              <a:gd name="T4" fmla="+- 0 8157 80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2192"/>
                        <wps:cNvSpPr>
                          <a:spLocks/>
                        </wps:cNvSpPr>
                        <wps:spPr bwMode="auto">
                          <a:xfrm>
                            <a:off x="8197" y="1455"/>
                            <a:ext cx="61" cy="2"/>
                          </a:xfrm>
                          <a:custGeom>
                            <a:avLst/>
                            <a:gdLst>
                              <a:gd name="T0" fmla="+- 0 8197 8197"/>
                              <a:gd name="T1" fmla="*/ T0 w 61"/>
                              <a:gd name="T2" fmla="+- 0 8197 8197"/>
                              <a:gd name="T3" fmla="*/ T2 w 61"/>
                              <a:gd name="T4" fmla="+- 0 8258 819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2191"/>
                        <wps:cNvSpPr>
                          <a:spLocks/>
                        </wps:cNvSpPr>
                        <wps:spPr bwMode="auto">
                          <a:xfrm>
                            <a:off x="8297" y="1455"/>
                            <a:ext cx="61" cy="2"/>
                          </a:xfrm>
                          <a:custGeom>
                            <a:avLst/>
                            <a:gdLst>
                              <a:gd name="T0" fmla="+- 0 8297 8297"/>
                              <a:gd name="T1" fmla="*/ T0 w 61"/>
                              <a:gd name="T2" fmla="+- 0 8297 8297"/>
                              <a:gd name="T3" fmla="*/ T2 w 61"/>
                              <a:gd name="T4" fmla="+- 0 8357 82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 name="Freeform 2190"/>
                        <wps:cNvSpPr>
                          <a:spLocks/>
                        </wps:cNvSpPr>
                        <wps:spPr bwMode="auto">
                          <a:xfrm>
                            <a:off x="8398" y="1455"/>
                            <a:ext cx="61" cy="2"/>
                          </a:xfrm>
                          <a:custGeom>
                            <a:avLst/>
                            <a:gdLst>
                              <a:gd name="T0" fmla="+- 0 8398 8398"/>
                              <a:gd name="T1" fmla="*/ T0 w 61"/>
                              <a:gd name="T2" fmla="+- 0 8398 8398"/>
                              <a:gd name="T3" fmla="*/ T2 w 61"/>
                              <a:gd name="T4" fmla="+- 0 8458 83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Freeform 2189"/>
                        <wps:cNvSpPr>
                          <a:spLocks/>
                        </wps:cNvSpPr>
                        <wps:spPr bwMode="auto">
                          <a:xfrm>
                            <a:off x="8499" y="1455"/>
                            <a:ext cx="61" cy="2"/>
                          </a:xfrm>
                          <a:custGeom>
                            <a:avLst/>
                            <a:gdLst>
                              <a:gd name="T0" fmla="+- 0 8499 8499"/>
                              <a:gd name="T1" fmla="*/ T0 w 61"/>
                              <a:gd name="T2" fmla="+- 0 8499 8499"/>
                              <a:gd name="T3" fmla="*/ T2 w 61"/>
                              <a:gd name="T4" fmla="+- 0 8559 84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2" name="Freeform 2188"/>
                        <wps:cNvSpPr>
                          <a:spLocks/>
                        </wps:cNvSpPr>
                        <wps:spPr bwMode="auto">
                          <a:xfrm>
                            <a:off x="8598" y="1455"/>
                            <a:ext cx="61" cy="2"/>
                          </a:xfrm>
                          <a:custGeom>
                            <a:avLst/>
                            <a:gdLst>
                              <a:gd name="T0" fmla="+- 0 8598 8598"/>
                              <a:gd name="T1" fmla="*/ T0 w 61"/>
                              <a:gd name="T2" fmla="+- 0 8598 8598"/>
                              <a:gd name="T3" fmla="*/ T2 w 61"/>
                              <a:gd name="T4" fmla="+- 0 8658 85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 name="Freeform 2187"/>
                        <wps:cNvSpPr>
                          <a:spLocks/>
                        </wps:cNvSpPr>
                        <wps:spPr bwMode="auto">
                          <a:xfrm>
                            <a:off x="8698" y="1455"/>
                            <a:ext cx="61" cy="2"/>
                          </a:xfrm>
                          <a:custGeom>
                            <a:avLst/>
                            <a:gdLst>
                              <a:gd name="T0" fmla="+- 0 8698 8698"/>
                              <a:gd name="T1" fmla="*/ T0 w 61"/>
                              <a:gd name="T2" fmla="+- 0 8698 8698"/>
                              <a:gd name="T3" fmla="*/ T2 w 61"/>
                              <a:gd name="T4" fmla="+- 0 8759 869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4" name="Freeform 2186"/>
                        <wps:cNvSpPr>
                          <a:spLocks/>
                        </wps:cNvSpPr>
                        <wps:spPr bwMode="auto">
                          <a:xfrm>
                            <a:off x="8799" y="1455"/>
                            <a:ext cx="61" cy="2"/>
                          </a:xfrm>
                          <a:custGeom>
                            <a:avLst/>
                            <a:gdLst>
                              <a:gd name="T0" fmla="+- 0 8799 8799"/>
                              <a:gd name="T1" fmla="*/ T0 w 61"/>
                              <a:gd name="T2" fmla="+- 0 8799 8799"/>
                              <a:gd name="T3" fmla="*/ T2 w 61"/>
                              <a:gd name="T4" fmla="+- 0 8860 87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5" name="Freeform 2185"/>
                        <wps:cNvSpPr>
                          <a:spLocks/>
                        </wps:cNvSpPr>
                        <wps:spPr bwMode="auto">
                          <a:xfrm>
                            <a:off x="8899" y="1455"/>
                            <a:ext cx="61" cy="2"/>
                          </a:xfrm>
                          <a:custGeom>
                            <a:avLst/>
                            <a:gdLst>
                              <a:gd name="T0" fmla="+- 0 8899 8899"/>
                              <a:gd name="T1" fmla="*/ T0 w 61"/>
                              <a:gd name="T2" fmla="+- 0 8899 8899"/>
                              <a:gd name="T3" fmla="*/ T2 w 61"/>
                              <a:gd name="T4" fmla="+- 0 8959 88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6" name="Freeform 2184"/>
                        <wps:cNvSpPr>
                          <a:spLocks/>
                        </wps:cNvSpPr>
                        <wps:spPr bwMode="auto">
                          <a:xfrm>
                            <a:off x="8999" y="1455"/>
                            <a:ext cx="61" cy="2"/>
                          </a:xfrm>
                          <a:custGeom>
                            <a:avLst/>
                            <a:gdLst>
                              <a:gd name="T0" fmla="+- 0 8999 8999"/>
                              <a:gd name="T1" fmla="*/ T0 w 61"/>
                              <a:gd name="T2" fmla="+- 0 8999 8999"/>
                              <a:gd name="T3" fmla="*/ T2 w 61"/>
                              <a:gd name="T4" fmla="+- 0 9060 89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7" name="Freeform 2183"/>
                        <wps:cNvSpPr>
                          <a:spLocks/>
                        </wps:cNvSpPr>
                        <wps:spPr bwMode="auto">
                          <a:xfrm>
                            <a:off x="9100" y="1455"/>
                            <a:ext cx="61" cy="2"/>
                          </a:xfrm>
                          <a:custGeom>
                            <a:avLst/>
                            <a:gdLst>
                              <a:gd name="T0" fmla="+- 0 9100 9100"/>
                              <a:gd name="T1" fmla="*/ T0 w 61"/>
                              <a:gd name="T2" fmla="+- 0 9100 9100"/>
                              <a:gd name="T3" fmla="*/ T2 w 61"/>
                              <a:gd name="T4" fmla="+- 0 9161 910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 name="Freeform 2182"/>
                        <wps:cNvSpPr>
                          <a:spLocks/>
                        </wps:cNvSpPr>
                        <wps:spPr bwMode="auto">
                          <a:xfrm>
                            <a:off x="9200" y="1455"/>
                            <a:ext cx="61" cy="2"/>
                          </a:xfrm>
                          <a:custGeom>
                            <a:avLst/>
                            <a:gdLst>
                              <a:gd name="T0" fmla="+- 0 9200 9200"/>
                              <a:gd name="T1" fmla="*/ T0 w 61"/>
                              <a:gd name="T2" fmla="+- 0 9200 9200"/>
                              <a:gd name="T3" fmla="*/ T2 w 61"/>
                              <a:gd name="T4" fmla="+- 0 9260 920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Freeform 2181"/>
                        <wps:cNvSpPr>
                          <a:spLocks/>
                        </wps:cNvSpPr>
                        <wps:spPr bwMode="auto">
                          <a:xfrm>
                            <a:off x="9301" y="1455"/>
                            <a:ext cx="61" cy="2"/>
                          </a:xfrm>
                          <a:custGeom>
                            <a:avLst/>
                            <a:gdLst>
                              <a:gd name="T0" fmla="+- 0 9301 9301"/>
                              <a:gd name="T1" fmla="*/ T0 w 61"/>
                              <a:gd name="T2" fmla="+- 0 9301 9301"/>
                              <a:gd name="T3" fmla="*/ T2 w 61"/>
                              <a:gd name="T4" fmla="+- 0 9361 930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 name="Line 2180"/>
                        <wps:cNvCnPr>
                          <a:cxnSpLocks noChangeShapeType="1"/>
                        </wps:cNvCnPr>
                        <wps:spPr bwMode="auto">
                          <a:xfrm>
                            <a:off x="3681" y="2039"/>
                            <a:ext cx="5699" cy="0"/>
                          </a:xfrm>
                          <a:prstGeom prst="line">
                            <a:avLst/>
                          </a:pr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21" name="Freeform 2179"/>
                        <wps:cNvSpPr>
                          <a:spLocks/>
                        </wps:cNvSpPr>
                        <wps:spPr bwMode="auto">
                          <a:xfrm>
                            <a:off x="3741" y="2602"/>
                            <a:ext cx="61" cy="2"/>
                          </a:xfrm>
                          <a:custGeom>
                            <a:avLst/>
                            <a:gdLst>
                              <a:gd name="T0" fmla="+- 0 3741 3741"/>
                              <a:gd name="T1" fmla="*/ T0 w 61"/>
                              <a:gd name="T2" fmla="+- 0 3741 3741"/>
                              <a:gd name="T3" fmla="*/ T2 w 61"/>
                              <a:gd name="T4" fmla="+- 0 3801 37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 name="Freeform 2178"/>
                        <wps:cNvSpPr>
                          <a:spLocks/>
                        </wps:cNvSpPr>
                        <wps:spPr bwMode="auto">
                          <a:xfrm>
                            <a:off x="3841" y="2602"/>
                            <a:ext cx="61" cy="2"/>
                          </a:xfrm>
                          <a:custGeom>
                            <a:avLst/>
                            <a:gdLst>
                              <a:gd name="T0" fmla="+- 0 3841 3841"/>
                              <a:gd name="T1" fmla="*/ T0 w 61"/>
                              <a:gd name="T2" fmla="+- 0 3841 3841"/>
                              <a:gd name="T3" fmla="*/ T2 w 61"/>
                              <a:gd name="T4" fmla="+- 0 3901 38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3" name="Freeform 2177"/>
                        <wps:cNvSpPr>
                          <a:spLocks/>
                        </wps:cNvSpPr>
                        <wps:spPr bwMode="auto">
                          <a:xfrm>
                            <a:off x="3942" y="2602"/>
                            <a:ext cx="61" cy="2"/>
                          </a:xfrm>
                          <a:custGeom>
                            <a:avLst/>
                            <a:gdLst>
                              <a:gd name="T0" fmla="+- 0 3942 3942"/>
                              <a:gd name="T1" fmla="*/ T0 w 61"/>
                              <a:gd name="T2" fmla="+- 0 3942 3942"/>
                              <a:gd name="T3" fmla="*/ T2 w 61"/>
                              <a:gd name="T4" fmla="+- 0 4002 394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4" name="Freeform 2176"/>
                        <wps:cNvSpPr>
                          <a:spLocks/>
                        </wps:cNvSpPr>
                        <wps:spPr bwMode="auto">
                          <a:xfrm>
                            <a:off x="4043" y="2602"/>
                            <a:ext cx="61" cy="2"/>
                          </a:xfrm>
                          <a:custGeom>
                            <a:avLst/>
                            <a:gdLst>
                              <a:gd name="T0" fmla="+- 0 4043 4043"/>
                              <a:gd name="T1" fmla="*/ T0 w 61"/>
                              <a:gd name="T2" fmla="+- 0 4043 4043"/>
                              <a:gd name="T3" fmla="*/ T2 w 61"/>
                              <a:gd name="T4" fmla="+- 0 4103 40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5" name="Freeform 2175"/>
                        <wps:cNvSpPr>
                          <a:spLocks/>
                        </wps:cNvSpPr>
                        <wps:spPr bwMode="auto">
                          <a:xfrm>
                            <a:off x="4141" y="2602"/>
                            <a:ext cx="61" cy="2"/>
                          </a:xfrm>
                          <a:custGeom>
                            <a:avLst/>
                            <a:gdLst>
                              <a:gd name="T0" fmla="+- 0 4141 4141"/>
                              <a:gd name="T1" fmla="*/ T0 w 61"/>
                              <a:gd name="T2" fmla="+- 0 4141 4141"/>
                              <a:gd name="T3" fmla="*/ T2 w 61"/>
                              <a:gd name="T4" fmla="+- 0 4202 414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6" name="Freeform 2174"/>
                        <wps:cNvSpPr>
                          <a:spLocks/>
                        </wps:cNvSpPr>
                        <wps:spPr bwMode="auto">
                          <a:xfrm>
                            <a:off x="4242" y="2602"/>
                            <a:ext cx="61" cy="2"/>
                          </a:xfrm>
                          <a:custGeom>
                            <a:avLst/>
                            <a:gdLst>
                              <a:gd name="T0" fmla="+- 0 4242 4242"/>
                              <a:gd name="T1" fmla="*/ T0 w 61"/>
                              <a:gd name="T2" fmla="+- 0 4242 4242"/>
                              <a:gd name="T3" fmla="*/ T2 w 61"/>
                              <a:gd name="T4" fmla="+- 0 4303 424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7" name="Freeform 2173"/>
                        <wps:cNvSpPr>
                          <a:spLocks/>
                        </wps:cNvSpPr>
                        <wps:spPr bwMode="auto">
                          <a:xfrm>
                            <a:off x="4343" y="2602"/>
                            <a:ext cx="61" cy="2"/>
                          </a:xfrm>
                          <a:custGeom>
                            <a:avLst/>
                            <a:gdLst>
                              <a:gd name="T0" fmla="+- 0 4343 4343"/>
                              <a:gd name="T1" fmla="*/ T0 w 61"/>
                              <a:gd name="T2" fmla="+- 0 4343 4343"/>
                              <a:gd name="T3" fmla="*/ T2 w 61"/>
                              <a:gd name="T4" fmla="+- 0 4403 43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Freeform 2172"/>
                        <wps:cNvSpPr>
                          <a:spLocks/>
                        </wps:cNvSpPr>
                        <wps:spPr bwMode="auto">
                          <a:xfrm>
                            <a:off x="4443" y="2602"/>
                            <a:ext cx="61" cy="2"/>
                          </a:xfrm>
                          <a:custGeom>
                            <a:avLst/>
                            <a:gdLst>
                              <a:gd name="T0" fmla="+- 0 4443 4443"/>
                              <a:gd name="T1" fmla="*/ T0 w 61"/>
                              <a:gd name="T2" fmla="+- 0 4443 4443"/>
                              <a:gd name="T3" fmla="*/ T2 w 61"/>
                              <a:gd name="T4" fmla="+- 0 4503 44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Freeform 2171"/>
                        <wps:cNvSpPr>
                          <a:spLocks/>
                        </wps:cNvSpPr>
                        <wps:spPr bwMode="auto">
                          <a:xfrm>
                            <a:off x="4543" y="2602"/>
                            <a:ext cx="61" cy="2"/>
                          </a:xfrm>
                          <a:custGeom>
                            <a:avLst/>
                            <a:gdLst>
                              <a:gd name="T0" fmla="+- 0 4543 4543"/>
                              <a:gd name="T1" fmla="*/ T0 w 61"/>
                              <a:gd name="T2" fmla="+- 0 4543 4543"/>
                              <a:gd name="T3" fmla="*/ T2 w 61"/>
                              <a:gd name="T4" fmla="+- 0 4604 454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 name="Freeform 2170"/>
                        <wps:cNvSpPr>
                          <a:spLocks/>
                        </wps:cNvSpPr>
                        <wps:spPr bwMode="auto">
                          <a:xfrm>
                            <a:off x="4644" y="2602"/>
                            <a:ext cx="61" cy="2"/>
                          </a:xfrm>
                          <a:custGeom>
                            <a:avLst/>
                            <a:gdLst>
                              <a:gd name="T0" fmla="+- 0 4644 4644"/>
                              <a:gd name="T1" fmla="*/ T0 w 61"/>
                              <a:gd name="T2" fmla="+- 0 4644 4644"/>
                              <a:gd name="T3" fmla="*/ T2 w 61"/>
                              <a:gd name="T4" fmla="+- 0 4705 464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 name="Freeform 2169"/>
                        <wps:cNvSpPr>
                          <a:spLocks/>
                        </wps:cNvSpPr>
                        <wps:spPr bwMode="auto">
                          <a:xfrm>
                            <a:off x="4744" y="2602"/>
                            <a:ext cx="61" cy="2"/>
                          </a:xfrm>
                          <a:custGeom>
                            <a:avLst/>
                            <a:gdLst>
                              <a:gd name="T0" fmla="+- 0 4744 4744"/>
                              <a:gd name="T1" fmla="*/ T0 w 61"/>
                              <a:gd name="T2" fmla="+- 0 4744 4744"/>
                              <a:gd name="T3" fmla="*/ T2 w 61"/>
                              <a:gd name="T4" fmla="+- 0 4804 474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Freeform 2168"/>
                        <wps:cNvSpPr>
                          <a:spLocks/>
                        </wps:cNvSpPr>
                        <wps:spPr bwMode="auto">
                          <a:xfrm>
                            <a:off x="4845" y="2602"/>
                            <a:ext cx="61" cy="2"/>
                          </a:xfrm>
                          <a:custGeom>
                            <a:avLst/>
                            <a:gdLst>
                              <a:gd name="T0" fmla="+- 0 4845 4845"/>
                              <a:gd name="T1" fmla="*/ T0 w 61"/>
                              <a:gd name="T2" fmla="+- 0 4845 4845"/>
                              <a:gd name="T3" fmla="*/ T2 w 61"/>
                              <a:gd name="T4" fmla="+- 0 4905 48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 name="Freeform 2167"/>
                        <wps:cNvSpPr>
                          <a:spLocks/>
                        </wps:cNvSpPr>
                        <wps:spPr bwMode="auto">
                          <a:xfrm>
                            <a:off x="4946" y="2602"/>
                            <a:ext cx="61" cy="2"/>
                          </a:xfrm>
                          <a:custGeom>
                            <a:avLst/>
                            <a:gdLst>
                              <a:gd name="T0" fmla="+- 0 4946 4946"/>
                              <a:gd name="T1" fmla="*/ T0 w 61"/>
                              <a:gd name="T2" fmla="+- 0 4946 4946"/>
                              <a:gd name="T3" fmla="*/ T2 w 61"/>
                              <a:gd name="T4" fmla="+- 0 5006 49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 name="Freeform 2166"/>
                        <wps:cNvSpPr>
                          <a:spLocks/>
                        </wps:cNvSpPr>
                        <wps:spPr bwMode="auto">
                          <a:xfrm>
                            <a:off x="5045" y="2602"/>
                            <a:ext cx="61" cy="2"/>
                          </a:xfrm>
                          <a:custGeom>
                            <a:avLst/>
                            <a:gdLst>
                              <a:gd name="T0" fmla="+- 0 5045 5045"/>
                              <a:gd name="T1" fmla="*/ T0 w 61"/>
                              <a:gd name="T2" fmla="+- 0 5045 5045"/>
                              <a:gd name="T3" fmla="*/ T2 w 61"/>
                              <a:gd name="T4" fmla="+- 0 5105 50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 name="Freeform 2165"/>
                        <wps:cNvSpPr>
                          <a:spLocks/>
                        </wps:cNvSpPr>
                        <wps:spPr bwMode="auto">
                          <a:xfrm>
                            <a:off x="5146" y="2602"/>
                            <a:ext cx="61" cy="2"/>
                          </a:xfrm>
                          <a:custGeom>
                            <a:avLst/>
                            <a:gdLst>
                              <a:gd name="T0" fmla="+- 0 5146 5146"/>
                              <a:gd name="T1" fmla="*/ T0 w 61"/>
                              <a:gd name="T2" fmla="+- 0 5146 5146"/>
                              <a:gd name="T3" fmla="*/ T2 w 61"/>
                              <a:gd name="T4" fmla="+- 0 5206 51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 name="Freeform 2164"/>
                        <wps:cNvSpPr>
                          <a:spLocks/>
                        </wps:cNvSpPr>
                        <wps:spPr bwMode="auto">
                          <a:xfrm>
                            <a:off x="5247" y="2602"/>
                            <a:ext cx="61" cy="2"/>
                          </a:xfrm>
                          <a:custGeom>
                            <a:avLst/>
                            <a:gdLst>
                              <a:gd name="T0" fmla="+- 0 5247 5247"/>
                              <a:gd name="T1" fmla="*/ T0 w 61"/>
                              <a:gd name="T2" fmla="+- 0 5247 5247"/>
                              <a:gd name="T3" fmla="*/ T2 w 61"/>
                              <a:gd name="T4" fmla="+- 0 5307 52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 name="Freeform 2163"/>
                        <wps:cNvSpPr>
                          <a:spLocks/>
                        </wps:cNvSpPr>
                        <wps:spPr bwMode="auto">
                          <a:xfrm>
                            <a:off x="5346" y="2602"/>
                            <a:ext cx="61" cy="2"/>
                          </a:xfrm>
                          <a:custGeom>
                            <a:avLst/>
                            <a:gdLst>
                              <a:gd name="T0" fmla="+- 0 5346 5346"/>
                              <a:gd name="T1" fmla="*/ T0 w 61"/>
                              <a:gd name="T2" fmla="+- 0 5346 5346"/>
                              <a:gd name="T3" fmla="*/ T2 w 61"/>
                              <a:gd name="T4" fmla="+- 0 5406 53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Freeform 2162"/>
                        <wps:cNvSpPr>
                          <a:spLocks/>
                        </wps:cNvSpPr>
                        <wps:spPr bwMode="auto">
                          <a:xfrm>
                            <a:off x="5447" y="2602"/>
                            <a:ext cx="61" cy="2"/>
                          </a:xfrm>
                          <a:custGeom>
                            <a:avLst/>
                            <a:gdLst>
                              <a:gd name="T0" fmla="+- 0 5447 5447"/>
                              <a:gd name="T1" fmla="*/ T0 w 61"/>
                              <a:gd name="T2" fmla="+- 0 5447 5447"/>
                              <a:gd name="T3" fmla="*/ T2 w 61"/>
                              <a:gd name="T4" fmla="+- 0 5507 54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Freeform 2161"/>
                        <wps:cNvSpPr>
                          <a:spLocks/>
                        </wps:cNvSpPr>
                        <wps:spPr bwMode="auto">
                          <a:xfrm>
                            <a:off x="5548" y="2602"/>
                            <a:ext cx="61" cy="2"/>
                          </a:xfrm>
                          <a:custGeom>
                            <a:avLst/>
                            <a:gdLst>
                              <a:gd name="T0" fmla="+- 0 5548 5548"/>
                              <a:gd name="T1" fmla="*/ T0 w 61"/>
                              <a:gd name="T2" fmla="+- 0 5548 5548"/>
                              <a:gd name="T3" fmla="*/ T2 w 61"/>
                              <a:gd name="T4" fmla="+- 0 5608 55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 name="Freeform 2160"/>
                        <wps:cNvSpPr>
                          <a:spLocks/>
                        </wps:cNvSpPr>
                        <wps:spPr bwMode="auto">
                          <a:xfrm>
                            <a:off x="5647" y="2602"/>
                            <a:ext cx="61" cy="2"/>
                          </a:xfrm>
                          <a:custGeom>
                            <a:avLst/>
                            <a:gdLst>
                              <a:gd name="T0" fmla="+- 0 5647 5647"/>
                              <a:gd name="T1" fmla="*/ T0 w 61"/>
                              <a:gd name="T2" fmla="+- 0 5647 5647"/>
                              <a:gd name="T3" fmla="*/ T2 w 61"/>
                              <a:gd name="T4" fmla="+- 0 5708 564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1" name="Freeform 2159"/>
                        <wps:cNvSpPr>
                          <a:spLocks/>
                        </wps:cNvSpPr>
                        <wps:spPr bwMode="auto">
                          <a:xfrm>
                            <a:off x="5748" y="2602"/>
                            <a:ext cx="61" cy="2"/>
                          </a:xfrm>
                          <a:custGeom>
                            <a:avLst/>
                            <a:gdLst>
                              <a:gd name="T0" fmla="+- 0 5748 5748"/>
                              <a:gd name="T1" fmla="*/ T0 w 61"/>
                              <a:gd name="T2" fmla="+- 0 5748 5748"/>
                              <a:gd name="T3" fmla="*/ T2 w 61"/>
                              <a:gd name="T4" fmla="+- 0 5808 57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 name="Freeform 2158"/>
                        <wps:cNvSpPr>
                          <a:spLocks/>
                        </wps:cNvSpPr>
                        <wps:spPr bwMode="auto">
                          <a:xfrm>
                            <a:off x="5849" y="2602"/>
                            <a:ext cx="61" cy="2"/>
                          </a:xfrm>
                          <a:custGeom>
                            <a:avLst/>
                            <a:gdLst>
                              <a:gd name="T0" fmla="+- 0 5849 5849"/>
                              <a:gd name="T1" fmla="*/ T0 w 61"/>
                              <a:gd name="T2" fmla="+- 0 5849 5849"/>
                              <a:gd name="T3" fmla="*/ T2 w 61"/>
                              <a:gd name="T4" fmla="+- 0 5909 58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3" name="Freeform 2157"/>
                        <wps:cNvSpPr>
                          <a:spLocks/>
                        </wps:cNvSpPr>
                        <wps:spPr bwMode="auto">
                          <a:xfrm>
                            <a:off x="5948" y="2602"/>
                            <a:ext cx="61" cy="2"/>
                          </a:xfrm>
                          <a:custGeom>
                            <a:avLst/>
                            <a:gdLst>
                              <a:gd name="T0" fmla="+- 0 5948 5948"/>
                              <a:gd name="T1" fmla="*/ T0 w 61"/>
                              <a:gd name="T2" fmla="+- 0 5948 5948"/>
                              <a:gd name="T3" fmla="*/ T2 w 61"/>
                              <a:gd name="T4" fmla="+- 0 6008 59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4" name="Freeform 2156"/>
                        <wps:cNvSpPr>
                          <a:spLocks/>
                        </wps:cNvSpPr>
                        <wps:spPr bwMode="auto">
                          <a:xfrm>
                            <a:off x="6049" y="2602"/>
                            <a:ext cx="61" cy="2"/>
                          </a:xfrm>
                          <a:custGeom>
                            <a:avLst/>
                            <a:gdLst>
                              <a:gd name="T0" fmla="+- 0 6049 6049"/>
                              <a:gd name="T1" fmla="*/ T0 w 61"/>
                              <a:gd name="T2" fmla="+- 0 6049 6049"/>
                              <a:gd name="T3" fmla="*/ T2 w 61"/>
                              <a:gd name="T4" fmla="+- 0 6109 60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Freeform 2155"/>
                        <wps:cNvSpPr>
                          <a:spLocks/>
                        </wps:cNvSpPr>
                        <wps:spPr bwMode="auto">
                          <a:xfrm>
                            <a:off x="6150" y="2602"/>
                            <a:ext cx="61" cy="2"/>
                          </a:xfrm>
                          <a:custGeom>
                            <a:avLst/>
                            <a:gdLst>
                              <a:gd name="T0" fmla="+- 0 6150 6150"/>
                              <a:gd name="T1" fmla="*/ T0 w 61"/>
                              <a:gd name="T2" fmla="+- 0 6150 6150"/>
                              <a:gd name="T3" fmla="*/ T2 w 61"/>
                              <a:gd name="T4" fmla="+- 0 6210 61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Freeform 2154"/>
                        <wps:cNvSpPr>
                          <a:spLocks/>
                        </wps:cNvSpPr>
                        <wps:spPr bwMode="auto">
                          <a:xfrm>
                            <a:off x="6249" y="2602"/>
                            <a:ext cx="61" cy="2"/>
                          </a:xfrm>
                          <a:custGeom>
                            <a:avLst/>
                            <a:gdLst>
                              <a:gd name="T0" fmla="+- 0 6249 6249"/>
                              <a:gd name="T1" fmla="*/ T0 w 61"/>
                              <a:gd name="T2" fmla="+- 0 6249 6249"/>
                              <a:gd name="T3" fmla="*/ T2 w 61"/>
                              <a:gd name="T4" fmla="+- 0 6309 62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7" name="Freeform 2153"/>
                        <wps:cNvSpPr>
                          <a:spLocks/>
                        </wps:cNvSpPr>
                        <wps:spPr bwMode="auto">
                          <a:xfrm>
                            <a:off x="6350" y="2602"/>
                            <a:ext cx="61" cy="2"/>
                          </a:xfrm>
                          <a:custGeom>
                            <a:avLst/>
                            <a:gdLst>
                              <a:gd name="T0" fmla="+- 0 6350 6350"/>
                              <a:gd name="T1" fmla="*/ T0 w 61"/>
                              <a:gd name="T2" fmla="+- 0 6350 6350"/>
                              <a:gd name="T3" fmla="*/ T2 w 61"/>
                              <a:gd name="T4" fmla="+- 0 6410 63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Freeform 2152"/>
                        <wps:cNvSpPr>
                          <a:spLocks/>
                        </wps:cNvSpPr>
                        <wps:spPr bwMode="auto">
                          <a:xfrm>
                            <a:off x="6451" y="2602"/>
                            <a:ext cx="61" cy="2"/>
                          </a:xfrm>
                          <a:custGeom>
                            <a:avLst/>
                            <a:gdLst>
                              <a:gd name="T0" fmla="+- 0 6451 6451"/>
                              <a:gd name="T1" fmla="*/ T0 w 61"/>
                              <a:gd name="T2" fmla="+- 0 6451 6451"/>
                              <a:gd name="T3" fmla="*/ T2 w 61"/>
                              <a:gd name="T4" fmla="+- 0 6511 64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Freeform 2151"/>
                        <wps:cNvSpPr>
                          <a:spLocks/>
                        </wps:cNvSpPr>
                        <wps:spPr bwMode="auto">
                          <a:xfrm>
                            <a:off x="6550" y="2602"/>
                            <a:ext cx="61" cy="2"/>
                          </a:xfrm>
                          <a:custGeom>
                            <a:avLst/>
                            <a:gdLst>
                              <a:gd name="T0" fmla="+- 0 6550 6550"/>
                              <a:gd name="T1" fmla="*/ T0 w 61"/>
                              <a:gd name="T2" fmla="+- 0 6550 6550"/>
                              <a:gd name="T3" fmla="*/ T2 w 61"/>
                              <a:gd name="T4" fmla="+- 0 6610 65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Freeform 2150"/>
                        <wps:cNvSpPr>
                          <a:spLocks/>
                        </wps:cNvSpPr>
                        <wps:spPr bwMode="auto">
                          <a:xfrm>
                            <a:off x="6651" y="2602"/>
                            <a:ext cx="61" cy="2"/>
                          </a:xfrm>
                          <a:custGeom>
                            <a:avLst/>
                            <a:gdLst>
                              <a:gd name="T0" fmla="+- 0 6651 6651"/>
                              <a:gd name="T1" fmla="*/ T0 w 61"/>
                              <a:gd name="T2" fmla="+- 0 6651 6651"/>
                              <a:gd name="T3" fmla="*/ T2 w 61"/>
                              <a:gd name="T4" fmla="+- 0 6711 66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 name="Freeform 2149"/>
                        <wps:cNvSpPr>
                          <a:spLocks/>
                        </wps:cNvSpPr>
                        <wps:spPr bwMode="auto">
                          <a:xfrm>
                            <a:off x="6752" y="2602"/>
                            <a:ext cx="61" cy="2"/>
                          </a:xfrm>
                          <a:custGeom>
                            <a:avLst/>
                            <a:gdLst>
                              <a:gd name="T0" fmla="+- 0 6752 6752"/>
                              <a:gd name="T1" fmla="*/ T0 w 61"/>
                              <a:gd name="T2" fmla="+- 0 6752 6752"/>
                              <a:gd name="T3" fmla="*/ T2 w 61"/>
                              <a:gd name="T4" fmla="+- 0 6812 675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 name="Freeform 2148"/>
                        <wps:cNvSpPr>
                          <a:spLocks/>
                        </wps:cNvSpPr>
                        <wps:spPr bwMode="auto">
                          <a:xfrm>
                            <a:off x="6851" y="2602"/>
                            <a:ext cx="61" cy="2"/>
                          </a:xfrm>
                          <a:custGeom>
                            <a:avLst/>
                            <a:gdLst>
                              <a:gd name="T0" fmla="+- 0 6851 6851"/>
                              <a:gd name="T1" fmla="*/ T0 w 61"/>
                              <a:gd name="T2" fmla="+- 0 6851 6851"/>
                              <a:gd name="T3" fmla="*/ T2 w 61"/>
                              <a:gd name="T4" fmla="+- 0 6912 685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Freeform 2147"/>
                        <wps:cNvSpPr>
                          <a:spLocks/>
                        </wps:cNvSpPr>
                        <wps:spPr bwMode="auto">
                          <a:xfrm>
                            <a:off x="6952" y="2602"/>
                            <a:ext cx="61" cy="2"/>
                          </a:xfrm>
                          <a:custGeom>
                            <a:avLst/>
                            <a:gdLst>
                              <a:gd name="T0" fmla="+- 0 6952 6952"/>
                              <a:gd name="T1" fmla="*/ T0 w 61"/>
                              <a:gd name="T2" fmla="+- 0 6952 6952"/>
                              <a:gd name="T3" fmla="*/ T2 w 61"/>
                              <a:gd name="T4" fmla="+- 0 7013 695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 name="Freeform 2146"/>
                        <wps:cNvSpPr>
                          <a:spLocks/>
                        </wps:cNvSpPr>
                        <wps:spPr bwMode="auto">
                          <a:xfrm>
                            <a:off x="7053" y="2602"/>
                            <a:ext cx="61" cy="2"/>
                          </a:xfrm>
                          <a:custGeom>
                            <a:avLst/>
                            <a:gdLst>
                              <a:gd name="T0" fmla="+- 0 7053 7053"/>
                              <a:gd name="T1" fmla="*/ T0 w 61"/>
                              <a:gd name="T2" fmla="+- 0 7053 7053"/>
                              <a:gd name="T3" fmla="*/ T2 w 61"/>
                              <a:gd name="T4" fmla="+- 0 7113 70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 name="Freeform 2145"/>
                        <wps:cNvSpPr>
                          <a:spLocks/>
                        </wps:cNvSpPr>
                        <wps:spPr bwMode="auto">
                          <a:xfrm>
                            <a:off x="7153" y="2602"/>
                            <a:ext cx="61" cy="2"/>
                          </a:xfrm>
                          <a:custGeom>
                            <a:avLst/>
                            <a:gdLst>
                              <a:gd name="T0" fmla="+- 0 7153 7153"/>
                              <a:gd name="T1" fmla="*/ T0 w 61"/>
                              <a:gd name="T2" fmla="+- 0 7153 7153"/>
                              <a:gd name="T3" fmla="*/ T2 w 61"/>
                              <a:gd name="T4" fmla="+- 0 7213 71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 name="Freeform 2144"/>
                        <wps:cNvSpPr>
                          <a:spLocks/>
                        </wps:cNvSpPr>
                        <wps:spPr bwMode="auto">
                          <a:xfrm>
                            <a:off x="7254" y="2602"/>
                            <a:ext cx="61" cy="2"/>
                          </a:xfrm>
                          <a:custGeom>
                            <a:avLst/>
                            <a:gdLst>
                              <a:gd name="T0" fmla="+- 0 7254 7254"/>
                              <a:gd name="T1" fmla="*/ T0 w 61"/>
                              <a:gd name="T2" fmla="+- 0 7254 7254"/>
                              <a:gd name="T3" fmla="*/ T2 w 61"/>
                              <a:gd name="T4" fmla="+- 0 7314 725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7" name="Freeform 2143"/>
                        <wps:cNvSpPr>
                          <a:spLocks/>
                        </wps:cNvSpPr>
                        <wps:spPr bwMode="auto">
                          <a:xfrm>
                            <a:off x="7354" y="2602"/>
                            <a:ext cx="61" cy="2"/>
                          </a:xfrm>
                          <a:custGeom>
                            <a:avLst/>
                            <a:gdLst>
                              <a:gd name="T0" fmla="+- 0 7354 7354"/>
                              <a:gd name="T1" fmla="*/ T0 w 61"/>
                              <a:gd name="T2" fmla="+- 0 7354 7354"/>
                              <a:gd name="T3" fmla="*/ T2 w 61"/>
                              <a:gd name="T4" fmla="+- 0 7415 73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8" name="Freeform 2142"/>
                        <wps:cNvSpPr>
                          <a:spLocks/>
                        </wps:cNvSpPr>
                        <wps:spPr bwMode="auto">
                          <a:xfrm>
                            <a:off x="7453" y="2602"/>
                            <a:ext cx="61" cy="2"/>
                          </a:xfrm>
                          <a:custGeom>
                            <a:avLst/>
                            <a:gdLst>
                              <a:gd name="T0" fmla="+- 0 7453 7453"/>
                              <a:gd name="T1" fmla="*/ T0 w 61"/>
                              <a:gd name="T2" fmla="+- 0 7453 7453"/>
                              <a:gd name="T3" fmla="*/ T2 w 61"/>
                              <a:gd name="T4" fmla="+- 0 7514 745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 name="Freeform 2141"/>
                        <wps:cNvSpPr>
                          <a:spLocks/>
                        </wps:cNvSpPr>
                        <wps:spPr bwMode="auto">
                          <a:xfrm>
                            <a:off x="7554" y="2602"/>
                            <a:ext cx="61" cy="2"/>
                          </a:xfrm>
                          <a:custGeom>
                            <a:avLst/>
                            <a:gdLst>
                              <a:gd name="T0" fmla="+- 0 7554 7554"/>
                              <a:gd name="T1" fmla="*/ T0 w 61"/>
                              <a:gd name="T2" fmla="+- 0 7554 7554"/>
                              <a:gd name="T3" fmla="*/ T2 w 61"/>
                              <a:gd name="T4" fmla="+- 0 7615 75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0" name="Freeform 2140"/>
                        <wps:cNvSpPr>
                          <a:spLocks/>
                        </wps:cNvSpPr>
                        <wps:spPr bwMode="auto">
                          <a:xfrm>
                            <a:off x="7655" y="2602"/>
                            <a:ext cx="61" cy="2"/>
                          </a:xfrm>
                          <a:custGeom>
                            <a:avLst/>
                            <a:gdLst>
                              <a:gd name="T0" fmla="+- 0 7655 7655"/>
                              <a:gd name="T1" fmla="*/ T0 w 61"/>
                              <a:gd name="T2" fmla="+- 0 7655 7655"/>
                              <a:gd name="T3" fmla="*/ T2 w 61"/>
                              <a:gd name="T4" fmla="+- 0 7715 76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1" name="Freeform 2139"/>
                        <wps:cNvSpPr>
                          <a:spLocks/>
                        </wps:cNvSpPr>
                        <wps:spPr bwMode="auto">
                          <a:xfrm>
                            <a:off x="7755" y="2602"/>
                            <a:ext cx="61" cy="2"/>
                          </a:xfrm>
                          <a:custGeom>
                            <a:avLst/>
                            <a:gdLst>
                              <a:gd name="T0" fmla="+- 0 7755 7755"/>
                              <a:gd name="T1" fmla="*/ T0 w 61"/>
                              <a:gd name="T2" fmla="+- 0 7755 7755"/>
                              <a:gd name="T3" fmla="*/ T2 w 61"/>
                              <a:gd name="T4" fmla="+- 0 7815 77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2" name="Freeform 2138"/>
                        <wps:cNvSpPr>
                          <a:spLocks/>
                        </wps:cNvSpPr>
                        <wps:spPr bwMode="auto">
                          <a:xfrm>
                            <a:off x="7856" y="2602"/>
                            <a:ext cx="61" cy="2"/>
                          </a:xfrm>
                          <a:custGeom>
                            <a:avLst/>
                            <a:gdLst>
                              <a:gd name="T0" fmla="+- 0 7856 7856"/>
                              <a:gd name="T1" fmla="*/ T0 w 61"/>
                              <a:gd name="T2" fmla="+- 0 7856 7856"/>
                              <a:gd name="T3" fmla="*/ T2 w 61"/>
                              <a:gd name="T4" fmla="+- 0 7916 78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3" name="Freeform 2137"/>
                        <wps:cNvSpPr>
                          <a:spLocks/>
                        </wps:cNvSpPr>
                        <wps:spPr bwMode="auto">
                          <a:xfrm>
                            <a:off x="7956" y="2602"/>
                            <a:ext cx="61" cy="2"/>
                          </a:xfrm>
                          <a:custGeom>
                            <a:avLst/>
                            <a:gdLst>
                              <a:gd name="T0" fmla="+- 0 7956 7956"/>
                              <a:gd name="T1" fmla="*/ T0 w 61"/>
                              <a:gd name="T2" fmla="+- 0 7956 7956"/>
                              <a:gd name="T3" fmla="*/ T2 w 61"/>
                              <a:gd name="T4" fmla="+- 0 8016 79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 name="Freeform 2136"/>
                        <wps:cNvSpPr>
                          <a:spLocks/>
                        </wps:cNvSpPr>
                        <wps:spPr bwMode="auto">
                          <a:xfrm>
                            <a:off x="8056" y="2602"/>
                            <a:ext cx="61" cy="2"/>
                          </a:xfrm>
                          <a:custGeom>
                            <a:avLst/>
                            <a:gdLst>
                              <a:gd name="T0" fmla="+- 0 8056 8056"/>
                              <a:gd name="T1" fmla="*/ T0 w 61"/>
                              <a:gd name="T2" fmla="+- 0 8056 8056"/>
                              <a:gd name="T3" fmla="*/ T2 w 61"/>
                              <a:gd name="T4" fmla="+- 0 8116 80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5" name="Freeform 2135"/>
                        <wps:cNvSpPr>
                          <a:spLocks/>
                        </wps:cNvSpPr>
                        <wps:spPr bwMode="auto">
                          <a:xfrm>
                            <a:off x="8157" y="2602"/>
                            <a:ext cx="61" cy="2"/>
                          </a:xfrm>
                          <a:custGeom>
                            <a:avLst/>
                            <a:gdLst>
                              <a:gd name="T0" fmla="+- 0 8157 8157"/>
                              <a:gd name="T1" fmla="*/ T0 w 61"/>
                              <a:gd name="T2" fmla="+- 0 8157 8157"/>
                              <a:gd name="T3" fmla="*/ T2 w 61"/>
                              <a:gd name="T4" fmla="+- 0 8217 81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6" name="Freeform 2134"/>
                        <wps:cNvSpPr>
                          <a:spLocks/>
                        </wps:cNvSpPr>
                        <wps:spPr bwMode="auto">
                          <a:xfrm>
                            <a:off x="8258" y="2602"/>
                            <a:ext cx="61" cy="2"/>
                          </a:xfrm>
                          <a:custGeom>
                            <a:avLst/>
                            <a:gdLst>
                              <a:gd name="T0" fmla="+- 0 8258 8258"/>
                              <a:gd name="T1" fmla="*/ T0 w 61"/>
                              <a:gd name="T2" fmla="+- 0 8258 8258"/>
                              <a:gd name="T3" fmla="*/ T2 w 61"/>
                              <a:gd name="T4" fmla="+- 0 8318 82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7" name="Freeform 2133"/>
                        <wps:cNvSpPr>
                          <a:spLocks/>
                        </wps:cNvSpPr>
                        <wps:spPr bwMode="auto">
                          <a:xfrm>
                            <a:off x="8357" y="2602"/>
                            <a:ext cx="61" cy="2"/>
                          </a:xfrm>
                          <a:custGeom>
                            <a:avLst/>
                            <a:gdLst>
                              <a:gd name="T0" fmla="+- 0 8357 8357"/>
                              <a:gd name="T1" fmla="*/ T0 w 61"/>
                              <a:gd name="T2" fmla="+- 0 8357 8357"/>
                              <a:gd name="T3" fmla="*/ T2 w 61"/>
                              <a:gd name="T4" fmla="+- 0 8417 83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8" name="Freeform 2132"/>
                        <wps:cNvSpPr>
                          <a:spLocks/>
                        </wps:cNvSpPr>
                        <wps:spPr bwMode="auto">
                          <a:xfrm>
                            <a:off x="8458" y="2602"/>
                            <a:ext cx="61" cy="2"/>
                          </a:xfrm>
                          <a:custGeom>
                            <a:avLst/>
                            <a:gdLst>
                              <a:gd name="T0" fmla="+- 0 8458 8458"/>
                              <a:gd name="T1" fmla="*/ T0 w 61"/>
                              <a:gd name="T2" fmla="+- 0 8458 8458"/>
                              <a:gd name="T3" fmla="*/ T2 w 61"/>
                              <a:gd name="T4" fmla="+- 0 8518 84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9" name="Freeform 2131"/>
                        <wps:cNvSpPr>
                          <a:spLocks/>
                        </wps:cNvSpPr>
                        <wps:spPr bwMode="auto">
                          <a:xfrm>
                            <a:off x="8559" y="2602"/>
                            <a:ext cx="61" cy="2"/>
                          </a:xfrm>
                          <a:custGeom>
                            <a:avLst/>
                            <a:gdLst>
                              <a:gd name="T0" fmla="+- 0 8559 8559"/>
                              <a:gd name="T1" fmla="*/ T0 w 61"/>
                              <a:gd name="T2" fmla="+- 0 8559 8559"/>
                              <a:gd name="T3" fmla="*/ T2 w 61"/>
                              <a:gd name="T4" fmla="+- 0 8619 85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0" name="Freeform 2130"/>
                        <wps:cNvSpPr>
                          <a:spLocks/>
                        </wps:cNvSpPr>
                        <wps:spPr bwMode="auto">
                          <a:xfrm>
                            <a:off x="8658" y="2602"/>
                            <a:ext cx="61" cy="2"/>
                          </a:xfrm>
                          <a:custGeom>
                            <a:avLst/>
                            <a:gdLst>
                              <a:gd name="T0" fmla="+- 0 8658 8658"/>
                              <a:gd name="T1" fmla="*/ T0 w 61"/>
                              <a:gd name="T2" fmla="+- 0 8658 8658"/>
                              <a:gd name="T3" fmla="*/ T2 w 61"/>
                              <a:gd name="T4" fmla="+- 0 8718 86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1" name="Freeform 2129"/>
                        <wps:cNvSpPr>
                          <a:spLocks/>
                        </wps:cNvSpPr>
                        <wps:spPr bwMode="auto">
                          <a:xfrm>
                            <a:off x="8759" y="2602"/>
                            <a:ext cx="61" cy="2"/>
                          </a:xfrm>
                          <a:custGeom>
                            <a:avLst/>
                            <a:gdLst>
                              <a:gd name="T0" fmla="+- 0 8759 8759"/>
                              <a:gd name="T1" fmla="*/ T0 w 61"/>
                              <a:gd name="T2" fmla="+- 0 8759 8759"/>
                              <a:gd name="T3" fmla="*/ T2 w 61"/>
                              <a:gd name="T4" fmla="+- 0 8819 87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Freeform 2128"/>
                        <wps:cNvSpPr>
                          <a:spLocks/>
                        </wps:cNvSpPr>
                        <wps:spPr bwMode="auto">
                          <a:xfrm>
                            <a:off x="8860" y="2602"/>
                            <a:ext cx="61" cy="2"/>
                          </a:xfrm>
                          <a:custGeom>
                            <a:avLst/>
                            <a:gdLst>
                              <a:gd name="T0" fmla="+- 0 8860 8860"/>
                              <a:gd name="T1" fmla="*/ T0 w 61"/>
                              <a:gd name="T2" fmla="+- 0 8860 8860"/>
                              <a:gd name="T3" fmla="*/ T2 w 61"/>
                              <a:gd name="T4" fmla="+- 0 8920 88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 name="Freeform 2127"/>
                        <wps:cNvSpPr>
                          <a:spLocks/>
                        </wps:cNvSpPr>
                        <wps:spPr bwMode="auto">
                          <a:xfrm>
                            <a:off x="8959" y="2602"/>
                            <a:ext cx="61" cy="2"/>
                          </a:xfrm>
                          <a:custGeom>
                            <a:avLst/>
                            <a:gdLst>
                              <a:gd name="T0" fmla="+- 0 8959 8959"/>
                              <a:gd name="T1" fmla="*/ T0 w 61"/>
                              <a:gd name="T2" fmla="+- 0 8959 8959"/>
                              <a:gd name="T3" fmla="*/ T2 w 61"/>
                              <a:gd name="T4" fmla="+- 0 9019 89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 name="Freeform 2126"/>
                        <wps:cNvSpPr>
                          <a:spLocks/>
                        </wps:cNvSpPr>
                        <wps:spPr bwMode="auto">
                          <a:xfrm>
                            <a:off x="9060" y="2602"/>
                            <a:ext cx="61" cy="2"/>
                          </a:xfrm>
                          <a:custGeom>
                            <a:avLst/>
                            <a:gdLst>
                              <a:gd name="T0" fmla="+- 0 9060 9060"/>
                              <a:gd name="T1" fmla="*/ T0 w 61"/>
                              <a:gd name="T2" fmla="+- 0 9060 9060"/>
                              <a:gd name="T3" fmla="*/ T2 w 61"/>
                              <a:gd name="T4" fmla="+- 0 9120 90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 name="Freeform 2125"/>
                        <wps:cNvSpPr>
                          <a:spLocks/>
                        </wps:cNvSpPr>
                        <wps:spPr bwMode="auto">
                          <a:xfrm>
                            <a:off x="9161" y="2602"/>
                            <a:ext cx="61" cy="2"/>
                          </a:xfrm>
                          <a:custGeom>
                            <a:avLst/>
                            <a:gdLst>
                              <a:gd name="T0" fmla="+- 0 9161 9161"/>
                              <a:gd name="T1" fmla="*/ T0 w 61"/>
                              <a:gd name="T2" fmla="+- 0 9161 9161"/>
                              <a:gd name="T3" fmla="*/ T2 w 61"/>
                              <a:gd name="T4" fmla="+- 0 9221 916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Freeform 2124"/>
                        <wps:cNvSpPr>
                          <a:spLocks/>
                        </wps:cNvSpPr>
                        <wps:spPr bwMode="auto">
                          <a:xfrm>
                            <a:off x="9260" y="2602"/>
                            <a:ext cx="61" cy="2"/>
                          </a:xfrm>
                          <a:custGeom>
                            <a:avLst/>
                            <a:gdLst>
                              <a:gd name="T0" fmla="+- 0 9260 9260"/>
                              <a:gd name="T1" fmla="*/ T0 w 61"/>
                              <a:gd name="T2" fmla="+- 0 9260 9260"/>
                              <a:gd name="T3" fmla="*/ T2 w 61"/>
                              <a:gd name="T4" fmla="+- 0 9320 92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 name="Line 2123"/>
                        <wps:cNvCnPr>
                          <a:cxnSpLocks noChangeShapeType="1"/>
                        </wps:cNvCnPr>
                        <wps:spPr bwMode="auto">
                          <a:xfrm>
                            <a:off x="9362" y="2602"/>
                            <a:ext cx="19" cy="0"/>
                          </a:xfrm>
                          <a:prstGeom prst="line">
                            <a:avLst/>
                          </a:prstGeom>
                          <a:noFill/>
                          <a:ln w="1326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78" name="Freeform 2122"/>
                        <wps:cNvSpPr>
                          <a:spLocks/>
                        </wps:cNvSpPr>
                        <wps:spPr bwMode="auto">
                          <a:xfrm>
                            <a:off x="3640" y="3165"/>
                            <a:ext cx="61" cy="2"/>
                          </a:xfrm>
                          <a:custGeom>
                            <a:avLst/>
                            <a:gdLst>
                              <a:gd name="T0" fmla="+- 0 3640 3640"/>
                              <a:gd name="T1" fmla="*/ T0 w 61"/>
                              <a:gd name="T2" fmla="+- 0 3640 3640"/>
                              <a:gd name="T3" fmla="*/ T2 w 61"/>
                              <a:gd name="T4" fmla="+- 0 3701 364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 name="Freeform 2121"/>
                        <wps:cNvSpPr>
                          <a:spLocks/>
                        </wps:cNvSpPr>
                        <wps:spPr bwMode="auto">
                          <a:xfrm>
                            <a:off x="3741" y="3165"/>
                            <a:ext cx="61" cy="2"/>
                          </a:xfrm>
                          <a:custGeom>
                            <a:avLst/>
                            <a:gdLst>
                              <a:gd name="T0" fmla="+- 0 3741 3741"/>
                              <a:gd name="T1" fmla="*/ T0 w 61"/>
                              <a:gd name="T2" fmla="+- 0 3741 3741"/>
                              <a:gd name="T3" fmla="*/ T2 w 61"/>
                              <a:gd name="T4" fmla="+- 0 3801 37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 name="Freeform 2120"/>
                        <wps:cNvSpPr>
                          <a:spLocks/>
                        </wps:cNvSpPr>
                        <wps:spPr bwMode="auto">
                          <a:xfrm>
                            <a:off x="3841" y="3165"/>
                            <a:ext cx="61" cy="2"/>
                          </a:xfrm>
                          <a:custGeom>
                            <a:avLst/>
                            <a:gdLst>
                              <a:gd name="T0" fmla="+- 0 3841 3841"/>
                              <a:gd name="T1" fmla="*/ T0 w 61"/>
                              <a:gd name="T2" fmla="+- 0 3841 3841"/>
                              <a:gd name="T3" fmla="*/ T2 w 61"/>
                              <a:gd name="T4" fmla="+- 0 3901 38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 name="Freeform 2119"/>
                        <wps:cNvSpPr>
                          <a:spLocks/>
                        </wps:cNvSpPr>
                        <wps:spPr bwMode="auto">
                          <a:xfrm>
                            <a:off x="3942" y="3165"/>
                            <a:ext cx="61" cy="2"/>
                          </a:xfrm>
                          <a:custGeom>
                            <a:avLst/>
                            <a:gdLst>
                              <a:gd name="T0" fmla="+- 0 3942 3942"/>
                              <a:gd name="T1" fmla="*/ T0 w 61"/>
                              <a:gd name="T2" fmla="+- 0 3942 3942"/>
                              <a:gd name="T3" fmla="*/ T2 w 61"/>
                              <a:gd name="T4" fmla="+- 0 4002 394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 name="Freeform 2118"/>
                        <wps:cNvSpPr>
                          <a:spLocks/>
                        </wps:cNvSpPr>
                        <wps:spPr bwMode="auto">
                          <a:xfrm>
                            <a:off x="4043" y="3165"/>
                            <a:ext cx="61" cy="2"/>
                          </a:xfrm>
                          <a:custGeom>
                            <a:avLst/>
                            <a:gdLst>
                              <a:gd name="T0" fmla="+- 0 4043 4043"/>
                              <a:gd name="T1" fmla="*/ T0 w 61"/>
                              <a:gd name="T2" fmla="+- 0 4043 4043"/>
                              <a:gd name="T3" fmla="*/ T2 w 61"/>
                              <a:gd name="T4" fmla="+- 0 4103 40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 name="Freeform 2117"/>
                        <wps:cNvSpPr>
                          <a:spLocks/>
                        </wps:cNvSpPr>
                        <wps:spPr bwMode="auto">
                          <a:xfrm>
                            <a:off x="4141" y="3165"/>
                            <a:ext cx="61" cy="2"/>
                          </a:xfrm>
                          <a:custGeom>
                            <a:avLst/>
                            <a:gdLst>
                              <a:gd name="T0" fmla="+- 0 4141 4141"/>
                              <a:gd name="T1" fmla="*/ T0 w 61"/>
                              <a:gd name="T2" fmla="+- 0 4141 4141"/>
                              <a:gd name="T3" fmla="*/ T2 w 61"/>
                              <a:gd name="T4" fmla="+- 0 4202 414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 name="Freeform 2116"/>
                        <wps:cNvSpPr>
                          <a:spLocks/>
                        </wps:cNvSpPr>
                        <wps:spPr bwMode="auto">
                          <a:xfrm>
                            <a:off x="4242" y="3165"/>
                            <a:ext cx="61" cy="2"/>
                          </a:xfrm>
                          <a:custGeom>
                            <a:avLst/>
                            <a:gdLst>
                              <a:gd name="T0" fmla="+- 0 4242 4242"/>
                              <a:gd name="T1" fmla="*/ T0 w 61"/>
                              <a:gd name="T2" fmla="+- 0 4242 4242"/>
                              <a:gd name="T3" fmla="*/ T2 w 61"/>
                              <a:gd name="T4" fmla="+- 0 4303 424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 name="Freeform 2115"/>
                        <wps:cNvSpPr>
                          <a:spLocks/>
                        </wps:cNvSpPr>
                        <wps:spPr bwMode="auto">
                          <a:xfrm>
                            <a:off x="4343" y="3165"/>
                            <a:ext cx="61" cy="2"/>
                          </a:xfrm>
                          <a:custGeom>
                            <a:avLst/>
                            <a:gdLst>
                              <a:gd name="T0" fmla="+- 0 4343 4343"/>
                              <a:gd name="T1" fmla="*/ T0 w 61"/>
                              <a:gd name="T2" fmla="+- 0 4343 4343"/>
                              <a:gd name="T3" fmla="*/ T2 w 61"/>
                              <a:gd name="T4" fmla="+- 0 4403 43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 name="Freeform 2114"/>
                        <wps:cNvSpPr>
                          <a:spLocks/>
                        </wps:cNvSpPr>
                        <wps:spPr bwMode="auto">
                          <a:xfrm>
                            <a:off x="4443" y="3165"/>
                            <a:ext cx="61" cy="2"/>
                          </a:xfrm>
                          <a:custGeom>
                            <a:avLst/>
                            <a:gdLst>
                              <a:gd name="T0" fmla="+- 0 4443 4443"/>
                              <a:gd name="T1" fmla="*/ T0 w 61"/>
                              <a:gd name="T2" fmla="+- 0 4443 4443"/>
                              <a:gd name="T3" fmla="*/ T2 w 61"/>
                              <a:gd name="T4" fmla="+- 0 4503 44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 name="Freeform 2113"/>
                        <wps:cNvSpPr>
                          <a:spLocks/>
                        </wps:cNvSpPr>
                        <wps:spPr bwMode="auto">
                          <a:xfrm>
                            <a:off x="4543" y="3165"/>
                            <a:ext cx="61" cy="2"/>
                          </a:xfrm>
                          <a:custGeom>
                            <a:avLst/>
                            <a:gdLst>
                              <a:gd name="T0" fmla="+- 0 4543 4543"/>
                              <a:gd name="T1" fmla="*/ T0 w 61"/>
                              <a:gd name="T2" fmla="+- 0 4543 4543"/>
                              <a:gd name="T3" fmla="*/ T2 w 61"/>
                              <a:gd name="T4" fmla="+- 0 4604 454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Freeform 2112"/>
                        <wps:cNvSpPr>
                          <a:spLocks/>
                        </wps:cNvSpPr>
                        <wps:spPr bwMode="auto">
                          <a:xfrm>
                            <a:off x="4644" y="3165"/>
                            <a:ext cx="61" cy="2"/>
                          </a:xfrm>
                          <a:custGeom>
                            <a:avLst/>
                            <a:gdLst>
                              <a:gd name="T0" fmla="+- 0 4644 4644"/>
                              <a:gd name="T1" fmla="*/ T0 w 61"/>
                              <a:gd name="T2" fmla="+- 0 4644 4644"/>
                              <a:gd name="T3" fmla="*/ T2 w 61"/>
                              <a:gd name="T4" fmla="+- 0 4705 464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Freeform 2111"/>
                        <wps:cNvSpPr>
                          <a:spLocks/>
                        </wps:cNvSpPr>
                        <wps:spPr bwMode="auto">
                          <a:xfrm>
                            <a:off x="4744" y="3165"/>
                            <a:ext cx="61" cy="2"/>
                          </a:xfrm>
                          <a:custGeom>
                            <a:avLst/>
                            <a:gdLst>
                              <a:gd name="T0" fmla="+- 0 4744 4744"/>
                              <a:gd name="T1" fmla="*/ T0 w 61"/>
                              <a:gd name="T2" fmla="+- 0 4744 4744"/>
                              <a:gd name="T3" fmla="*/ T2 w 61"/>
                              <a:gd name="T4" fmla="+- 0 4804 474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Freeform 2110"/>
                        <wps:cNvSpPr>
                          <a:spLocks/>
                        </wps:cNvSpPr>
                        <wps:spPr bwMode="auto">
                          <a:xfrm>
                            <a:off x="4845" y="3165"/>
                            <a:ext cx="61" cy="2"/>
                          </a:xfrm>
                          <a:custGeom>
                            <a:avLst/>
                            <a:gdLst>
                              <a:gd name="T0" fmla="+- 0 4845 4845"/>
                              <a:gd name="T1" fmla="*/ T0 w 61"/>
                              <a:gd name="T2" fmla="+- 0 4845 4845"/>
                              <a:gd name="T3" fmla="*/ T2 w 61"/>
                              <a:gd name="T4" fmla="+- 0 4905 48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 name="Freeform 2109"/>
                        <wps:cNvSpPr>
                          <a:spLocks/>
                        </wps:cNvSpPr>
                        <wps:spPr bwMode="auto">
                          <a:xfrm>
                            <a:off x="4946" y="3165"/>
                            <a:ext cx="61" cy="2"/>
                          </a:xfrm>
                          <a:custGeom>
                            <a:avLst/>
                            <a:gdLst>
                              <a:gd name="T0" fmla="+- 0 4946 4946"/>
                              <a:gd name="T1" fmla="*/ T0 w 61"/>
                              <a:gd name="T2" fmla="+- 0 4946 4946"/>
                              <a:gd name="T3" fmla="*/ T2 w 61"/>
                              <a:gd name="T4" fmla="+- 0 5006 49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 name="Freeform 2108"/>
                        <wps:cNvSpPr>
                          <a:spLocks/>
                        </wps:cNvSpPr>
                        <wps:spPr bwMode="auto">
                          <a:xfrm>
                            <a:off x="5045" y="3165"/>
                            <a:ext cx="61" cy="2"/>
                          </a:xfrm>
                          <a:custGeom>
                            <a:avLst/>
                            <a:gdLst>
                              <a:gd name="T0" fmla="+- 0 5045 5045"/>
                              <a:gd name="T1" fmla="*/ T0 w 61"/>
                              <a:gd name="T2" fmla="+- 0 5045 5045"/>
                              <a:gd name="T3" fmla="*/ T2 w 61"/>
                              <a:gd name="T4" fmla="+- 0 5105 50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Freeform 2107"/>
                        <wps:cNvSpPr>
                          <a:spLocks/>
                        </wps:cNvSpPr>
                        <wps:spPr bwMode="auto">
                          <a:xfrm>
                            <a:off x="5146" y="3165"/>
                            <a:ext cx="61" cy="2"/>
                          </a:xfrm>
                          <a:custGeom>
                            <a:avLst/>
                            <a:gdLst>
                              <a:gd name="T0" fmla="+- 0 5146 5146"/>
                              <a:gd name="T1" fmla="*/ T0 w 61"/>
                              <a:gd name="T2" fmla="+- 0 5146 5146"/>
                              <a:gd name="T3" fmla="*/ T2 w 61"/>
                              <a:gd name="T4" fmla="+- 0 5206 51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 name="Freeform 2106"/>
                        <wps:cNvSpPr>
                          <a:spLocks/>
                        </wps:cNvSpPr>
                        <wps:spPr bwMode="auto">
                          <a:xfrm>
                            <a:off x="5247" y="3165"/>
                            <a:ext cx="61" cy="2"/>
                          </a:xfrm>
                          <a:custGeom>
                            <a:avLst/>
                            <a:gdLst>
                              <a:gd name="T0" fmla="+- 0 5247 5247"/>
                              <a:gd name="T1" fmla="*/ T0 w 61"/>
                              <a:gd name="T2" fmla="+- 0 5247 5247"/>
                              <a:gd name="T3" fmla="*/ T2 w 61"/>
                              <a:gd name="T4" fmla="+- 0 5307 52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 name="Freeform 2105"/>
                        <wps:cNvSpPr>
                          <a:spLocks/>
                        </wps:cNvSpPr>
                        <wps:spPr bwMode="auto">
                          <a:xfrm>
                            <a:off x="5346" y="3165"/>
                            <a:ext cx="61" cy="2"/>
                          </a:xfrm>
                          <a:custGeom>
                            <a:avLst/>
                            <a:gdLst>
                              <a:gd name="T0" fmla="+- 0 5346 5346"/>
                              <a:gd name="T1" fmla="*/ T0 w 61"/>
                              <a:gd name="T2" fmla="+- 0 5346 5346"/>
                              <a:gd name="T3" fmla="*/ T2 w 61"/>
                              <a:gd name="T4" fmla="+- 0 5406 53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 name="Freeform 2104"/>
                        <wps:cNvSpPr>
                          <a:spLocks/>
                        </wps:cNvSpPr>
                        <wps:spPr bwMode="auto">
                          <a:xfrm>
                            <a:off x="5447" y="3165"/>
                            <a:ext cx="61" cy="2"/>
                          </a:xfrm>
                          <a:custGeom>
                            <a:avLst/>
                            <a:gdLst>
                              <a:gd name="T0" fmla="+- 0 5447 5447"/>
                              <a:gd name="T1" fmla="*/ T0 w 61"/>
                              <a:gd name="T2" fmla="+- 0 5447 5447"/>
                              <a:gd name="T3" fmla="*/ T2 w 61"/>
                              <a:gd name="T4" fmla="+- 0 5507 54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 name="Freeform 2103"/>
                        <wps:cNvSpPr>
                          <a:spLocks/>
                        </wps:cNvSpPr>
                        <wps:spPr bwMode="auto">
                          <a:xfrm>
                            <a:off x="5548" y="3165"/>
                            <a:ext cx="61" cy="2"/>
                          </a:xfrm>
                          <a:custGeom>
                            <a:avLst/>
                            <a:gdLst>
                              <a:gd name="T0" fmla="+- 0 5548 5548"/>
                              <a:gd name="T1" fmla="*/ T0 w 61"/>
                              <a:gd name="T2" fmla="+- 0 5548 5548"/>
                              <a:gd name="T3" fmla="*/ T2 w 61"/>
                              <a:gd name="T4" fmla="+- 0 5608 55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 name="Freeform 2102"/>
                        <wps:cNvSpPr>
                          <a:spLocks/>
                        </wps:cNvSpPr>
                        <wps:spPr bwMode="auto">
                          <a:xfrm>
                            <a:off x="5647" y="3165"/>
                            <a:ext cx="61" cy="2"/>
                          </a:xfrm>
                          <a:custGeom>
                            <a:avLst/>
                            <a:gdLst>
                              <a:gd name="T0" fmla="+- 0 5647 5647"/>
                              <a:gd name="T1" fmla="*/ T0 w 61"/>
                              <a:gd name="T2" fmla="+- 0 5647 5647"/>
                              <a:gd name="T3" fmla="*/ T2 w 61"/>
                              <a:gd name="T4" fmla="+- 0 5708 564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 name="Freeform 2101"/>
                        <wps:cNvSpPr>
                          <a:spLocks/>
                        </wps:cNvSpPr>
                        <wps:spPr bwMode="auto">
                          <a:xfrm>
                            <a:off x="5748" y="3165"/>
                            <a:ext cx="61" cy="2"/>
                          </a:xfrm>
                          <a:custGeom>
                            <a:avLst/>
                            <a:gdLst>
                              <a:gd name="T0" fmla="+- 0 5748 5748"/>
                              <a:gd name="T1" fmla="*/ T0 w 61"/>
                              <a:gd name="T2" fmla="+- 0 5748 5748"/>
                              <a:gd name="T3" fmla="*/ T2 w 61"/>
                              <a:gd name="T4" fmla="+- 0 5808 57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 name="Freeform 2100"/>
                        <wps:cNvSpPr>
                          <a:spLocks/>
                        </wps:cNvSpPr>
                        <wps:spPr bwMode="auto">
                          <a:xfrm>
                            <a:off x="5849" y="3165"/>
                            <a:ext cx="61" cy="2"/>
                          </a:xfrm>
                          <a:custGeom>
                            <a:avLst/>
                            <a:gdLst>
                              <a:gd name="T0" fmla="+- 0 5849 5849"/>
                              <a:gd name="T1" fmla="*/ T0 w 61"/>
                              <a:gd name="T2" fmla="+- 0 5849 5849"/>
                              <a:gd name="T3" fmla="*/ T2 w 61"/>
                              <a:gd name="T4" fmla="+- 0 5909 58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Freeform 2099"/>
                        <wps:cNvSpPr>
                          <a:spLocks/>
                        </wps:cNvSpPr>
                        <wps:spPr bwMode="auto">
                          <a:xfrm>
                            <a:off x="5948" y="3165"/>
                            <a:ext cx="61" cy="2"/>
                          </a:xfrm>
                          <a:custGeom>
                            <a:avLst/>
                            <a:gdLst>
                              <a:gd name="T0" fmla="+- 0 5948 5948"/>
                              <a:gd name="T1" fmla="*/ T0 w 61"/>
                              <a:gd name="T2" fmla="+- 0 5948 5948"/>
                              <a:gd name="T3" fmla="*/ T2 w 61"/>
                              <a:gd name="T4" fmla="+- 0 6008 59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Freeform 2098"/>
                        <wps:cNvSpPr>
                          <a:spLocks/>
                        </wps:cNvSpPr>
                        <wps:spPr bwMode="auto">
                          <a:xfrm>
                            <a:off x="6049" y="3165"/>
                            <a:ext cx="61" cy="2"/>
                          </a:xfrm>
                          <a:custGeom>
                            <a:avLst/>
                            <a:gdLst>
                              <a:gd name="T0" fmla="+- 0 6049 6049"/>
                              <a:gd name="T1" fmla="*/ T0 w 61"/>
                              <a:gd name="T2" fmla="+- 0 6049 6049"/>
                              <a:gd name="T3" fmla="*/ T2 w 61"/>
                              <a:gd name="T4" fmla="+- 0 6109 60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 name="Freeform 2097"/>
                        <wps:cNvSpPr>
                          <a:spLocks/>
                        </wps:cNvSpPr>
                        <wps:spPr bwMode="auto">
                          <a:xfrm>
                            <a:off x="6150" y="3165"/>
                            <a:ext cx="61" cy="2"/>
                          </a:xfrm>
                          <a:custGeom>
                            <a:avLst/>
                            <a:gdLst>
                              <a:gd name="T0" fmla="+- 0 6150 6150"/>
                              <a:gd name="T1" fmla="*/ T0 w 61"/>
                              <a:gd name="T2" fmla="+- 0 6150 6150"/>
                              <a:gd name="T3" fmla="*/ T2 w 61"/>
                              <a:gd name="T4" fmla="+- 0 6210 61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 name="Freeform 2096"/>
                        <wps:cNvSpPr>
                          <a:spLocks/>
                        </wps:cNvSpPr>
                        <wps:spPr bwMode="auto">
                          <a:xfrm>
                            <a:off x="6249" y="3165"/>
                            <a:ext cx="61" cy="2"/>
                          </a:xfrm>
                          <a:custGeom>
                            <a:avLst/>
                            <a:gdLst>
                              <a:gd name="T0" fmla="+- 0 6249 6249"/>
                              <a:gd name="T1" fmla="*/ T0 w 61"/>
                              <a:gd name="T2" fmla="+- 0 6249 6249"/>
                              <a:gd name="T3" fmla="*/ T2 w 61"/>
                              <a:gd name="T4" fmla="+- 0 6309 62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Freeform 2095"/>
                        <wps:cNvSpPr>
                          <a:spLocks/>
                        </wps:cNvSpPr>
                        <wps:spPr bwMode="auto">
                          <a:xfrm>
                            <a:off x="6350" y="3165"/>
                            <a:ext cx="61" cy="2"/>
                          </a:xfrm>
                          <a:custGeom>
                            <a:avLst/>
                            <a:gdLst>
                              <a:gd name="T0" fmla="+- 0 6350 6350"/>
                              <a:gd name="T1" fmla="*/ T0 w 61"/>
                              <a:gd name="T2" fmla="+- 0 6350 6350"/>
                              <a:gd name="T3" fmla="*/ T2 w 61"/>
                              <a:gd name="T4" fmla="+- 0 6410 63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2094"/>
                        <wps:cNvSpPr>
                          <a:spLocks/>
                        </wps:cNvSpPr>
                        <wps:spPr bwMode="auto">
                          <a:xfrm>
                            <a:off x="6451" y="3165"/>
                            <a:ext cx="61" cy="2"/>
                          </a:xfrm>
                          <a:custGeom>
                            <a:avLst/>
                            <a:gdLst>
                              <a:gd name="T0" fmla="+- 0 6451 6451"/>
                              <a:gd name="T1" fmla="*/ T0 w 61"/>
                              <a:gd name="T2" fmla="+- 0 6451 6451"/>
                              <a:gd name="T3" fmla="*/ T2 w 61"/>
                              <a:gd name="T4" fmla="+- 0 6511 64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2093"/>
                        <wps:cNvSpPr>
                          <a:spLocks/>
                        </wps:cNvSpPr>
                        <wps:spPr bwMode="auto">
                          <a:xfrm>
                            <a:off x="6550" y="3165"/>
                            <a:ext cx="61" cy="2"/>
                          </a:xfrm>
                          <a:custGeom>
                            <a:avLst/>
                            <a:gdLst>
                              <a:gd name="T0" fmla="+- 0 6550 6550"/>
                              <a:gd name="T1" fmla="*/ T0 w 61"/>
                              <a:gd name="T2" fmla="+- 0 6550 6550"/>
                              <a:gd name="T3" fmla="*/ T2 w 61"/>
                              <a:gd name="T4" fmla="+- 0 6610 65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Freeform 2092"/>
                        <wps:cNvSpPr>
                          <a:spLocks/>
                        </wps:cNvSpPr>
                        <wps:spPr bwMode="auto">
                          <a:xfrm>
                            <a:off x="6651" y="3165"/>
                            <a:ext cx="61" cy="2"/>
                          </a:xfrm>
                          <a:custGeom>
                            <a:avLst/>
                            <a:gdLst>
                              <a:gd name="T0" fmla="+- 0 6651 6651"/>
                              <a:gd name="T1" fmla="*/ T0 w 61"/>
                              <a:gd name="T2" fmla="+- 0 6651 6651"/>
                              <a:gd name="T3" fmla="*/ T2 w 61"/>
                              <a:gd name="T4" fmla="+- 0 6711 66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Freeform 2091"/>
                        <wps:cNvSpPr>
                          <a:spLocks/>
                        </wps:cNvSpPr>
                        <wps:spPr bwMode="auto">
                          <a:xfrm>
                            <a:off x="6752" y="3165"/>
                            <a:ext cx="61" cy="2"/>
                          </a:xfrm>
                          <a:custGeom>
                            <a:avLst/>
                            <a:gdLst>
                              <a:gd name="T0" fmla="+- 0 6752 6752"/>
                              <a:gd name="T1" fmla="*/ T0 w 61"/>
                              <a:gd name="T2" fmla="+- 0 6752 6752"/>
                              <a:gd name="T3" fmla="*/ T2 w 61"/>
                              <a:gd name="T4" fmla="+- 0 6812 675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 name="Freeform 2090"/>
                        <wps:cNvSpPr>
                          <a:spLocks/>
                        </wps:cNvSpPr>
                        <wps:spPr bwMode="auto">
                          <a:xfrm>
                            <a:off x="6851" y="3165"/>
                            <a:ext cx="61" cy="2"/>
                          </a:xfrm>
                          <a:custGeom>
                            <a:avLst/>
                            <a:gdLst>
                              <a:gd name="T0" fmla="+- 0 6851 6851"/>
                              <a:gd name="T1" fmla="*/ T0 w 61"/>
                              <a:gd name="T2" fmla="+- 0 6851 6851"/>
                              <a:gd name="T3" fmla="*/ T2 w 61"/>
                              <a:gd name="T4" fmla="+- 0 6912 685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Freeform 2089"/>
                        <wps:cNvSpPr>
                          <a:spLocks/>
                        </wps:cNvSpPr>
                        <wps:spPr bwMode="auto">
                          <a:xfrm>
                            <a:off x="6952" y="3165"/>
                            <a:ext cx="61" cy="2"/>
                          </a:xfrm>
                          <a:custGeom>
                            <a:avLst/>
                            <a:gdLst>
                              <a:gd name="T0" fmla="+- 0 6952 6952"/>
                              <a:gd name="T1" fmla="*/ T0 w 61"/>
                              <a:gd name="T2" fmla="+- 0 6952 6952"/>
                              <a:gd name="T3" fmla="*/ T2 w 61"/>
                              <a:gd name="T4" fmla="+- 0 7013 695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Freeform 2088"/>
                        <wps:cNvSpPr>
                          <a:spLocks/>
                        </wps:cNvSpPr>
                        <wps:spPr bwMode="auto">
                          <a:xfrm>
                            <a:off x="7053" y="3165"/>
                            <a:ext cx="61" cy="2"/>
                          </a:xfrm>
                          <a:custGeom>
                            <a:avLst/>
                            <a:gdLst>
                              <a:gd name="T0" fmla="+- 0 7053 7053"/>
                              <a:gd name="T1" fmla="*/ T0 w 61"/>
                              <a:gd name="T2" fmla="+- 0 7053 7053"/>
                              <a:gd name="T3" fmla="*/ T2 w 61"/>
                              <a:gd name="T4" fmla="+- 0 7113 70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Freeform 2087"/>
                        <wps:cNvSpPr>
                          <a:spLocks/>
                        </wps:cNvSpPr>
                        <wps:spPr bwMode="auto">
                          <a:xfrm>
                            <a:off x="7153" y="3165"/>
                            <a:ext cx="61" cy="2"/>
                          </a:xfrm>
                          <a:custGeom>
                            <a:avLst/>
                            <a:gdLst>
                              <a:gd name="T0" fmla="+- 0 7153 7153"/>
                              <a:gd name="T1" fmla="*/ T0 w 61"/>
                              <a:gd name="T2" fmla="+- 0 7153 7153"/>
                              <a:gd name="T3" fmla="*/ T2 w 61"/>
                              <a:gd name="T4" fmla="+- 0 7213 71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Freeform 2086"/>
                        <wps:cNvSpPr>
                          <a:spLocks/>
                        </wps:cNvSpPr>
                        <wps:spPr bwMode="auto">
                          <a:xfrm>
                            <a:off x="7254" y="3165"/>
                            <a:ext cx="61" cy="2"/>
                          </a:xfrm>
                          <a:custGeom>
                            <a:avLst/>
                            <a:gdLst>
                              <a:gd name="T0" fmla="+- 0 7254 7254"/>
                              <a:gd name="T1" fmla="*/ T0 w 61"/>
                              <a:gd name="T2" fmla="+- 0 7254 7254"/>
                              <a:gd name="T3" fmla="*/ T2 w 61"/>
                              <a:gd name="T4" fmla="+- 0 7314 725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Freeform 2085"/>
                        <wps:cNvSpPr>
                          <a:spLocks/>
                        </wps:cNvSpPr>
                        <wps:spPr bwMode="auto">
                          <a:xfrm>
                            <a:off x="7354" y="3165"/>
                            <a:ext cx="61" cy="2"/>
                          </a:xfrm>
                          <a:custGeom>
                            <a:avLst/>
                            <a:gdLst>
                              <a:gd name="T0" fmla="+- 0 7354 7354"/>
                              <a:gd name="T1" fmla="*/ T0 w 61"/>
                              <a:gd name="T2" fmla="+- 0 7354 7354"/>
                              <a:gd name="T3" fmla="*/ T2 w 61"/>
                              <a:gd name="T4" fmla="+- 0 7415 73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 name="Freeform 2084"/>
                        <wps:cNvSpPr>
                          <a:spLocks/>
                        </wps:cNvSpPr>
                        <wps:spPr bwMode="auto">
                          <a:xfrm>
                            <a:off x="7453" y="3165"/>
                            <a:ext cx="61" cy="2"/>
                          </a:xfrm>
                          <a:custGeom>
                            <a:avLst/>
                            <a:gdLst>
                              <a:gd name="T0" fmla="+- 0 7453 7453"/>
                              <a:gd name="T1" fmla="*/ T0 w 61"/>
                              <a:gd name="T2" fmla="+- 0 7453 7453"/>
                              <a:gd name="T3" fmla="*/ T2 w 61"/>
                              <a:gd name="T4" fmla="+- 0 7514 745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Freeform 2083"/>
                        <wps:cNvSpPr>
                          <a:spLocks/>
                        </wps:cNvSpPr>
                        <wps:spPr bwMode="auto">
                          <a:xfrm>
                            <a:off x="7554" y="3165"/>
                            <a:ext cx="61" cy="2"/>
                          </a:xfrm>
                          <a:custGeom>
                            <a:avLst/>
                            <a:gdLst>
                              <a:gd name="T0" fmla="+- 0 7554 7554"/>
                              <a:gd name="T1" fmla="*/ T0 w 61"/>
                              <a:gd name="T2" fmla="+- 0 7554 7554"/>
                              <a:gd name="T3" fmla="*/ T2 w 61"/>
                              <a:gd name="T4" fmla="+- 0 7615 75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Freeform 2082"/>
                        <wps:cNvSpPr>
                          <a:spLocks/>
                        </wps:cNvSpPr>
                        <wps:spPr bwMode="auto">
                          <a:xfrm>
                            <a:off x="7655" y="3165"/>
                            <a:ext cx="61" cy="2"/>
                          </a:xfrm>
                          <a:custGeom>
                            <a:avLst/>
                            <a:gdLst>
                              <a:gd name="T0" fmla="+- 0 7655 7655"/>
                              <a:gd name="T1" fmla="*/ T0 w 61"/>
                              <a:gd name="T2" fmla="+- 0 7655 7655"/>
                              <a:gd name="T3" fmla="*/ T2 w 61"/>
                              <a:gd name="T4" fmla="+- 0 7715 76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 name="Freeform 2081"/>
                        <wps:cNvSpPr>
                          <a:spLocks/>
                        </wps:cNvSpPr>
                        <wps:spPr bwMode="auto">
                          <a:xfrm>
                            <a:off x="7755" y="3165"/>
                            <a:ext cx="61" cy="2"/>
                          </a:xfrm>
                          <a:custGeom>
                            <a:avLst/>
                            <a:gdLst>
                              <a:gd name="T0" fmla="+- 0 7755 7755"/>
                              <a:gd name="T1" fmla="*/ T0 w 61"/>
                              <a:gd name="T2" fmla="+- 0 7755 7755"/>
                              <a:gd name="T3" fmla="*/ T2 w 61"/>
                              <a:gd name="T4" fmla="+- 0 7815 77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Freeform 2080"/>
                        <wps:cNvSpPr>
                          <a:spLocks/>
                        </wps:cNvSpPr>
                        <wps:spPr bwMode="auto">
                          <a:xfrm>
                            <a:off x="7856" y="3165"/>
                            <a:ext cx="61" cy="2"/>
                          </a:xfrm>
                          <a:custGeom>
                            <a:avLst/>
                            <a:gdLst>
                              <a:gd name="T0" fmla="+- 0 7856 7856"/>
                              <a:gd name="T1" fmla="*/ T0 w 61"/>
                              <a:gd name="T2" fmla="+- 0 7856 7856"/>
                              <a:gd name="T3" fmla="*/ T2 w 61"/>
                              <a:gd name="T4" fmla="+- 0 7916 78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 name="Freeform 2079"/>
                        <wps:cNvSpPr>
                          <a:spLocks/>
                        </wps:cNvSpPr>
                        <wps:spPr bwMode="auto">
                          <a:xfrm>
                            <a:off x="7956" y="3165"/>
                            <a:ext cx="61" cy="2"/>
                          </a:xfrm>
                          <a:custGeom>
                            <a:avLst/>
                            <a:gdLst>
                              <a:gd name="T0" fmla="+- 0 7956 7956"/>
                              <a:gd name="T1" fmla="*/ T0 w 61"/>
                              <a:gd name="T2" fmla="+- 0 7956 7956"/>
                              <a:gd name="T3" fmla="*/ T2 w 61"/>
                              <a:gd name="T4" fmla="+- 0 8016 79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Freeform 2078"/>
                        <wps:cNvSpPr>
                          <a:spLocks/>
                        </wps:cNvSpPr>
                        <wps:spPr bwMode="auto">
                          <a:xfrm>
                            <a:off x="8056" y="3165"/>
                            <a:ext cx="61" cy="2"/>
                          </a:xfrm>
                          <a:custGeom>
                            <a:avLst/>
                            <a:gdLst>
                              <a:gd name="T0" fmla="+- 0 8056 8056"/>
                              <a:gd name="T1" fmla="*/ T0 w 61"/>
                              <a:gd name="T2" fmla="+- 0 8056 8056"/>
                              <a:gd name="T3" fmla="*/ T2 w 61"/>
                              <a:gd name="T4" fmla="+- 0 8116 80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Freeform 2077"/>
                        <wps:cNvSpPr>
                          <a:spLocks/>
                        </wps:cNvSpPr>
                        <wps:spPr bwMode="auto">
                          <a:xfrm>
                            <a:off x="8157" y="3165"/>
                            <a:ext cx="61" cy="2"/>
                          </a:xfrm>
                          <a:custGeom>
                            <a:avLst/>
                            <a:gdLst>
                              <a:gd name="T0" fmla="+- 0 8157 8157"/>
                              <a:gd name="T1" fmla="*/ T0 w 61"/>
                              <a:gd name="T2" fmla="+- 0 8157 8157"/>
                              <a:gd name="T3" fmla="*/ T2 w 61"/>
                              <a:gd name="T4" fmla="+- 0 8217 81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Freeform 2076"/>
                        <wps:cNvSpPr>
                          <a:spLocks/>
                        </wps:cNvSpPr>
                        <wps:spPr bwMode="auto">
                          <a:xfrm>
                            <a:off x="8258" y="3165"/>
                            <a:ext cx="61" cy="2"/>
                          </a:xfrm>
                          <a:custGeom>
                            <a:avLst/>
                            <a:gdLst>
                              <a:gd name="T0" fmla="+- 0 8258 8258"/>
                              <a:gd name="T1" fmla="*/ T0 w 61"/>
                              <a:gd name="T2" fmla="+- 0 8258 8258"/>
                              <a:gd name="T3" fmla="*/ T2 w 61"/>
                              <a:gd name="T4" fmla="+- 0 8318 82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Freeform 2075"/>
                        <wps:cNvSpPr>
                          <a:spLocks/>
                        </wps:cNvSpPr>
                        <wps:spPr bwMode="auto">
                          <a:xfrm>
                            <a:off x="8357" y="3165"/>
                            <a:ext cx="61" cy="2"/>
                          </a:xfrm>
                          <a:custGeom>
                            <a:avLst/>
                            <a:gdLst>
                              <a:gd name="T0" fmla="+- 0 8357 8357"/>
                              <a:gd name="T1" fmla="*/ T0 w 61"/>
                              <a:gd name="T2" fmla="+- 0 8357 8357"/>
                              <a:gd name="T3" fmla="*/ T2 w 61"/>
                              <a:gd name="T4" fmla="+- 0 8417 83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Freeform 2074"/>
                        <wps:cNvSpPr>
                          <a:spLocks/>
                        </wps:cNvSpPr>
                        <wps:spPr bwMode="auto">
                          <a:xfrm>
                            <a:off x="8458" y="3165"/>
                            <a:ext cx="61" cy="2"/>
                          </a:xfrm>
                          <a:custGeom>
                            <a:avLst/>
                            <a:gdLst>
                              <a:gd name="T0" fmla="+- 0 8458 8458"/>
                              <a:gd name="T1" fmla="*/ T0 w 61"/>
                              <a:gd name="T2" fmla="+- 0 8458 8458"/>
                              <a:gd name="T3" fmla="*/ T2 w 61"/>
                              <a:gd name="T4" fmla="+- 0 8518 84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2073"/>
                        <wps:cNvSpPr>
                          <a:spLocks/>
                        </wps:cNvSpPr>
                        <wps:spPr bwMode="auto">
                          <a:xfrm>
                            <a:off x="8559" y="3165"/>
                            <a:ext cx="61" cy="2"/>
                          </a:xfrm>
                          <a:custGeom>
                            <a:avLst/>
                            <a:gdLst>
                              <a:gd name="T0" fmla="+- 0 8559 8559"/>
                              <a:gd name="T1" fmla="*/ T0 w 61"/>
                              <a:gd name="T2" fmla="+- 0 8559 8559"/>
                              <a:gd name="T3" fmla="*/ T2 w 61"/>
                              <a:gd name="T4" fmla="+- 0 8619 85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Freeform 2072"/>
                        <wps:cNvSpPr>
                          <a:spLocks/>
                        </wps:cNvSpPr>
                        <wps:spPr bwMode="auto">
                          <a:xfrm>
                            <a:off x="8658" y="3165"/>
                            <a:ext cx="61" cy="2"/>
                          </a:xfrm>
                          <a:custGeom>
                            <a:avLst/>
                            <a:gdLst>
                              <a:gd name="T0" fmla="+- 0 8658 8658"/>
                              <a:gd name="T1" fmla="*/ T0 w 61"/>
                              <a:gd name="T2" fmla="+- 0 8658 8658"/>
                              <a:gd name="T3" fmla="*/ T2 w 61"/>
                              <a:gd name="T4" fmla="+- 0 8718 86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2071"/>
                        <wps:cNvSpPr>
                          <a:spLocks/>
                        </wps:cNvSpPr>
                        <wps:spPr bwMode="auto">
                          <a:xfrm>
                            <a:off x="8759" y="3165"/>
                            <a:ext cx="61" cy="2"/>
                          </a:xfrm>
                          <a:custGeom>
                            <a:avLst/>
                            <a:gdLst>
                              <a:gd name="T0" fmla="+- 0 8759 8759"/>
                              <a:gd name="T1" fmla="*/ T0 w 61"/>
                              <a:gd name="T2" fmla="+- 0 8759 8759"/>
                              <a:gd name="T3" fmla="*/ T2 w 61"/>
                              <a:gd name="T4" fmla="+- 0 8819 87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 name="Freeform 2070"/>
                        <wps:cNvSpPr>
                          <a:spLocks/>
                        </wps:cNvSpPr>
                        <wps:spPr bwMode="auto">
                          <a:xfrm>
                            <a:off x="8860" y="3165"/>
                            <a:ext cx="61" cy="2"/>
                          </a:xfrm>
                          <a:custGeom>
                            <a:avLst/>
                            <a:gdLst>
                              <a:gd name="T0" fmla="+- 0 8860 8860"/>
                              <a:gd name="T1" fmla="*/ T0 w 61"/>
                              <a:gd name="T2" fmla="+- 0 8860 8860"/>
                              <a:gd name="T3" fmla="*/ T2 w 61"/>
                              <a:gd name="T4" fmla="+- 0 8920 88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 name="Freeform 2069"/>
                        <wps:cNvSpPr>
                          <a:spLocks/>
                        </wps:cNvSpPr>
                        <wps:spPr bwMode="auto">
                          <a:xfrm>
                            <a:off x="8959" y="3165"/>
                            <a:ext cx="61" cy="2"/>
                          </a:xfrm>
                          <a:custGeom>
                            <a:avLst/>
                            <a:gdLst>
                              <a:gd name="T0" fmla="+- 0 8959 8959"/>
                              <a:gd name="T1" fmla="*/ T0 w 61"/>
                              <a:gd name="T2" fmla="+- 0 8959 8959"/>
                              <a:gd name="T3" fmla="*/ T2 w 61"/>
                              <a:gd name="T4" fmla="+- 0 9019 89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 name="Freeform 2068"/>
                        <wps:cNvSpPr>
                          <a:spLocks/>
                        </wps:cNvSpPr>
                        <wps:spPr bwMode="auto">
                          <a:xfrm>
                            <a:off x="9060" y="3165"/>
                            <a:ext cx="61" cy="2"/>
                          </a:xfrm>
                          <a:custGeom>
                            <a:avLst/>
                            <a:gdLst>
                              <a:gd name="T0" fmla="+- 0 9060 9060"/>
                              <a:gd name="T1" fmla="*/ T0 w 61"/>
                              <a:gd name="T2" fmla="+- 0 9060 9060"/>
                              <a:gd name="T3" fmla="*/ T2 w 61"/>
                              <a:gd name="T4" fmla="+- 0 9120 90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 name="Freeform 2067"/>
                        <wps:cNvSpPr>
                          <a:spLocks/>
                        </wps:cNvSpPr>
                        <wps:spPr bwMode="auto">
                          <a:xfrm>
                            <a:off x="9161" y="3165"/>
                            <a:ext cx="61" cy="2"/>
                          </a:xfrm>
                          <a:custGeom>
                            <a:avLst/>
                            <a:gdLst>
                              <a:gd name="T0" fmla="+- 0 9161 9161"/>
                              <a:gd name="T1" fmla="*/ T0 w 61"/>
                              <a:gd name="T2" fmla="+- 0 9161 9161"/>
                              <a:gd name="T3" fmla="*/ T2 w 61"/>
                              <a:gd name="T4" fmla="+- 0 9221 916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 name="Freeform 2066"/>
                        <wps:cNvSpPr>
                          <a:spLocks/>
                        </wps:cNvSpPr>
                        <wps:spPr bwMode="auto">
                          <a:xfrm>
                            <a:off x="9260" y="3165"/>
                            <a:ext cx="61" cy="2"/>
                          </a:xfrm>
                          <a:custGeom>
                            <a:avLst/>
                            <a:gdLst>
                              <a:gd name="T0" fmla="+- 0 9260 9260"/>
                              <a:gd name="T1" fmla="*/ T0 w 61"/>
                              <a:gd name="T2" fmla="+- 0 9260 9260"/>
                              <a:gd name="T3" fmla="*/ T2 w 61"/>
                              <a:gd name="T4" fmla="+- 0 9320 92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 name="Line 2065"/>
                        <wps:cNvCnPr>
                          <a:cxnSpLocks noChangeShapeType="1"/>
                        </wps:cNvCnPr>
                        <wps:spPr bwMode="auto">
                          <a:xfrm>
                            <a:off x="9362" y="3166"/>
                            <a:ext cx="19" cy="0"/>
                          </a:xfrm>
                          <a:prstGeom prst="line">
                            <a:avLst/>
                          </a:pr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36" name="Freeform 2064"/>
                        <wps:cNvSpPr>
                          <a:spLocks/>
                        </wps:cNvSpPr>
                        <wps:spPr bwMode="auto">
                          <a:xfrm>
                            <a:off x="6410" y="42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 name="Freeform 2063"/>
                        <wps:cNvSpPr>
                          <a:spLocks/>
                        </wps:cNvSpPr>
                        <wps:spPr bwMode="auto">
                          <a:xfrm>
                            <a:off x="6410" y="54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 name="Freeform 2062"/>
                        <wps:cNvSpPr>
                          <a:spLocks/>
                        </wps:cNvSpPr>
                        <wps:spPr bwMode="auto">
                          <a:xfrm>
                            <a:off x="6410" y="670"/>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 name="Freeform 2061"/>
                        <wps:cNvSpPr>
                          <a:spLocks/>
                        </wps:cNvSpPr>
                        <wps:spPr bwMode="auto">
                          <a:xfrm>
                            <a:off x="6410" y="771"/>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 name="Freeform 2060"/>
                        <wps:cNvSpPr>
                          <a:spLocks/>
                        </wps:cNvSpPr>
                        <wps:spPr bwMode="auto">
                          <a:xfrm>
                            <a:off x="6410" y="1013"/>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 name="Freeform 2059"/>
                        <wps:cNvSpPr>
                          <a:spLocks/>
                        </wps:cNvSpPr>
                        <wps:spPr bwMode="auto">
                          <a:xfrm>
                            <a:off x="6410" y="1112"/>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 name="Freeform 2058"/>
                        <wps:cNvSpPr>
                          <a:spLocks/>
                        </wps:cNvSpPr>
                        <wps:spPr bwMode="auto">
                          <a:xfrm>
                            <a:off x="6410" y="1233"/>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 name="Freeform 2057"/>
                        <wps:cNvSpPr>
                          <a:spLocks/>
                        </wps:cNvSpPr>
                        <wps:spPr bwMode="auto">
                          <a:xfrm>
                            <a:off x="6410" y="1354"/>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4" name="Freeform 2056"/>
                        <wps:cNvSpPr>
                          <a:spLocks/>
                        </wps:cNvSpPr>
                        <wps:spPr bwMode="auto">
                          <a:xfrm>
                            <a:off x="6410" y="1576"/>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5" name="Freeform 2055"/>
                        <wps:cNvSpPr>
                          <a:spLocks/>
                        </wps:cNvSpPr>
                        <wps:spPr bwMode="auto">
                          <a:xfrm>
                            <a:off x="6410" y="1697"/>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6" name="Freeform 2054"/>
                        <wps:cNvSpPr>
                          <a:spLocks/>
                        </wps:cNvSpPr>
                        <wps:spPr bwMode="auto">
                          <a:xfrm>
                            <a:off x="6410" y="1798"/>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7" name="Freeform 2053"/>
                        <wps:cNvSpPr>
                          <a:spLocks/>
                        </wps:cNvSpPr>
                        <wps:spPr bwMode="auto">
                          <a:xfrm>
                            <a:off x="6410" y="191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8" name="Freeform 2052"/>
                        <wps:cNvSpPr>
                          <a:spLocks/>
                        </wps:cNvSpPr>
                        <wps:spPr bwMode="auto">
                          <a:xfrm>
                            <a:off x="6410" y="213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 name="Freeform 2051"/>
                        <wps:cNvSpPr>
                          <a:spLocks/>
                        </wps:cNvSpPr>
                        <wps:spPr bwMode="auto">
                          <a:xfrm>
                            <a:off x="6410" y="2260"/>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 name="Freeform 2050"/>
                        <wps:cNvSpPr>
                          <a:spLocks/>
                        </wps:cNvSpPr>
                        <wps:spPr bwMode="auto">
                          <a:xfrm>
                            <a:off x="6410" y="2381"/>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1" name="Freeform 2049"/>
                        <wps:cNvSpPr>
                          <a:spLocks/>
                        </wps:cNvSpPr>
                        <wps:spPr bwMode="auto">
                          <a:xfrm>
                            <a:off x="6410" y="2482"/>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2" name="Freeform 2048"/>
                        <wps:cNvSpPr>
                          <a:spLocks/>
                        </wps:cNvSpPr>
                        <wps:spPr bwMode="auto">
                          <a:xfrm>
                            <a:off x="6410" y="2723"/>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3" name="Freeform 2047"/>
                        <wps:cNvSpPr>
                          <a:spLocks/>
                        </wps:cNvSpPr>
                        <wps:spPr bwMode="auto">
                          <a:xfrm>
                            <a:off x="6410" y="2824"/>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4" name="Freeform 2046"/>
                        <wps:cNvSpPr>
                          <a:spLocks/>
                        </wps:cNvSpPr>
                        <wps:spPr bwMode="auto">
                          <a:xfrm>
                            <a:off x="6410" y="2945"/>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5" name="Freeform 2045"/>
                        <wps:cNvSpPr>
                          <a:spLocks/>
                        </wps:cNvSpPr>
                        <wps:spPr bwMode="auto">
                          <a:xfrm>
                            <a:off x="6410" y="3066"/>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6" name="Freeform 2044"/>
                        <wps:cNvSpPr>
                          <a:spLocks/>
                        </wps:cNvSpPr>
                        <wps:spPr bwMode="auto">
                          <a:xfrm>
                            <a:off x="6410" y="3286"/>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Freeform 2043"/>
                        <wps:cNvSpPr>
                          <a:spLocks/>
                        </wps:cNvSpPr>
                        <wps:spPr bwMode="auto">
                          <a:xfrm>
                            <a:off x="6410" y="3407"/>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8" name="Freeform 2042"/>
                        <wps:cNvSpPr>
                          <a:spLocks/>
                        </wps:cNvSpPr>
                        <wps:spPr bwMode="auto">
                          <a:xfrm>
                            <a:off x="6410" y="3508"/>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9" name="Freeform 2041"/>
                        <wps:cNvSpPr>
                          <a:spLocks/>
                        </wps:cNvSpPr>
                        <wps:spPr bwMode="auto">
                          <a:xfrm>
                            <a:off x="6410" y="362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0" name="Freeform 2040"/>
                        <wps:cNvSpPr>
                          <a:spLocks/>
                        </wps:cNvSpPr>
                        <wps:spPr bwMode="auto">
                          <a:xfrm>
                            <a:off x="3810"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1" name="Freeform 2039"/>
                        <wps:cNvSpPr>
                          <a:spLocks/>
                        </wps:cNvSpPr>
                        <wps:spPr bwMode="auto">
                          <a:xfrm>
                            <a:off x="3931"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Freeform 2038"/>
                        <wps:cNvSpPr>
                          <a:spLocks/>
                        </wps:cNvSpPr>
                        <wps:spPr bwMode="auto">
                          <a:xfrm>
                            <a:off x="4032"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Freeform 2037"/>
                        <wps:cNvSpPr>
                          <a:spLocks/>
                        </wps:cNvSpPr>
                        <wps:spPr bwMode="auto">
                          <a:xfrm>
                            <a:off x="4152"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Freeform 2036"/>
                        <wps:cNvSpPr>
                          <a:spLocks/>
                        </wps:cNvSpPr>
                        <wps:spPr bwMode="auto">
                          <a:xfrm>
                            <a:off x="4374"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Freeform 2035"/>
                        <wps:cNvSpPr>
                          <a:spLocks/>
                        </wps:cNvSpPr>
                        <wps:spPr bwMode="auto">
                          <a:xfrm>
                            <a:off x="461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Freeform 2034"/>
                        <wps:cNvSpPr>
                          <a:spLocks/>
                        </wps:cNvSpPr>
                        <wps:spPr bwMode="auto">
                          <a:xfrm>
                            <a:off x="4713"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Freeform 2033"/>
                        <wps:cNvSpPr>
                          <a:spLocks/>
                        </wps:cNvSpPr>
                        <wps:spPr bwMode="auto">
                          <a:xfrm>
                            <a:off x="4494"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8" name="Freeform 2032"/>
                        <wps:cNvSpPr>
                          <a:spLocks/>
                        </wps:cNvSpPr>
                        <wps:spPr bwMode="auto">
                          <a:xfrm>
                            <a:off x="495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9" name="Freeform 2031"/>
                        <wps:cNvSpPr>
                          <a:spLocks/>
                        </wps:cNvSpPr>
                        <wps:spPr bwMode="auto">
                          <a:xfrm>
                            <a:off x="505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0" name="Freeform 2030"/>
                        <wps:cNvSpPr>
                          <a:spLocks/>
                        </wps:cNvSpPr>
                        <wps:spPr bwMode="auto">
                          <a:xfrm>
                            <a:off x="5176"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1" name="Freeform 2029"/>
                        <wps:cNvSpPr>
                          <a:spLocks/>
                        </wps:cNvSpPr>
                        <wps:spPr bwMode="auto">
                          <a:xfrm>
                            <a:off x="5296"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2" name="Freeform 2028"/>
                        <wps:cNvSpPr>
                          <a:spLocks/>
                        </wps:cNvSpPr>
                        <wps:spPr bwMode="auto">
                          <a:xfrm>
                            <a:off x="5518"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 name="Freeform 2027"/>
                        <wps:cNvSpPr>
                          <a:spLocks/>
                        </wps:cNvSpPr>
                        <wps:spPr bwMode="auto">
                          <a:xfrm>
                            <a:off x="5638"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4" name="Freeform 2026"/>
                        <wps:cNvSpPr>
                          <a:spLocks/>
                        </wps:cNvSpPr>
                        <wps:spPr bwMode="auto">
                          <a:xfrm>
                            <a:off x="5737"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5" name="Freeform 2025"/>
                        <wps:cNvSpPr>
                          <a:spLocks/>
                        </wps:cNvSpPr>
                        <wps:spPr bwMode="auto">
                          <a:xfrm>
                            <a:off x="5858"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6" name="Freeform 2024"/>
                        <wps:cNvSpPr>
                          <a:spLocks/>
                        </wps:cNvSpPr>
                        <wps:spPr bwMode="auto">
                          <a:xfrm>
                            <a:off x="6079"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Freeform 2023"/>
                        <wps:cNvSpPr>
                          <a:spLocks/>
                        </wps:cNvSpPr>
                        <wps:spPr bwMode="auto">
                          <a:xfrm>
                            <a:off x="6199"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8" name="Freeform 2022"/>
                        <wps:cNvSpPr>
                          <a:spLocks/>
                        </wps:cNvSpPr>
                        <wps:spPr bwMode="auto">
                          <a:xfrm>
                            <a:off x="6320"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9" name="Freeform 2021"/>
                        <wps:cNvSpPr>
                          <a:spLocks/>
                        </wps:cNvSpPr>
                        <wps:spPr bwMode="auto">
                          <a:xfrm>
                            <a:off x="6662"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Freeform 2020"/>
                        <wps:cNvSpPr>
                          <a:spLocks/>
                        </wps:cNvSpPr>
                        <wps:spPr bwMode="auto">
                          <a:xfrm>
                            <a:off x="6421"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1" name="Freeform 2019"/>
                        <wps:cNvSpPr>
                          <a:spLocks/>
                        </wps:cNvSpPr>
                        <wps:spPr bwMode="auto">
                          <a:xfrm>
                            <a:off x="6761"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2" name="Freeform 2018"/>
                        <wps:cNvSpPr>
                          <a:spLocks/>
                        </wps:cNvSpPr>
                        <wps:spPr bwMode="auto">
                          <a:xfrm>
                            <a:off x="6881"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3" name="Freeform 2017"/>
                        <wps:cNvSpPr>
                          <a:spLocks/>
                        </wps:cNvSpPr>
                        <wps:spPr bwMode="auto">
                          <a:xfrm>
                            <a:off x="7002"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4" name="Freeform 2016"/>
                        <wps:cNvSpPr>
                          <a:spLocks/>
                        </wps:cNvSpPr>
                        <wps:spPr bwMode="auto">
                          <a:xfrm>
                            <a:off x="7223"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5" name="Freeform 2015"/>
                        <wps:cNvSpPr>
                          <a:spLocks/>
                        </wps:cNvSpPr>
                        <wps:spPr bwMode="auto">
                          <a:xfrm>
                            <a:off x="7344"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6" name="Line 2014"/>
                        <wps:cNvCnPr>
                          <a:cxnSpLocks noChangeShapeType="1"/>
                        </wps:cNvCnPr>
                        <wps:spPr bwMode="auto">
                          <a:xfrm>
                            <a:off x="7676"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7" name="Line 2013"/>
                        <wps:cNvCnPr>
                          <a:cxnSpLocks noChangeShapeType="1"/>
                        </wps:cNvCnPr>
                        <wps:spPr bwMode="auto">
                          <a:xfrm>
                            <a:off x="7676"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8" name="Line 2012"/>
                        <wps:cNvCnPr>
                          <a:cxnSpLocks noChangeShapeType="1"/>
                        </wps:cNvCnPr>
                        <wps:spPr bwMode="auto">
                          <a:xfrm>
                            <a:off x="7676"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9" name="Line 2011"/>
                        <wps:cNvCnPr>
                          <a:cxnSpLocks noChangeShapeType="1"/>
                        </wps:cNvCnPr>
                        <wps:spPr bwMode="auto">
                          <a:xfrm>
                            <a:off x="7676"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0" name="Line 2010"/>
                        <wps:cNvCnPr>
                          <a:cxnSpLocks noChangeShapeType="1"/>
                        </wps:cNvCnPr>
                        <wps:spPr bwMode="auto">
                          <a:xfrm>
                            <a:off x="7676"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1" name="Line 2009"/>
                        <wps:cNvCnPr>
                          <a:cxnSpLocks noChangeShapeType="1"/>
                        </wps:cNvCnPr>
                        <wps:spPr bwMode="auto">
                          <a:xfrm>
                            <a:off x="7676"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2" name="Line 2008"/>
                        <wps:cNvCnPr>
                          <a:cxnSpLocks noChangeShapeType="1"/>
                        </wps:cNvCnPr>
                        <wps:spPr bwMode="auto">
                          <a:xfrm>
                            <a:off x="7676"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3" name="Line 2007"/>
                        <wps:cNvCnPr>
                          <a:cxnSpLocks noChangeShapeType="1"/>
                        </wps:cNvCnPr>
                        <wps:spPr bwMode="auto">
                          <a:xfrm>
                            <a:off x="7676"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4" name="Line 2006"/>
                        <wps:cNvCnPr>
                          <a:cxnSpLocks noChangeShapeType="1"/>
                        </wps:cNvCnPr>
                        <wps:spPr bwMode="auto">
                          <a:xfrm>
                            <a:off x="7676"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5" name="Line 2005"/>
                        <wps:cNvCnPr>
                          <a:cxnSpLocks noChangeShapeType="1"/>
                        </wps:cNvCnPr>
                        <wps:spPr bwMode="auto">
                          <a:xfrm>
                            <a:off x="7676"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6" name="Line 2004"/>
                        <wps:cNvCnPr>
                          <a:cxnSpLocks noChangeShapeType="1"/>
                        </wps:cNvCnPr>
                        <wps:spPr bwMode="auto">
                          <a:xfrm>
                            <a:off x="7676"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7" name="Line 2003"/>
                        <wps:cNvCnPr>
                          <a:cxnSpLocks noChangeShapeType="1"/>
                        </wps:cNvCnPr>
                        <wps:spPr bwMode="auto">
                          <a:xfrm>
                            <a:off x="7676"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8" name="Line 2002"/>
                        <wps:cNvCnPr>
                          <a:cxnSpLocks noChangeShapeType="1"/>
                        </wps:cNvCnPr>
                        <wps:spPr bwMode="auto">
                          <a:xfrm>
                            <a:off x="7676"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9" name="Line 2001"/>
                        <wps:cNvCnPr>
                          <a:cxnSpLocks noChangeShapeType="1"/>
                        </wps:cNvCnPr>
                        <wps:spPr bwMode="auto">
                          <a:xfrm>
                            <a:off x="7676"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0" name="Line 2000"/>
                        <wps:cNvCnPr>
                          <a:cxnSpLocks noChangeShapeType="1"/>
                        </wps:cNvCnPr>
                        <wps:spPr bwMode="auto">
                          <a:xfrm>
                            <a:off x="7676"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1" name="Line 1999"/>
                        <wps:cNvCnPr>
                          <a:cxnSpLocks noChangeShapeType="1"/>
                        </wps:cNvCnPr>
                        <wps:spPr bwMode="auto">
                          <a:xfrm>
                            <a:off x="7676"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2" name="Line 1998"/>
                        <wps:cNvCnPr>
                          <a:cxnSpLocks noChangeShapeType="1"/>
                        </wps:cNvCnPr>
                        <wps:spPr bwMode="auto">
                          <a:xfrm>
                            <a:off x="7676"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3" name="Line 1997"/>
                        <wps:cNvCnPr>
                          <a:cxnSpLocks noChangeShapeType="1"/>
                        </wps:cNvCnPr>
                        <wps:spPr bwMode="auto">
                          <a:xfrm>
                            <a:off x="7676"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4" name="Line 1996"/>
                        <wps:cNvCnPr>
                          <a:cxnSpLocks noChangeShapeType="1"/>
                        </wps:cNvCnPr>
                        <wps:spPr bwMode="auto">
                          <a:xfrm>
                            <a:off x="7676"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5" name="Line 1995"/>
                        <wps:cNvCnPr>
                          <a:cxnSpLocks noChangeShapeType="1"/>
                        </wps:cNvCnPr>
                        <wps:spPr bwMode="auto">
                          <a:xfrm>
                            <a:off x="7676"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6" name="Line 1994"/>
                        <wps:cNvCnPr>
                          <a:cxnSpLocks noChangeShapeType="1"/>
                        </wps:cNvCnPr>
                        <wps:spPr bwMode="auto">
                          <a:xfrm>
                            <a:off x="7676"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7" name="Line 1993"/>
                        <wps:cNvCnPr>
                          <a:cxnSpLocks noChangeShapeType="1"/>
                        </wps:cNvCnPr>
                        <wps:spPr bwMode="auto">
                          <a:xfrm>
                            <a:off x="7676"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8" name="Line 1992"/>
                        <wps:cNvCnPr>
                          <a:cxnSpLocks noChangeShapeType="1"/>
                        </wps:cNvCnPr>
                        <wps:spPr bwMode="auto">
                          <a:xfrm>
                            <a:off x="7676"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9" name="Line 1991"/>
                        <wps:cNvCnPr>
                          <a:cxnSpLocks noChangeShapeType="1"/>
                        </wps:cNvCnPr>
                        <wps:spPr bwMode="auto">
                          <a:xfrm>
                            <a:off x="7676"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0" name="Line 1990"/>
                        <wps:cNvCnPr>
                          <a:cxnSpLocks noChangeShapeType="1"/>
                        </wps:cNvCnPr>
                        <wps:spPr bwMode="auto">
                          <a:xfrm>
                            <a:off x="7676"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1" name="Line 1989"/>
                        <wps:cNvCnPr>
                          <a:cxnSpLocks noChangeShapeType="1"/>
                        </wps:cNvCnPr>
                        <wps:spPr bwMode="auto">
                          <a:xfrm>
                            <a:off x="7676"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2" name="Line 1988"/>
                        <wps:cNvCnPr>
                          <a:cxnSpLocks noChangeShapeType="1"/>
                        </wps:cNvCnPr>
                        <wps:spPr bwMode="auto">
                          <a:xfrm>
                            <a:off x="7676"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3" name="Line 1987"/>
                        <wps:cNvCnPr>
                          <a:cxnSpLocks noChangeShapeType="1"/>
                        </wps:cNvCnPr>
                        <wps:spPr bwMode="auto">
                          <a:xfrm>
                            <a:off x="7676"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4" name="Line 1986"/>
                        <wps:cNvCnPr>
                          <a:cxnSpLocks noChangeShapeType="1"/>
                        </wps:cNvCnPr>
                        <wps:spPr bwMode="auto">
                          <a:xfrm>
                            <a:off x="7676"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5" name="Line 1985"/>
                        <wps:cNvCnPr>
                          <a:cxnSpLocks noChangeShapeType="1"/>
                        </wps:cNvCnPr>
                        <wps:spPr bwMode="auto">
                          <a:xfrm>
                            <a:off x="7676"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6" name="Line 1984"/>
                        <wps:cNvCnPr>
                          <a:cxnSpLocks noChangeShapeType="1"/>
                        </wps:cNvCnPr>
                        <wps:spPr bwMode="auto">
                          <a:xfrm>
                            <a:off x="7676"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7" name="Line 1983"/>
                        <wps:cNvCnPr>
                          <a:cxnSpLocks noChangeShapeType="1"/>
                        </wps:cNvCnPr>
                        <wps:spPr bwMode="auto">
                          <a:xfrm>
                            <a:off x="7676"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8" name="Line 1982"/>
                        <wps:cNvCnPr>
                          <a:cxnSpLocks noChangeShapeType="1"/>
                        </wps:cNvCnPr>
                        <wps:spPr bwMode="auto">
                          <a:xfrm>
                            <a:off x="7676"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9" name="Line 1981"/>
                        <wps:cNvCnPr>
                          <a:cxnSpLocks noChangeShapeType="1"/>
                        </wps:cNvCnPr>
                        <wps:spPr bwMode="auto">
                          <a:xfrm>
                            <a:off x="7676" y="3670"/>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20" name="Line 1980"/>
                        <wps:cNvCnPr>
                          <a:cxnSpLocks noChangeShapeType="1"/>
                        </wps:cNvCnPr>
                        <wps:spPr bwMode="auto">
                          <a:xfrm>
                            <a:off x="7676" y="3732"/>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21" name="Freeform 1979"/>
                        <wps:cNvSpPr>
                          <a:spLocks/>
                        </wps:cNvSpPr>
                        <wps:spPr bwMode="auto">
                          <a:xfrm>
                            <a:off x="7444"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2" name="Freeform 1978"/>
                        <wps:cNvSpPr>
                          <a:spLocks/>
                        </wps:cNvSpPr>
                        <wps:spPr bwMode="auto">
                          <a:xfrm>
                            <a:off x="756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Freeform 1977"/>
                        <wps:cNvSpPr>
                          <a:spLocks/>
                        </wps:cNvSpPr>
                        <wps:spPr bwMode="auto">
                          <a:xfrm>
                            <a:off x="778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Freeform 1976"/>
                        <wps:cNvSpPr>
                          <a:spLocks/>
                        </wps:cNvSpPr>
                        <wps:spPr bwMode="auto">
                          <a:xfrm>
                            <a:off x="790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5" name="Freeform 1975"/>
                        <wps:cNvSpPr>
                          <a:spLocks/>
                        </wps:cNvSpPr>
                        <wps:spPr bwMode="auto">
                          <a:xfrm>
                            <a:off x="8025"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6" name="Freeform 1974"/>
                        <wps:cNvSpPr>
                          <a:spLocks/>
                        </wps:cNvSpPr>
                        <wps:spPr bwMode="auto">
                          <a:xfrm>
                            <a:off x="8126"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7" name="Freeform 1973"/>
                        <wps:cNvSpPr>
                          <a:spLocks/>
                        </wps:cNvSpPr>
                        <wps:spPr bwMode="auto">
                          <a:xfrm>
                            <a:off x="8367"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8" name="Freeform 1972"/>
                        <wps:cNvSpPr>
                          <a:spLocks/>
                        </wps:cNvSpPr>
                        <wps:spPr bwMode="auto">
                          <a:xfrm>
                            <a:off x="8468"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9" name="Line 1971"/>
                        <wps:cNvCnPr>
                          <a:cxnSpLocks noChangeShapeType="1"/>
                        </wps:cNvCnPr>
                        <wps:spPr bwMode="auto">
                          <a:xfrm>
                            <a:off x="8799" y="349"/>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0" name="Line 1970"/>
                        <wps:cNvCnPr>
                          <a:cxnSpLocks noChangeShapeType="1"/>
                        </wps:cNvCnPr>
                        <wps:spPr bwMode="auto">
                          <a:xfrm>
                            <a:off x="8799" y="448"/>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1" name="Line 1969"/>
                        <wps:cNvCnPr>
                          <a:cxnSpLocks noChangeShapeType="1"/>
                        </wps:cNvCnPr>
                        <wps:spPr bwMode="auto">
                          <a:xfrm>
                            <a:off x="8799" y="5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2" name="Line 1968"/>
                        <wps:cNvCnPr>
                          <a:cxnSpLocks noChangeShapeType="1"/>
                        </wps:cNvCnPr>
                        <wps:spPr bwMode="auto">
                          <a:xfrm>
                            <a:off x="8799"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3" name="Line 1967"/>
                        <wps:cNvCnPr>
                          <a:cxnSpLocks noChangeShapeType="1"/>
                        </wps:cNvCnPr>
                        <wps:spPr bwMode="auto">
                          <a:xfrm>
                            <a:off x="8799" y="7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4" name="Line 1966"/>
                        <wps:cNvCnPr>
                          <a:cxnSpLocks noChangeShapeType="1"/>
                        </wps:cNvCnPr>
                        <wps:spPr bwMode="auto">
                          <a:xfrm>
                            <a:off x="8799" y="851"/>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5" name="Line 1965"/>
                        <wps:cNvCnPr>
                          <a:cxnSpLocks noChangeShapeType="1"/>
                        </wps:cNvCnPr>
                        <wps:spPr bwMode="auto">
                          <a:xfrm>
                            <a:off x="8799" y="9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6" name="Line 1964"/>
                        <wps:cNvCnPr>
                          <a:cxnSpLocks noChangeShapeType="1"/>
                        </wps:cNvCnPr>
                        <wps:spPr bwMode="auto">
                          <a:xfrm>
                            <a:off x="8799" y="1052"/>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7" name="Line 1963"/>
                        <wps:cNvCnPr>
                          <a:cxnSpLocks noChangeShapeType="1"/>
                        </wps:cNvCnPr>
                        <wps:spPr bwMode="auto">
                          <a:xfrm>
                            <a:off x="8799" y="11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8" name="Line 1962"/>
                        <wps:cNvCnPr>
                          <a:cxnSpLocks noChangeShapeType="1"/>
                        </wps:cNvCnPr>
                        <wps:spPr bwMode="auto">
                          <a:xfrm>
                            <a:off x="8799" y="12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9" name="Line 1961"/>
                        <wps:cNvCnPr>
                          <a:cxnSpLocks noChangeShapeType="1"/>
                        </wps:cNvCnPr>
                        <wps:spPr bwMode="auto">
                          <a:xfrm>
                            <a:off x="8799" y="1354"/>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0" name="Line 1960"/>
                        <wps:cNvCnPr>
                          <a:cxnSpLocks noChangeShapeType="1"/>
                        </wps:cNvCnPr>
                        <wps:spPr bwMode="auto">
                          <a:xfrm>
                            <a:off x="8799" y="14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1" name="Line 1959"/>
                        <wps:cNvCnPr>
                          <a:cxnSpLocks noChangeShapeType="1"/>
                        </wps:cNvCnPr>
                        <wps:spPr bwMode="auto">
                          <a:xfrm>
                            <a:off x="8799" y="15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2" name="Line 1958"/>
                        <wps:cNvCnPr>
                          <a:cxnSpLocks noChangeShapeType="1"/>
                        </wps:cNvCnPr>
                        <wps:spPr bwMode="auto">
                          <a:xfrm>
                            <a:off x="8799" y="1656"/>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3" name="Line 1957"/>
                        <wps:cNvCnPr>
                          <a:cxnSpLocks noChangeShapeType="1"/>
                        </wps:cNvCnPr>
                        <wps:spPr bwMode="auto">
                          <a:xfrm>
                            <a:off x="8799" y="17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4" name="Line 1956"/>
                        <wps:cNvCnPr>
                          <a:cxnSpLocks noChangeShapeType="1"/>
                        </wps:cNvCnPr>
                        <wps:spPr bwMode="auto">
                          <a:xfrm>
                            <a:off x="8799" y="1858"/>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5" name="Line 1955"/>
                        <wps:cNvCnPr>
                          <a:cxnSpLocks noChangeShapeType="1"/>
                        </wps:cNvCnPr>
                        <wps:spPr bwMode="auto">
                          <a:xfrm>
                            <a:off x="8799" y="1958"/>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6" name="Line 1954"/>
                        <wps:cNvCnPr>
                          <a:cxnSpLocks noChangeShapeType="1"/>
                        </wps:cNvCnPr>
                        <wps:spPr bwMode="auto">
                          <a:xfrm>
                            <a:off x="8799" y="2059"/>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7" name="Line 1953"/>
                        <wps:cNvCnPr>
                          <a:cxnSpLocks noChangeShapeType="1"/>
                        </wps:cNvCnPr>
                        <wps:spPr bwMode="auto">
                          <a:xfrm>
                            <a:off x="8799" y="2160"/>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8" name="Line 1952"/>
                        <wps:cNvCnPr>
                          <a:cxnSpLocks noChangeShapeType="1"/>
                        </wps:cNvCnPr>
                        <wps:spPr bwMode="auto">
                          <a:xfrm>
                            <a:off x="8799" y="2260"/>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9" name="Line 1951"/>
                        <wps:cNvCnPr>
                          <a:cxnSpLocks noChangeShapeType="1"/>
                        </wps:cNvCnPr>
                        <wps:spPr bwMode="auto">
                          <a:xfrm>
                            <a:off x="8799" y="23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0" name="Line 1950"/>
                        <wps:cNvCnPr>
                          <a:cxnSpLocks noChangeShapeType="1"/>
                        </wps:cNvCnPr>
                        <wps:spPr bwMode="auto">
                          <a:xfrm>
                            <a:off x="8799" y="24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1" name="Line 1949"/>
                        <wps:cNvCnPr>
                          <a:cxnSpLocks noChangeShapeType="1"/>
                        </wps:cNvCnPr>
                        <wps:spPr bwMode="auto">
                          <a:xfrm>
                            <a:off x="8799"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2" name="Line 1948"/>
                        <wps:cNvCnPr>
                          <a:cxnSpLocks noChangeShapeType="1"/>
                        </wps:cNvCnPr>
                        <wps:spPr bwMode="auto">
                          <a:xfrm>
                            <a:off x="8799" y="2663"/>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3" name="Line 1947"/>
                        <wps:cNvCnPr>
                          <a:cxnSpLocks noChangeShapeType="1"/>
                        </wps:cNvCnPr>
                        <wps:spPr bwMode="auto">
                          <a:xfrm>
                            <a:off x="8799" y="27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4" name="Line 1946"/>
                        <wps:cNvCnPr>
                          <a:cxnSpLocks noChangeShapeType="1"/>
                        </wps:cNvCnPr>
                        <wps:spPr bwMode="auto">
                          <a:xfrm>
                            <a:off x="8799"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5" name="Line 1945"/>
                        <wps:cNvCnPr>
                          <a:cxnSpLocks noChangeShapeType="1"/>
                        </wps:cNvCnPr>
                        <wps:spPr bwMode="auto">
                          <a:xfrm>
                            <a:off x="8799" y="2965"/>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6" name="Line 1944"/>
                        <wps:cNvCnPr>
                          <a:cxnSpLocks noChangeShapeType="1"/>
                        </wps:cNvCnPr>
                        <wps:spPr bwMode="auto">
                          <a:xfrm>
                            <a:off x="8799" y="3066"/>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7" name="Line 1943"/>
                        <wps:cNvCnPr>
                          <a:cxnSpLocks noChangeShapeType="1"/>
                        </wps:cNvCnPr>
                        <wps:spPr bwMode="auto">
                          <a:xfrm>
                            <a:off x="8799" y="31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8" name="Line 1942"/>
                        <wps:cNvCnPr>
                          <a:cxnSpLocks noChangeShapeType="1"/>
                        </wps:cNvCnPr>
                        <wps:spPr bwMode="auto">
                          <a:xfrm>
                            <a:off x="8799"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9" name="Line 1941"/>
                        <wps:cNvCnPr>
                          <a:cxnSpLocks noChangeShapeType="1"/>
                        </wps:cNvCnPr>
                        <wps:spPr bwMode="auto">
                          <a:xfrm>
                            <a:off x="8799" y="3368"/>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0" name="Line 1940"/>
                        <wps:cNvCnPr>
                          <a:cxnSpLocks noChangeShapeType="1"/>
                        </wps:cNvCnPr>
                        <wps:spPr bwMode="auto">
                          <a:xfrm>
                            <a:off x="8799"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1" name="Line 1939"/>
                        <wps:cNvCnPr>
                          <a:cxnSpLocks noChangeShapeType="1"/>
                        </wps:cNvCnPr>
                        <wps:spPr bwMode="auto">
                          <a:xfrm>
                            <a:off x="8799"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2" name="Line 1938"/>
                        <wps:cNvCnPr>
                          <a:cxnSpLocks noChangeShapeType="1"/>
                        </wps:cNvCnPr>
                        <wps:spPr bwMode="auto">
                          <a:xfrm>
                            <a:off x="8799" y="3670"/>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3" name="Line 1937"/>
                        <wps:cNvCnPr>
                          <a:cxnSpLocks noChangeShapeType="1"/>
                        </wps:cNvCnPr>
                        <wps:spPr bwMode="auto">
                          <a:xfrm>
                            <a:off x="8799" y="3732"/>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4" name="Freeform 1936"/>
                        <wps:cNvSpPr>
                          <a:spLocks/>
                        </wps:cNvSpPr>
                        <wps:spPr bwMode="auto">
                          <a:xfrm>
                            <a:off x="8588"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5" name="Freeform 1935"/>
                        <wps:cNvSpPr>
                          <a:spLocks/>
                        </wps:cNvSpPr>
                        <wps:spPr bwMode="auto">
                          <a:xfrm>
                            <a:off x="8709"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6" name="Freeform 1934"/>
                        <wps:cNvSpPr>
                          <a:spLocks/>
                        </wps:cNvSpPr>
                        <wps:spPr bwMode="auto">
                          <a:xfrm>
                            <a:off x="8929"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Freeform 1933"/>
                        <wps:cNvSpPr>
                          <a:spLocks/>
                        </wps:cNvSpPr>
                        <wps:spPr bwMode="auto">
                          <a:xfrm>
                            <a:off x="9049"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8" name="Freeform 1932"/>
                        <wps:cNvSpPr>
                          <a:spLocks/>
                        </wps:cNvSpPr>
                        <wps:spPr bwMode="auto">
                          <a:xfrm>
                            <a:off x="9150"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9" name="Freeform 1931"/>
                        <wps:cNvSpPr>
                          <a:spLocks/>
                        </wps:cNvSpPr>
                        <wps:spPr bwMode="auto">
                          <a:xfrm>
                            <a:off x="9270" y="1908"/>
                            <a:ext cx="2" cy="242"/>
                          </a:xfrm>
                          <a:custGeom>
                            <a:avLst/>
                            <a:gdLst>
                              <a:gd name="T0" fmla="+- 0 1908 1908"/>
                              <a:gd name="T1" fmla="*/ 1908 h 242"/>
                              <a:gd name="T2" fmla="+- 0 1908 1908"/>
                              <a:gd name="T3" fmla="*/ 1908 h 242"/>
                              <a:gd name="T4" fmla="+- 0 2150 1908"/>
                              <a:gd name="T5" fmla="*/ 2150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id="Group 1930" o:spid="_x0000_s1026" style="position:absolute;margin-left:181.5pt;margin-top:15.45pt;width:300.1pt;height:173.3pt;z-index:2392;mso-wrap-distance-left:0;mso-wrap-distance-right:0;mso-position-horizontal-relative:page" coordorigin="3630,309" coordsize="5761,34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">
                <v:polyline id="Freeform 1159" o:spid="_x0000_s1027" style="position:absolute;visibility:visible;mso-wrap-style:square;v-text-anchor:top" points="6531,328,9109,328,9179,337,9242,363,9295,405,9335,458,9362,520,9371,590,9371,3489,9362,3558,9335,3620,9295,3673,9242,3714,9179,3740,9146,3745" coordsize="2841,34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LdOCxgAA&#10;ANwAAAAPAAAAZHJzL2Rvd25yZXYueG1sRI9PSwMxFMTvgt8hvII3m1T8s902LSKKXqS4lnp9Jq+7&#10;q5uXNYnb7bc3guBxmJnfMMv16DoxUIitZw2zqQJBbLxtudawfX04L0DEhGyx80wajhRhvTo9WWJp&#10;/YFfaKhSLTKEY4kampT6UspoGnIYp74nzt7eB4cpy1BLG/CQ4a6TF0pdS4ct54UGe7pryHxW305D&#10;9VWY4hgex2c1GLXdbd7f7j9utD6bjLcLEInG9B/+az9ZDVfzS/g9k4+AXP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LdOCxgAAANwAAAAPAAAAAAAAAAAAAAAAAJcCAABkcnMv&#10;ZG93bnJldi54bWxQSwUGAAAAAAQABAD1AAAAigMAAAAA&#10;" filled="f" strokeweight="12309emu">
                  <v:path arrowok="t" o:connecttype="custom" o:connectlocs="0,328;2578,328;2648,337;2711,363;2764,405;2804,458;2831,520;2840,590;2840,3489;2831,3558;2804,3620;2764,3673;2711,3714;2648,3740;2615,3745" o:connectangles="0,0,0,0,0,0,0,0,0,0,0,0,0,0,0"/>
                </v:polyline>
                <v:polyline id="Freeform 1158" o:spid="_x0000_s1028" style="position:absolute;visibility:visible;mso-wrap-style:square;v-text-anchor:top" points="3915,3745,3820,3714,3767,3673,3726,3620,3700,3558,3690,3489,3690,590,3700,520,3726,458,3767,405,3820,363,3882,337,3952,328,6531,328" coordsize="2841,34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YXYZxQAA&#10;ANwAAAAPAAAAZHJzL2Rvd25yZXYueG1sRI9BSwMxFITvgv8hvII3m1SormvTIqLoRaRraa/P5HV3&#10;6+ZlTeJ2+++NIHgcZuYbZrEaXScGCrH1rGE2VSCIjbct1xo270+XBYiYkC12nknDiSKsludnCyyt&#10;P/KahirVIkM4lqihSakvpYymIYdx6nvi7O19cJiyDLW0AY8Z7jp5pdS1dNhyXmiwp4eGzGf17TRU&#10;X4UpTuF5fFWDUZvt28fu8XCj9cVkvL8DkWhM/+G/9ovVML+dw++ZfATk8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1hdhnFAAAA3AAAAA8AAAAAAAAAAAAAAAAAlwIAAGRycy9k&#10;b3ducmV2LnhtbFBLBQYAAAAABAAEAPUAAACJAwAAAAA=&#10;" filled="f" strokeweight="12309emu">
                  <v:path arrowok="t" o:connecttype="custom" o:connectlocs="225,3745;130,3714;77,3673;36,3620;10,3558;0,3489;0,590;10,520;36,458;77,405;130,363;192,337;262,328;2841,328" o:connectangles="0,0,0,0,0,0,0,0,0,0,0,0,0,0"/>
                </v:polyline>
                <v:line id="Line 1157" o:spid="_x0000_s1029" style="position:absolute;visibility:visible;mso-wrap-style:square" from="4263,349" to="4282,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ftJMQAAADcAAAADwAAAGRycy9kb3ducmV2LnhtbESPT4vCMBTE74LfIbwFb5quoLjVKCr4&#10;5ya6W1hvj+Zt27V5qU3U+u2NIHgcZuY3zGTWmFJcqXaFZQWfvQgEcWp1wZmCn+9VdwTCeWSNpWVS&#10;cCcHs2m7NcFY2xvv6XrwmQgQdjEqyL2vYildmpNB17MVcfD+bG3QB1lnUtd4C3BTyn4UDaXBgsNC&#10;jhUtc0pPh4tRcOTmnOBi54t/vfl123W5pFWiVOejmY9BeGr8O/xqb7WCwdcQnmfCEZDT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B+0kxAAAANwAAAAPAAAAAAAAAAAA&#10;AAAAAKECAABkcnMvZG93bnJldi54bWxQSwUGAAAAAAQABAD5AAAAkgMAAAAA&#10;" strokeweight="38293emu"/>
                <v:line id="Line 1156" o:spid="_x0000_s1030" style="position:absolute;visibility:visible;mso-wrap-style:square" from="4263,448" to="4282,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BlkvcUAAADcAAAADwAAAGRycy9kb3ducmV2LnhtbESPQWvCQBSE70L/w/IKvZndKlpNs5Fi&#10;EbwVTSl4e2SfSWj2bciuMfrru4VCj8PMfMNkm9G2YqDeN441PCcKBHHpTMOVhs9iN12B8AHZYOuY&#10;NNzIwyZ/mGSYGnflAw3HUIkIYZ+ihjqELpXSlzVZ9InriKN3dr3FEGVfSdPjNcJtK2dKLaXFhuNC&#10;jR1tayq/jxeroVFt9SU/dup0VsP2VLzP78WctX56HN9eQQQaw3/4r703GhbrF/g9E4+AzH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BlkvcUAAADcAAAADwAAAAAAAAAA&#10;AAAAAAChAgAAZHJzL2Rvd25yZXYueG1sUEsFBgAAAAAEAAQA+QAAAJMDAAAAAA==&#10;" strokeweight="38548emu"/>
                <v:line id="Line 1155" o:spid="_x0000_s1031" style="position:absolute;visibility:visible;mso-wrap-style:square" from="4263,549" to="4282,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bwz8AAAADcAAAADwAAAGRycy9kb3ducmV2LnhtbERPTYvCMBC9C/6HMAvebLKKsnaNIoqw&#10;N9EugrehGduyzaQ0sXb99eYgeHy87+W6t7XoqPWVYw2fiQJBnDtTcaHhN9uPv0D4gGywdkwa/snD&#10;ejUcLDE17s5H6k6hEDGEfYoayhCaVEqfl2TRJ64hjtzVtRZDhG0hTYv3GG5rOVFqLi1WHBtKbGhb&#10;Uv53ulkNlaqLszzs1eWquu0l200f2ZS1Hn30m28QgfrwFr/cP0bDbBHXxjPxCMjV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GG8M/AAAAA3AAAAA8AAAAAAAAAAAAAAAAA&#10;oQIAAGRycy9kb3ducmV2LnhtbFBLBQYAAAAABAAEAPkAAACOAwAAAAA=&#10;" strokeweight="38548emu"/>
                <v:line id="Line 1154" o:spid="_x0000_s1032" style="position:absolute;visibility:visible;mso-wrap-style:square" from="4263,651" to="4282,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5h5VsUAAADcAAAADwAAAGRycy9kb3ducmV2LnhtbESPQWvCQBSE7wX/w/IEb3WjUKmpq6iQ&#10;6q3UNtDeHtlnEs2+jburSf99tyD0OMzMN8xi1ZtG3Mj52rKCyTgBQVxYXXOp4PMje3wG4QOyxsYy&#10;KfghD6vl4GGBqbYdv9PtEEoRIexTVFCF0KZS+qIig35sW+LoHa0zGKJ0pdQOuwg3jZwmyUwarDku&#10;VNjStqLifLgaBd/cX3LcvIX6pHdffv/abCnLlRoN+/ULiEB9+A/f23ut4Gk+h78z8QjI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5h5VsUAAADcAAAADwAAAAAAAAAA&#10;AAAAAAChAgAAZHJzL2Rvd25yZXYueG1sUEsFBgAAAAAEAAQA+QAAAJMDAAAAAA==&#10;" strokeweight="38293emu"/>
                <v:line id="Line 1153" o:spid="_x0000_s1033" style="position:absolute;visibility:visible;mso-wrap-style:square" from="4263,750" to="4282,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N8IMsAAAADcAAAADwAAAGRycy9kb3ducmV2LnhtbERPz2vCMBS+D/wfwhO8zUQLMqpRRCl4&#10;G2uH4O3RPNti81Ka2Hb+9cthsOPH93t3mGwrBup941jDaqlAEJfONFxp+C6y9w8QPiAbbB2Thh/y&#10;cNjP3naYGjfyFw15qEQMYZ+ihjqELpXSlzVZ9EvXEUfu7nqLIcK+kqbHMYbbVq6V2kiLDceGGjs6&#10;1VQ+8qfV0Ki2usrPTN3uajjdinPyKhLWejGfjlsQgabwL/5zX4yGjYrz45l4BOT+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zfCDLAAAAA3AAAAA8AAAAAAAAAAAAAAAAA&#10;oQIAAGRycy9kb3ducmV2LnhtbFBLBQYAAAAABAAEAPkAAACOAwAAAAA=&#10;" strokeweight="38548emu"/>
                <v:line id="Line 1152" o:spid="_x0000_s1034" style="position:absolute;visibility:visible;mso-wrap-style:square" from="4263,851" to="4282,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fMcIAAADcAAAADwAAAGRycy9kb3ducmV2LnhtbESPQWsCMRSE74L/ITyhN00sVGQ1ighC&#10;DwXR1vtz89wsbl7WJN3d/vtGKPQ4zMw3zHo7uEZ0FGLtWcN8pkAQl97UXGn4+jxMlyBiQjbYeCYN&#10;PxRhuxmP1lgY3/OJunOqRIZwLFCDTaktpIylJYdx5lvi7N18cJiyDJU0AfsMd418VWohHdacFyy2&#10;tLdU3s/fTgMNt7BsPi4P5d+SOva2u177o9Yvk2G3ApFoSP/hv/a70bBQc3ieyUdAbn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XfMcIAAADcAAAADwAAAAAAAAAAAAAA&#10;AAChAgAAZHJzL2Rvd25yZXYueG1sUEsFBgAAAAAEAAQA+QAAAJADAAAAAA==&#10;" strokeweight="38167emu"/>
                <v:line id="Line 1151" o:spid="_x0000_s1035" style="position:absolute;visibility:visible;mso-wrap-style:square" from="4263,952" to="4282,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dBRsIAAADcAAAADwAAAGRycy9kb3ducmV2LnhtbESPQWsCMRSE74L/IbxCb5pUqMhqlFIo&#10;9CCItt6fm+dmcfOyJnF3/fdGKPQ4zMw3zGozuEZ0FGLtWcPbVIEgLr2pudLw+/M1WYCICdlg45k0&#10;3CnCZj0erbAwvuc9dYdUiQzhWKAGm1JbSBlLSw7j1LfE2Tv74DBlGSppAvYZ7ho5U2ouHdacFyy2&#10;9GmpvBxuTgMN57Botser8u9J7XrbnU79TuvXl+FjCSLRkP7Df+1vo2GuZvA8k4+AXD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qdBRsIAAADcAAAADwAAAAAAAAAAAAAA&#10;AAChAgAAZHJzL2Rvd25yZXYueG1sUEsFBgAAAAAEAAQA+QAAAJADAAAAAA==&#10;" strokeweight="38167emu"/>
                <v:line id="Line 1150" o:spid="_x0000_s1036" style="position:absolute;visibility:visible;mso-wrap-style:square" from="4263,1052" to="4282,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A2WRcIAAADcAAAADwAAAGRycy9kb3ducmV2LnhtbESPQYvCMBSE7wv+h/AEb2viFkS6RhFF&#10;8CZaWfD2aJ5tsXkpTbZWf70RBI/DzHzDzJe9rUVHra8ca5iMFQji3JmKCw2nbPs9A+EDssHaMWm4&#10;k4flYvA1x9S4Gx+oO4ZCRAj7FDWUITSplD4vyaIfu4Y4ehfXWgxRtoU0Ld4i3NbyR6mptFhxXCix&#10;oXVJ+fX4bzVUqi7+5H6rzhfVrc/ZJnlkCWs9GvarXxCB+vAJv9s7o2GqEnidiUdAL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A2WRcIAAADcAAAADwAAAAAAAAAAAAAA&#10;AAChAgAAZHJzL2Rvd25yZXYueG1sUEsFBgAAAAAEAAQA+QAAAJADAAAAAA==&#10;" strokeweight="38548emu"/>
                <v:line id="Line 1149" o:spid="_x0000_s1037" style="position:absolute;visibility:visible;mso-wrap-style:square" from="4263,1153" to="4282,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J8qcIAAADcAAAADwAAAGRycy9kb3ducmV2LnhtbESPQWsCMRSE7wX/Q3iCt5pYrMhqFCkU&#10;eihIrd6fm+dmcfOyJunu+u9NodDjMDPfMOvt4BrRUYi1Zw2zqQJBXHpTc6Xh+P3+vAQRE7LBxjNp&#10;uFOE7Wb0tMbC+J6/qDukSmQIxwI12JTaQspYWnIYp74lzt7FB4cpy1BJE7DPcNfIF6UW0mHNecFi&#10;S2+Wyuvhx2mg4RKWzefppvxrUvvedudzv9d6Mh52KxCJhvQf/mt/GA0LNYffM/kIyM0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gJ8qcIAAADcAAAADwAAAAAAAAAAAAAA&#10;AAChAgAAZHJzL2Rvd25yZXYueG1sUEsFBgAAAAAEAAQA+QAAAJADAAAAAA==&#10;" strokeweight="38167emu"/>
                <v:line id="Line 1148" o:spid="_x0000_s1038" style="position:absolute;visibility:visible;mso-wrap-style:square" from="4263,1254" to="4282,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7ZMsIAAADcAAAADwAAAGRycy9kb3ducmV2LnhtbESPQWsCMRSE7wX/Q3gFbzVpQZHVKKUg&#10;eBCktt6fm+dmcfOyJunu+u9NQfA4zMw3zHI9uEZ0FGLtWcP7RIEgLr2pudLw+7N5m4OICdlg45k0&#10;3CjCejV6WWJhfM/f1B1SJTKEY4EabEptIWUsLTmME98SZ+/sg8OUZaikCdhnuGvkh1Iz6bDmvGCx&#10;pS9L5eXw5zTQcA7zZne8Kj9Nat/b7nTq91qPX4fPBYhEQ3qGH+2t0TBTU/g/k4+AXN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U7ZMsIAAADcAAAADwAAAAAAAAAAAAAA&#10;AAChAgAAZHJzL2Rvd25yZXYueG1sUEsFBgAAAAAEAAQA+QAAAJADAAAAAA==&#10;" strokeweight="38167emu"/>
                <v:line id="Line 1147" o:spid="_x0000_s1039" style="position:absolute;visibility:visible;mso-wrap-style:square" from="4263,1354" to="4282,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Ho13cIAAADcAAAADwAAAGRycy9kb3ducmV2LnhtbESPQYvCMBSE78L+h/AWvGmyCkWqURYX&#10;YW+iFaG3R/NsyzYvpYm16683guBxmJlvmNVmsI3oqfO1Yw1fUwWCuHCm5lLDKdtNFiB8QDbYOCYN&#10;/+Rhs/4YrTA17sYH6o+hFBHCPkUNVQhtKqUvKrLop64ljt7FdRZDlF0pTYe3CLeNnCmVSIs1x4UK&#10;W9pWVPwdr1ZDrZryLPc7lV9Uv82zn/k9m7PW48/hewki0BDe4Vf712hIVALPM/EI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Ho13cIAAADcAAAADwAAAAAAAAAAAAAA&#10;AAChAgAAZHJzL2Rvd25yZXYueG1sUEsFBgAAAAAEAAQA+QAAAJADAAAAAA==&#10;" strokeweight="38548emu"/>
                <v:line id="Line 1146" o:spid="_x0000_s1040" style="position:absolute;visibility:visible;mso-wrap-style:square" from="4263,1455" to="4282,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tDi3sIAAADcAAAADwAAAGRycy9kb3ducmV2LnhtbESPQWsCMRSE7wX/Q3iCt5ooaGVrlCII&#10;HgSptffn5rlZunlZk7i7/fdNodDjMDPfMOvt4BrRUYi1Zw2zqQJBXHpTc6Xh8rF/XoGICdlg45k0&#10;fFOE7Wb0tMbC+J7fqTunSmQIxwI12JTaQspYWnIYp74lzt7NB4cpy1BJE7DPcNfIuVJL6bDmvGCx&#10;pZ2l8uv8cBpouIVVc/y8K79I6tTb7nrtT1pPxsPbK4hEQ/oP/7UPRsNSvcDvmXwE5OY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tDi3sIAAADcAAAADwAAAAAAAAAAAAAA&#10;AAChAgAAZHJzL2Rvd25yZXYueG1sUEsFBgAAAAAEAAQA+QAAAJADAAAAAA==&#10;" strokeweight="38167emu"/>
                <v:line id="Line 1145" o:spid="_x0000_s1041" style="position:absolute;visibility:visible;mso-wrap-style:square" from="4263,1556" to="4282,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092rL8AAADcAAAADwAAAGRycy9kb3ducmV2LnhtbERPTWsCMRC9F/wPYYTeaqKgyGoUEQo9&#10;CKKt93EzbhY3kzWJu9t/bw6FHh/ve70dXCM6CrH2rGE6USCIS29qrjT8fH9+LEHEhGyw8UwafinC&#10;djN6W2NhfM8n6s6pEjmEY4EabEptIWUsLTmME98SZ+7mg8OUYaikCdjncNfImVIL6bDm3GCxpb2l&#10;8n5+Og003MKyOVweys+TOva2u177o9bv42G3ApFoSP/iP/eX0bBQeW0+k4+A3Lw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b092rL8AAADcAAAADwAAAAAAAAAAAAAAAACh&#10;AgAAZHJzL2Rvd25yZXYueG1sUEsFBgAAAAAEAAQA+QAAAI0DAAAAAA==&#10;" strokeweight="38167emu"/>
                <v:line id="Line 1144" o:spid="_x0000_s1042" style="position:absolute;visibility:visible;mso-wrap-style:square" from="4263,1656" to="4282,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eWhr8IAAADcAAAADwAAAGRycy9kb3ducmV2LnhtbESPQYvCMBSE74L/ITzBmyYqyFqNIoqw&#10;N9GK4O3RPNti81KabK3+erOwsMdhZr5hVpvOVqKlxpeONUzGCgRx5kzJuYZLehh9gfAB2WDlmDS8&#10;yMNm3e+tMDHuySdqzyEXEcI+QQ1FCHUipc8KsujHriaO3t01FkOUTS5Ng88It5WcKjWXFkuOCwXW&#10;tCsoe5x/rIZSVflVHg/qdlft7pbuZ+90xloPB912CSJQF/7Df+1vo2GuFvB7Jh4Buf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eWhr8IAAADcAAAADwAAAAAAAAAAAAAA&#10;AAChAgAAZHJzL2Rvd25yZXYueG1sUEsFBgAAAAAEAAQA+QAAAJADAAAAAA==&#10;" strokeweight="38548emu"/>
                <v:line id="Line 1143" o:spid="_x0000_s1043" style="position:absolute;visibility:visible;mso-wrap-style:square" from="4263,1757" to="4282,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Dsd78AAADcAAAADwAAAGRycy9kb3ducmV2LnhtbERPTWsCMRC9F/wPYQRvNbGgyNYoIgge&#10;BNG293EzbhY3kzVJd9d/bw6FHh/ve7UZXCM6CrH2rGE2VSCIS29qrjR8f+3flyBiQjbYeCYNT4qw&#10;WY/eVlgY3/OZukuqRA7hWKAGm1JbSBlLSw7j1LfEmbv54DBlGCppAvY53DXyQ6mFdFhzbrDY0s5S&#10;eb/8Og003MKyOf48lJ8ndeptd732J60n42H7CSLRkP7Ff+6D0bCY5fn5TD4Ccv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FODsd78AAADcAAAADwAAAAAAAAAAAAAAAACh&#10;AgAAZHJzL2Rvd25yZXYueG1sUEsFBgAAAAAEAAQA+QAAAI0DAAAAAA==&#10;" strokeweight="38167emu"/>
                <v:line id="Line 1142" o:spid="_x0000_s1044" style="position:absolute;visibility:visible;mso-wrap-style:square" from="4263,1858" to="4282,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hlwsUAAADcAAAADwAAAGRycy9kb3ducmV2LnhtbESPQWvCQBSE7wX/w/KEXopu0oOU6Coi&#10;SAs9lBqRHJ/ZZzaafRt2tzH9991CocdhZr5hVpvRdmIgH1rHCvJ5BoK4drrlRsGx3M9eQISIrLFz&#10;TAq+KcBmPXlYYaHdnT9pOMRGJAiHAhWYGPtCylAbshjmridO3sV5izFJ30jt8Z7gtpPPWbaQFltO&#10;CwZ72hmqb4cvq+A6nE1ZvY7ZEw/n6t1X1w9/KpV6nI7bJYhIY/wP/7XftIJFnsPvmXQE5P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xhlwsUAAADcAAAADwAAAAAAAAAA&#10;AAAAAAChAgAAZHJzL2Rvd25yZXYueG1sUEsFBgAAAAAEAAQA+QAAAJMDAAAAAA==&#10;" strokeweight="38217emu"/>
                <v:line id="Line 1141" o:spid="_x0000_s1045" style="position:absolute;visibility:visible;mso-wrap-style:square" from="4263,1958" to="4282,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5ZlLsEAAADcAAAADwAAAGRycy9kb3ducmV2LnhtbESPQYvCMBSE7wv+h/AEb2uqB1mrUUSU&#10;9Wp3oddH82yqzUtJonb99WZB8DjMzDfMct3bVtzIh8axgsk4A0FcOd1wreD3Z//5BSJEZI2tY1Lw&#10;RwHWq8HHEnPt7nykWxFrkSAcclRgYuxyKUNlyGIYu444eSfnLcYkfS21x3uC21ZOs2wmLTacFgx2&#10;tDVUXYqrVeDnRVfvvs+HUhcPfy2jme9Lo9Ro2G8WICL18R1+tQ9awWwyhf8z6QjI1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7lmUuwQAAANwAAAAPAAAAAAAAAAAAAAAA&#10;AKECAABkcnMvZG93bnJldi54bWxQSwUGAAAAAAQABAD5AAAAjwMAAAAA&#10;" strokeweight="38534emu"/>
                <v:line id="Line 1140" o:spid="_x0000_s1046" style="position:absolute;visibility:visible;mso-wrap-style:square" from="4263,2059" to="4282,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efi8UAAADcAAAADwAAAGRycy9kb3ducmV2LnhtbESPzWrDMBCE74G+g9hCb4mcFkJwowQT&#10;CLQXQ34uuW2treXWWrmSYrtvHwUCOQ4z8w2z2oy2FT350DhWMJ9lIIgrpxuuFZyOu+kSRIjIGlvH&#10;pOCfAmzWT5MV5toNvKf+EGuRIBxyVGBi7HIpQ2XIYpi5jjh5385bjEn6WmqPQ4LbVr5m2UJabDgt&#10;GOxoa6j6PVysgr+v3gzbn0J/tuXR7opTeS79RamX57F4BxFpjI/wvf2hFSzmb3A7k46AXF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Nefi8UAAADcAAAADwAAAAAAAAAA&#10;AAAAAAChAgAAZHJzL2Rvd25yZXYueG1sUEsFBgAAAAAEAAQA+QAAAJMDAAAAAA==&#10;" strokeweight="38203emu"/>
                <v:line id="Line 1139" o:spid="_x0000_s1047" style="position:absolute;visibility:visible;mso-wrap-style:square" from="4263,2160" to="4282,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GWsYAAADcAAAADwAAAGRycy9kb3ducmV2LnhtbESPQWsCMRSE7wX/Q3iCl1KzShHZGkWE&#10;UsFDqVtkj8/N62bt5mVJ4rr++6ZQ6HGYmW+Y1WawrejJh8axgtk0A0FcOd1wreCzeH1agggRWWPr&#10;mBTcKcBmPXpYYa7djT+oP8ZaJAiHHBWYGLtcylAZshimriNO3pfzFmOSvpba4y3BbSvnWbaQFhtO&#10;CwY72hmqvo9Xq+DSn01Rvg3ZI/fn8uDLy7s/FUpNxsP2BUSkIf6H/9p7rWAxe4bfM+kIyP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dvxlrGAAAA3AAAAA8AAAAAAAAA&#10;AAAAAAAAoQIAAGRycy9kb3ducmV2LnhtbFBLBQYAAAAABAAEAPkAAACUAwAAAAA=&#10;" strokeweight="38217emu"/>
                <v:line id="Line 1138" o:spid="_x0000_s1048" style="position:absolute;visibility:visible;mso-wrap-style:square" from="4263,2260" to="4282,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bvgQsUAAADcAAAADwAAAGRycy9kb3ducmV2LnhtbESPQWvCQBSE74X+h+UVvJS6iaCU1I0U&#10;ReylB42X3h7Z192k2bdpdtX033cFweMwM98wy9XoOnGmITSeFeTTDARx7XXDRsGx2r68gggRWWPn&#10;mRT8UYBV+fiwxEL7C+/pfIhGJAiHAhXYGPtCylBbchimvidO3rcfHMYkByP1gJcEd52cZdlCOmw4&#10;LVjsaW2p/jmcnIL5l/ltrY/92trsszXPm12TV0pNnsb3NxCRxngP39ofWsEin8P1TDoCsvw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bvgQsUAAADcAAAADwAAAAAAAAAA&#10;AAAAAAChAgAAZHJzL2Rvd25yZXYueG1sUEsFBgAAAAAEAAQA+QAAAJMDAAAAAA==&#10;" strokeweight="38523emu"/>
                <v:line id="Line 1137" o:spid="_x0000_s1049" style="position:absolute;visibility:visible;mso-wrap-style:square" from="4263,2361" to="4282,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PH9tsUAAADcAAAADwAAAGRycy9kb3ducmV2LnhtbESPQWvCQBSE74X+h+UVvBTd6CGU6CpS&#10;KC30UGpEcnxmn9lo9m3Y3cb033cFocdhZr5hVpvRdmIgH1rHCuazDARx7XTLjYJ9+TZ9AREissbO&#10;MSn4pQCb9ePDCgvtrvxNwy42IkE4FKjAxNgXUobakMUwcz1x8k7OW4xJ+kZqj9cEt51cZFkuLbac&#10;Fgz29Gqovux+rILzcDRl9T5mzzwcq09fnb/8oVRq8jRulyAijfE/fG9/aAX5PIfbmXQE5Po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PH9tsUAAADcAAAADwAAAAAAAAAA&#10;AAAAAAChAgAAZHJzL2Rvd25yZXYueG1sUEsFBgAAAAAEAAQA+QAAAJMDAAAAAA==&#10;" strokeweight="38217emu"/>
                <v:line id="Line 1136" o:spid="_x0000_s1050" style="position:absolute;visibility:visible;mso-wrap-style:square" from="4263,2462" to="4282,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HGtsIAAADcAAAADwAAAGRycy9kb3ducmV2LnhtbESPQWsCMRSE7wX/Q3hCbzVrD7auRhGp&#10;1KtbYa+PzXOzunlZkqirv94UBI/DzHzDzJe9bcWFfGgcKxiPMhDEldMN1wr2f5uPbxAhImtsHZOC&#10;GwVYLgZvc8y1u/KOLkWsRYJwyFGBibHLpQyVIYth5Dri5B2ctxiT9LXUHq8Jblv5mWUTabHhtGCw&#10;o7Wh6lScrQI/Lbr65/e4LXVx9+cymummNEq9D/vVDESkPr7Cz/ZWK5iMv+D/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HGtsIAAADcAAAADwAAAAAAAAAAAAAA&#10;AAChAgAAZHJzL2Rvd25yZXYueG1sUEsFBgAAAAAEAAQA+QAAAJADAAAAAA==&#10;" strokeweight="38534emu"/>
                <v:line id="Line 1135" o:spid="_x0000_s1051" style="position:absolute;visibility:visible;mso-wrap-style:square" from="4263,2562" to="4282,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n5SxL8AAADcAAAADwAAAGRycy9kb3ducmV2LnhtbERPTYvCMBC9C/sfwizszaZ6EK1GkWVF&#10;r1ah16EZm2ozKUnU7v76zUHw+Hjfq81gO/EgH1rHCiZZDoK4drrlRsH5tBvPQYSIrLFzTAp+KcBm&#10;/TFaYaHdk4/0KGMjUgiHAhWYGPtCylAbshgy1xMn7uK8xZigb6T2+EzhtpPTPJ9Jiy2nBoM9fRuq&#10;b+XdKvCLsm9+9tdDpcs/f6+iWewqo9TX57Bdgog0xLf45T5oBbNJWpvOpCMg1/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Gn5SxL8AAADcAAAADwAAAAAAAAAAAAAAAACh&#10;AgAAZHJzL2Rvd25yZXYueG1sUEsFBgAAAAAEAAQA+QAAAI0DAAAAAA==&#10;" strokeweight="38534emu"/>
                <v:line id="Line 1134" o:spid="_x0000_s1052" style="position:absolute;visibility:visible;mso-wrap-style:square" from="4263,2663" to="4282,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5pxMYAAADcAAAADwAAAGRycy9kb3ducmV2LnhtbESPQWsCMRSE7wX/Q3iCl1KzepC6NYoI&#10;otBDqVtkj8/N62bt5mVJ4rr9902h0OMwM98wq81gW9GTD41jBbNpBoK4crrhWsFHsX96BhEissbW&#10;MSn4pgCb9ehhhbl2d36n/hRrkSAcclRgYuxyKUNlyGKYuo44eZ/OW4xJ+lpqj/cEt62cZ9lCWmw4&#10;LRjsaGeo+jrdrIJrfzFFeRiyR+4v5asvr2/+XCg1GQ/bFxCRhvgf/msftYLFbAm/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luacTGAAAA3AAAAA8AAAAAAAAA&#10;AAAAAAAAoQIAAGRycy9kb3ducmV2LnhtbFBLBQYAAAAABAAEAPkAAACUAwAAAAA=&#10;" strokeweight="38217emu"/>
                <v:line id="Line 1133" o:spid="_x0000_s1053" style="position:absolute;visibility:visible;mso-wrap-style:square" from="4263,2764" to="4282,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6CJZ8IAAADcAAAADwAAAGRycy9kb3ducmV2LnhtbERPz2vCMBS+D/wfwhO8DJsqTEZtFFGG&#10;u+ww3cXbo3km1ealNlnb/ffLYbDjx/e73I6uET11ofasYJHlIIgrr2s2Cr7Ob/NXECEia2w8k4If&#10;CrDdTJ5KLLQf+JP6UzQihXAoUIGNsS2kDJUlhyHzLXHirr5zGBPsjNQdDincNXKZ5yvpsObUYLGl&#10;vaXqfvp2Cl4u5nGzPrZ7a/OPm3k+HOvFWanZdNytQUQa47/4z/2uFayWaX46k46A3Pw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6CJZ8IAAADcAAAADwAAAAAAAAAAAAAA&#10;AAChAgAAZHJzL2Rvd25yZXYueG1sUEsFBgAAAAAEAAQA+QAAAJADAAAAAA==&#10;" strokeweight="38523emu"/>
                <v:line id="Line 1132" o:spid="_x0000_s1054" style="position:absolute;visibility:visible;mso-wrap-style:square" from="4263,2864" to="4282,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Ows/MQAAADcAAAADwAAAGRycy9kb3ducmV2LnhtbESPQWsCMRSE74X+h/AKvRTNrqCU1ShF&#10;EXvxoOult8fmmaxuXrabqOu/N0Khx2FmvmFmi9414kpdqD0ryIcZCOLK65qNgkO5HnyCCBFZY+OZ&#10;FNwpwGL++jLDQvsb7+i6j0YkCIcCFdgY20LKUFlyGIa+JU7e0XcOY5KdkbrDW4K7Ro6ybCId1pwW&#10;LLa0tFSd9xenYPxjfk/Wx3ZpbbY9mY/Vps5Lpd7f+q8piEh9/A//tb+1gskoh+eZdATk/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7Cz8xAAAANwAAAAPAAAAAAAAAAAA&#10;AAAAAKECAABkcnMvZG93bnJldi54bWxQSwUGAAAAAAQABAD5AAAAkgMAAAAA&#10;" strokeweight="38523emu"/>
                <v:line id="Line 1131" o:spid="_x0000_s1055" style="position:absolute;visibility:visible;mso-wrap-style:square" from="4263,2965" to="4282,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aYxCMUAAADcAAAADwAAAGRycy9kb3ducmV2LnhtbESPQWvCQBSE7wX/w/KEXopumoOU6Coi&#10;SAs9lBqRHJ/ZZzaafRt2tzH9991CocdhZr5hVpvRdmIgH1rHCp7nGQji2umWGwXHcj97AREissbO&#10;MSn4pgCb9eRhhYV2d/6k4RAbkSAcClRgYuwLKUNtyGKYu544eRfnLcYkfSO1x3uC207mWbaQFltO&#10;CwZ72hmqb4cvq+A6nE1ZvY7ZEw/n6t1X1w9/KpV6nI7bJYhIY/wP/7XftIJFnsPvmXQE5P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aYxCMUAAADcAAAADwAAAAAAAAAA&#10;AAAAAAChAgAAZHJzL2Rvd25yZXYueG1sUEsFBgAAAAAEAAQA+QAAAJMDAAAAAA==&#10;" strokeweight="38217emu"/>
                <v:line id="Line 1130" o:spid="_x0000_s1056" style="position:absolute;visibility:visible;mso-wrap-style:square" from="4263,3066" to="4282,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rYKCMMAAADcAAAADwAAAGRycy9kb3ducmV2LnhtbESPQWsCMRSE74X+h/AK3mq2FsTdGqWU&#10;Sr26Cnt9bF43q5uXJYm6+uuNIHgcZuYbZr4cbCdO5EPrWMHHOANBXDvdcqNgt129z0CEiKyxc0wK&#10;LhRguXh9mWOh3Zk3dCpjIxKEQ4EKTIx9IWWoDVkMY9cTJ+/feYsxSd9I7fGc4LaTkyybSostpwWD&#10;Pf0Yqg/l0Srwedk3v3/7daXLqz9W0eSryig1ehu+v0BEGuIz/GivtYLp5BPuZ9IRkI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q2CgjDAAAA3AAAAA8AAAAAAAAAAAAA&#10;AAAAoQIAAGRycy9kb3ducmV2LnhtbFBLBQYAAAAABAAEAPkAAACRAwAAAAA=&#10;" strokeweight="38534emu"/>
                <v:line id="Line 1129" o:spid="_x0000_s1057" style="position:absolute;visibility:visible;mso-wrap-style:square" from="4263,3166" to="4282,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QMM58YAAADcAAAADwAAAGRycy9kb3ducmV2LnhtbESPQWsCMRSE7wX/Q3iCl1KzlSKyNYoI&#10;pUIPRbfIHp+b183azcuSpOv23xtB6HGYmW+Y5XqwrejJh8axgudpBoK4crrhWsFX8fa0ABEissbW&#10;MSn4owDr1ehhibl2F95Tf4i1SBAOOSowMXa5lKEyZDFMXUecvG/nLcYkfS21x0uC21bOsmwuLTac&#10;Fgx2tDVU/Rx+rYJzfzJF+T5kj9yfyg9fnj/9sVBqMh42ryAiDfE/fG/vtIL57AVuZ9IRkK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kDDOfGAAAA3AAAAA8AAAAAAAAA&#10;AAAAAAAAoQIAAGRycy9kb3ducmV2LnhtbFBLBQYAAAAABAAEAPkAAACUAwAAAAA=&#10;" strokeweight="38217emu"/>
                <v:line id="Line 1128" o:spid="_x0000_s1058" style="position:absolute;visibility:visible;mso-wrap-style:square" from="4263,3267" to="4282,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pfMYAAADcAAAADwAAAGRycy9kb3ducmV2LnhtbESPQWsCMRSE7wX/Q3iCl1KzFSqyNYoI&#10;pUIPRbfIHp+b183azcuSpOv23xtB6HGYmW+Y5XqwrejJh8axgudpBoK4crrhWsFX8fa0ABEissbW&#10;MSn4owDr1ehhibl2F95Tf4i1SBAOOSowMXa5lKEyZDFMXUecvG/nLcYkfS21x0uC21bOsmwuLTac&#10;Fgx2tDVU/Rx+rYJzfzJF+T5kj9yfyg9fnj/9sVBqMh42ryAiDfE/fG/vtIL57AVuZ9IRkK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ZPqXzGAAAA3AAAAA8AAAAAAAAA&#10;AAAAAAAAoQIAAGRycy9kb3ducmV2LnhtbFBLBQYAAAAABAAEAPkAAACUAwAAAAA=&#10;" strokeweight="38217emu"/>
                <v:line id="Line 1127" o:spid="_x0000_s1059" style="position:absolute;visibility:visible;mso-wrap-style:square" from="4263,3368" to="4282,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wW0iMUAAADcAAAADwAAAGRycy9kb3ducmV2LnhtbESPQWsCMRSE7wX/Q3iCl6JZhS6ymhWx&#10;lHrpoerF22PzTHbdvKybVLf/vikUehxm5htmvRlcK+7Uh9qzgvksA0FceV2zUXA6vk2XIEJE1th6&#10;JgXfFGBTjp7WWGj/4E+6H6IRCcKhQAU2xq6QMlSWHIaZ74iTd/G9w5hkb6Tu8ZHgrpWLLMulw5rT&#10;gsWOdpaq6+HLKXg5m1tjfex21mYfjXl+fa/nR6Um42G7AhFpiP/hv/ZeK8gXOfyeSUdAlj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wW0iMUAAADcAAAADwAAAAAAAAAA&#10;AAAAAAChAgAAZHJzL2Rvd25yZXYueG1sUEsFBgAAAAAEAAQA+QAAAJMDAAAAAA==&#10;" strokeweight="38523emu"/>
                <v:line id="Line 1126" o:spid="_x0000_s1060" style="position:absolute;visibility:visible;mso-wrap-style:square" from="4263,3468" to="4282,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YBTNcUAAADcAAAADwAAAGRycy9kb3ducmV2LnhtbESPQWvCQBSE74X+h+UVeqsbPaikrhIE&#10;ob0Eql68vWaf2Wj2bbq7Jum/dwsFj8PMfMOsNqNtRU8+NI4VTCcZCOLK6YZrBcfD7m0JIkRkja1j&#10;UvBLATbr56cV5toN/EX9PtYiQTjkqMDE2OVShsqQxTBxHXHyzs5bjEn6WmqPQ4LbVs6ybC4tNpwW&#10;DHa0NVRd9zer4Oe7N8P2UujPtjzYXXEsT6W/KfX6MhbvICKN8RH+b39oBfPZAv7OpCMg13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4YBTNcUAAADcAAAADwAAAAAAAAAA&#10;AAAAAAChAgAAZHJzL2Rvd25yZXYueG1sUEsFBgAAAAAEAAQA+QAAAJMDAAAAAA==&#10;" strokeweight="38203emu"/>
                <v:line id="Line 1125" o:spid="_x0000_s1061" style="position:absolute;visibility:visible;mso-wrap-style:square" from="4263,3569" to="4282,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4G4sIAAADcAAAADwAAAGRycy9kb3ducmV2LnhtbERPz2vCMBS+D/wfwhN2GZrOg4xqFBHE&#10;gYcxO0aPz+bZVJuXksRa/3tzGOz48f1ergfbip58aBwreJ9mIIgrpxuuFfwUu8kHiBCRNbaOScGD&#10;AqxXo5cl5trd+Zv6Y6xFCuGQowITY5dLGSpDFsPUdcSJOztvMSboa6k93lO4beUsy+bSYsOpwWBH&#10;W0PV9XizCi79yRTlfsjeuD+VB19evvxvodTreNgsQEQa4r/4z/2pFcxnaW06k46AXD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E4G4sIAAADcAAAADwAAAAAAAAAAAAAA&#10;AAChAgAAZHJzL2Rvd25yZXYueG1sUEsFBgAAAAAEAAQA+QAAAJADAAAAAA==&#10;" strokeweight="38217emu"/>
                <v:line id="Line 1124" o:spid="_x0000_s1062" style="position:absolute;visibility:visible;mso-wrap-style:square" from="4263,3670" to="4282,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1494sIAAADcAAAADwAAAGRycy9kb3ducmV2LnhtbESPQYvCMBSE7wv7H8ITvK2pHsR2jSKy&#10;otetQq+P5m1TbV5KErX66zfCwh6HmfmGWa4H24kb+dA6VjCdZCCIa6dbbhScjruPBYgQkTV2jknB&#10;gwKsV+9vSyy0u/M33crYiAThUKACE2NfSBlqQxbDxPXEyftx3mJM0jdSe7wnuO3kLMvm0mLLacFg&#10;T1tD9aW8WgU+L/vma38+VLp8+msVTb6rjFLj0bD5BBFpiP/hv/ZBK5jPcnidSUdArn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1494sIAAADcAAAADwAAAAAAAAAAAAAA&#10;AAChAgAAZHJzL2Rvd25yZXYueG1sUEsFBgAAAAAEAAQA+QAAAJADAAAAAA==&#10;" strokeweight="38534emu"/>
                <v:line id="Line 1123" o:spid="_x0000_s1063" style="position:absolute;visibility:visible;mso-wrap-style:square" from="4263,3732" to="4282,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0e7MAAAADcAAAADwAAAGRycy9kb3ducmV2LnhtbERPTYvCMBC9L/gfwgje1tRVylKNIsKK&#10;elnsKl6HZmyKzaQ2Ueu/N4cFj4/3PVt0thZ3an3lWMFomIAgLpyuuFRw+Pv5/AbhA7LG2jEpeJKH&#10;xbz3McNMuwfv6Z6HUsQQ9hkqMCE0mZS+MGTRD11DHLmzay2GCNtS6hYfMdzW8itJUmmx4thgsKGV&#10;oeKS36wC7erJbu13Sbo9TX7N8Zre3BaVGvS75RREoC68xf/ujVaQjuP8eCYeATl/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ItHuzAAAAA3AAAAA8AAAAAAAAAAAAAAAAA&#10;oQIAAGRycy9kb3ducmV2LnhtbFBLBQYAAAAABAAEAPkAAACOAwAAAAA=&#10;" strokeweight=".44775mm"/>
                <v:line id="Line 1122" o:spid="_x0000_s1064" style="position:absolute;visibility:visible;mso-wrap-style:square" from="4825,349" to="4844,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K1LFsQAAADcAAAADwAAAGRycy9kb3ducmV2LnhtbESPQWvCQBSE70L/w/IK3urGCiLRNbRC&#10;am6lWqHeHtlnEpt9m+6uMf33XaHgcZiZb5hVNphW9OR8Y1nBdJKAIC6tbrhS8LnPnxYgfEDW2Fom&#10;Bb/kIVs/jFaYanvlD+p3oRIRwj5FBXUIXSqlL2sy6Ce2I47eyTqDIUpXSe3wGuGmlc9JMpcGG44L&#10;NXa0qan83l2MgiMPPwd8fQ/NWW+/fPHWbig/KDV+HF6WIAIN4R7+bxdawXw2hduZeATk+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rUsWxAAAANwAAAAPAAAAAAAAAAAA&#10;AAAAAKECAABkcnMvZG93bnJldi54bWxQSwUGAAAAAAQABAD5AAAAkgMAAAAA&#10;" strokeweight="38293emu"/>
                <v:line id="Line 1121" o:spid="_x0000_s1065" style="position:absolute;visibility:visible;mso-wrap-style:square" from="4825,448" to="4844,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S35Y8MAAADcAAAADwAAAGRycy9kb3ducmV2LnhtbESPQYvCMBSE78L+h/AW9qaJFkSqUcRF&#10;8LZoRejt0TzbYvNSmmyt++s3guBxmJlvmNVmsI3oqfO1Yw3TiQJBXDhTc6nhnO3HCxA+IBtsHJOG&#10;B3nYrD9GK0yNu/OR+lMoRYSwT1FDFUKbSumLiiz6iWuJo3d1ncUQZVdK0+E9wm0jZ0rNpcWa40KF&#10;Le0qKm6nX6uhVk15kT97lV9Vv8uz7+QvS1jrr89huwQRaAjv8Kt9MBrmyQyeZ+IRkO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0t+WPDAAAA3AAAAA8AAAAAAAAAAAAA&#10;AAAAoQIAAGRycy9kb3ducmV2LnhtbFBLBQYAAAAABAAEAPkAAACRAwAAAAA=&#10;" strokeweight="38548emu"/>
                <v:line id="Line 1120" o:spid="_x0000_s1066" style="position:absolute;visibility:visible;mso-wrap-style:square" from="4825,549" to="4844,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mFc+MIAAADcAAAADwAAAGRycy9kb3ducmV2LnhtbESPQYvCMBSE7wv+h/AEb2viFkS6RhFF&#10;8CZaWfD2aJ5tsXkpTbZWf70RBI/DzHzDzJe9rUVHra8ca5iMFQji3JmKCw2nbPs9A+EDssHaMWm4&#10;k4flYvA1x9S4Gx+oO4ZCRAj7FDWUITSplD4vyaIfu4Y4ehfXWgxRtoU0Ld4i3NbyR6mptFhxXCix&#10;oXVJ+fX4bzVUqi7+5H6rzhfVrc/ZJnlkCWs9GvarXxCB+vAJv9s7o2GaJPA6E4+AX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mFc+MIAAADcAAAADwAAAAAAAAAAAAAA&#10;AAChAgAAZHJzL2Rvd25yZXYueG1sUEsFBgAAAAAEAAQA+QAAAJADAAAAAA==&#10;" strokeweight="38548emu"/>
                <v:line id="Line 1119" o:spid="_x0000_s1067" style="position:absolute;visibility:visible;mso-wrap-style:square" from="4825,651" to="4844,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NrojsUAAADcAAAADwAAAGRycy9kb3ducmV2LnhtbESPQWvCQBSE7wX/w/IEb3WjFSmpq6iQ&#10;6q3UNtDeHtlnEs2+jburSf99tyD0OMzMN8xi1ZtG3Mj52rKCyTgBQVxYXXOp4PMje3wG4QOyxsYy&#10;KfghD6vl4GGBqbYdv9PtEEoRIexTVFCF0KZS+qIig35sW+LoHa0zGKJ0pdQOuwg3jZwmyVwarDku&#10;VNjStqLifLgaBd/cX3LcvIX6pHdffv/abCnLlRoN+/ULiEB9+A/f23utYP40g78z8QjI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NrojsUAAADcAAAADwAAAAAAAAAA&#10;AAAAAAChAgAAZHJzL2Rvd25yZXYueG1sUEsFBgAAAAAEAAQA+QAAAJMDAAAAAA==&#10;" strokeweight="38293emu"/>
                <v:line id="Line 1118" o:spid="_x0000_s1068" style="position:absolute;visibility:visible;mso-wrap-style:square" from="4825,750" to="4844,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RhF8MAAADcAAAADwAAAGRycy9kb3ducmV2LnhtbESPQYvCMBSE7wv+h/AEb2uiZUWqUUQR&#10;vMlaEbw9mmdbbF5KE2v1128WFvY4zMw3zHLd21p01PrKsYbJWIEgzp2puNBwzvafcxA+IBusHZOG&#10;F3lYrwYfS0yNe/I3dadQiAhhn6KGMoQmldLnJVn0Y9cQR+/mWoshyraQpsVnhNtaTpWaSYsVx4US&#10;G9qWlN9PD6uhUnVxkce9ut5Ut71mu+SdJaz1aNhvFiAC9eE//Nc+GA2z5At+z8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EYRfDAAAA3AAAAA8AAAAAAAAAAAAA&#10;AAAAoQIAAGRycy9kb3ducmV2LnhtbFBLBQYAAAAABAAEAPkAAACRAwAAAAA=&#10;" strokeweight="38548emu"/>
                <v:line id="Line 1117" o:spid="_x0000_s1069" style="position:absolute;visibility:visible;mso-wrap-style:square" from="4825,851" to="4844,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CN+MMAAADcAAAADwAAAGRycy9kb3ducmV2LnhtbESPQWsCMRSE70L/Q3iF3jSpxUW2RpFC&#10;oYeCaO39uXluFjcv2yTurv/eFAo9DjPzDbPajK4VPYXYeNbwPFMgiCtvGq41HL/ep0sQMSEbbD2T&#10;hhtF2KwfJissjR94T/0h1SJDOJaowabUlVLGypLDOPMdcfbOPjhMWYZamoBDhrtWzpUqpMOG84LF&#10;jt4sVZfD1Wmg8RyW7ef3j/KLpHaD7U+nYaf10+O4fQWRaEz/4b/2h9FQvBTweyYfAbm+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wjfjDAAAA3AAAAA8AAAAAAAAAAAAA&#10;AAAAoQIAAGRycy9kb3ducmV2LnhtbFBLBQYAAAAABAAEAPkAAACRAwAAAAA=&#10;" strokeweight="38167emu"/>
                <v:line id="Line 1116" o:spid="_x0000_s1070" style="position:absolute;visibility:visible;mso-wrap-style:square" from="4825,952" to="4844,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LwoY8MAAADcAAAADwAAAGRycy9kb3ducmV2LnhtbESPQWsCMRSE7wX/Q3iF3mpSS1W2RpGC&#10;4KEg2np/bp6bpZuXbRJ3t/++EQSPw8x8wyxWg2tERyHWnjW8jBUI4tKbmisN31+b5zmImJANNp5J&#10;wx9FWC1HDwssjO95T90hVSJDOBaowabUFlLG0pLDOPYtcfbOPjhMWYZKmoB9hrtGTpSaSoc15wWL&#10;LX1YKn8OF6eBhnOYN5/HX+Xfktr1tjud+p3WT4/D+h1EoiHdw7f21miYvs7geiYfAbn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C8KGPDAAAA3AAAAA8AAAAAAAAAAAAA&#10;AAAAoQIAAGRycy9kb3ducmV2LnhtbFBLBQYAAAAABAAEAPkAAACRAwAAAAA=&#10;" strokeweight="38167emu"/>
                <v:line id="Line 1115" o:spid="_x0000_s1071" style="position:absolute;visibility:visible;mso-wrap-style:square" from="4825,1052" to="4844,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XOicEAAADcAAAADwAAAGRycy9kb3ducmV2LnhtbERPz2vCMBS+D/wfwhN2WxNXkFGNIoqw&#10;m6wdQm+P5tkWm5fSxLbur18Ogx0/vt/b/Ww7MdLgW8caVokCQVw503Kt4bs4v32A8AHZYOeYNDzJ&#10;w363eNliZtzEXzTmoRYxhH2GGpoQ+kxKXzVk0SeuJ47czQ0WQ4RDLc2AUwy3nXxXai0tthwbGuzp&#10;2FB1zx9WQ6u6+iovZ1Xe1Hgsi1P6U6Ss9etyPmxABJrDv/jP/Wk0rNO4Np6JR0Duf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8xc6JwQAAANwAAAAPAAAAAAAAAAAAAAAA&#10;AKECAABkcnMvZG93bnJldi54bWxQSwUGAAAAAAQABAD5AAAAjwMAAAAA&#10;" strokeweight="38548emu"/>
                <v:line id="Line 1114" o:spid="_x0000_s1072" style="position:absolute;visibility:visible;mso-wrap-style:square" from="4825,1153" to="4844,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8ZisMAAADcAAAADwAAAGRycy9kb3ducmV2LnhtbESPQWsCMRSE7wX/Q3iF3mpSS0W3RpGC&#10;4KEg2np/bp6bpZuXbRJ3t/++EQSPw8x8wyxWg2tERyHWnjW8jBUI4tKbmisN31+b5xmImJANNp5J&#10;wx9FWC1HDwssjO95T90hVSJDOBaowabUFlLG0pLDOPYtcfbOPjhMWYZKmoB9hrtGTpSaSoc15wWL&#10;LX1YKn8OF6eBhnOYNZ/HX+Xfktr1tjud+p3WT4/D+h1EoiHdw7f21miYvs7heiYfAbn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5vGYrDAAAA3AAAAA8AAAAAAAAAAAAA&#10;AAAAoQIAAGRycy9kb3ducmV2LnhtbFBLBQYAAAAABAAEAPkAAACRAwAAAAA=&#10;" strokeweight="38167emu"/>
                <v:line id="Line 1113" o:spid="_x0000_s1073" style="position:absolute;visibility:visible;mso-wrap-style:square" from="4825,1254" to="4844,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1PDasAAAADcAAAADwAAAGRycy9kb3ducmV2LnhtbERPTWsCMRC9F/wPYYTeaqK0IqtRRBA8&#10;FETb3sfNuFncTNYk7m7/vTkUeny879VmcI3oKMTas4bpRIEgLr2pudLw/bV/W4CICdlg45k0/FKE&#10;zXr0ssLC+J5P1J1TJXIIxwI12JTaQspYWnIYJ74lztzVB4cpw1BJE7DP4a6RM6Xm0mHNucFiSztL&#10;5e38cBpouIZF8/lzV/4jqWNvu8ulP2r9Oh62SxCJhvQv/nMfjIb5e56fz+QjINd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dTw2rAAAAA3AAAAA8AAAAAAAAAAAAAAAAA&#10;oQIAAGRycy9kb3ducmV2LnhtbFBLBQYAAAAABAAEAPkAAACOAwAAAAA=&#10;" strokeweight="38167emu"/>
                <v:line id="Line 1112" o:spid="_x0000_s1074" style="position:absolute;visibility:visible;mso-wrap-style:square" from="4825,1354" to="4844,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kUacUAAADcAAAADwAAAGRycy9kb3ducmV2LnhtbESPzWrDMBCE74G+g9hCb7GUpoTiRgnB&#10;xdBbSRwCvi3W+odYK2OpjtunjwqFHoeZ+YbZ7mfbi4lG3znWsEoUCOLKmY4bDeciX76C8AHZYO+Y&#10;NHyTh/3uYbHF1LgbH2k6hUZECPsUNbQhDKmUvmrJok/cQBy92o0WQ5RjI82Itwi3vXxWaiMtdhwX&#10;Whwoa6m6nr6shk71zUV+5qqs1ZSVxfv6p1iz1k+P8+ENRKA5/If/2h9Gw+ZlBb9n4hGQu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fkUacUAAADcAAAADwAAAAAAAAAA&#10;AAAAAAChAgAAZHJzL2Rvd25yZXYueG1sUEsFBgAAAAAEAAQA+QAAAJMDAAAAAA==&#10;" strokeweight="38548emu"/>
                <v:line id="Line 1111" o:spid="_x0000_s1075" style="position:absolute;visibility:visible;mso-wrap-style:square" from="4825,1455" to="4844,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34hsMAAADcAAAADwAAAGRycy9kb3ducmV2LnhtbESPQWsCMRSE7wX/Q3hCbzWptCJboxRB&#10;8CBItb0/N8/N0s3LmsTd7b9vBMHjMDPfMIvV4BrRUYi1Zw2vEwWCuPSm5krD93HzMgcRE7LBxjNp&#10;+KMIq+XoaYGF8T1/UXdIlcgQjgVqsCm1hZSxtOQwTnxLnL2zDw5TlqGSJmCf4a6RU6Vm0mHNecFi&#10;S2tL5e/h6jTQcA7zZvdzUf49qX1vu9Op32v9PB4+P0AkGtIjfG9vjYbZ2xRuZ/IRkM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jN+IbDAAAA3AAAAA8AAAAAAAAAAAAA&#10;AAAAoQIAAGRycy9kb3ducmV2LnhtbFBLBQYAAAAABAAEAPkAAACRAwAAAAA=&#10;" strokeweight="38167emu"/>
                <v:line id="Line 1110" o:spid="_x0000_s1076" style="position:absolute;visibility:visible;mso-wrap-style:square" from="4825,1556" to="4844,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4FdHcMAAADcAAAADwAAAGRycy9kb3ducmV2LnhtbESPQWsCMRSE74L/ITyhN01sq8hqFCkU&#10;eihIbb0/N8/N4uZlTdLd7b9vCgWPw8x8w2x2g2tERyHWnjXMZwoEcelNzZWGr8/X6QpETMgGG8+k&#10;4Yci7Lbj0QYL43v+oO6YKpEhHAvUYFNqCyljaclhnPmWOHsXHxymLEMlTcA+w10jH5VaSoc15wWL&#10;Lb1YKq/Hb6eBhktYNe+nm/KLpA697c7n/qD1w2TYr0EkGtI9/N9+MxqWz0/wdyYfAbn9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eBXR3DAAAA3AAAAA8AAAAAAAAAAAAA&#10;AAAAoQIAAGRycy9kb3ducmV2LnhtbFBLBQYAAAAABAAEAPkAAACRAwAAAAA=&#10;" strokeweight="38167emu"/>
                <v:line id="Line 1109" o:spid="_x0000_s1077" style="position:absolute;visibility:visible;mso-wrap-style:square" from="4825,1656" to="4844,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Y638cQAAADcAAAADwAAAGRycy9kb3ducmV2LnhtbESPT2vCQBTE70K/w/IKvelumyAldRWx&#10;CL1JTSnk9si+/MHs25DdxuindwuCx2FmfsOsNpPtxEiDbx1reF0oEMSlMy3XGn7y/fwdhA/IBjvH&#10;pOFCHjbrp9kKM+PO/E3jMdQiQthnqKEJoc+k9GVDFv3C9cTRq9xgMUQ51NIMeI5w28k3pZbSYstx&#10;ocGedg2Vp+Of1dCqrv6Vh70qKjXuivwzueYJa/3yPG0/QASawiN8b38ZDcs0hf8z8QjI9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jrfxxAAAANwAAAAPAAAAAAAAAAAA&#10;AAAAAKECAABkcnMvZG93bnJldi54bWxQSwUGAAAAAAQABAD5AAAAkgMAAAAA&#10;" strokeweight="38548emu"/>
                <v:line id="Line 1108" o:spid="_x0000_s1078" style="position:absolute;visibility:visible;mso-wrap-style:square" from="4825,1757" to="4844,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Rg8sMAAADcAAAADwAAAGRycy9kb3ducmV2LnhtbESPQWsCMRSE7wX/Q3hCbzWpVJGtUYog&#10;eCiI2t6fm+dm6eZlTeLu9t+bQsHjMDPfMMv14BrRUYi1Zw2vEwWCuPSm5krD12n7sgARE7LBxjNp&#10;+KUI69XoaYmF8T0fqDumSmQIxwI12JTaQspYWnIYJ74lzt7FB4cpy1BJE7DPcNfIqVJz6bDmvGCx&#10;pY2l8ud4cxpouIRF8/l9VX6W1L633fnc77V+Hg8f7yASDekR/m/vjIb52wz+zuQjIF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ckYPLDAAAA3AAAAA8AAAAAAAAAAAAA&#10;AAAAoQIAAGRycy9kb3ducmV2LnhtbFBLBQYAAAAABAAEAPkAAACRAwAAAAA=&#10;" strokeweight="38167emu"/>
                <v:line id="Line 1107" o:spid="_x0000_s1079" style="position:absolute;visibility:visible;mso-wrap-style:square" from="4825,1858" to="4844,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0LSq8YAAADcAAAADwAAAGRycy9kb3ducmV2LnhtbESPQWvCQBSE7wX/w/KEXkrdtJQg0VWK&#10;IBV6KDVScnxmn9nY7Nuwu8b033cLBY/DzHzDLNej7cRAPrSOFTzNMhDEtdMtNwoO5fZxDiJEZI2d&#10;Y1LwQwHWq8ndEgvtrvxJwz42IkE4FKjAxNgXUobakMUwcz1x8k7OW4xJ+kZqj9cEt518zrJcWmw5&#10;LRjsaWOo/t5frILzcDRl9TZmDzwcq3dfnT/8V6nU/XR8XYCINMZb+L+90wrylxz+zqQjIF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tC0qvGAAAA3AAAAA8AAAAAAAAA&#10;AAAAAAAAoQIAAGRycy9kb3ducmV2LnhtbFBLBQYAAAAABAAEAPkAAACUAwAAAAA=&#10;" strokeweight="38217emu"/>
                <v:line id="Line 1106" o:spid="_x0000_s1080" style="position:absolute;visibility:visible;mso-wrap-style:square" from="4825,1958" to="4844,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FLpq8MAAADcAAAADwAAAGRycy9kb3ducmV2LnhtbESPQWsCMRSE7wX/Q3hCbzWriK1bo4go&#10;9epa2Otj87pZ3bwsSdRtf70RhB6HmfmGWax624or+dA4VjAeZSCIK6cbrhV8H3dvHyBCRNbYOiYF&#10;vxRgtRy8LDDX7sYHuhaxFgnCIUcFJsYulzJUhiyGkeuIk/fjvMWYpK+l9nhLcNvKSZbNpMWG04LB&#10;jjaGqnNxsQr8vOjq7ddpX+riz1/KaOa70ij1OuzXnyAi9fE//GzvtYLZ9B0eZ9IRkM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hS6avDAAAA3AAAAA8AAAAAAAAAAAAA&#10;AAAAoQIAAGRycy9kb3ducmV2LnhtbFBLBQYAAAAABAAEAPkAAACRAwAAAAA=&#10;" strokeweight="38534emu"/>
                <v:line id="Line 1105" o:spid="_x0000_s1081" style="position:absolute;visibility:visible;mso-wrap-style:square" from="4825,2059" to="4844,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cAi58IAAADcAAAADwAAAGRycy9kb3ducmV2LnhtbERPPWvDMBDdA/0P4grdEjmlhOJGNiYQ&#10;aBdDkyzZrtbVcmOdXEmx3X8fDYGOj/e9LWfbi5F86BwrWK8yEMSN0x23Ck7H/fIVRIjIGnvHpOCP&#10;ApTFw2KLuXYTf9J4iK1IIRxyVGBiHHIpQ2PIYli5gThx385bjAn6VmqPUwq3vXzOso202HFqMDjQ&#10;zlBzOVytgt+v0Uy7n0p/9PXR7qtTfa79Vamnx7l6AxFpjv/iu/tdK9i8pLXpTDoCsrg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cAi58IAAADcAAAADwAAAAAAAAAAAAAA&#10;AAChAgAAZHJzL2Rvd25yZXYueG1sUEsFBgAAAAAEAAQA+QAAAJADAAAAAA==&#10;" strokeweight="38203emu"/>
                <v:line id="Line 1104" o:spid="_x0000_s1082" style="position:absolute;visibility:visible;mso-wrap-style:square" from="4825,2160" to="4844,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t1G2cYAAADcAAAADwAAAGRycy9kb3ducmV2LnhtbESPQUvDQBSE70L/w/IEL2I3Sik1dlOK&#10;IAo9FBuRHF+zz2xi9m3YXdP4792C0OMwM98w681kezGSD61jBffzDARx7XTLjYKP8uVuBSJEZI29&#10;Y1LwSwE2xexqjbl2J36n8RAbkSAcclRgYhxyKUNtyGKYu4E4eV/OW4xJ+kZqj6cEt718yLKltNhy&#10;WjA40LOh+vvwYxV049GU1euU3fJ4rHa+6vb+s1Tq5nraPoGINMVL+L/9phUsF49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rdRtnGAAAA3AAAAA8AAAAAAAAA&#10;AAAAAAAAoQIAAGRycy9kb3ducmV2LnhtbFBLBQYAAAAABAAEAPkAAACUAwAAAAA=&#10;" strokeweight="38217emu"/>
                <v:line id="Line 1103" o:spid="_x0000_s1083" style="position:absolute;visibility:visible;mso-wrap-style:square" from="4825,2260" to="4844,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b6GsAAAADcAAAADwAAAGRycy9kb3ducmV2LnhtbERPu4oCMRTtF/yHcIVtFs0oKDIaRRRx&#10;Gwsfjd1lck1GJzfjJOrs328KwfJw3rNF6yrxpCaUnhUM+hkI4sLrko2C03HTm4AIEVlj5ZkU/FGA&#10;xbzzNcNc+xfv6XmIRqQQDjkqsDHWuZShsOQw9H1NnLiLbxzGBBsjdYOvFO4qOcyysXRYcmqwWNPK&#10;UnE7PJyC0dncr9bHemVttruan/W2HByV+u62yymISG38iN/uX61gPErz05l0BOT8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um+hrAAAAA3AAAAA8AAAAAAAAAAAAAAAAA&#10;oQIAAGRycy9kb3ducmV2LnhtbFBLBQYAAAAABAAEAPkAAACOAwAAAAA=&#10;" strokeweight="38523emu"/>
                <v:line id="Line 1102" o:spid="_x0000_s1084" style="position:absolute;visibility:visible;mso-wrap-style:square" from="4825,2361" to="4844,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XLcAsYAAADcAAAADwAAAGRycy9kb3ducmV2LnhtbESPQWsCMRSE7wX/Q3iCl1KzChXZGkWE&#10;UsFDqVtkj8/N62bt5mVJ4rr++6ZQ6HGYmW+Y1WawrejJh8axgtk0A0FcOd1wreCzeH1agggRWWPr&#10;mBTcKcBmPXpYYa7djT+oP8ZaJAiHHBWYGLtcylAZshimriNO3pfzFmOSvpba4y3BbSvnWbaQFhtO&#10;CwY72hmqvo9Xq+DSn01Rvg3ZI/fn8uDLy7s/FUpNxsP2BUSkIf6H/9p7rWDxPIPfM+kIyP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Fy3ALGAAAA3AAAAA8AAAAAAAAA&#10;AAAAAAAAoQIAAGRycy9kb3ducmV2LnhtbFBLBQYAAAAABAAEAPkAAACUAwAAAAA=&#10;" strokeweight="38217emu"/>
                <v:line id="Line 1101" o:spid="_x0000_s1085" style="position:absolute;visibility:visible;mso-wrap-style:square" from="4825,2462" to="4844,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fzc7sMAAADcAAAADwAAAGRycy9kb3ducmV2LnhtbESPQWsCMRSE74X+h/AK3mq2QsXdGqWU&#10;Sr26Cnt9bF43q5uXJYm6+uuNIHgcZuYbZr4cbCdO5EPrWMHHOANBXDvdcqNgt129z0CEiKyxc0wK&#10;LhRguXh9mWOh3Zk3dCpjIxKEQ4EKTIx9IWWoDVkMY9cTJ+/feYsxSd9I7fGc4LaTkyybSostpwWD&#10;Pf0Yqg/l0Srwedk3v3/7daXLqz9W0eSryig1ehu+v0BEGuIz/GivtYLp5wTuZ9IRkI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383O7DAAAA3AAAAA8AAAAAAAAAAAAA&#10;AAAAoQIAAGRycy9kb3ducmV2LnhtbFBLBQYAAAAABAAEAPkAAACRAwAAAAA=&#10;" strokeweight="38534emu"/>
                <v:line id="Line 1100" o:spid="_x0000_s1086" style="position:absolute;visibility:visible;mso-wrap-style:square" from="4825,2562" to="4844,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B5dcMAAADcAAAADwAAAGRycy9kb3ducmV2LnhtbESPQWsCMRSE74X+h/AEbzVrRalbo5Si&#10;1KtrYa+PzetmdfOyJFHX/nojCB6HmfmGWax624oz+dA4VjAeZSCIK6cbrhX87jdvHyBCRNbYOiYF&#10;VwqwWr6+LDDX7sI7OhexFgnCIUcFJsYulzJUhiyGkeuIk/fnvMWYpK+l9nhJcNvK9yybSYsNpwWD&#10;HX0bqo7FySrw86Kr1z+HbamLf38qo5lvSqPUcNB/fYKI1Mdn+NHeagWz6QTuZ9IRkM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weXXDAAAA3AAAAA8AAAAAAAAAAAAA&#10;AAAAoQIAAGRycy9kb3ducmV2LnhtbFBLBQYAAAAABAAEAPkAAACRAwAAAAA=&#10;" strokeweight="38534emu"/>
                <v:line id="Line 1099" o:spid="_x0000_s1087" style="position:absolute;visibility:visible;mso-wrap-style:square" from="4825,2663" to="4844,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V/msYAAADcAAAADwAAAGRycy9kb3ducmV2LnhtbESPQUvDQBSE70L/w/IEL2I3Si0SuylF&#10;EIUeio1Ijq/ZZzYx+zbsrmn8926h0OMwM98wq/VkezGSD61jBffzDARx7XTLjYLP8vXuCUSIyBp7&#10;x6TgjwKsi9nVCnPtjvxB4z42IkE45KjAxDjkUobakMUwdwNx8r6dtxiT9I3UHo8Jbnv5kGVLabHl&#10;tGBwoBdD9c/+1yroxoMpq7cpu+XxUG191e38V6nUzfW0eQYRaYqX8Ln9rhUsHxdwOpOOgC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EFf5rGAAAA3AAAAA8AAAAAAAAA&#10;AAAAAAAAoQIAAGRycy9kb3ducmV2LnhtbFBLBQYAAAAABAAEAPkAAACUAwAAAAA=&#10;" strokeweight="38217emu"/>
                <v:line id="Line 1098" o:spid="_x0000_s1088" style="position:absolute;visibility:visible;mso-wrap-style:square" from="4825,2764" to="4844,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9FZgsQAAADcAAAADwAAAGRycy9kb3ducmV2LnhtbESPQWsCMRSE70L/Q3gFL1KzCitla5Si&#10;SL140PXS22PzmqzdvGw3qa7/3giCx2FmvmHmy9414kxdqD0rmIwzEMSV1zUbBcdy8/YOIkRkjY1n&#10;UnClAMvFy2COhfYX3tP5EI1IEA4FKrAxtoWUobLkMIx9S5y8H985jEl2RuoOLwnuGjnNspl0WHNa&#10;sNjSylL1e/h3CvJv83eyPrYra7PdyYzWX/WkVGr42n9+gIjUx2f40d5qBbM8h/uZdATk4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0VmCxAAAANwAAAAPAAAAAAAAAAAA&#10;AAAAAKECAABkcnMvZG93bnJldi54bWxQSwUGAAAAAAQABAD5AAAAkgMAAAAA&#10;" strokeweight="38523emu"/>
                <v:line id="Line 1097" o:spid="_x0000_s1089" style="position:absolute;visibility:visible;mso-wrap-style:square" from="4825,2864" to="4844,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wPH9cUAAADcAAAADwAAAGRycy9kb3ducmV2LnhtbESPQWsCMRSE7wX/Q3hCL0WzFlxkNSti&#10;KfXSQ9WLt8fmmey6eVk3qa7/vikUehxm5htmtR5cK27Uh9qzgtk0A0FceV2zUXA8vE8WIEJE1th6&#10;JgUPCrAuR08rLLS/8xfd9tGIBOFQoAIbY1dIGSpLDsPUd8TJO/veYUyyN1L3eE9w18rXLMulw5rT&#10;gsWOtpaqy/7bKZifzLWxPnZba7PPxry8fdSzg1LP42GzBBFpiP/hv/ZOK8jnOfyeSUdAlj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wPH9cUAAADcAAAADwAAAAAAAAAA&#10;AAAAAAChAgAAZHJzL2Rvd25yZXYueG1sUEsFBgAAAAAEAAQA+QAAAJMDAAAAAA==&#10;" strokeweight="38523emu"/>
                <v:line id="Line 1096" o:spid="_x0000_s1090" style="position:absolute;visibility:visible;mso-wrap-style:square" from="4825,2965" to="4844,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fh7cYAAADcAAAADwAAAGRycy9kb3ducmV2LnhtbESPQUvDQBSE70L/w/IEL2I3Cm0ldlOK&#10;IAo9FBuRHF+zz2xi9m3YXdP4792C0OMwM98w681kezGSD61jBffzDARx7XTLjYKP8uXuEUSIyBp7&#10;x6TglwJsitnVGnPtTvxO4yE2IkE45KjAxDjkUobakMUwdwNx8r6ctxiT9I3UHk8Jbnv5kGVLabHl&#10;tGBwoGdD9ffhxyroxqMpq9cpu+XxWO181e39Z6nUzfW0fQIRaYqX8H/7TStYLlZ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HX4e3GAAAA3AAAAA8AAAAAAAAA&#10;AAAAAAAAoQIAAGRycy9kb3ducmV2LnhtbFBLBQYAAAAABAAEAPkAAACUAwAAAAA=&#10;" strokeweight="38217emu"/>
                <v:line id="Line 1095" o:spid="_x0000_s1091" style="position:absolute;visibility:visible;mso-wrap-style:square" from="4825,3066" to="4844,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TrBL8AAADcAAAADwAAAGRycy9kb3ducmV2LnhtbERPTYvCMBC9L+x/CLPgbU0VFK1GEVH0&#10;ahV6HZqx6W4zKUnU6q83h4U9Pt73ct3bVtzJh8axgtEwA0FcOd1wreBy3n/PQISIrLF1TAqeFGC9&#10;+vxYYq7dg090L2ItUgiHHBWYGLtcylAZshiGriNO3NV5izFBX0vt8ZHCbSvHWTaVFhtODQY72hqq&#10;foubVeDnRVfvDj/HUhcvfyujme9Lo9Tgq98sQETq47/4z33UCqaTtDadSUdArt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BTrBL8AAADcAAAADwAAAAAAAAAAAAAAAACh&#10;AgAAZHJzL2Rvd25yZXYueG1sUEsFBgAAAAAEAAQA+QAAAI0DAAAAAA==&#10;" strokeweight="38534emu"/>
                <v:line id="Line 1094" o:spid="_x0000_s1092" style="position:absolute;visibility:visible;mso-wrap-style:square" from="4825,3166" to="4844,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TQBMYAAADcAAAADwAAAGRycy9kb3ducmV2LnhtbESPQUvDQBSE70L/w/IEL2I3Ci01dlOK&#10;IAo9FBuRHF+zz2xi9m3YXdP4792C0OMwM98w681kezGSD61jBffzDARx7XTLjYKP8uVuBSJEZI29&#10;Y1LwSwE2xexqjbl2J36n8RAbkSAcclRgYhxyKUNtyGKYu4E4eV/OW4xJ+kZqj6cEt718yLKltNhy&#10;WjA40LOh+vvwYxV049GU1euU3fJ4rHa+6vb+s1Tq5nraPoGINMVL+L/9phUsF49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8E0ATGAAAA3AAAAA8AAAAAAAAA&#10;AAAAAAAAoQIAAGRycy9kb3ducmV2LnhtbFBLBQYAAAAABAAEAPkAAACUAwAAAAA=&#10;" strokeweight="38217emu"/>
                <v:line id="Line 1093" o:spid="_x0000_s1093" style="position:absolute;visibility:visible;mso-wrap-style:square" from="4825,3267" to="4844,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KzJMIAAADcAAAADwAAAGRycy9kb3ducmV2LnhtbERPz2vCMBS+D/Y/hCd4GZpuhzKqUUQY&#10;E3aQWZEen82zqTYvJYm1+++Xw2DHj+/3cj3aTgzkQ+tYwes8A0FcO91yo+BYfszeQYSIrLFzTAp+&#10;KMB69fy0xEK7B3/TcIiNSCEcClRgYuwLKUNtyGKYu544cRfnLcYEfSO1x0cKt518y7JcWmw5NRjs&#10;aWuovh3uVsF1OJuy+hyzFx7O1Zevrnt/KpWaTsbNAkSkMf6L/9w7rSDP0/x0Jh0Bufo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FKzJMIAAADcAAAADwAAAAAAAAAAAAAA&#10;AAChAgAAZHJzL2Rvd25yZXYueG1sUEsFBgAAAAAEAAQA+QAAAJADAAAAAA==&#10;" strokeweight="38217emu"/>
                <v:line id="Line 1092" o:spid="_x0000_s1094" style="position:absolute;visibility:visible;mso-wrap-style:square" from="4825,3368" to="4844,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oaVPMUAAADcAAAADwAAAGRycy9kb3ducmV2LnhtbESPT2sCMRTE70K/Q3iFXqRmt+Aiq1HE&#10;Iu3Fg38uvT02z2R187LdRN1++0YQPA4z8xtmtuhdI67UhdqzgnyUgSCuvK7ZKDjs1+8TECEia2w8&#10;k4I/CrCYvwxmWGp/4y1dd9GIBOFQogIbY1tKGSpLDsPIt8TJO/rOYUyyM1J3eEtw18iPLCukw5rT&#10;gsWWVpaq8+7iFIx/zO/J+tiurM02JzP8/KrzvVJvr/1yCiJSH5/hR/tbKyiKHO5n0hGQ8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oaVPMUAAADcAAAADwAAAAAAAAAA&#10;AAAAAAChAgAAZHJzL2Rvd25yZXYueG1sUEsFBgAAAAAEAAQA+QAAAJMDAAAAAA==&#10;" strokeweight="38523emu"/>
                <v:line id="Line 1091" o:spid="_x0000_s1095" style="position:absolute;visibility:visible;mso-wrap-style:square" from="4825,3468" to="4844,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51JbcUAAADcAAAADwAAAGRycy9kb3ducmV2LnhtbESPzWrDMBCE74W+g9hCb43cHExwogQT&#10;CDQXQ34uvW2sreXWWrmSYrtvHwUCPQ4z8w2z2ky2EwP50DpW8D7LQBDXTrfcKDifdm8LECEia+wc&#10;k4I/CrBZPz+tsNBu5AMNx9iIBOFQoAITY19IGWpDFsPM9cTJ+3LeYkzSN1J7HBPcdnKeZbm02HJa&#10;MNjT1lD9c7xaBb+XwYzb71Lvu+pkd+W5+qz8VanXl6lcgog0xf/wo/2hFeT5HO5n0hGQ6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51JbcUAAADcAAAADwAAAAAAAAAA&#10;AAAAAAChAgAAZHJzL2Rvd25yZXYueG1sUEsFBgAAAAAEAAQA+QAAAJMDAAAAAA==&#10;" strokeweight="38203emu"/>
                <v:line id="Line 1090" o:spid="_x0000_s1096" style="position:absolute;visibility:visible;mso-wrap-style:square" from="4825,3569" to="4844,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IAtU8YAAADcAAAADwAAAGRycy9kb3ducmV2LnhtbESPQWvCQBSE7wX/w/KEXkrdtIUg0VWK&#10;IBV6KDVScnxmn9nY7Nuwu8b033cLBY/DzHzDLNej7cRAPrSOFTzNMhDEtdMtNwoO5fZxDiJEZI2d&#10;Y1LwQwHWq8ndEgvtrvxJwz42IkE4FKjAxNgXUobakMUwcz1x8k7OW4xJ+kZqj9cEt518zrJcWmw5&#10;LRjsaWOo/t5frILzcDRl9TZmDzwcq3dfnT/8V6nU/XR8XYCINMZb+L+90wry/AX+zqQjIF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CALVPGAAAA3AAAAA8AAAAAAAAA&#10;AAAAAAAAoQIAAGRycy9kb3ducmV2LnhtbFBLBQYAAAAABAAEAPkAAACUAwAAAAA=&#10;" strokeweight="38217emu"/>
                <v:line id="Line 1089" o:spid="_x0000_s1097" style="position:absolute;visibility:visible;mso-wrap-style:square" from="4825,3659" to="4844,36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o1PIcMAAADcAAAADwAAAGRycy9kb3ducmV2LnhtbESP3WoCMRSE74W+QzhC7zRrW5eybpRS&#10;EHrRIlof4LA5+4PJyZqkuvv2jSB4OczMN0y5GawRF/Khc6xgMc9AEFdOd9woOP5uZ+8gQkTWaByT&#10;gpECbNZPkxIL7a68p8shNiJBOBSooI2xL6QMVUsWw9z1xMmrnbcYk/SN1B6vCW6NfMmyXFrsOC20&#10;2NNnS9Xp8GcVbI+veO5xjPn37qceK2v88myUep4OHysQkYb4CN/bX1pBnr/B7Uw6AnL9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qNTyHDAAAA3AAAAA8AAAAAAAAAAAAA&#10;AAAAoQIAAGRycy9kb3ducmV2LnhtbFBLBQYAAAAABAAEAPkAAACRAwAAAAA=&#10;" strokeweight=".693mm"/>
                <v:line id="Line 1088" o:spid="_x0000_s1098" style="position:absolute;visibility:visible;mso-wrap-style:square" from="5388,349" to="5407,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ViCMMAAADcAAAADwAAAGRycy9kb3ducmV2LnhtbESPT4vCMBTE74LfITzBm6YKFukaZVdw&#10;9Sb+Kay3R/Nsu9u8dJuo9dsbQfA4zMxvmNmiNZW4UuNKywpGwwgEcWZ1ybmC42E1mIJwHlljZZkU&#10;3MnBYt7tzDDR9sY7uu59LgKEXYIKCu/rREqXFWTQDW1NHLyzbQz6IJtc6gZvAW4qOY6iWBosOSwU&#10;WNOyoOxvfzEKTtz+p/i19eWvXv+4zXe1pFWqVL/Xfn6A8NT6d/jV3mgFcTyB55lwBOT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glYgjDAAAA3AAAAA8AAAAAAAAAAAAA&#10;AAAAoQIAAGRycy9kb3ducmV2LnhtbFBLBQYAAAAABAAEAPkAAACRAwAAAAA=&#10;" strokeweight="38293emu"/>
                <v:line id="Line 1087" o:spid="_x0000_s1099" style="position:absolute;visibility:visible;mso-wrap-style:square" from="5388,448" to="5407,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XQfcQAAADcAAAADwAAAGRycy9kb3ducmV2LnhtbESPwWrDMBBE74X8g9hAbrWUGkxxrYSQ&#10;EMgt1C6F3BZrY5tYK2OpjtOvrwqFHoeZecMU29n2YqLRd441rBMFgrh2puNGw0d1fH4F4QOywd4x&#10;aXiQh+1m8VRgbtyd32kqQyMihH2OGtoQhlxKX7dk0SduII7e1Y0WQ5RjI82I9wi3vXxRKpMWO44L&#10;LQ60b6m+lV9WQ6f65lOej+pyVdP+Uh3S7yplrVfLefcGItAc/sN/7ZPRkGUZ/J6JR0Buf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pdB9xAAAANwAAAAPAAAAAAAAAAAA&#10;AAAAAKECAABkcnMvZG93bnJldi54bWxQSwUGAAAAAAQABAD5AAAAkgMAAAAA&#10;" strokeweight="38548emu"/>
                <v:line id="Line 1086" o:spid="_x0000_s1100" style="position:absolute;visibility:visible;mso-wrap-style:square" from="5388,549" to="5407,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ul15sMAAADcAAAADwAAAGRycy9kb3ducmV2LnhtbESPQYvCMBSE7wv+h/AEb2uyClWqURZF&#10;8LasFcHbo3m2xealNLHW/fUbQfA4zMw3zHLd21p01PrKsYavsQJBnDtTcaHhmO0+5yB8QDZYOyYN&#10;D/KwXg0+lpgad+df6g6hEBHCPkUNZQhNKqXPS7Lox64hjt7FtRZDlG0hTYv3CLe1nCiVSIsVx4US&#10;G9qUlF8PN6uhUnVxkj87db6obnPOttO/bMpaj4b99wJEoD68w6/23mhIkhk8z8QjIF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7pdebDAAAA3AAAAA8AAAAAAAAAAAAA&#10;AAAAoQIAAGRycy9kb3ducmV2LnhtbFBLBQYAAAAABAAEAPkAAACRAwAAAAA=&#10;" strokeweight="38548emu"/>
                <v:line id="Line 1085" o:spid="_x0000_s1101" style="position:absolute;visibility:visible;mso-wrap-style:square" from="5388,651" to="5407,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TNlsAAAADcAAAADwAAAGRycy9kb3ducmV2LnhtbERPy4rCMBTdD/gP4QruxlQXZeiYFhV8&#10;7GR0BN1dmmtbbW5qE7X+vVkILg/nPck6U4s7ta6yrGA0jEAQ51ZXXCj43y2+f0A4j6yxtkwKnuQg&#10;S3tfE0y0ffAf3be+ECGEXYIKSu+bREqXl2TQDW1DHLiTbQ36ANtC6hYfIdzUchxFsTRYcWgosaF5&#10;SfllezMKjtxd9zjb+OqsVwe3XtZzWuyVGvS76S8IT53/iN/utVYQx2FtOBOOgEx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YkzZbAAAAA3AAAAA8AAAAAAAAAAAAAAAAA&#10;oQIAAGRycy9kb3ducmV2LnhtbFBLBQYAAAAABAAEAPkAAACOAwAAAAA=&#10;" strokeweight="38293emu"/>
                <v:line id="Line 1084" o:spid="_x0000_s1102" style="position:absolute;visibility:visible;mso-wrap-style:square" from="5388,750" to="5407,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DpED8MAAADcAAAADwAAAGRycy9kb3ducmV2LnhtbESPQYvCMBSE7wv+h/AEb2uyCkWrURZF&#10;8LasFcHbo3m2xealNLHW/fUbQfA4zMw3zHLd21p01PrKsYavsQJBnDtTcaHhmO0+ZyB8QDZYOyYN&#10;D/KwXg0+lpgad+df6g6hEBHCPkUNZQhNKqXPS7Lox64hjt7FtRZDlG0hTYv3CLe1nCiVSIsVx4US&#10;G9qUlF8PN6uhUnVxkj87db6obnPOttO/bMpaj4b99wJEoD68w6/23mhIkjk8z8QjIF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A6RA/DAAAA3AAAAA8AAAAAAAAAAAAA&#10;AAAAoQIAAGRycy9kb3ducmV2LnhtbFBLBQYAAAAABAAEAPkAAACRAwAAAAA=&#10;" strokeweight="38548emu"/>
                <v:line id="Line 1083" o:spid="_x0000_s1103" style="position:absolute;visibility:visible;mso-wrap-style:square" from="5388,851" to="5407,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T8J18AAAADcAAAADwAAAGRycy9kb3ducmV2LnhtbERPTWsCMRC9F/wPYYTeaqJQK6tRRBA8&#10;FETb3sfNuFncTNYk7m7/vTkUeny879VmcI3oKMTas4bpRIEgLr2pudLw/bV/W4CICdlg45k0/FKE&#10;zXr0ssLC+J5P1J1TJXIIxwI12JTaQspYWnIYJ74lztzVB4cpw1BJE7DP4a6RM6Xm0mHNucFiSztL&#10;5e38cBpouIZF8/lzV/49qWNvu8ulP2r9Oh62SxCJhvQv/nMfjIb5R56fz+QjINd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k/CdfAAAAA3AAAAA8AAAAAAAAAAAAAAAAA&#10;oQIAAGRycy9kb3ducmV2LnhtbFBLBQYAAAAABAAEAPkAAACOAwAAAAA=&#10;" strokeweight="38167emu"/>
                <v:line id="Line 1082" o:spid="_x0000_s1104" style="position:absolute;visibility:visible;mso-wrap-style:square" from="5388,952" to="5407,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nOsTMMAAADcAAAADwAAAGRycy9kb3ducmV2LnhtbESPQWsCMRSE74L/IbxCb25ioVa2RimC&#10;4EEQbXt/bp6bpZuXNUl3t/++EQo9DjPzDbPajK4VPYXYeNYwLxQI4sqbhmsNH++72RJETMgGW8+k&#10;4YcibNbTyQpL4wc+UX9OtcgQjiVqsCl1pZSxsuQwFr4jzt7VB4cpy1BLE3DIcNfKJ6UW0mHDecFi&#10;R1tL1df522mg8RqW7eHzpvxzUsfB9pfLcNT68WF8ewWRaEz/4b/23mhYvMzhfiYfAbn+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ZzrEzDAAAA3AAAAA8AAAAAAAAAAAAA&#10;AAAAoQIAAGRycy9kb3ducmV2LnhtbFBLBQYAAAAABAAEAPkAAACRAwAAAAA=&#10;" strokeweight="38167emu"/>
                <v:line id="Line 1081" o:spid="_x0000_s1105" style="position:absolute;visibility:visible;mso-wrap-style:square" from="5388,1052" to="5407,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0dAo8IAAADcAAAADwAAAGRycy9kb3ducmV2LnhtbESPQYvCMBSE7wv+h/AEb2uigivVKKII&#10;3kS7LHh7NM+22LyUJtbqrzeCsMdhZr5hFqvOVqKlxpeONYyGCgRx5kzJuYbfdPc9A+EDssHKMWl4&#10;kIfVsve1wMS4Ox+pPYVcRAj7BDUUIdSJlD4ryKIfupo4ehfXWAxRNrk0Dd4j3FZyrNRUWiw5LhRY&#10;06ag7Hq6WQ2lqvI/edip80W1m3O6nTzTCWs96HfrOYhAXfgPf9p7o2H6M4b3mXgE5PI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0dAo8IAAADcAAAADwAAAAAAAAAAAAAA&#10;AAChAgAAZHJzL2Rvd25yZXYueG1sUEsFBgAAAAAEAAQA+QAAAJADAAAAAA==&#10;" strokeweight="38548emu"/>
                <v:line id="Line 1080" o:spid="_x0000_s1106" style="position:absolute;visibility:visible;mso-wrap-style:square" from="5388,1153" to="5407,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2XoMMAAADcAAAADwAAAGRycy9kb3ducmV2LnhtbESPQWsCMRSE7wX/Q3iF3mpSS1W2RpGC&#10;4KEg2np/bp6bpZuXbRJ3t/++EQSPw8x8wyxWg2tERyHWnjW8jBUI4tKbmisN31+b5zmImJANNp5J&#10;wx9FWC1HDwssjO95T90hVSJDOBaowabUFlLG0pLDOPYtcfbOPjhMWYZKmoB9hrtGTpSaSoc15wWL&#10;LX1YKn8OF6eBhnOYN5/HX+Xfktr1tjud+p3WT4/D+h1EoiHdw7f21miYzl7heiYfAbn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ntl6DDAAAA3AAAAA8AAAAAAAAAAAAA&#10;AAAAoQIAAGRycy9kb3ducmV2LnhtbFBLBQYAAAAABAAEAPkAAACRAwAAAAA=&#10;" strokeweight="38167emu"/>
                <v:line id="Line 1079" o:spid="_x0000_s1107" style="position:absolute;visibility:visible;mso-wrap-style:square" from="5388,1254" to="5407,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QP1MMAAADcAAAADwAAAGRycy9kb3ducmV2LnhtbESPQWsCMRSE7wX/Q3iF3mpSaVW2RpGC&#10;4KEg2np/bp6bpZuXbRJ3t/++EQSPw8x8wyxWg2tERyHWnjW8jBUI4tKbmisN31+b5zmImJANNp5J&#10;wx9FWC1HDwssjO95T90hVSJDOBaowabUFlLG0pLDOPYtcfbOPjhMWYZKmoB9hrtGTpSaSoc15wWL&#10;LX1YKn8OF6eBhnOYN5/HX+Xfktr1tjud+p3WT4/D+h1EoiHdw7f21miYzl7heiYfAbn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YED9TDAAAA3AAAAA8AAAAAAAAAAAAA&#10;AAAAoQIAAGRycy9kb3ducmV2LnhtbFBLBQYAAAAABAAEAPkAAACRAwAAAAA=&#10;" strokeweight="38167emu"/>
                <v:line id="Line 1078" o:spid="_x0000_s1108" style="position:absolute;visibility:visible;mso-wrap-style:square" from="5388,1354" to="5407,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K7Y18UAAADcAAAADwAAAGRycy9kb3ducmV2LnhtbESPQWvCQBSE70L/w/IKvZndKtUS3YRi&#10;EXorNVLI7ZF9JsHs25BdY+qvdwuFHoeZ+YbZ5pPtxEiDbx1reE4UCOLKmZZrDcdiP38F4QOywc4x&#10;afghD3n2MNtiatyVv2g8hFpECPsUNTQh9KmUvmrIok9cTxy9kxsshiiHWpoBrxFuO7lQaiUtthwX&#10;Guxp11B1PlyshlZ19bf83KvypMZdWbwvb8WStX56nN42IAJN4T/81/4wGlbrF/g9E4+AzO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K7Y18UAAADcAAAADwAAAAAAAAAA&#10;AAAAAAChAgAAZHJzL2Rvd25yZXYueG1sUEsFBgAAAAAEAAQA+QAAAJMDAAAAAA==&#10;" strokeweight="38548emu"/>
                <v:line id="Line 1077" o:spid="_x0000_s1109" style="position:absolute;visibility:visible;mso-wrap-style:square" from="5388,1455" to="5407,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Zo0OMMAAADcAAAADwAAAGRycy9kb3ducmV2LnhtbESPzWrDMBCE74W+g9hCb43UQJ3gRgmh&#10;UOihEPLT+8baWCbWypUU23n7KFDocZiZb5jFanSt6CnExrOG14kCQVx503Ct4bD/fJmDiAnZYOuZ&#10;NFwpwmr5+LDA0viBt9TvUi0yhGOJGmxKXSllrCw5jBPfEWfv5IPDlGWopQk4ZLhr5VSpQjpsOC9Y&#10;7OjDUnXeXZwGGk9h3n7//Cr/ltRmsP3xOGy0fn4a1+8gEo3pP/zX/jIailkB9zP5CMjl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maNDjDAAAA3AAAAA8AAAAAAAAAAAAA&#10;AAAAoQIAAGRycy9kb3ducmV2LnhtbFBLBQYAAAAABAAEAPkAAACRAwAAAAA=&#10;" strokeweight="38167emu"/>
                <v:line id="Line 1076" o:spid="_x0000_s1110" style="position:absolute;visibility:visible;mso-wrap-style:square" from="5388,1556" to="5407,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taRo8MAAADcAAAADwAAAGRycy9kb3ducmV2LnhtbESPQWsCMRSE7wX/Q3hCbzWpUJWtUYog&#10;eCiI2t6fm+dm6eZlTeLu9t+bQsHjMDPfMMv14BrRUYi1Zw2vEwWCuPSm5krD12n7sgARE7LBxjNp&#10;+KUI69XoaYmF8T0fqDumSmQIxwI12JTaQspYWnIYJ74lzt7FB4cpy1BJE7DPcNfIqVIz6bDmvGCx&#10;pY2l8ud4cxpouIRF8/l9Vf4tqX1vu/O532v9PB4+3kEkGtIj/N/eGQ2z+Rz+zuQjIF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bWkaPDAAAA3AAAAA8AAAAAAAAAAAAA&#10;AAAAoQIAAGRycy9kb3ducmV2LnhtbFBLBQYAAAAABAAEAPkAAACRAwAAAAA=&#10;" strokeweight="38167emu"/>
                <v:line id="Line 1075" o:spid="_x0000_s1111" style="position:absolute;visibility:visible;mso-wrap-style:square" from="5388,1656" to="5407,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q93Sb8AAADcAAAADwAAAGRycy9kb3ducmV2LnhtbERPTYvCMBC9C/6HMII3TVRQqUYRRfAm&#10;a0XwNjRjW2wmpYm1u7/eHBY8Pt73etvZSrTU+NKxhslYgSDOnCk513BNj6MlCB+QDVaOScMvedhu&#10;+r01Jsa9+YfaS8hFDGGfoIYihDqR0mcFWfRjVxNH7uEaiyHCJpemwXcMt5WcKjWXFkuODQXWtC8o&#10;e15eVkOpqvwmz0d1f6h2f08Ps790xloPB91uBSJQF77if/fJaJgv4tp4Jh4Bufk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6q93Sb8AAADcAAAADwAAAAAAAAAAAAAAAACh&#10;AgAAZHJzL2Rvd25yZXYueG1sUEsFBgAAAAAEAAQA+QAAAI0DAAAAAA==&#10;" strokeweight="38548emu"/>
                <v:line id="Line 1074" o:spid="_x0000_s1112" style="position:absolute;visibility:visible;mso-wrap-style:square" from="5388,1757" to="5407,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WgSsMAAADcAAAADwAAAGRycy9kb3ducmV2LnhtbESPQWsCMRSE7wX/Q3iF3mpSoVa3RhFB&#10;8FAQbb0/N8/N0s3LmsTd7b9vCkKPw8x8wyxWg2tERyHWnjW8jBUI4tKbmisNX5/b5xmImJANNp5J&#10;ww9FWC1HDwssjO/5QN0xVSJDOBaowabUFlLG0pLDOPYtcfYuPjhMWYZKmoB9hrtGTpSaSoc15wWL&#10;LW0sld/Hm9NAwyXMmo/TVfnXpPa97c7nfq/10+OwfgeRaEj/4Xt7ZzRM3+bwdyYfAbn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gFoErDAAAA3AAAAA8AAAAAAAAAAAAA&#10;AAAAoQIAAGRycy9kb3ducmV2LnhtbFBLBQYAAAAABAAEAPkAAACRAwAAAAA=&#10;" strokeweight="38167emu"/>
                <v:line id="Line 1073" o:spid="_x0000_s1113" style="position:absolute;visibility:visible;mso-wrap-style:square" from="5388,1858" to="5407,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5V3sIAAADcAAAADwAAAGRycy9kb3ducmV2LnhtbERPz2vCMBS+D/wfwhO8jJnqQaQzighj&#10;wg4yK9Ljs3k21ealJFmt//1yGOz48f1ebQbbip58aBwrmE0zEMSV0w3XCk7Fx9sSRIjIGlvHpOBJ&#10;ATbr0csKc+0e/E39MdYihXDIUYGJsculDJUhi2HqOuLEXZ23GBP0tdQeHynctnKeZQtpseHUYLCj&#10;naHqfvyxCm79xRTl55C9cn8pv3x5O/hzodRkPGzfQUQa4r/4z73XChbLND+dSUdArn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F5V3sIAAADcAAAADwAAAAAAAAAAAAAA&#10;AAChAgAAZHJzL2Rvd25yZXYueG1sUEsFBgAAAAAEAAQA+QAAAJADAAAAAA==&#10;" strokeweight="38217emu"/>
                <v:line id="Line 1072" o:spid="_x0000_s1114" style="position:absolute;visibility:visible;mso-wrap-style:square" from="5388,1958" to="5407,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05u3sEAAADcAAAADwAAAGRycy9kb3ducmV2LnhtbESPQYvCMBSE74L/ITxhb5rqQbQaRUTR&#10;q92FXh/N26Zr81KSqN399RtB8DjMzDfMetvbVtzJh8axgukkA0FcOd1wreDr8zhegAgRWWPrmBT8&#10;UoDtZjhYY67dgy90L2ItEoRDjgpMjF0uZagMWQwT1xEn79t5izFJX0vt8ZHgtpWzLJtLiw2nBYMd&#10;7Q1V1+JmFfhl0dWH08+51MWfv5XRLI+lUepj1O9WICL18R1+tc9awXwxheeZdATk5h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Tm7ewQAAANwAAAAPAAAAAAAAAAAAAAAA&#10;AKECAABkcnMvZG93bnJldi54bWxQSwUGAAAAAAQABAD5AAAAjwMAAAAA&#10;" strokeweight="38534emu"/>
                <v:line id="Line 1071" o:spid="_x0000_s1115" style="position:absolute;visibility:visible;mso-wrap-style:square" from="5388,2059" to="5407,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5Gvl8UAAADcAAAADwAAAGRycy9kb3ducmV2LnhtbESPzWrDMBCE74G+g9hCboncHEJwowQT&#10;CCQXQ34uvW2sreXWWrmSYrtvXwUCPQ4z8w2z3o62FT350DhW8DbPQBBXTjdcK7he9rMViBCRNbaO&#10;ScEvBdhuXiZrzLUb+ET9OdYiQTjkqMDE2OVShsqQxTB3HXHyPp23GJP0tdQehwS3rVxk2VJabDgt&#10;GOxoZ6j6Pt+tgp9bb4bdV6GPbXmx++JafpT+rtT0dSzeQUQa43/42T5oBcvVAh5n0hGQm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5Gvl8UAAADcAAAADwAAAAAAAAAA&#10;AAAAAAChAgAAZHJzL2Rvd25yZXYueG1sUEsFBgAAAAAEAAQA+QAAAJMDAAAAAA==&#10;" strokeweight="38203emu"/>
                <v:line id="Line 1070" o:spid="_x0000_s1116" style="position:absolute;visibility:visible;mso-wrap-style:square" from="5388,2160" to="5407,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zLqcYAAADcAAAADwAAAGRycy9kb3ducmV2LnhtbESPQWsCMRSE70L/Q3gFL1KzVRDZGqUI&#10;UsGD1C1lj8/N62bt5mVJ4rr++6ZQ6HGYmW+Y1WawrejJh8axgudpBoK4crrhWsFHsXtagggRWWPr&#10;mBTcKcBm/TBaYa7djd+pP8VaJAiHHBWYGLtcylAZshimriNO3pfzFmOSvpba4y3BbStnWbaQFhtO&#10;CwY72hqqvk9Xq+DSn01Rvg3ZhPtzefDl5eg/C6XGj8PrC4hIQ/wP/7X3WsFiOYffM+kIyP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CMy6nGAAAA3AAAAA8AAAAAAAAA&#10;AAAAAAAAoQIAAGRycy9kb3ducmV2LnhtbFBLBQYAAAAABAAEAPkAAACUAwAAAAA=&#10;" strokeweight="38217emu"/>
                <v:line id="Line 1069" o:spid="_x0000_s1117" style="position:absolute;visibility:visible;mso-wrap-style:square" from="5388,2260" to="5407,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3QXsUAAADcAAAADwAAAGRycy9kb3ducmV2LnhtbESPQWsCMRSE70L/Q3gFL1KzShVZzUpR&#10;xF56UHvp7bF5JrvdvKybqOu/bwqFHoeZ+YZZrXvXiBt1ofKsYDLOQBCXXldsFHyedi8LECEia2w8&#10;k4IHBVgXT4MV5trf+UC3YzQiQTjkqMDG2OZShtKSwzD2LXHyzr5zGJPsjNQd3hPcNXKaZXPpsOK0&#10;YLGljaXy+3h1CmZf5lJbH9uNtdlHbUbbfTU5KTV87t+WICL18T/8137XCuaLV/g9k46ALH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v3QXsUAAADcAAAADwAAAAAAAAAA&#10;AAAAAAChAgAAZHJzL2Rvd25yZXYueG1sUEsFBgAAAAAEAAQA+QAAAJMDAAAAAA==&#10;" strokeweight="38523emu"/>
                <v:line id="Line 1068" o:spid="_x0000_s1118" style="position:absolute;visibility:visible;mso-wrap-style:square" from="5388,2361" to="5407,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Cn2RsYAAADcAAAADwAAAGRycy9kb3ducmV2LnhtbESPQWsCMRSE70L/Q3gFL1KzFRTZGqUI&#10;UsGD1C1lj8/N62bt5mVJ4rr++6ZQ6HGYmW+Y1WawrejJh8axgudpBoK4crrhWsFHsXtagggRWWPr&#10;mBTcKcBm/TBaYa7djd+pP8VaJAiHHBWYGLtcylAZshimriNO3pfzFmOSvpba4y3BbStnWbaQFhtO&#10;CwY72hqqvk9Xq+DSn01Rvg3ZhPtzefDl5eg/C6XGj8PrC4hIQ/wP/7X3WsFiOYffM+kIyP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p9kbGAAAA3AAAAA8AAAAAAAAA&#10;AAAAAAAAoQIAAGRycy9kb3ducmV2LnhtbFBLBQYAAAAABAAEAPkAAACUAwAAAAA=&#10;" strokeweight="38217emu"/>
                <v:line id="Line 1067" o:spid="_x0000_s1119" style="position:absolute;visibility:visible;mso-wrap-style:square" from="5388,2462" to="5407,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f2qsIAAADcAAAADwAAAGRycy9kb3ducmV2LnhtbESPQYvCMBSE7wv+h/AEb2vqHop2jSKi&#10;rNetQq+P5m1TbV5KErX6683Cwh6HmfmGWa4H24kb+dA6VjCbZiCIa6dbbhScjvv3OYgQkTV2jknB&#10;gwKsV6O3JRba3fmbbmVsRIJwKFCBibEvpAy1IYth6nri5P04bzEm6RupPd4T3HbyI8tyabHltGCw&#10;p62h+lJerQK/KPtm93U+VLp8+msVzWJfGaUm42HzCSLSEP/Df+2DVpDPc/g9k46AXL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Kf2qsIAAADcAAAADwAAAAAAAAAAAAAA&#10;AAChAgAAZHJzL2Rvd25yZXYueG1sUEsFBgAAAAAEAAQA+QAAAJADAAAAAA==&#10;" strokeweight="38534emu"/>
                <v:line id="Line 1066" o:spid="_x0000_s1120" style="position:absolute;visibility:visible;mso-wrap-style:square" from="5388,2562" to="5407,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tTMcMAAADcAAAADwAAAGRycy9kb3ducmV2LnhtbESPQWsCMRSE70L/Q3gFb5q1B3W3RpFS&#10;qVdXYa+PzetmdfOyJFHX/vqmUPA4zMw3zGoz2E7cyIfWsYLZNANBXDvdcqPgdNxNliBCRNbYOSYF&#10;DwqwWb+MVlhod+cD3crYiAThUKACE2NfSBlqQxbD1PXEyft23mJM0jdSe7wnuO3kW5bNpcWW04LB&#10;nj4M1ZfyahX4vOybz6/zvtLlj79W0eS7yig1fh227yAiDfEZ/m/vtYL5cgF/Z9IRkO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PrUzHDAAAA3AAAAA8AAAAAAAAAAAAA&#10;AAAAoQIAAGRycy9kb3ducmV2LnhtbFBLBQYAAAAABAAEAPkAAACRAwAAAAA=&#10;" strokeweight="38534emu"/>
                <v:line id="Line 1065" o:spid="_x0000_s1121" style="position:absolute;visibility:visible;mso-wrap-style:square" from="5388,2663" to="5407,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hZ2MIAAADcAAAADwAAAGRycy9kb3ducmV2LnhtbERPz2vCMBS+D/wfwhO8jJnqQaQzighj&#10;wg4yK9Ljs3k21ealJFmt//1yGOz48f1ebQbbip58aBwrmE0zEMSV0w3XCk7Fx9sSRIjIGlvHpOBJ&#10;ATbr0csKc+0e/E39MdYihXDIUYGJsculDJUhi2HqOuLEXZ23GBP0tdQeHynctnKeZQtpseHUYLCj&#10;naHqfvyxCm79xRTl55C9cn8pv3x5O/hzodRkPGzfQUQa4r/4z73XChbLtDadSUdArn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ihZ2MIAAADcAAAADwAAAAAAAAAAAAAA&#10;AAChAgAAZHJzL2Rvd25yZXYueG1sUEsFBgAAAAAEAAQA+QAAAJADAAAAAA==&#10;" strokeweight="38217emu"/>
                <v:line id="Line 1064" o:spid="_x0000_s1122" style="position:absolute;visibility:visible;mso-wrap-style:square" from="5388,2764" to="5407,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Px/wMQAAADcAAAADwAAAGRycy9kb3ducmV2LnhtbESPQWsCMRSE7wX/Q3hCL0WzCsq6GkUU&#10;aS89VHvx9tg8k9XNy7qJuv33plDocZiZb5jFqnO1uFMbKs8KRsMMBHHpdcVGwfdhN8hBhIissfZM&#10;Cn4owGrZe1lgof2Dv+i+j0YkCIcCFdgYm0LKUFpyGIa+IU7eybcOY5KtkbrFR4K7Wo6zbCodVpwW&#10;LDa0sVRe9jenYHI017P1sdlYm32ezdv2vRodlHrtd+s5iEhd/A//tT+0gmk+g98z6QjI5R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H/AxAAAANwAAAAPAAAAAAAAAAAA&#10;AAAAAKECAABkcnMvZG93bnJldi54bWxQSwUGAAAAAAQABAD5AAAAkgMAAAAA&#10;" strokeweight="38523emu"/>
                <v:line id="Line 1063" o:spid="_x0000_s1123" style="position:absolute;visibility:visible;mso-wrap-style:square" from="5388,2864" to="5407,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B9AgMEAAADcAAAADwAAAGRycy9kb3ducmV2LnhtbERPPYsCMRDtBf9DGOEa0ayCcq5GEUXu&#10;mivUa+yGzZisbibrJurevzfFgeXjfS9WravEg5pQelYwGmYgiAuvSzYKfo+7wSeIEJE1Vp5JwR8F&#10;WC27nQXm2j95T49DNCKFcMhRgY2xzqUMhSWHYehr4sSdfeMwJtgYqRt8pnBXyXGWTaXDklODxZo2&#10;lorr4e4UTE7mdrE+1htrs5+L6W+/ytFRqY9eu56DiNTGt/jf/a0VTGdpfjqTjoBcv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QH0CAwQAAANwAAAAPAAAAAAAAAAAAAAAA&#10;AKECAABkcnMvZG93bnJldi54bWxQSwUGAAAAAAQABAD5AAAAjwMAAAAA&#10;" strokeweight="38523emu"/>
                <v:line id="Line 1062" o:spid="_x0000_s1124" style="position:absolute;visibility:visible;mso-wrap-style:square" from="5388,2965" to="5407,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tmmMYAAADcAAAADwAAAGRycy9kb3ducmV2LnhtbESPQWsCMRSE7wX/Q3iCl1KzepC6NYoI&#10;otBDqVtkj8/N62bt5mVJ4rr9902h0OMwM98wq81gW9GTD41jBbNpBoK4crrhWsFHsX96BhEissbW&#10;MSn4pgCb9ehhhbl2d36n/hRrkSAcclRgYuxyKUNlyGKYuo44eZ/OW4xJ+lpqj/cEt62cZ9lCWmw4&#10;LRjsaGeo+jrdrIJrfzFFeRiyR+4v5asvr2/+XCg1GQ/bFxCRhvgf/msftYLFcga/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rLZpjGAAAA3AAAAA8AAAAAAAAA&#10;AAAAAAAAoQIAAGRycy9kb3ducmV2LnhtbFBLBQYAAAAABAAEAPkAAACUAwAAAAA=&#10;" strokeweight="38217emu"/>
                <v:line id="Line 1061" o:spid="_x0000_s1125" style="position:absolute;visibility:visible;mso-wrap-style:square" from="5388,3066" to="5407,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kVmdMIAAADcAAAADwAAAGRycy9kb3ducmV2LnhtbESPQYvCMBSE7wv7H8ITvK2pHsR2jSKy&#10;otetQq+P5m1TbV5KErX66zfCwh6HmfmGWa4H24kb+dA6VjCdZCCIa6dbbhScjruPBYgQkTV2jknB&#10;gwKsV+9vSyy0u/M33crYiAThUKACE2NfSBlqQxbDxPXEyftx3mJM0jdSe7wnuO3kLMvm0mLLacFg&#10;T1tD9aW8WgU+L/vma38+VLp8+msVTb6rjFLj0bD5BBFpiP/hv/ZBK5jnM3idSUdArn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kVmdMIAAADcAAAADwAAAAAAAAAAAAAA&#10;AAChAgAAZHJzL2Rvd25yZXYueG1sUEsFBgAAAAAEAAQA+QAAAJADAAAAAA==&#10;" strokeweight="38534emu"/>
                <v:line id="Line 1060" o:spid="_x0000_s1126" style="position:absolute;visibility:visible;mso-wrap-style:square" from="5388,3166" to="5407,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VVddMYAAADcAAAADwAAAGRycy9kb3ducmV2LnhtbESPQUvDQBSE70L/w/IEL2I3Wig1dlOK&#10;IAo9FBuRHF+zz2xi9m3YXdP4792C0OMwM98w681kezGSD61jBffzDARx7XTLjYKP8uVuBSJEZI29&#10;Y1LwSwE2xexqjbl2J36n8RAbkSAcclRgYhxyKUNtyGKYu4E4eV/OW4xJ+kZqj6cEt718yLKltNhy&#10;WjA40LOh+vvwYxV049GU1euU3fJ4rHa+6vb+s1Tq5nraPoGINMVL+L/9phUsHxd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VVXXTGAAAA3AAAAA8AAAAAAAAA&#10;AAAAAAAAoQIAAGRycy9kb3ducmV2LnhtbFBLBQYAAAAABAAEAPkAAACUAwAAAAA=&#10;" strokeweight="38217emu"/>
                <v:line id="Line 1059" o:spid="_x0000_s1127" style="position:absolute;visibility:visible;mso-wrap-style:square" from="5388,3267" to="5407,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zFAMYAAADcAAAADwAAAGRycy9kb3ducmV2LnhtbESPQUvDQBSE70L/w/IEL2I3Sik1dlOK&#10;IAo9FBuRHF+zz2xi9m3YXdP4792C0OMwM98w681kezGSD61jBffzDARx7XTLjYKP8uVuBSJEZI29&#10;Y1LwSwE2xexqjbl2J36n8RAbkSAcclRgYhxyKUNtyGKYu4E4eV/OW4xJ+kZqj6cEt718yLKltNhy&#10;WjA40LOh+vvwYxV049GU1euU3fJ4rHa+6vb+s1Tq5nraPoGINMVL+L/9phUsHxd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q8xQDGAAAA3AAAAA8AAAAAAAAA&#10;AAAAAAAAoQIAAGRycy9kb3ducmV2LnhtbFBLBQYAAAAABAAEAPkAAACUAwAAAAA=&#10;" strokeweight="38217emu"/>
                <v:line id="Line 1058" o:spid="_x0000_s1128" style="position:absolute;visibility:visible;mso-wrap-style:square" from="5388,3368" to="5407,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jjGMQAAADcAAAADwAAAGRycy9kb3ducmV2LnhtbESPQWsCMRSE74X+h/AEL0WzCoquRimW&#10;ohcPai+9PTbPZHXzst2kuv57Iwgeh5n5hpkvW1eJCzWh9Kxg0M9AEBdel2wU/By+exMQISJrrDyT&#10;ghsFWC7e3+aYa3/lHV320YgE4ZCjAhtjnUsZCksOQ9/XxMk7+sZhTLIxUjd4TXBXyWGWjaXDktOC&#10;xZpWlorz/t8pGP2av5P1sV5Zm21P5uNrXQ4OSnU77ecMRKQ2vsLP9kYrGE9H8DiTjoBc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aOMYxAAAANwAAAAPAAAAAAAAAAAA&#10;AAAAAKECAABkcnMvZG93bnJldi54bWxQSwUGAAAAAAQABAD5AAAAkgMAAAAA&#10;" strokeweight="38523emu"/>
                <v:line id="Line 1057" o:spid="_x0000_s1129" style="position:absolute;visibility:visible;mso-wrap-style:square" from="5388,3468" to="5407,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XM/ScUAAADcAAAADwAAAGRycy9kb3ducmV2LnhtbESPwWrDMBBE74H+g9hCb4ncHEzqRgkm&#10;EEgvhia55LaxtpZba+VKiu3+fVQo9DjMzBtmvZ1sJwbyoXWs4HmRgSCunW65UXA+7ecrECEia+wc&#10;k4IfCrDdPMzWWGg38jsNx9iIBOFQoAITY19IGWpDFsPC9cTJ+3DeYkzSN1J7HBPcdnKZZbm02HJa&#10;MNjTzlD9dbxZBd/XwYy7z1K/ddXJ7stzdan8Tamnx6l8BRFpiv/hv/ZBK8hfcvg9k46A3N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XM/ScUAAADcAAAADwAAAAAAAAAA&#10;AAAAAAChAgAAZHJzL2Rvd25yZXYueG1sUEsFBgAAAAAEAAQA+QAAAJMDAAAAAA==&#10;" strokeweight="38203emu"/>
                <v:line id="Line 1056" o:spid="_x0000_s1130" style="position:absolute;visibility:visible;mso-wrap-style:square" from="5388,3569" to="5407,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5bd8YAAADcAAAADwAAAGRycy9kb3ducmV2LnhtbESPQUvDQBSE74X+h+UJvRS7sYeqsZtS&#10;BFHwIG1EcnzNPrOJ2bdhd03jv3cLgsdhZr5htrvJ9mIkH1rHCm5WGQji2umWGwXv5dP1HYgQkTX2&#10;jknBDwXYFfPZFnPtznyg8RgbkSAcclRgYhxyKUNtyGJYuYE4eZ/OW4xJ+kZqj+cEt71cZ9lGWmw5&#10;LRgc6NFQ/XX8tgq68WTK6nnKljyeqldfdW/+o1RqcTXtH0BEmuJ/+K/9ohVs7m/hciYdAVn8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puW3fGAAAA3AAAAA8AAAAAAAAA&#10;AAAAAAAAoQIAAGRycy9kb3ducmV2LnhtbFBLBQYAAAAABAAEAPkAAACUAwAAAAA=&#10;" strokeweight="38217emu"/>
                <v:line id="Line 1055" o:spid="_x0000_s1131" style="position:absolute;visibility:visible;mso-wrap-style:square" from="5388,3670" to="5407,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61Rnr8AAADcAAAADwAAAGRycy9kb3ducmV2LnhtbERPTYvCMBC9C/sfwgh709Q9iK1GEVlZ&#10;r1ah16EZm2ozKUnU7v76zUHw+Hjfq81gO/EgH1rHCmbTDARx7XTLjYLzaT9ZgAgRWWPnmBT8UoDN&#10;+mO0wkK7Jx/pUcZGpBAOBSowMfaFlKE2ZDFMXU+cuIvzFmOCvpHa4zOF205+ZdlcWmw5NRjsaWeo&#10;vpV3q8DnZd98/1wPlS7//L2KJt9XRqnP8bBdgog0xLf45T5oBfM8rU1n0hGQ63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61Rnr8AAADcAAAADwAAAAAAAAAAAAAAAACh&#10;AgAAZHJzL2Rvd25yZXYueG1sUEsFBgAAAAAEAAQA+QAAAI0DAAAAAA==&#10;" strokeweight="38534emu"/>
                <v:line id="Line 1054" o:spid="_x0000_s1132" style="position:absolute;visibility:visible;mso-wrap-style:square" from="5388,3732" to="5407,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XHoS8QAAADcAAAADwAAAGRycy9kb3ducmV2LnhtbESPQWvCQBSE70L/w/IKvZmNRYKJriJC&#10;S/VSTFu8PrLPbDD7NmZXk/77bqHQ4zAz3zCrzWhbcafeN44VzJIUBHHldMO1gs+Pl+kChA/IGlvH&#10;pOCbPGzWD5MVFtoNfKR7GWoRIewLVGBC6AopfWXIok9cRxy9s+sthij7Wuoehwi3rXxO00xabDgu&#10;GOxoZ6i6lDerQLt2fnj1hzTbn+bv5uua3dwelXp6HLdLEIHG8B/+a79pBVmew++ZeATk+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cehLxAAAANwAAAAPAAAAAAAAAAAA&#10;AAAAAKECAABkcnMvZG93bnJldi54bWxQSwUGAAAAAAQABAD5AAAAkgMAAAAA&#10;" strokeweight=".44775mm"/>
                <v:line id="Line 1053" o:spid="_x0000_s1133" style="position:absolute;visibility:visible;mso-wrap-style:square" from="5969,349" to="5988,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2wrrcAAAADcAAAADwAAAGRycy9kb3ducmV2LnhtbERPy4rCMBTdC/5DuIK7MdWFDtW0qOBj&#10;Jzoj6O7SXNtqc1ObqJ2/nywEl4fznqWtqcSTGldaVjAcRCCIM6tLzhX8/qy+vkE4j6yxskwK/shB&#10;mnQ7M4y1ffGengefixDCLkYFhfd1LKXLCjLoBrYmDtzFNgZ9gE0udYOvEG4qOYqisTRYcmgosKZl&#10;Qdnt8DAKztzej7jY+fKqNye3XVdLWh2V6vfa+RSEp9Z/xG/3ViuYRGF+OBOOgEz+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NsK63AAAAA3AAAAA8AAAAAAAAAAAAAAAAA&#10;oQIAAGRycy9kb3ducmV2LnhtbFBLBQYAAAAABAAEAPkAAACOAwAAAAA=&#10;" strokeweight="38293emu"/>
                <v:line id="Line 1052" o:spid="_x0000_s1134" style="position:absolute;visibility:visible;mso-wrap-style:square" from="5969,448" to="5988,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KiNMMAAADcAAAADwAAAGRycy9kb3ducmV2LnhtbESPQYvCMBSE78L+h/CEvdlEBV2qUcRF&#10;2JtoZcHbo3m2xealNLF299cbQfA4zMw3zHLd21p01PrKsYZxokAQ585UXGg4ZbvRFwgfkA3WjknD&#10;H3lYrz4GS0yNu/OBumMoRISwT1FDGUKTSunzkiz6xDXE0bu41mKIsi2kafEe4baWE6Vm0mLFcaHE&#10;hrYl5dfjzWqoVF38yv1OnS+q256z7+l/NmWtP4f9ZgEiUB/e4Vf7x2iYqzE8z8QjIF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VyojTDAAAA3AAAAA8AAAAAAAAAAAAA&#10;AAAAoQIAAGRycy9kb3ducmV2LnhtbFBLBQYAAAAABAAEAPkAAACRAwAAAAA=&#10;" strokeweight="38548emu"/>
                <v:line id="Line 1051" o:spid="_x0000_s1135" style="position:absolute;visibility:visible;mso-wrap-style:square" from="5969,549" to="5988,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A8Q8IAAADcAAAADwAAAGRycy9kb3ducmV2LnhtbESPQYvCMBSE7wv+h/AEb2uigivVKKII&#10;3hatCN4ezbMtNi+libX66zeCsMdhZr5hFqvOVqKlxpeONYyGCgRx5kzJuYZTuvuegfAB2WDlmDQ8&#10;ycNq2ftaYGLcgw/UHkMuIoR9ghqKEOpESp8VZNEPXU0cvatrLIYom1yaBh8Rbis5VmoqLZYcFwqs&#10;aVNQdjverYZSVflZ/u7U5arazSXdTl7phLUe9Lv1HESgLvyHP+290fCjxvA+E4+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aA8Q8IAAADcAAAADwAAAAAAAAAAAAAA&#10;AAChAgAAZHJzL2Rvd25yZXYueG1sUEsFBgAAAAAEAAQA+QAAAJADAAAAAA==&#10;" strokeweight="38548emu"/>
                <v:line id="Line 1050" o:spid="_x0000_s1136" style="position:absolute;visibility:visible;mso-wrap-style:square" from="5969,651" to="5988,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7612sMAAADcAAAADwAAAGRycy9kb3ducmV2LnhtbESPT4vCMBTE78J+h/AWvGm6K+hSjbIr&#10;+Ocm6hb09miebbV5qU3U+u2NIHgcZuY3zGjSmFJcqXaFZQVf3QgEcWp1wZmC/+2s8wPCeWSNpWVS&#10;cCcHk/FHa4Sxtjde03XjMxEg7GJUkHtfxVK6NCeDrmsr4uAdbG3QB1lnUtd4C3BTyu8o6kuDBYeF&#10;HCua5pSeNhejYM/NOcG/lS+OerFzy3k5pVmiVPuz+R2C8NT4d/jVXmoFg6gHzzPhCMjx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O+tdrDAAAA3AAAAA8AAAAAAAAAAAAA&#10;AAAAoQIAAGRycy9kb3ducmV2LnhtbFBLBQYAAAAABAAEAPkAAACRAwAAAAA=&#10;" strokeweight="38293emu"/>
                <v:line id="Line 1049" o:spid="_x0000_s1137" style="position:absolute;visibility:visible;mso-wrap-style:square" from="5969,750" to="5988,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UBrMMAAADcAAAADwAAAGRycy9kb3ducmV2LnhtbESPQYvCMBSE7wv+h/AEb2uiLqtUo4iL&#10;4E20Inh7NM+22LyUJlurv94sCHscZuYbZrHqbCVaanzpWMNoqEAQZ86UnGs4pdvPGQgfkA1WjknD&#10;gzyslr2PBSbG3flA7THkIkLYJ6ihCKFOpPRZQRb90NXE0bu6xmKIssmlafAe4baSY6W+pcWS40KB&#10;NW0Kym7HX6uhVFV+lvutulxVu7mkP5NnOmGtB/1uPQcRqAv/4Xd7ZzRM1Rf8nYlHQC5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UFAazDAAAA3AAAAA8AAAAAAAAAAAAA&#10;AAAAoQIAAGRycy9kb3ducmV2LnhtbFBLBQYAAAAABAAEAPkAAACRAwAAAAA=&#10;" strokeweight="38548emu"/>
                <v:line id="Line 1048" o:spid="_x0000_s1138" style="position:absolute;visibility:visible;mso-wrap-style:square" from="5969,851" to="5988,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6/Wr8IAAADcAAAADwAAAGRycy9kb3ducmV2LnhtbESPQWsCMRSE7wX/Q3iCt5pYsJXVKFIo&#10;9FAQrd6fm+dmcfOyJunu+u9NodDjMDPfMKvN4BrRUYi1Zw2zqQJBXHpTc6Xh+P3xvAARE7LBxjNp&#10;uFOEzXr0tMLC+J731B1SJTKEY4EabEptIWUsLTmMU98SZ+/ig8OUZaikCdhnuGvki1Kv0mHNecFi&#10;S++Wyuvhx2mg4RIWzdfppvw8qV1vu/O532k9GQ/bJYhEQ/oP/7U/jYY3NYffM/kI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6/Wr8IAAADcAAAADwAAAAAAAAAAAAAA&#10;AAChAgAAZHJzL2Rvd25yZXYueG1sUEsFBgAAAAAEAAQA+QAAAJADAAAAAA==&#10;" strokeweight="38167emu"/>
                <v:line id="Line 1047" o:spid="_x0000_s1139" style="position:absolute;visibility:visible;mso-wrap-style:square" from="5969,952" to="5988,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31I2MIAAADcAAAADwAAAGRycy9kb3ducmV2LnhtbESPQWsCMRSE7wX/Q3iCt5ooaGVrlCII&#10;HgSptffn5rlZunlZk7i7/fdNodDjMDPfMOvt4BrRUYi1Zw2zqQJBXHpTc6Xh8rF/XoGICdlg45k0&#10;fFOE7Wb0tMbC+J7fqTunSmQIxwI12JTaQspYWnIYp74lzt7NB4cpy1BJE7DPcNfIuVJL6bDmvGCx&#10;pZ2l8uv8cBpouIVVc/y8K79I6tTb7nrtT1pPxsPbK4hEQ/oP/7UPRsOLWsLvmXwE5OY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31I2MIAAADcAAAADwAAAAAAAAAAAAAA&#10;AAChAgAAZHJzL2Rvd25yZXYueG1sUEsFBgAAAAAEAAQA+QAAAJADAAAAAA==&#10;" strokeweight="38167emu"/>
                <v:line id="Line 1046" o:spid="_x0000_s1140" style="position:absolute;visibility:visible;mso-wrap-style:square" from="5969,1052" to="5988,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def28QAAADcAAAADwAAAGRycy9kb3ducmV2LnhtbESPzWrDMBCE74G+g9hCb7GUGpLiRgkh&#10;JZBbqR0Kvi3W+odaK2MpjtunrwKFHoeZ+YbZ7mfbi4lG3znWsEoUCOLKmY4bDZfitHwB4QOywd4x&#10;afgmD/vdw2KLmXE3/qApD42IEPYZamhDGDIpfdWSRZ+4gTh6tRsthijHRpoRbxFue/ms1Fpa7Dgu&#10;tDjQsaXqK79aDZ3qm0/5flJlraZjWbylP0XKWj89zodXEIHm8B/+a5+Nho3awP1MPAJy9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15/bxAAAANwAAAAPAAAAAAAAAAAA&#10;AAAAAKECAABkcnMvZG93bnJldi54bWxQSwUGAAAAAAQABAD5AAAAkgMAAAAA&#10;" strokeweight="38548emu"/>
                <v:line id="Line 1045" o:spid="_x0000_s1141" style="position:absolute;visibility:visible;mso-wrap-style:square" from="5969,1153" to="5988,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55Mb8AAADcAAAADwAAAGRycy9kb3ducmV2LnhtbERPTWsCMRC9F/wPYQRvNbFgK6tRpFDw&#10;IEit3sfNuFncTNYk3d3+++YgeHy879VmcI3oKMTas4bZVIEgLr2pudJw+vl6XYCICdlg45k0/FGE&#10;zXr0ssLC+J6/qTumSuQQjgVqsCm1hZSxtOQwTn1LnLmrDw5ThqGSJmCfw10j35R6lw5rzg0WW/q0&#10;VN6Ov04DDdewaPbnu/LzpA697S6X/qD1ZDxslyASDekpfrh3RsOHymvzmXwE5Po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Ga55Mb8AAADcAAAADwAAAAAAAAAAAAAAAACh&#10;AgAAZHJzL2Rvd25yZXYueG1sUEsFBgAAAAAEAAQA+QAAAI0DAAAAAA==&#10;" strokeweight="38167emu"/>
                <v:line id="Line 1044" o:spid="_x0000_s1142" style="position:absolute;visibility:visible;mso-wrap-style:square" from="5969,1254" to="5988,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LcqsMAAADcAAAADwAAAGRycy9kb3ducmV2LnhtbESPT2sCMRTE7wW/Q3hCbzWp0NZujSKC&#10;0ENB6p/7c/PcLN28rEncXb+9KRR6HGbmN8x8ObhGdBRi7VnD80SBIC69qbnScNhvnmYgYkI22Hgm&#10;DTeKsFyMHuZYGN/zN3W7VIkM4VigBptSW0gZS0sO48S3xNk7++AwZRkqaQL2Ge4aOVXqVTqsOS9Y&#10;bGltqfzZXZ0GGs5h1nwdL8q/JLXtbXc69VutH8fD6gNEoiH9h//an0bDm3qH3zP5CMjF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bi3KrDAAAA3AAAAA8AAAAAAAAAAAAA&#10;AAAAoQIAAGRycy9kb3ducmV2LnhtbFBLBQYAAAAABAAEAPkAAACRAwAAAAA=&#10;" strokeweight="38167emu"/>
                <v:line id="Line 1043" o:spid="_x0000_s1143" style="position:absolute;visibility:visible;mso-wrap-style:square" from="5969,1354" to="5988,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eRcr8AAADcAAAADwAAAGRycy9kb3ducmV2LnhtbERPTYvCMBC9L/gfwgje1kQFlWoUUQRv&#10;slYEb0MztsVmUppYq79+cxA8Pt73ct3ZSrTU+NKxhtFQgSDOnCk513BO979zED4gG6wck4YXeViv&#10;ej9LTIx78h+1p5CLGMI+QQ1FCHUipc8KsuiHriaO3M01FkOETS5Ng88Ybis5VmoqLZYcGwqsaVtQ&#10;dj89rIZSVflFHvfqelPt9pruJu90wloP+t1mASJQF77ij/tgNMxGcX48E4+AXP0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v+eRcr8AAADcAAAADwAAAAAAAAAAAAAAAACh&#10;AgAAZHJzL2Rvd25yZXYueG1sUEsFBgAAAAAEAAQA+QAAAI0DAAAAAA==&#10;" strokeweight="38548emu"/>
                <v:line id="Line 1042" o:spid="_x0000_s1144" style="position:absolute;visibility:visible;mso-wrap-style:square" from="5969,1455" to="5988,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1GccMAAADcAAAADwAAAGRycy9kb3ducmV2LnhtbESPQWsCMRSE70L/Q3iF3jTZQlW2RpFC&#10;oYeCVO39uXluFjcv2yTd3f77RhA8DjPzDbPajK4VPYXYeNZQzBQI4sqbhmsNx8P7dAkiJmSDrWfS&#10;8EcRNuuHyQpL4wf+on6fapEhHEvUYFPqSiljZclhnPmOOHtnHxymLEMtTcAhw10rn5WaS4cN5wWL&#10;Hb1Zqi77X6eBxnNYtp/fP8q/JLUbbH86DTutnx7H7SuIRGO6h2/tD6NhURRwPZOPgF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1NRnHDAAAA3AAAAA8AAAAAAAAAAAAA&#10;AAAAoQIAAGRycy9kb3ducmV2LnhtbFBLBQYAAAAABAAEAPkAAACRAwAAAAA=&#10;" strokeweight="38167emu"/>
                <v:line id="Line 1041" o:spid="_x0000_s1145" style="position:absolute;visibility:visible;mso-wrap-style:square" from="5969,1556" to="5988,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YBsQAAADcAAAADwAAAGRycy9kb3ducmV2LnhtbESPzWrDMBCE74G8g9hCb7GUQJrgRgml&#10;UOghEJqf+8baWKbWypFU2337qlDocZiZb5jNbnSt6CnExrOGeaFAEFfeNFxrOJ/eZmsQMSEbbD2T&#10;hm+KsNtOJxssjR/4g/pjqkWGcCxRg02pK6WMlSWHsfAdcfZuPjhMWYZamoBDhrtWLpR6kg4bzgsW&#10;O3q1VH0ev5wGGm9h3e4vd+WXSR0G21+vw0Hrx4fx5RlEojH9h//a70bDar6A3zP5CMjt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9n9gGxAAAANwAAAAPAAAAAAAAAAAA&#10;AAAAAKECAABkcnMvZG93bnJldi54bWxQSwUGAAAAAAQABAD5AAAAkgMAAAAA&#10;" strokeweight="38167emu"/>
                <v:line id="Line 1040" o:spid="_x0000_s1146" style="position:absolute;visibility:visible;mso-wrap-style:square" from="5969,1656" to="5988,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UPBcMAAADcAAAADwAAAGRycy9kb3ducmV2LnhtbESPQYvCMBSE78L+h/CEvWmiBV2qUcRF&#10;2JtoZcHbo3m2xealNLFWf71ZWPA4zMw3zHLd21p01PrKsYbJWIEgzp2puNBwynajLxA+IBusHZOG&#10;B3lYrz4GS0yNu/OBumMoRISwT1FDGUKTSunzkiz6sWuIo3dxrcUQZVtI0+I9wm0tp0rNpMWK40KJ&#10;DW1Lyq/Hm9VQqbr4lfudOl9Utz1n38kzS1jrz2G/WYAI1Id3+L/9YzTMJwn8nYlHQK5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81DwXDAAAA3AAAAA8AAAAAAAAAAAAA&#10;AAAAoQIAAGRycy9kb3ducmV2LnhtbFBLBQYAAAAABAAEAPkAAACRAwAAAAA=&#10;" strokeweight="38548emu"/>
                <v:line id="Line 1039" o:spid="_x0000_s1147" style="position:absolute;visibility:visible;mso-wrap-style:square" from="5969,1757" to="5988,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Trl6cQAAADcAAAADwAAAGRycy9kb3ducmV2LnhtbESPT2sCMRTE74V+h/AK3mpisa1sjVIK&#10;ggdB/NP7c/PcLN28bJO4u357UxB6HGbmN8x8ObhGdBRi7VnDZKxAEJfe1FxpOB5WzzMQMSEbbDyT&#10;hitFWC4eH+ZYGN/zjrp9qkSGcCxQg02pLaSMpSWHcexb4uydfXCYsgyVNAH7DHeNfFHqTTqsOS9Y&#10;bOnLUvmzvzgNNJzDrNl8/yr/mtS2t93p1G+1Hj0Nnx8gEg3pP3xvr42G98kU/s7kIyA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OuXpxAAAANwAAAAPAAAAAAAAAAAA&#10;AAAAAKECAABkcnMvZG93bnJldi54bWxQSwUGAAAAAAQABAD5AAAAkgMAAAAA&#10;" strokeweight="38167emu"/>
                <v:line id="Line 1038" o:spid="_x0000_s1148" style="position:absolute;visibility:visible;mso-wrap-style:square" from="5969,1858" to="5988,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JsXMYAAADcAAAADwAAAGRycy9kb3ducmV2LnhtbESPzWrDMBCE74G8g9hCL6GRE+gPbuQQ&#10;AiGFHkrjUnzcWFvLrrUykuq4b18VCj0OM/MNs9lOthcj+dA6VrBaZiCIa6dbbhS8lYebBxAhImvs&#10;HZOCbwqwLeazDebaXfiVxlNsRIJwyFGBiXHIpQy1IYth6Qbi5H04bzEm6RupPV4S3PZynWV30mLL&#10;acHgQHtD9efpyyroxrMpq+OULXg8V8++6l78e6nU9dW0ewQRaYr/4b/2k1Zwv7qF3zPpCMji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7CbFzGAAAA3AAAAA8AAAAAAAAA&#10;AAAAAAAAoQIAAGRycy9kb3ducmV2LnhtbFBLBQYAAAAABAAEAPkAAACUAwAAAAA=&#10;" strokeweight="38217emu"/>
                <v:line id="Line 1037" o:spid="_x0000_s1149" style="position:absolute;visibility:visible;mso-wrap-style:square" from="5969,1958" to="5988,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xssMIAAADcAAAADwAAAGRycy9kb3ducmV2LnhtbESPQWsCMRSE7wX/Q3hCbzVrD7auRhGp&#10;1KtbYa+PzXOzunlZkqirv94UBI/DzHzDzJe9bcWFfGgcKxiPMhDEldMN1wr2f5uPbxAhImtsHZOC&#10;GwVYLgZvc8y1u/KOLkWsRYJwyFGBibHLpQyVIYth5Dri5B2ctxiT9LXUHq8Jblv5mWUTabHhtGCw&#10;o7Wh6lScrQI/Lbr65/e4LXVx9+cymummNEq9D/vVDESkPr7Cz/ZWK/gaT+D/TDoCcvE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kxssMIAAADcAAAADwAAAAAAAAAAAAAA&#10;AAChAgAAZHJzL2Rvd25yZXYueG1sUEsFBgAAAAAEAAQA+QAAAJADAAAAAA==&#10;" strokeweight="38534emu"/>
                <v:line id="Line 1036" o:spid="_x0000_s1150" style="position:absolute;visibility:visible;mso-wrap-style:square" from="5969,2059" to="5988,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Q2WFcUAAADcAAAADwAAAGRycy9kb3ducmV2LnhtbESPzWrDMBCE74G+g9hCb4mcHprgRgkm&#10;EGgvhvxccttaW8uttXIlxXbfPgoEchxm5htmtRltK3ryoXGsYD7LQBBXTjdcKzgdd9MliBCRNbaO&#10;ScE/BdisnyYrzLUbeE/9IdYiQTjkqMDE2OVShsqQxTBzHXHyvp23GJP0tdQehwS3rXzNsjdpseG0&#10;YLCjraHq93CxCv6+ejNsfwr92ZZHuytO5bn0F6VensfiHUSkMT7C9/aHVrCYL+B2Jh0Bub4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Q2WFcUAAADcAAAADwAAAAAAAAAA&#10;AAAAAAChAgAAZHJzL2Rvd25yZXYueG1sUEsFBgAAAAAEAAQA+QAAAJMDAAAAAA==&#10;" strokeweight="38203emu"/>
                <v:line id="Line 1035" o:spid="_x0000_s1151" style="position:absolute;visibility:visible;mso-wrap-style:square" from="5969,2160" to="5988,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MPDwsIAAADcAAAADwAAAGRycy9kb3ducmV2LnhtbERPz2vCMBS+D/wfwhN2GZrqYRvVKCKI&#10;wg5jdkiPz+bZVJuXksTa/ffLYbDjx/d7uR5sK3ryoXGsYDbNQBBXTjdcK/gudpN3ECEia2wdk4If&#10;CrBejZ6WmGv34C/qj7EWKYRDjgpMjF0uZagMWQxT1xEn7uK8xZigr6X2+EjhtpXzLHuVFhtODQY7&#10;2hqqbse7VXDtz6Yo90P2wv25/PDl9dOfCqWex8NmASLSEP/Ff+6DVvA2S2vTmXQE5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MPDwsIAAADcAAAADwAAAAAAAAAAAAAA&#10;AAChAgAAZHJzL2Rvd25yZXYueG1sUEsFBgAAAAAEAAQA+QAAAJADAAAAAA==&#10;" strokeweight="38217emu"/>
                <v:line id="Line 1034" o:spid="_x0000_s1152" style="position:absolute;visibility:visible;mso-wrap-style:square" from="5969,2260" to="5988,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hfl2sUAAADcAAAADwAAAGRycy9kb3ducmV2LnhtbESPQWsCMRSE70L/Q3iFXkrNbkFbV6MU&#10;pejFg2sv3h6bZ7J287JuUt3++0YoeBxm5htmtuhdIy7UhdqzgnyYgSCuvK7ZKPjaf768gwgRWWPj&#10;mRT8UoDF/GEww0L7K+/oUkYjEoRDgQpsjG0hZagsOQxD3xIn7+g7hzHJzkjd4TXBXSNfs2wsHdac&#10;Fiy2tLRUfZc/TsHoYM4n62O7tDbbnszzal3ne6WeHvuPKYhIfbyH/9sbreAtn8DtTDoCcv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hfl2sUAAADcAAAADwAAAAAAAAAA&#10;AAAAAAChAgAAZHJzL2Rvd25yZXYueG1sUEsFBgAAAAAEAAQA+QAAAJMDAAAAAA==&#10;" strokeweight="38523emu"/>
                <v:line id="Line 1033" o:spid="_x0000_s1153" style="position:absolute;visibility:visible;mso-wrap-style:square" from="5969,2361" to="5988,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kFecIAAADcAAAADwAAAGRycy9kb3ducmV2LnhtbERPz2vCMBS+D/wfwhO8DE3nYRvVKCLI&#10;BA9jdkiPz+bZVJuXksTa/ffLYbDjx/d7uR5sK3ryoXGs4GWWgSCunG64VvBd7KbvIEJE1tg6JgU/&#10;FGC9Gj0tMdfuwV/UH2MtUgiHHBWYGLtcylAZshhmriNO3MV5izFBX0vt8ZHCbSvnWfYqLTacGgx2&#10;tDVU3Y53q+Dan01RfgzZM/fn8uDL66c/FUpNxsNmASLSEP/Ff+69VvA2T/PTmXQE5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NkFecIAAADcAAAADwAAAAAAAAAAAAAA&#10;AAChAgAAZHJzL2Rvd25yZXYueG1sUEsFBgAAAAAEAAQA+QAAAJADAAAAAA==&#10;" strokeweight="38217emu"/>
                <v:line id="Line 1032" o:spid="_x0000_s1154" style="position:absolute;visibility:visible;mso-wrap-style:square" from="5969,2462" to="5988,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8k+ecIAAADcAAAADwAAAGRycy9kb3ducmV2LnhtbESPQWsCMRSE7wX/Q3iCt5rVg62rUUQq&#10;9epW2Otj89ysbl6WJOq2v94UBI/DzHzDLNe9bcWNfGgcK5iMMxDEldMN1wqOP7v3TxAhImtsHZOC&#10;XwqwXg3elphrd+cD3YpYiwThkKMCE2OXSxkqQxbD2HXEyTs5bzEm6WupPd4T3LZymmUzabHhtGCw&#10;o62h6lJcrQI/L7r66/u8L3Xx569lNPNdaZQaDfvNAkSkPr7Cz/ZeK/iYTuD/TDoCcvU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8k+ecIAAADcAAAADwAAAAAAAAAAAAAA&#10;AAChAgAAZHJzL2Rvd25yZXYueG1sUEsFBgAAAAAEAAQA+QAAAJADAAAAAA==&#10;" strokeweight="38534emu"/>
                <v:line id="Line 1031" o:spid="_x0000_s1155" style="position:absolute;visibility:visible;mso-wrap-style:square" from="5969,2562" to="5988,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xugDsMAAADcAAAADwAAAGRycy9kb3ducmV2LnhtbESPQWsCMRSE7wX/Q3iCt5p1D1q3RhGp&#10;1Gu3hb0+Ns/N6uZlSaJu++sbQfA4zMw3zGoz2E5cyYfWsYLZNANBXDvdcqPg53v/+gYiRGSNnWNS&#10;8EsBNuvRywoL7W78RdcyNiJBOBSowMTYF1KG2pDFMHU9cfKOzluMSfpGao+3BLedzLNsLi22nBYM&#10;9rQzVJ/Li1Xgl2XffHyeDpUu//ylima5r4xSk/GwfQcRaYjP8KN90AoWeQ73M+kIyP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MboA7DAAAA3AAAAA8AAAAAAAAAAAAA&#10;AAAAoQIAAGRycy9kb3ducmV2LnhtbFBLBQYAAAAABAAEAPkAAACRAwAAAAA=&#10;" strokeweight="38534emu"/>
                <v:line id="Line 1030" o:spid="_x0000_s1156" style="position:absolute;visibility:visible;mso-wrap-style:square" from="5969,2663" to="5988,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AubDsYAAADcAAAADwAAAGRycy9kb3ducmV2LnhtbESPQUvDQBSE74X+h+UJvRS7aQWV2E0p&#10;BVHwIDYiOb5mn9nE7Nuwu03jv3cFweMwM98w291kezGSD61jBetVBoK4drrlRsF7+Xh9DyJEZI29&#10;Y1LwTQF2xXy2xVy7C7/ReIyNSBAOOSowMQ65lKE2ZDGs3ECcvE/nLcYkfSO1x0uC215usuxWWmw5&#10;LRgc6GCo/jqerYJuPJmyepqyJY+n6sVX3av/KJVaXE37BxCRpvgf/ms/awV3mx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ALmw7GAAAA3AAAAA8AAAAAAAAA&#10;AAAAAAAAoQIAAGRycy9kb3ducmV2LnhtbFBLBQYAAAAABAAEAPkAAACUAwAAAAA=&#10;" strokeweight="38217emu"/>
                <v:line id="Line 1029" o:spid="_x0000_s1157" style="position:absolute;visibility:visible;mso-wrap-style:square" from="5969,2764" to="5988,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qA+cQAAADcAAAADwAAAGRycy9kb3ducmV2LnhtbESPQWsCMRSE70L/Q3gFL0WzirWyGqUo&#10;opce1F68PTbPZHXzst1E3f77Rih4HGbmG2a2aF0lbtSE0rOCQT8DQVx4XbJR8H1Y9yYgQkTWWHkm&#10;Bb8UYDF/6cww1/7OO7rtoxEJwiFHBTbGOpcyFJYchr6viZN38o3DmGRjpG7wnuCuksMsG0uHJacF&#10;izUtLRWX/dUpeD+an7P1sV5am32dzdtqUw4OSnVf288piEhtfIb/21ut4GM4gseZdATk/A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6eoD5xAAAANwAAAAPAAAAAAAAAAAA&#10;AAAAAKECAABkcnMvZG93bnJldi54bWxQSwUGAAAAAAQABAD5AAAAkgMAAAAA&#10;" strokeweight="38523emu"/>
                <v:line id="Line 1028" o:spid="_x0000_s1158" style="position:absolute;visibility:visible;mso-wrap-style:square" from="5969,2864" to="5988,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TYlYsUAAADcAAAADwAAAGRycy9kb3ducmV2LnhtbESPQWsCMRSE70L/Q3hCL6JZBVtZzUqx&#10;lHrpoW4vvT02z2TXzct2k+r67xtB6HGYmW+YzXZwrThTH2rPCuazDARx5XXNRsFX+TZdgQgRWWPr&#10;mRRcKcC2eBhtMNf+wp90PkQjEoRDjgpsjF0uZagsOQwz3xEn7+h7hzHJ3kjd4yXBXSsXWfYkHdac&#10;Fix2tLNUnQ6/TsHy2/w01sduZ2320ZjJ63s9L5V6HA8vaxCRhvgfvrf3WsHzYgm3M+kIyOI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TYlYsUAAADcAAAADwAAAAAAAAAA&#10;AAAAAAChAgAAZHJzL2Rvd25yZXYueG1sUEsFBgAAAAAEAAQA+QAAAJMDAAAAAA==&#10;" strokeweight="38523emu"/>
                <v:line id="Line 1027" o:spid="_x0000_s1159" style="position:absolute;visibility:visible;mso-wrap-style:square" from="5969,2965" to="5988,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w4lsYAAADcAAAADwAAAGRycy9kb3ducmV2LnhtbESPQWsCMRSE7wX/Q3iCl1KzerCyNYoI&#10;UqGHoltkj8/N62bt5mVJ0nX77xuh0OMwM98wq81gW9GTD41jBbNpBoK4crrhWsFHsX9agggRWWPr&#10;mBT8UIDNevSwwly7Gx+pP8VaJAiHHBWYGLtcylAZshimriNO3qfzFmOSvpba4y3BbSvnWbaQFhtO&#10;CwY72hmqvk7fVsG1v5iifB2yR+4v5Zsvr+/+XCg1GQ/bFxCRhvgf/msftILn+QLuZ9IRkO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B8OJbGAAAA3AAAAA8AAAAAAAAA&#10;AAAAAAAAoQIAAGRycy9kb3ducmV2LnhtbFBLBQYAAAAABAAEAPkAAACUAwAAAAA=&#10;" strokeweight="38217emu"/>
                <v:line id="Line 1026" o:spid="_x0000_s1160" style="position:absolute;visibility:visible;mso-wrap-style:square" from="5969,3066" to="5988,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2wDlsMAAADcAAAADwAAAGRycy9kb3ducmV2LnhtbESPQWsCMRSE74X+h/AK3mq2Hqq7NUop&#10;lXp1Ffb62LxuVjcvSxJ19dcbQfA4zMw3zHw52E6cyIfWsYKPcQaCuHa65UbBbrt6n4EIEVlj55gU&#10;XCjAcvH6MsdCuzNv6FTGRiQIhwIVmBj7QspQG7IYxq4nTt6/8xZjkr6R2uM5wW0nJ1n2KS22nBYM&#10;9vRjqD6UR6vA52Xf/P7t15Uur/5YRZOvKqPU6G34/gIRaYjP8KO91gqmkyncz6QjIBc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NsA5bDAAAA3AAAAA8AAAAAAAAAAAAA&#10;AAAAoQIAAGRycy9kb3ducmV2LnhtbFBLBQYAAAAABAAEAPkAAACRAwAAAAA=&#10;" strokeweight="38534emu"/>
                <v:line id="Line 1025" o:spid="_x0000_s1161" style="position:absolute;visibility:visible;mso-wrap-style:square" from="5969,3166" to="5988,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q8Jf8IAAADcAAAADwAAAGRycy9kb3ducmV2LnhtbERPz2vCMBS+D/wfwhO8DE3nYRvVKCLI&#10;BA9jdkiPz+bZVJuXksTa/ffLYbDjx/d7uR5sK3ryoXGs4GWWgSCunG64VvBd7KbvIEJE1tg6JgU/&#10;FGC9Gj0tMdfuwV/UH2MtUgiHHBWYGLtcylAZshhmriNO3MV5izFBX0vt8ZHCbSvnWfYqLTacGgx2&#10;tDVU3Y53q+Dan01RfgzZM/fn8uDL66c/FUpNxsNmASLSEP/Ff+69VvA2T2vTmXQE5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q8Jf8IAAADcAAAADwAAAAAAAAAAAAAA&#10;AAChAgAAZHJzL2Rvd25yZXYueG1sUEsFBgAAAAAEAAQA+QAAAJADAAAAAA==&#10;" strokeweight="38217emu"/>
                <v:line id="Line 1024" o:spid="_x0000_s1162" style="position:absolute;visibility:visible;mso-wrap-style:square" from="5969,3267" to="5988,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eOs5McAAADcAAAADwAAAGRycy9kb3ducmV2LnhtbESPzWrDMBCE74G8g9hCLqGRk0N/3Mgh&#10;BEoLPZTGpfi4sbaWXWtlJMVx374qFHocZuYbZrubbC9G8qF1rGC9ykAQ10633Ch4Lx+v70CEiKyx&#10;d0wKvinArpjPtphrd+E3Go+xEQnCIUcFJsYhlzLUhiyGlRuIk/fpvMWYpG+k9nhJcNvLTZbdSIst&#10;pwWDAx0M1V/Hs1XQjSdTVk9TtuTxVL34qnv1H6VSi6tp/wAi0hT/w3/tZ63gdnMPv2fSEZDF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B46zkxwAAANwAAAAPAAAAAAAA&#10;AAAAAAAAAKECAABkcnMvZG93bnJldi54bWxQSwUGAAAAAAQABAD5AAAAlQMAAAAA&#10;" strokeweight="38217emu"/>
                <v:line id="Line 1023" o:spid="_x0000_s1163" style="position:absolute;visibility:visible;mso-wrap-style:square" from="5969,3368" to="5988,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JgQJ8EAAADcAAAADwAAAGRycy9kb3ducmV2LnhtbERPPW/CMBDdkfgP1iF1QeAAokUpBiFQ&#10;VRaGQhe2U3zYofE5xC6Ef48HJMan9z1ftq4SV2pC6VnBaJiBIC68Ltko+D18DWYgQkTWWHkmBXcK&#10;sFx0O3PMtb/xD1330YgUwiFHBTbGOpcyFJYchqGviRN38o3DmGBjpG7wlsJdJcdZ9i4dlpwaLNa0&#10;tlT87f+dgunRXM7Wx3ptbbY7m/7muxwdlHrrtatPEJHa+BI/3Vut4GOS5qcz6QjIx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AmBAnwQAAANwAAAAPAAAAAAAAAAAAAAAA&#10;AKECAABkcnMvZG93bnJldi54bWxQSwUGAAAAAAQABAD5AAAAjwMAAAAA&#10;" strokeweight="38523emu"/>
                <v:line id="Line 2369" o:spid="_x0000_s1164" style="position:absolute;visibility:visible;mso-wrap-style:square" from="5969,3468" to="5988,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h33msUAAADcAAAADwAAAGRycy9kb3ducmV2LnhtbESPzWrDMBCE74W+g9hCb42cFpLiRgkm&#10;EEguhvxccttaW8uttXIlxXbfvgoEchxm5htmsRptK3ryoXGsYDrJQBBXTjdcKzgdNy/vIEJE1tg6&#10;JgV/FGC1fHxYYK7dwHvqD7EWCcIhRwUmxi6XMlSGLIaJ64iT9+W8xZikr6X2OCS4beVrls2kxYbT&#10;gsGO1oaqn8PFKvj97M2w/i70ri2PdlOcynPpL0o9P43FB4hIY7yHb+2tVjB/m8L1TDoCcvk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h33msUAAADcAAAADwAAAAAAAAAA&#10;AAAAAAChAgAAZHJzL2Rvd25yZXYueG1sUEsFBgAAAAAEAAQA+QAAAJMDAAAAAA==&#10;" strokeweight="38203emu"/>
                <v:line id="Line 2368" o:spid="_x0000_s1165" style="position:absolute;visibility:visible;mso-wrap-style:square" from="5969,3569" to="5988,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6oSMYAAADcAAAADwAAAGRycy9kb3ducmV2LnhtbESPQUvDQBSE74X+h+UJvRS7aQWV2E0p&#10;BVHwIDYiOb5mn9nE7Nuwu03jv3cFweMwM98w291kezGSD61jBetVBoK4drrlRsF7+Xh9DyJEZI29&#10;Y1LwTQF2xXy2xVy7C7/ReIyNSBAOOSowMQ65lKE2ZDGs3ECcvE/nLcYkfSO1x0uC215usuxWWmw5&#10;LRgc6GCo/jqerYJuPJmyepqyJY+n6sVX3av/KJVaXE37BxCRpvgf/ms/awV3Nx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qeqEjGAAAA3AAAAA8AAAAAAAAA&#10;AAAAAAAAoQIAAGRycy9kb3ducmV2LnhtbFBLBQYAAAAABAAEAPkAAACUAwAAAAA=&#10;" strokeweight="38217emu"/>
                <v:line id="Line 2367" o:spid="_x0000_s1166" style="position:absolute;visibility:visible;mso-wrap-style:square" from="5969,3670" to="5988,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6TSMMAAADcAAAADwAAAGRycy9kb3ducmV2LnhtbESPT2sCMRTE7wW/Q3iF3mq2Cv7ZGkWk&#10;Uq+uwl4fm9fN6uZlSaJu++kbQfA4zMxvmMWqt624kg+NYwUfwwwEceV0w7WC42H7PgMRIrLG1jEp&#10;+KUAq+XgZYG5djfe07WItUgQDjkqMDF2uZShMmQxDF1HnLwf5y3GJH0ttcdbgttWjrJsIi02nBYM&#10;drQxVJ2Li1Xg50VXf32fdqUu/vyljGa+LY1Sb6/9+hNEpD4+w4/2TiuYjsdwP5OOgF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mOk0jDAAAA3AAAAA8AAAAAAAAAAAAA&#10;AAAAoQIAAGRycy9kb3ducmV2LnhtbFBLBQYAAAAABAAEAPkAAACRAwAAAAA=&#10;" strokeweight="38534emu"/>
                <v:line id="Line 2366" o:spid="_x0000_s1167" style="position:absolute;visibility:visible;mso-wrap-style:square" from="5969,3732" to="5988,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cXcsUAAADcAAAADwAAAGRycy9kb3ducmV2LnhtbESPQWvCQBSE7wX/w/IEb3VjDamkWUUK&#10;inoptZVeH9lnNph9G7MbTf99t1DocZiZb5hiNdhG3KjztWMFs2kCgrh0uuZKwefH5nEBwgdkjY1j&#10;UvBNHlbL0UOBuXZ3fqfbMVQiQtjnqMCE0OZS+tKQRT91LXH0zq6zGKLsKqk7vEe4beRTkmTSYs1x&#10;wWBLr4bKy7G3CrRr0sPWH5Js/5W+mdM1690elZqMh/ULiEBD+A//tXdawfM8hd8z8QjI5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cXcsUAAADcAAAADwAAAAAAAAAA&#10;AAAAAAChAgAAZHJzL2Rvd25yZXYueG1sUEsFBgAAAAAEAAQA+QAAAJMDAAAAAA==&#10;" strokeweight=".44775mm"/>
                <v:polyline id="Freeform 2365" o:spid="_x0000_s1168" style="position:absolute;visibility:visible;mso-wrap-style:square;v-text-anchor:top" points="6541,319,6541,319,6541,3700" coordsize="2,3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KsavxAAA&#10;ANwAAAAPAAAAZHJzL2Rvd25yZXYueG1sRI9Ba8JAFITvBf/D8gRvdaOiLdFVgrXgRbBRen5kn0kw&#10;+zbkbTXtr+8KhR6HmfmGWW1616gbdVJ7NjAZJ6CIC29rLg2cT+/Pr6AkIFtsPJOBbxLYrAdPK0yt&#10;v/MH3fJQqghhSdFAFUKbai1FRQ5l7Fvi6F185zBE2ZXadniPcNfoaZIstMOa40KFLW0rKq75lzMg&#10;MuGf4z68NXNZ5Nnn5XjYzTJjRsM+W4IK1If/8F97bw28zObwOBOPgF7/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ZSrGr8QAAADcAAAADwAAAAAAAAAAAAAAAACXAgAAZHJzL2Rv&#10;d25yZXYueG1sUEsFBgAAAAAEAAQA9QAAAIgDAAAAAA==&#10;" filled="f" strokeweight="12305emu">
                  <v:path arrowok="t" o:connecttype="custom" o:connectlocs="0,319;0,319;0,3700" o:connectangles="0,0,0"/>
                </v:polyline>
                <v:line id="Line 2364" o:spid="_x0000_s1169" style="position:absolute;visibility:visible;mso-wrap-style:square" from="7093,349" to="7113,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aXc/8QAAADcAAAADwAAAGRycy9kb3ducmV2LnhtbESPT4vCMBTE74LfIbwFb5qugi7VKCr4&#10;5ya6W1hvj+Zt27V5qU3U+u2NIHgcZuY3zGTWmFJcqXaFZQWfvQgEcWp1wZmCn+9V9wuE88gaS8uk&#10;4E4OZtN2a4Kxtjfe0/XgMxEg7GJUkHtfxVK6NCeDrmcr4uD92dqgD7LOpK7xFuCmlP0oGkqDBYeF&#10;HCta5pSeDhej4MjNOcHFzhf/evPrtutySatEqc5HMx+D8NT4d/jV3moFo8EQnmfCEZDT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pdz/xAAAANwAAAAPAAAAAAAAAAAA&#10;AAAAAKECAABkcnMvZG93bnJldi54bWxQSwUGAAAAAAQABAD5AAAAkgMAAAAA&#10;" strokeweight="38293emu"/>
                <v:line id="Line 2363" o:spid="_x0000_s1170" style="position:absolute;visibility:visible;mso-wrap-style:square" from="7093,448" to="7113,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7tVZsMAAADcAAAADwAAAGRycy9kb3ducmV2LnhtbESPQYvCMBSE7wv+h/AEb2uihVWqUUQR&#10;vMlaEbw9mmdbbF5KE2v1128WFvY4zMw3zHLd21p01PrKsYbJWIEgzp2puNBwzvafcxA+IBusHZOG&#10;F3lYrwYfS0yNe/I3dadQiAhhn6KGMoQmldLnJVn0Y9cQR+/mWoshyraQpsVnhNtaTpX6khYrjgsl&#10;NrQtKb+fHlZDperiIo97db2pbnvNdsk7S1jr0bDfLEAE6sN/+K99MBpmyQx+z8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u7VWbDAAAA3AAAAA8AAAAAAAAAAAAA&#10;AAAAoQIAAGRycy9kb3ducmV2LnhtbFBLBQYAAAAABAAEAPkAAACRAwAAAAA=&#10;" strokeweight="38548emu"/>
                <v:line id="Line 2362" o:spid="_x0000_s1171" style="position:absolute;visibility:visible;mso-wrap-style:square" from="7093,549" to="7113,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iTBFMAAAADcAAAADwAAAGRycy9kb3ducmV2LnhtbERPTYvCMBC9L/gfwgje1kQLq1SjiCLs&#10;TbQieBuasS02k9Jka/XXm8OCx8f7Xq57W4uOWl851jAZKxDEuTMVFxrO2f57DsIHZIO1Y9LwJA/r&#10;1eBrialxDz5SdwqFiCHsU9RQhtCkUvq8JIt+7BriyN1cazFE2BbStPiI4baWU6V+pMWKY0OJDW1L&#10;yu+nP6uhUnVxkYe9ut5Ut71mu+SVJaz1aNhvFiAC9eEj/nf/Gg2zJK6NZ+IRkKs3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okwRTAAAAA3AAAAA8AAAAAAAAAAAAAAAAA&#10;oQIAAGRycy9kb3ducmV2LnhtbFBLBQYAAAAABAAEAPkAAACOAwAAAAA=&#10;" strokeweight="38548emu"/>
                <v:line id="Line 2361" o:spid="_x0000_s1172" style="position:absolute;visibility:visible;mso-wrap-style:square" from="7093,651" to="7113,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pIjcQAAADcAAAADwAAAGRycy9kb3ducmV2LnhtbESPS4vCQBCE78L+h6EX9qaTdcFHdBQV&#10;fNzEF+ityfQm2c30xMyo8d87guCxqKqvqOG4NoW4UuVyywq+WxEI4sTqnFMF+9282QPhPLLGwjIp&#10;uJOD8eijMcRY2xtv6Lr1qQgQdjEqyLwvYyldkpFB17IlcfB+bWXQB1mlUld4C3BTyHYUdaTBnMNC&#10;hiXNMkr+txej4MT1+YDTtc//9PLoVotiRvODUl+f9WQAwlPt3+FXe6UVdH/68DwTjoAcP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OkiNxAAAANwAAAAPAAAAAAAAAAAA&#10;AAAAAKECAABkcnMvZG93bnJldi54bWxQSwUGAAAAAAQABAD5AAAAkgMAAAAA&#10;" strokeweight="38293emu"/>
                <v:line id="Line 2360" o:spid="_x0000_s1173" style="position:absolute;visibility:visible;mso-wrap-style:square" from="7093,750" to="7113,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S+b8AAAADcAAAADwAAAGRycy9kb3ducmV2LnhtbERPTYvCMBC9C/6HMAvebLIqrnSNIoqw&#10;N9EugrehGduyzaQ0sXb99eYgeHy87+W6t7XoqPWVYw2fiQJBnDtTcaHhN9uPFyB8QDZYOyYN/+Rh&#10;vRoOlpgad+cjdadQiBjCPkUNZQhNKqXPS7LoE9cQR+7qWoshwraQpsV7DLe1nCg1lxYrjg0lNrQt&#10;Kf873ayGStXFWR726nJV3faS7aaPbMpajz76zTeIQH14i1/uH6PhaxbnxzPxCMjV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xUvm/AAAAA3AAAAA8AAAAAAAAAAAAAAAAA&#10;oQIAAGRycy9kb3ducmV2LnhtbFBLBQYAAAAABAAEAPkAAACOAwAAAAA=&#10;" strokeweight="38548emu"/>
                <v:line id="Line 2359" o:spid="_x0000_s1174" style="position:absolute;visibility:visible;mso-wrap-style:square" from="7093,851" to="7113,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5pbMQAAADcAAAADwAAAGRycy9kb3ducmV2LnhtbESPT2sCMRTE74V+h/AK3mpisa1sjVIK&#10;ggdB/NP7c/PcLN28bJO4u357UxB6HGbmN8x8ObhGdBRi7VnDZKxAEJfe1FxpOB5WzzMQMSEbbDyT&#10;hitFWC4eH+ZYGN/zjrp9qkSGcCxQg02pLaSMpSWHcexb4uydfXCYsgyVNAH7DHeNfFHqTTqsOS9Y&#10;bOnLUvmzvzgNNJzDrNl8/yr/mtS2t93p1G+1Hj0Nnx8gEg3pP3xvr42G9+kE/s7kIyA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mlsxAAAANwAAAAPAAAAAAAAAAAA&#10;AAAAAKECAABkcnMvZG93bnJldi54bWxQSwUGAAAAAAQABAD5AAAAkgMAAAAA&#10;" strokeweight="38167emu"/>
                <v:line id="Line 2358" o:spid="_x0000_s1175" style="position:absolute;visibility:visible;mso-wrap-style:square" from="7093,952" to="7113,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iz3G8MAAADcAAAADwAAAGRycy9kb3ducmV2LnhtbESPQWsCMRSE74X+h/AEbzVRbCurUUpB&#10;8CBIbXt/bp6bxc3LNom76783hUKPw8x8w6w2g2tERyHWnjVMJwoEcelNzZWGr8/t0wJETMgGG8+k&#10;4UYRNuvHhxUWxvf8Qd0xVSJDOBaowabUFlLG0pLDOPEtcfbOPjhMWYZKmoB9hrtGzpR6kQ5rzgsW&#10;W3q3VF6OV6eBhnNYNPvvH+Wfkzr0tjud+oPW49HwtgSRaEj/4b/2zmh4nc/g90w+AnJ9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4s9xvDAAAA3AAAAA8AAAAAAAAAAAAA&#10;AAAAoQIAAGRycy9kb3ducmV2LnhtbFBLBQYAAAAABAAEAPkAAACRAwAAAAA=&#10;" strokeweight="38167emu"/>
                <v:line id="Line 2357" o:spid="_x0000_s1176" style="position:absolute;visibility:visible;mso-wrap-style:square" from="7093,1052" to="7113,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IYgGMQAAADcAAAADwAAAGRycy9kb3ducmV2LnhtbESPQWvCQBSE70L/w/IKveluG2lLmo0U&#10;RfAmGil4e2SfSWj2bciuMfXXu4LQ4zAz3zDZYrStGKj3jWMNrzMFgrh0puFKw6FYTz9B+IBssHVM&#10;Gv7IwyJ/mmSYGnfhHQ37UIkIYZ+ihjqELpXSlzVZ9DPXEUfv5HqLIcq+kqbHS4TbVr4p9S4tNhwX&#10;auxoWVP5uz9bDY1qqx+5XavjSQ3LY7FKrkXCWr88j99fIAKN4T/8aG+Mho95Avcz8QjI/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hiAYxAAAANwAAAAPAAAAAAAAAAAA&#10;AAAAAKECAABkcnMvZG93bnJldi54bWxQSwUGAAAAAAQABAD5AAAAkgMAAAAA&#10;" strokeweight="38548emu"/>
                <v:line id="Line 2356" o:spid="_x0000_s1177" style="position:absolute;visibility:visible;mso-wrap-style:square" from="7093,1153" to="7113,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nK9MMAAADcAAAADwAAAGRycy9kb3ducmV2LnhtbESPQWsCMRSE7wX/Q3iF3mpS0Spbo4gg&#10;eChIbb0/N8/N0s3LmsTd7b9vhEKPw8x8wyzXg2tERyHWnjW8jBUI4tKbmisNX5+75wWImJANNp5J&#10;ww9FWK9GD0ssjO/5g7pjqkSGcCxQg02pLaSMpSWHcexb4uxdfHCYsgyVNAH7DHeNnCj1Kh3WnBcs&#10;trS1VH4fb04DDZewaN5PV+VnSR16253P/UHrp8dh8wYi0ZD+w3/tvdEwn07hfiYfAb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6JyvTDAAAA3AAAAA8AAAAAAAAAAAAA&#10;AAAAoQIAAGRycy9kb3ducmV2LnhtbFBLBQYAAAAABAAEAPkAAACRAwAAAAA=&#10;" strokeweight="38167emu"/>
                <v:line id="Line 2355" o:spid="_x0000_s1178" style="position:absolute;visibility:visible;mso-wrap-style:square" from="7093,1254" to="7113,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Vvb8MAAADcAAAADwAAAGRycy9kb3ducmV2LnhtbESPQWsCMRSE7wX/Q3iF3mpSqVW2RhFB&#10;8FAQbb0/N8/N0s3LmsTd7b9vCkKPw8x8wyxWg2tERyHWnjW8jBUI4tKbmisNX5/b5zmImJANNp5J&#10;ww9FWC1HDwssjO/5QN0xVSJDOBaowabUFlLG0pLDOPYtcfYuPjhMWYZKmoB9hrtGTpR6kw5rzgsW&#10;W9pYKr+PN6eBhkuYNx+nq/LTpPa97c7nfq/10+OwfgeRaEj/4Xt7ZzTMXqfwdyYfAbn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HFb2/DAAAA3AAAAA8AAAAAAAAAAAAA&#10;AAAAoQIAAGRycy9kb3ducmV2LnhtbFBLBQYAAAAABAAEAPkAAACRAwAAAAA=&#10;" strokeweight="38167emu"/>
                <v:line id="Line 2354" o:spid="_x0000_s1179" style="position:absolute;visibility:visible;mso-wrap-style:square" from="7093,1354" to="7113,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PGDgMUAAADcAAAADwAAAGRycy9kb3ducmV2LnhtbESPQWvCQBSE70L/w/IKvZndatES3YRi&#10;EXorNVLI7ZF9JsHs25BdY+qvdwuFHoeZ+YbZ5pPtxEiDbx1reE4UCOLKmZZrDcdiP38F4QOywc4x&#10;afghD3n2MNtiatyVv2g8hFpECPsUNTQh9KmUvmrIok9cTxy9kxsshiiHWpoBrxFuO7lQaiUtthwX&#10;Guxp11B1PlyshlZ19bf83KvypMZdWbwvb8WStX56nN42IAJN4T/81/4wGtYvK/g9E4+AzO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PGDgMUAAADcAAAADwAAAAAAAAAA&#10;AAAAAAChAgAAZHJzL2Rvd25yZXYueG1sUEsFBgAAAAAEAAQA+QAAAJMDAAAAAA==&#10;" strokeweight="38548emu"/>
                <v:line id="Line 2353" o:spid="_x0000_s1180" style="position:absolute;visibility:visible;mso-wrap-style:square" from="7093,1455" to="7113,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Ug8MAAADcAAAADwAAAGRycy9kb3ducmV2LnhtbESPQWsCMRSE74L/ITyhN00srcpqFCkU&#10;eihIbb0/N8/N4uZlTdLd7b9vCgWPw8x8w2x2g2tERyHWnjXMZwoEcelNzZWGr8/X6QpETMgGG8+k&#10;4Yci7Lbj0QYL43v+oO6YKpEhHAvUYFNqCyljaclhnPmWOHsXHxymLEMlTcA+w10jH5VaSIc15wWL&#10;Lb1YKq/Hb6eBhktYNe+nm/LPSR16253P/UHrh8mwX4NINKR7+L/9ZjQsn5bwdyYfAbn9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5bVIPDAAAA3AAAAA8AAAAAAAAAAAAA&#10;AAAAoQIAAGRycy9kb3ducmV2LnhtbFBLBQYAAAAABAAEAPkAAACRAwAAAAA=&#10;" strokeweight="38167emu"/>
                <v:line id="Line 2352" o:spid="_x0000_s1181" style="position:absolute;visibility:visible;mso-wrap-style:square" from="7093,1556" to="7113,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8TA8cAAAADcAAAADwAAAGRycy9kb3ducmV2LnhtbERPTWsCMRC9F/wPYQRvNbHYKqtRpFDw&#10;UBBtvY+bcbO4mWyTuLv9981B6PHxvtfbwTWioxBrzxpmUwWCuPSm5krD99fH8xJETMgGG8+k4Zci&#10;bDejpzUWxvd8pO6UKpFDOBaowabUFlLG0pLDOPUtceauPjhMGYZKmoB9DneNfFHqTTqsOTdYbOnd&#10;Unk73Z0GGq5h2Xyef5R/TerQ2+5y6Q9aT8bDbgUi0ZD+xQ/33mhYzPPafCYfAbn5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EwPHAAAAA3AAAAA8AAAAAAAAAAAAAAAAA&#10;oQIAAGRycy9kb3ducmV2LnhtbFBLBQYAAAAABAAEAPkAAACOAwAAAAA=&#10;" strokeweight="38167emu"/>
                <v:line id="Line 2351" o:spid="_x0000_s1182" style="position:absolute;visibility:visible;mso-wrap-style:square" from="7093,1656" to="7113,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4X8sUAAADcAAAADwAAAGRycy9kb3ducmV2LnhtbESPQWvCQBSE70L/w/IKvZndqlhNs5Fi&#10;EbwVTSl4e2SfSWj2bciuMfrru4VCj8PMfMNkm9G2YqDeN441PCcKBHHpTMOVhs9iN12B8AHZYOuY&#10;NNzIwyZ/mGSYGnflAw3HUIkIYZ+ihjqELpXSlzVZ9InriKN3dr3FEGVfSdPjNcJtK2dKLaXFhuNC&#10;jR1tayq/jxeroVFt9SU/dup0VsP2VLzP78WctX56HN9eQQQaw3/4r703Gl4Wa/g9E4+AzH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W4X8sUAAADcAAAADwAAAAAAAAAA&#10;AAAAAAChAgAAZHJzL2Rvd25yZXYueG1sUEsFBgAAAAAEAAQA+QAAAJMDAAAAAA==&#10;" strokeweight="38548emu"/>
                <v:line id="Line 2350" o:spid="_x0000_s1183" style="position:absolute;visibility:visible;mso-wrap-style:square" from="7093,1757" to="7113,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GtaKsAAAADcAAAADwAAAGRycy9kb3ducmV2LnhtbERPTWsCMRC9F/wPYYTeaqJgK6tRRBA8&#10;FKS2vY+bcbO4maxJ3N3+++YgeHy879VmcI3oKMTas4bpRIEgLr2pudLw871/W4CICdlg45k0/FGE&#10;zXr0ssLC+J6/qDulSuQQjgVqsCm1hZSxtOQwTnxLnLmLDw5ThqGSJmCfw10jZ0q9S4c15waLLe0s&#10;ldfT3Wmg4RIWzefvTfl5Usfedudzf9T6dTxslyASDekpfrgPRsPHPM/PZ/IRkO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RrWirAAAAA3AAAAA8AAAAAAAAAAAAAAAAA&#10;oQIAAGRycy9kb3ducmV2LnhtbFBLBQYAAAAABAAEAPkAAACOAwAAAAA=&#10;" strokeweight="38167emu"/>
                <v:line id="Line 2349" o:spid="_x0000_s1184" style="position:absolute;visibility:visible;mso-wrap-style:square" from="7093,1858" to="7113,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5PTn8YAAADcAAAADwAAAGRycy9kb3ducmV2LnhtbESPzWrDMBCE74G8g9hCL6GRE+gPbuQQ&#10;AiGFHkrjUnzcWFvLrrUykuq4b18VCj0OM/MNs9lOthcj+dA6VrBaZiCIa6dbbhS8lYebBxAhImvs&#10;HZOCbwqwLeazDebaXfiVxlNsRIJwyFGBiXHIpQy1IYth6Qbi5H04bzEm6RupPV4S3PZynWV30mLL&#10;acHgQHtD9efpyyroxrMpq+OULXg8V8++6l78e6nU9dW0ewQRaYr/4b/2k1Zwf7uC3zPpCMji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eT05/GAAAA3AAAAA8AAAAAAAAA&#10;AAAAAAAAoQIAAGRycy9kb3ducmV2LnhtbFBLBQYAAAAABAAEAPkAAACUAwAAAAA=&#10;" strokeweight="38217emu"/>
                <v:line id="Line 2348" o:spid="_x0000_s1185" style="position:absolute;visibility:visible;mso-wrap-style:square" from="7093,1958" to="7113,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x3Tc8MAAADcAAAADwAAAGRycy9kb3ducmV2LnhtbESPQWsCMRSE7wX/Q3iCt5pVsNXVKFIq&#10;eu0q7PWxeW5WNy9LEnXtr28KhR6HmfmGWW1624o7+dA4VjAZZyCIK6cbrhWcjrvXOYgQkTW2jknB&#10;kwJs1oOXFebaPfiL7kWsRYJwyFGBibHLpQyVIYth7Dri5J2dtxiT9LXUHh8Jbls5zbI3abHhtGCw&#10;ow9D1bW4WQV+UXT15/5yKHXx7W9lNItdaZQaDfvtEkSkPv6H/9oHreB9NoXfM+kIyP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sd03PDAAAA3AAAAA8AAAAAAAAAAAAA&#10;AAAAoQIAAGRycy9kb3ducmV2LnhtbFBLBQYAAAAABAAEAPkAAACRAwAAAAA=&#10;" strokeweight="38534emu"/>
                <v:line id="Line 2347" o:spid="_x0000_s1186" style="position:absolute;visibility:visible;mso-wrap-style:square" from="7093,2059" to="7113,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Fwp1sYAAADcAAAADwAAAGRycy9kb3ducmV2LnhtbESPQWvCQBSE74X+h+UVvNVNK2pJXSUI&#10;QnsJVL14e82+ZtNm36a7a5L+e7cgeBxm5htmtRltK3ryoXGs4GmagSCunG64VnA87B5fQISIrLF1&#10;TAr+KMBmfX+3wly7gT+o38daJAiHHBWYGLtcylAZshimriNO3pfzFmOSvpba45DgtpXPWbaQFhtO&#10;CwY72hqqfvZnq+D3szfD9rvQ7215sLviWJ5Kf1Zq8jAWryAijfEWvrbftILlfAb/Z9IRkOs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BcKdbGAAAA3AAAAA8AAAAAAAAA&#10;AAAAAAAAoQIAAGRycy9kb3ducmV2LnhtbFBLBQYAAAAABAAEAPkAAACUAwAAAAA=&#10;" strokeweight="38203emu"/>
                <v:line id="Line 2346" o:spid="_x0000_s1187" style="position:absolute;visibility:visible;mso-wrap-style:square" from="7093,2160" to="7113,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wB8cAAADcAAAADwAAAGRycy9kb3ducmV2LnhtbESPQUsDMRSE70L/Q3gFL2KzLVpl27SU&#10;QlHwIHaL7PF187rZdvOyJHG7/nsjCB6HmfmGWa4H24qefGgcK5hOMhDEldMN1woOxe7+GUSIyBpb&#10;x6TgmwKsV6ObJebaXfmD+n2sRYJwyFGBibHLpQyVIYth4jri5J2ctxiT9LXUHq8Jbls5y7K5tNhw&#10;WjDY0dZQddl/WQXn/miK8mXI7rg/lm++PL/7z0Kp2/GwWYCINMT/8F/7VSt4enyA3zPpCMjV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35HAHxwAAANwAAAAPAAAAAAAA&#10;AAAAAAAAAKECAABkcnMvZG93bnJldi54bWxQSwUGAAAAAAQABAD5AAAAlQMAAAAA&#10;" strokeweight="38217emu"/>
                <v:line id="Line 2345" o:spid="_x0000_s1188" style="position:absolute;visibility:visible;mso-wrap-style:square" from="7093,2260" to="7113,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BWH8QAAADcAAAADwAAAGRycy9kb3ducmV2LnhtbESPQWsCMRSE74X+h/AKXopmFbaV1ShF&#10;Eb14qPbi7bF5TdZuXrabqOu/N4LgcZiZb5jpvHO1OFMbKs8KhoMMBHHpdcVGwc9+1R+DCBFZY+2Z&#10;FFwpwHz2+jLFQvsLf9N5F41IEA4FKrAxNoWUobTkMAx8Q5y8X986jEm2RuoWLwnuajnKsg/psOK0&#10;YLGhhaXyb3dyCvKD+T9aH5uFtdn2aN6X62q4V6r31n1NQETq4jP8aG+0gs88h/uZdATk7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NMFYfxAAAANwAAAAPAAAAAAAAAAAA&#10;AAAAAKECAABkcnMvZG93bnJldi54bWxQSwUGAAAAAAQABAD5AAAAkgMAAAAA&#10;" strokeweight="38523emu"/>
                <v:line id="Line 2344" o:spid="_x0000_s1189" style="position:absolute;visibility:visible;mso-wrap-style:square" from="7093,2361" to="7113,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HpL68YAAADcAAAADwAAAGRycy9kb3ducmV2LnhtbESPQUvDQBSE70L/w/IEL2I3Cm0ldlOK&#10;IAo9FBuRHF+zz2xi9m3YXdP4792C0OMwM98w681kezGSD61jBffzDARx7XTLjYKP8uXuEUSIyBp7&#10;x6TglwJsitnVGnPtTvxO4yE2IkE45KjAxDjkUobakMUwdwNx8r6ctxiT9I3UHk8Jbnv5kGVLabHl&#10;tGBwoGdD9ffhxyroxqMpq9cpu+XxWO181e39Z6nUzfW0fQIRaYqX8H/7TStYLZZ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h6S+vGAAAA3AAAAA8AAAAAAAAA&#10;AAAAAAAAoQIAAGRycy9kb3ducmV2LnhtbFBLBQYAAAAABAAEAPkAAACUAwAAAAA=&#10;" strokeweight="38217emu"/>
                <v:line id="Line 2343" o:spid="_x0000_s1190" style="position:absolute;visibility:visible;mso-wrap-style:square" from="7093,2462" to="7113,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2pw68MAAADcAAAADwAAAGRycy9kb3ducmV2LnhtbESPQWsCMRSE74X+h/AEbzVrQa1bo5Si&#10;1KtrYa+PzetmdfOyJFHX/nojCB6HmfmGWax624oz+dA4VjAeZSCIK6cbrhX87jdvHyBCRNbYOiYF&#10;VwqwWr6+LDDX7sI7OhexFgnCIUcFJsYulzJUhiyGkeuIk/fnvMWYpK+l9nhJcNvK9yybSosNpwWD&#10;HX0bqo7FySrw86Kr1z+HbamLf38qo5lvSqPUcNB/fYKI1Mdn+NHeagWzyQzuZ9IRkM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tqcOvDAAAA3AAAAA8AAAAAAAAAAAAA&#10;AAAAoQIAAGRycy9kb3ducmV2LnhtbFBLBQYAAAAABAAEAPkAAACRAwAAAAA=&#10;" strokeweight="38534emu"/>
                <v:line id="Line 2342" o:spid="_x0000_s1191" style="position:absolute;visibility:visible;mso-wrap-style:square" from="7093,2562" to="7113,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kmcAAAADcAAAADwAAAGRycy9kb3ducmV2LnhtbERPz2vCMBS+D/Y/hDfwtqYTdLMaZYgy&#10;r9ZBr4/m2VSbl5JErfvrzUHY8eP7vVgNthNX8qF1rOAjy0EQ10633Cj4PWzfv0CEiKyxc0wK7hRg&#10;tXx9WWCh3Y33dC1jI1IIhwIVmBj7QspQG7IYMtcTJ+7ovMWYoG+k9nhL4baT4zyfSostpwaDPa0N&#10;1efyYhX4Wdk3m5/TrtLln79U0cy2lVFq9DZ8z0FEGuK/+OneaQWfk7Q2nUlHQC4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r15JnAAAAA3AAAAA8AAAAAAAAAAAAAAAAA&#10;oQIAAGRycy9kb3ducmV2LnhtbFBLBQYAAAAABAAEAPkAAACOAwAAAAA=&#10;" strokeweight="38534emu"/>
                <v:line id="Line 2341" o:spid="_x0000_s1192" style="position:absolute;visibility:visible;mso-wrap-style:square" from="7093,2663" to="7113,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eXfmccAAADcAAAADwAAAGRycy9kb3ducmV2LnhtbESPQUsDMRSE70L/Q3gFL2KzLWh127SU&#10;QlHwIHaL7PF187rZdvOyJHG7/nsjCB6HmfmGWa4H24qefGgcK5hOMhDEldMN1woOxe7+CUSIyBpb&#10;x6TgmwKsV6ObJebaXfmD+n2sRYJwyFGBibHLpQyVIYth4jri5J2ctxiT9LXUHq8Jbls5y7JHabHh&#10;tGCwo62h6rL/sgrO/dEU5cuQ3XF/LN98eX73n4VSt+NhswARaYj/4b/2q1Ywf3iG3zPpCMjV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Z5d+ZxwAAANwAAAAPAAAAAAAA&#10;AAAAAAAAAKECAABkcnMvZG93bnJldi54bWxQSwUGAAAAAAQABAD5AAAAlQMAAAAA&#10;" strokeweight="38217emu"/>
                <v:line id="Line 2340" o:spid="_x0000_s1193" style="position:absolute;visibility:visible;mso-wrap-style:square" from="7093,2764" to="7113,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s/OsEAAADcAAAADwAAAGRycy9kb3ducmV2LnhtbERPPYsCMRDtBf9DGOEa0ayCnqxGEUXu&#10;mivUa+yGzZisbibrJurevzfFgeXjfS9WravEg5pQelYwGmYgiAuvSzYKfo+7wQxEiMgaK8+k4I8C&#10;rJbdzgJz7Z+8p8chGpFCOOSowMZY51KGwpLDMPQ1ceLOvnEYE2yM1A0+U7ir5DjLptJhyanBYk0b&#10;S8X1cHcKJidzu1gf64212c/F9Ldf5eio1EevXc9BRGrjW/zv/tYKPqdpfjqTjoBcv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Kz86wQAAANwAAAAPAAAAAAAAAAAAAAAA&#10;AKECAABkcnMvZG93bnJldi54bWxQSwUGAAAAAAQABAD5AAAAjwMAAAAA&#10;" strokeweight="38523emu"/>
                <v:line id="Line 2339" o:spid="_x0000_s1194" style="position:absolute;visibility:visible;mso-wrap-style:square" from="7093,2864" to="7113,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aocUAAADcAAAADwAAAGRycy9kb3ducmV2LnhtbESPQWsCMRSE70L/Q3iFXqRmV9CW7UYp&#10;irQXD2ovvT02r8luNy/bTdTtvzeC4HGYmW+Ycjm4VpyoD7VnBfkkA0FceV2zUfB12Dy/gggRWWPr&#10;mRT8U4Dl4mFUYqH9mXd02kcjEoRDgQpsjF0hZagsOQwT3xEn78f3DmOSvZG6x3OCu1ZOs2wuHdac&#10;Fix2tLJU/e6PTsHs2/w11sduZW22bcx4/VHnB6WeHof3NxCRhngP39qfWsHLPIfrmXQE5OI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eaocUAAADcAAAADwAAAAAAAAAA&#10;AAAAAAChAgAAZHJzL2Rvd25yZXYueG1sUEsFBgAAAAAEAAQA+QAAAJMDAAAAAA==&#10;" strokeweight="38523emu"/>
                <v:line id="Line 2338" o:spid="_x0000_s1195" style="position:absolute;visibility:visible;mso-wrap-style:square" from="7093,2965" to="7113,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2HVcYAAADcAAAADwAAAGRycy9kb3ducmV2LnhtbESPQWsCMRSE7wX/Q3iCl1KzerCyNYoI&#10;UqGHoltkj8/N62bt5mVJ0nX77xuh0OMwM98wq81gW9GTD41jBbNpBoK4crrhWsFHsX9agggRWWPr&#10;mBT8UIDNevSwwly7Gx+pP8VaJAiHHBWYGLtcylAZshimriNO3qfzFmOSvpba4y3BbSvnWbaQFhtO&#10;CwY72hmqvk7fVsG1v5iifB2yR+4v5Zsvr+/+XCg1GQ/bFxCRhvgf/msftILnxRzuZ9IRkO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kth1XGAAAA3AAAAA8AAAAAAAAA&#10;AAAAAAAAoQIAAGRycy9kb3ducmV2LnhtbFBLBQYAAAAABAAEAPkAAACUAwAAAAA=&#10;" strokeweight="38217emu"/>
                <v:line id="Line 2337" o:spid="_x0000_s1196" style="position:absolute;visibility:visible;mso-wrap-style:square" from="7093,3066" to="7113,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28VcMAAADcAAAADwAAAGRycy9kb3ducmV2LnhtbESPQWsCMRSE7wX/Q3hCbzWrgq1bo4go&#10;9epa2Otj87pZ3bwsSdRtf70RhB6HmfmGWax624or+dA4VjAeZSCIK6cbrhV8H3dvHyBCRNbYOiYF&#10;vxRgtRy8LDDX7sYHuhaxFgnCIUcFJsYulzJUhiyGkeuIk/fjvMWYpK+l9nhLcNvKSZbNpMWG04LB&#10;jjaGqnNxsQr8vOjq7ddpX+riz1/KaOa70ij1OuzXnyAi9fE//GzvtYL32RQeZ9IRkM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o9vFXDAAAA3AAAAA8AAAAAAAAAAAAA&#10;AAAAoQIAAGRycy9kb3ducmV2LnhtbFBLBQYAAAAABAAEAPkAAACRAwAAAAA=&#10;" strokeweight="38534emu"/>
                <v:line id="Line 2336" o:spid="_x0000_s1197" style="position:absolute;visibility:visible;mso-wrap-style:square" from="7093,3166" to="7113,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Yi6usYAAADcAAAADwAAAGRycy9kb3ducmV2LnhtbESPQUvDQBSE70L/w/IEL2I3SmkldlOK&#10;IAo9FBuRHF+zz2xi9m3YXdP4792C0OMwM98w681kezGSD61jBffzDARx7XTLjYKP8uXuEUSIyBp7&#10;x6TglwJsitnVGnPtTvxO4yE2IkE45KjAxDjkUobakMUwdwNx8r6ctxiT9I3UHk8Jbnv5kGVLabHl&#10;tGBwoGdD9ffhxyroxqMpq9cpu+XxWO181e39Z6nUzfW0fQIRaYqX8H/7TStYLRd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mIurrGAAAA3AAAAA8AAAAAAAAA&#10;AAAAAAAAoQIAAGRycy9kb3ducmV2LnhtbFBLBQYAAAAABAAEAPkAAACUAwAAAAA=&#10;" strokeweight="38217emu"/>
                <v:line id="Line 2335" o:spid="_x0000_s1198" style="position:absolute;visibility:visible;mso-wrap-style:square" from="7093,3267" to="7113,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sQfIcYAAADcAAAADwAAAGRycy9kb3ducmV2LnhtbESPQUvDQBSE70L/w/IEL2I3Cm0ldlOK&#10;IAo9FBuRHF+zz2xi9m3YXdP4792C0OMwM98w681kezGSD61jBffzDARx7XTLjYKP8uXuEUSIyBp7&#10;x6TglwJsitnVGnPtTvxO4yE2IkE45KjAxDjkUobakMUwdwNx8r6ctxiT9I3UHk8Jbnv5kGVLabHl&#10;tGBwoGdD9ffhxyroxqMpq9cpu+XxWO181e39Z6nUzfW0fQIRaYqX8H/7TStYLRd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bEHyHGAAAA3AAAAA8AAAAAAAAA&#10;AAAAAAAAoQIAAGRycy9kb3ducmV2LnhtbFBLBQYAAAAABAAEAPkAAACUAwAAAAA=&#10;" strokeweight="38217emu"/>
                <v:line id="Line 2334" o:spid="_x0000_s1199" style="position:absolute;visibility:visible;mso-wrap-style:square" from="7093,3368" to="7113,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44C1cYAAADcAAAADwAAAGRycy9kb3ducmV2LnhtbESPzWrDMBCE74G8g9hAL6GRU6hTXCsh&#10;pJT20kN+Lr0t1kayY60cS03ct68KgRyHmfmGKVeDa8WF+lB7VjCfZSCIK69rNgoO+/fHFxAhImts&#10;PZOCXwqwWo5HJRbaX3lLl100IkE4FKjAxtgVUobKksMw8x1x8o6+dxiT7I3UPV4T3LXyKcty6bDm&#10;tGCxo42l6rT7cQqev825sT52G2uzr8ZM3z7q+V6ph8mwfgURaYj38K39qRUs8hz+z6QjI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OOAtXGAAAA3AAAAA8AAAAAAAAA&#10;AAAAAAAAoQIAAGRycy9kb3ducmV2LnhtbFBLBQYAAAAABAAEAPkAAACUAwAAAAA=&#10;" strokeweight="38523emu"/>
                <v:line id="Line 2333" o:spid="_x0000_s1200" style="position:absolute;visibility:visible;mso-wrap-style:square" from="7093,3468" to="7113,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vlaMUAAADcAAAADwAAAGRycy9kb3ducmV2LnhtbESPwWrDMBBE74H+g9hCbrHcHpLiRgkm&#10;EGgvhia55La1tpZba+VKiu38fRUI9DjMzBtmvZ1sJwbyoXWs4CnLQRDXTrfcKDgd94sXECEia+wc&#10;k4IrBdhuHmZrLLQb+YOGQ2xEgnAoUIGJsS+kDLUhiyFzPXHyvpy3GJP0jdQexwS3nXzO86W02HJa&#10;MNjTzlD9c7hYBb+fgxl336V+76qj3Zen6lz5i1Lzx6l8BRFpiv/he/tNK1gtV3A7k46A3P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QvlaMUAAADcAAAADwAAAAAAAAAA&#10;AAAAAAChAgAAZHJzL2Rvd25yZXYueG1sUEsFBgAAAAAEAAQA+QAAAJMDAAAAAA==&#10;" strokeweight="38203emu"/>
                <v:line id="Line 2332" o:spid="_x0000_s1201" style="position:absolute;visibility:visible;mso-wrap-style:square" from="7093,3569" to="7113,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wv8IAAADcAAAADwAAAGRycy9kb3ducmV2LnhtbERPz2vCMBS+D/wfwhN2GZpuBzeqUUSQ&#10;CTsM7ZAen82zqTYvJYm1+++Xg7Djx/d7sRpsK3ryoXGs4HWagSCunG64VvBTbCcfIEJE1tg6JgW/&#10;FGC1HD0tMNfuznvqD7EWKYRDjgpMjF0uZagMWQxT1xEn7uy8xZigr6X2eE/htpVvWTaTFhtODQY7&#10;2hiqroebVXDpT6YoP4fshftT+eXLy7c/Fko9j4f1HESkIf6LH+6dVvA+S2vTmXQE5PI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Wwv8IAAADcAAAADwAAAAAAAAAAAAAA&#10;AAChAgAAZHJzL2Rvd25yZXYueG1sUEsFBgAAAAAEAAQA+QAAAJADAAAAAA==&#10;" strokeweight="38217emu"/>
                <v:line id="Line 2331" o:spid="_x0000_s1202" style="position:absolute;visibility:visible;mso-wrap-style:square" from="7093,3670" to="7113,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WLv8MAAADcAAAADwAAAGRycy9kb3ducmV2LnhtbESPQWsCMRSE7wX/Q3hCbzVrD9rdGkWk&#10;Uq/dFvb62Dw3q5uXJYm6+usbQfA4zMw3zGI12E6cyYfWsYLpJANBXDvdcqPg73f79gEiRGSNnWNS&#10;cKUAq+XoZYGFdhf+oXMZG5EgHApUYGLsCylDbchimLieOHl75y3GJH0jtcdLgttOvmfZTFpsOS0Y&#10;7GljqD6WJ6vA52XffH0fdpUub/5URZNvK6PU63hYf4KINMRn+NHeaQXzWQ73M+kIyO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vVi7/DAAAA3AAAAA8AAAAAAAAAAAAA&#10;AAAAoQIAAGRycy9kb3ducmV2LnhtbFBLBQYAAAAABAAEAPkAAACRAwAAAAA=&#10;" strokeweight="38534emu"/>
                <v:line id="Line 2330" o:spid="_x0000_s1203" style="position:absolute;visibility:visible;mso-wrap-style:square" from="7093,3732" to="7113,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qaoscEAAADcAAAADwAAAGRycy9kb3ducmV2LnhtbERPz2vCMBS+D/wfwhN2m6lDqnRGEcGx&#10;9jKmjl0fzVtTbF5qE9v635vDYMeP7/d6O9pG9NT52rGC+SwBQVw6XXOl4Hw6vKxA+ICssXFMCu7k&#10;YbuZPK0x027gL+qPoRIxhH2GCkwIbSalLw1Z9DPXEkfu13UWQ4RdJXWHQwy3jXxNklRarDk2GGxp&#10;b6i8HG9WgXbNonj3RZLmP4tP831Nby5HpZ6n4+4NRKAx/Iv/3B9awXIZ58cz8QjIz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ipqixwQAAANwAAAAPAAAAAAAAAAAAAAAA&#10;AKECAABkcnMvZG93bnJldi54bWxQSwUGAAAAAAQABAD5AAAAjwMAAAAA&#10;" strokeweight=".44775mm"/>
                <v:line id="Line 2329" o:spid="_x0000_s1204" style="position:absolute;visibility:visible;mso-wrap-style:square" from="8237,349" to="8257,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b9S8UAAADcAAAADwAAAGRycy9kb3ducmV2LnhtbESPQWvCQBSE70L/w/IK3urGHlSia2iF&#10;1NxKtUK9PbLPJDb7Nt1dY/rvu0LB4zAz3zCrbDCt6Mn5xrKC6SQBQVxa3XCl4HOfPy1A+ICssbVM&#10;Cn7JQ7Z+GK0w1fbKH9TvQiUihH2KCuoQulRKX9Zk0E9sRxy9k3UGQ5SuktrhNcJNK5+TZCYNNhwX&#10;auxoU1P5vbsYBUcefg74+h6as95++eKt3VB+UGr8OLwsQQQawj383y60gvl8Crcz8QjI9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Cb9S8UAAADcAAAADwAAAAAAAAAA&#10;AAAAAAChAgAAZHJzL2Rvd25yZXYueG1sUEsFBgAAAAAEAAQA+QAAAJMDAAAAAA==&#10;" strokeweight="38293emu"/>
                <v:line id="Line 2328" o:spid="_x0000_s1205" style="position:absolute;visibility:visible;mso-wrap-style:square" from="8237,448" to="8257,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PPsIAAADcAAAADwAAAGRycy9kb3ducmV2LnhtbESPQYvCMBSE7wv+h/AEb2uigko1iijC&#10;3kS7LHh7NM+22LyUJlurv94IgsdhZr5hluvOVqKlxpeONYyGCgRx5kzJuYbfdP89B+EDssHKMWm4&#10;k4f1qve1xMS4Gx+pPYVcRAj7BDUUIdSJlD4ryKIfupo4ehfXWAxRNrk0Dd4i3FZyrNRUWiw5LhRY&#10;07ag7Hr6txpKVeV/8rBX54tqt+d0N3mkE9Z60O82CxCBuvAJv9s/RsNsNobXmXgE5Oo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ZPPsIAAADcAAAADwAAAAAAAAAAAAAA&#10;AAChAgAAZHJzL2Rvd25yZXYueG1sUEsFBgAAAAAEAAQA+QAAAJADAAAAAA==&#10;" strokeweight="38548emu"/>
                <v:line id="Line 2327" o:spid="_x0000_s1206" style="position:absolute;visibility:visible;mso-wrap-style:square" from="8237,549" to="8257,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urqpcMAAADcAAAADwAAAGRycy9kb3ducmV2LnhtbESPQYvCMBSE7wv+h/AEb2uihVWqUUQR&#10;vMlaEbw9mmdbbF5KE2v1128WFvY4zMw3zHLd21p01PrKsYbJWIEgzp2puNBwzvafcxA+IBusHZOG&#10;F3lYrwYfS0yNe/I3dadQiAhhn6KGMoQmldLnJVn0Y9cQR+/mWoshyraQpsVnhNtaTpX6khYrjgsl&#10;NrQtKb+fHlZDperiIo97db2pbnvNdsk7S1jr0bDfLEAE6sN/+K99MBpmswR+z8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q6qXDAAAA3AAAAA8AAAAAAAAAAAAA&#10;AAAAoQIAAGRycy9kb3ducmV2LnhtbFBLBQYAAAAABAAEAPkAAACRAwAAAAA=&#10;" strokeweight="38548emu"/>
                <v:line id="Line 2326" o:spid="_x0000_s1207" style="position:absolute;visibility:visible;mso-wrap-style:square" from="8237,651" to="8257,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Fe08UAAADcAAAADwAAAGRycy9kb3ducmV2LnhtbESPQWvCQBSE7wX/w/IEb3WjFC2pq6iQ&#10;6q3UNtDeHtlnEs2+jburSf99tyD0OMzMN8xi1ZtG3Mj52rKCyTgBQVxYXXOp4PMje3wG4QOyxsYy&#10;KfghD6vl4GGBqbYdv9PtEEoRIexTVFCF0KZS+qIig35sW+LoHa0zGKJ0pdQOuwg3jZwmyUwarDku&#10;VNjStqLifLgaBd/cX3LcvIX6pHdffv/abCnLlRoN+/ULiEB9+A/f23utYD5/gr8z8QjI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FFe08UAAADcAAAADwAAAAAAAAAA&#10;AAAAAAChAgAAZHJzL2Rvd25yZXYueG1sUEsFBgAAAAAEAAQA+QAAAJMDAAAAAA==&#10;" strokeweight="38293emu"/>
                <v:line id="Line 2325" o:spid="_x0000_s1208" style="position:absolute;visibility:visible;mso-wrap-style:square" from="8237,750" to="8257,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k/XSsUAAADcAAAADwAAAGRycy9kb3ducmV2LnhtbESPQWvCQBSE7wX/w/IEb82uhjYldRWx&#10;CL2VGhG8PbLPJJh9G7LbJPbXdwuFHoeZ+YZZbyfbioF63zjWsEwUCOLSmYYrDafi8PgCwgdkg61j&#10;0nAnD9vN7GGNuXEjf9JwDJWIEPY5aqhD6HIpfVmTRZ+4jjh6V9dbDFH2lTQ9jhFuW7lS6llabDgu&#10;1NjRvqbydvyyGhrVVmf5cVCXqxr2l+It/S5S1noxn3avIAJN4T/81343GrLsCX7PxCMgN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k/XSsUAAADcAAAADwAAAAAAAAAA&#10;AAAAAAChAgAAZHJzL2Rvd25yZXYueG1sUEsFBgAAAAAEAAQA+QAAAJMDAAAAAA==&#10;" strokeweight="38548emu"/>
                <v:line id="Line 2324" o:spid="_x0000_s1209" style="position:absolute;visibility:visible;mso-wrap-style:square" from="8237,851" to="8257,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3s7pcMAAADcAAAADwAAAGRycy9kb3ducmV2LnhtbESPQWsCMRSE7wX/Q3hCbzWpUJWtUYog&#10;eCiI2t6fm+dm6eZlTeLu9t+bQsHjMDPfMMv14BrRUYi1Zw2vEwWCuPSm5krD12n7sgARE7LBxjNp&#10;+KUI69XoaYmF8T0fqDumSmQIxwI12JTaQspYWnIYJ74lzt7FB4cpy1BJE7DPcNfIqVIz6bDmvGCx&#10;pY2l8ud4cxpouIRF8/l9Vf4tqX1vu/O532v9PB4+3kEkGtIj/N/eGQ3z+Qz+zuQjIF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97O6XDAAAA3AAAAA8AAAAAAAAAAAAA&#10;AAAAoQIAAGRycy9kb3ducmV2LnhtbFBLBQYAAAAABAAEAPkAAACRAwAAAAA=&#10;" strokeweight="38167emu"/>
                <v:line id="Line 2323" o:spid="_x0000_s1210" style="position:absolute;visibility:visible;mso-wrap-style:square" from="8237,952" to="8257,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eePsMAAADcAAAADwAAAGRycy9kb3ducmV2LnhtbESPQWsCMRSE70L/Q3iF3jSpUFe2RpFC&#10;oYeCaO39uXluFjcv2yTurv/eFAo9DjPzDbPajK4VPYXYeNbwPFMgiCtvGq41HL/ep0sQMSEbbD2T&#10;hhtF2KwfJissjR94T/0h1SJDOJaowabUlVLGypLDOPMdcfbOPjhMWYZamoBDhrtWzpVaSIcN5wWL&#10;Hb1Zqi6Hq9NA4zks28/vH+VfktoNtj+dhp3WT4/j9hVEojH9h//aH0ZDURTweyYfAbm+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A3nj7DAAAA3AAAAA8AAAAAAAAAAAAA&#10;AAAAoQIAAGRycy9kb3ducmV2LnhtbFBLBQYAAAAABAAEAPkAAACRAwAAAAA=&#10;" strokeweight="38167emu"/>
                <v:line id="Line 2322" o:spid="_x0000_s1211" style="position:absolute;visibility:visible;mso-wrap-style:square" from="8237,1052" to="8257,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E541L8AAADcAAAADwAAAGRycy9kb3ducmV2LnhtbERPTYvCMBC9C/6HMII3TVRYpRpFFMGb&#10;rBXB29CMbbGZlCbW7v56cxA8Pt73atPZSrTU+NKxhslYgSDOnCk513BJD6MFCB+QDVaOScMfedis&#10;+70VJsa9+Jfac8hFDGGfoIYihDqR0mcFWfRjVxNH7u4aiyHCJpemwVcMt5WcKvUjLZYcGwqsaVdQ&#10;9jg/rYZSVflVng7qdlft7pbuZ//pjLUeDrrtEkSgLnzFH/fRaJjP49p4Jh4BuX4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nE541L8AAADcAAAADwAAAAAAAAAAAAAAAACh&#10;AgAAZHJzL2Rvd25yZXYueG1sUEsFBgAAAAAEAAQA+QAAAI0DAAAAAA==&#10;" strokeweight="38548emu"/>
                <v:line id="Line 2321" o:spid="_x0000_s1212" style="position:absolute;visibility:visible;mso-wrap-style:square" from="8237,1153" to="8257,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uSv18MAAADcAAAADwAAAGRycy9kb3ducmV2LnhtbESPQWsCMRSE7wX/Q3iF3mpSoVW3RpGC&#10;4KEg2np/bp6bpZuXbRJ3t/++EQSPw8x8wyxWg2tERyHWnjW8jBUI4tKbmisN31+b5xmImJANNp5J&#10;wx9FWC1HDwssjO95T90hVSJDOBaowabUFlLG0pLDOPYtcfbOPjhMWYZKmoB9hrtGTpR6kw5rzgsW&#10;W/qwVP4cLk4DDecwaz6Pv8q/JrXrbXc69Tutnx6H9TuIREO6h2/trdEwnc7heiYfAbn8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7kr9fDAAAA3AAAAA8AAAAAAAAAAAAA&#10;AAAAoQIAAGRycy9kb3ducmV2LnhtbFBLBQYAAAAABAAEAPkAAACRAwAAAAA=&#10;" strokeweight="38167emu"/>
                <v:line id="Line 2320" o:spid="_x0000_s1213" style="position:absolute;visibility:visible;mso-wrap-style:square" from="8237,1254" to="8257,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t2bcAAAADcAAAADwAAAGRycy9kb3ducmV2LnhtbERPz2vCMBS+C/4P4Qm72cTBXOmMMgRh&#10;h4Ho3P3ZPJuy5qUmWdv998thsOPH93uzm1wnBgqx9axhVSgQxLU3LTcaLh+HZQkiJmSDnWfS8EMR&#10;dtv5bIOV8SOfaDinRuQQjhVqsCn1lZSxtuQwFr4nztzNB4cpw9BIE3DM4a6Tj0qtpcOWc4PFnvaW&#10;6q/zt9NA0y2U3fvnXfmnpI6jHa7X8aj1w2J6fQGRaEr/4j/3m9HwXOb5+Uw+AnL7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oLdm3AAAAA3AAAAA8AAAAAAAAAAAAAAAAA&#10;oQIAAGRycy9kb3ducmV2LnhtbFBLBQYAAAAABAAEAPkAAACOAwAAAAA=&#10;" strokeweight="38167emu"/>
                <v:line id="Line 2319" o:spid="_x0000_s1214" style="position:absolute;visibility:visible;mso-wrap-style:square" from="8237,1354" to="8257,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GhbsQAAADcAAAADwAAAGRycy9kb3ducmV2LnhtbESPQWvCQBSE7wX/w/IEb3U3DbQSXUUi&#10;grfSpBS8PbLPJJh9G7LbmPbXdwWhx2FmvmE2u8l2YqTBt441JEsFgrhypuVaw2d5fF6B8AHZYOeY&#10;NPyQh9129rTBzLgbf9BYhFpECPsMNTQh9JmUvmrIol+6njh6FzdYDFEOtTQD3iLcdvJFqVdpseW4&#10;0GBPeUPVtfi2GlrV1V/y/ajOFzXm5/KQ/pYpa72YT/s1iEBT+A8/2iej4W2VwP1MPAJy+w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oaFuxAAAANwAAAAPAAAAAAAAAAAA&#10;AAAAAKECAABkcnMvZG93bnJldi54bWxQSwUGAAAAAAQABAD5AAAAkgMAAAAA&#10;" strokeweight="38548emu"/>
                <v:line id="Line 2318" o:spid="_x0000_s1215" style="position:absolute;visibility:visible;mso-wrap-style:square" from="8237,1455" to="8257,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ZVNgcMAAADcAAAADwAAAGRycy9kb3ducmV2LnhtbESPQWsCMRSE74X+h/AKvdWkQu2yNYoI&#10;Qg8F0dr7c/PcLG5etkm6u/33RhA8DjPzDTNfjq4VPYXYeNbwOlEgiCtvGq41HL43LwWImJANtp5J&#10;wz9FWC4eH+ZYGj/wjvp9qkWGcCxRg02pK6WMlSWHceI74uydfHCYsgy1NAGHDHetnCo1kw4bzgsW&#10;O1pbqs77P6eBxlMo2q+fX+XfktoOtj8eh63Wz0/j6gNEojHdw7f2p9HwXkzheiYfAbm4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VTYHDAAAA3AAAAA8AAAAAAAAAAAAA&#10;AAAAoQIAAGRycy9kb3ducmV2LnhtbFBLBQYAAAAABAAEAPkAAACRAwAAAAA=&#10;" strokeweight="38167emu"/>
                <v:line id="Line 2317" o:spid="_x0000_s1216" style="position:absolute;visibility:visible;mso-wrap-style:square" from="8237,1556" to="8257,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tnoGsQAAADcAAAADwAAAGRycy9kb3ducmV2LnhtbESPQWsCMRSE74X+h/AKvdVExXbZGqUI&#10;goeCVNv7c/PcLG5etknc3f77Rij0OMzMN8xyPbpW9BRi41nDdKJAEFfeNFxr+DxunwoQMSEbbD2T&#10;hh+KsF7d3y2xNH7gD+oPqRYZwrFEDTalrpQyVpYcxonviLN39sFhyjLU0gQcMty1cqbUs3TYcF6w&#10;2NHGUnU5XJ0GGs+haN+/vpVfJLUfbH86DXutHx/Gt1cQicb0H/5r74yGl2IOtzP5CMjV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62egaxAAAANwAAAAPAAAAAAAAAAAA&#10;AAAAAKECAABkcnMvZG93bnJldi54bWxQSwUGAAAAAAQABAD5AAAAkgMAAAAA&#10;" strokeweight="38167emu"/>
                <v:line id="Line 2316" o:spid="_x0000_s1217" style="position:absolute;visibility:visible;mso-wrap-style:square" from="8237,1656" to="8257,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YC9sMAAADcAAAADwAAAGRycy9kb3ducmV2LnhtbESPQYvCMBSE78L+h/AW9qaJq7hSjbIo&#10;gjfRLoK3R/Nsi81LaWLt+uuNIHgcZuYbZr7sbCVaanzpWMNwoEAQZ86UnGv4Szf9KQgfkA1WjknD&#10;P3lYLj56c0yMu/Ge2kPIRYSwT1BDEUKdSOmzgiz6gauJo3d2jcUQZZNL0+Atwm0lv5WaSIslx4UC&#10;a1oVlF0OV6uhVFV+lLuNOp1Vuzql69E9HbHWX5/d7wxEoC68w6/21mj4mY7heSYeAbl4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jWAvbDAAAA3AAAAA8AAAAAAAAAAAAA&#10;AAAAoQIAAGRycy9kb3ducmV2LnhtbFBLBQYAAAAABAAEAPkAAACRAwAAAAA=&#10;" strokeweight="38548emu"/>
                <v:line id="Line 2315" o:spid="_x0000_s1218" style="position:absolute;visibility:visible;mso-wrap-style:square" from="8237,1757" to="8257,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zV9cMAAADcAAAADwAAAGRycy9kb3ducmV2LnhtbESPQWsCMRSE74X+h/AK3mrSgnbZGkUE&#10;oYeC1Nr7c/PcLG5etkm6u/77RhA8DjPzDbNYja4VPYXYeNbwMlUgiCtvGq41HL63zwWImJANtp5J&#10;w4UirJaPDwssjR/4i/p9qkWGcCxRg02pK6WMlSWHceo74uydfHCYsgy1NAGHDHetfFVqLh02nBcs&#10;drSxVJ33f04DjadQtJ8/v8rPktoNtj8eh53Wk6dx/Q4i0Zju4Vv7w2h4K2ZwPZOPgF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p81fXDAAAA3AAAAA8AAAAAAAAAAAAA&#10;AAAAoQIAAGRycy9kb3ducmV2LnhtbFBLBQYAAAAABAAEAPkAAACRAwAAAAA=&#10;" strokeweight="38167emu"/>
                <v:line id="Line 2314" o:spid="_x0000_s1219" style="position:absolute;visibility:visible;mso-wrap-style:square" from="8237,1858" to="8257,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hpnrMYAAADcAAAADwAAAGRycy9kb3ducmV2LnhtbESPQWsCMRSE74X+h/AKvZSabQ8qq1FE&#10;kAo9SN1S9vjcPDerm5cliev235uC0OMwM98w8+VgW9GTD41jBW+jDARx5XTDtYLvYvM6BREissbW&#10;MSn4pQDLxePDHHPtrvxF/T7WIkE45KjAxNjlUobKkMUwch1x8o7OW4xJ+lpqj9cEt618z7KxtNhw&#10;WjDY0dpQdd5frIJTfzBF+TFkL9wfyk9fnnb+p1Dq+WlYzUBEGuJ/+N7eagWT6Rj+zqQjIBc3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YaZ6zGAAAA3AAAAA8AAAAAAAAA&#10;AAAAAAAAoQIAAGRycy9kb3ducmV2LnhtbFBLBQYAAAAABAAEAPkAAACUAwAAAAA=&#10;" strokeweight="38217emu"/>
                <v:line id="Line 2313" o:spid="_x0000_s1220" style="position:absolute;visibility:visible;mso-wrap-style:square" from="8237,1958" to="8257,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pcrMMAAADcAAAADwAAAGRycy9kb3ducmV2LnhtbESPT2sCMRTE74LfITzBm2bbg3+2Riml&#10;Uq9dhb0+Nq+b1c3LkkRd/fSNIHgcZuY3zGrT21ZcyIfGsYK3aQaCuHK64VrBYb+dLECEiKyxdUwK&#10;bhRgsx4OVphrd+VfuhSxFgnCIUcFJsYulzJUhiyGqeuIk/fnvMWYpK+l9nhNcNvK9yybSYsNpwWD&#10;HX0Zqk7F2Srwy6Krv3+Ou1IXd38uo1luS6PUeNR/foCI1MdX+NneaQXzxRweZ9IRkO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UKXKzDAAAA3AAAAA8AAAAAAAAAAAAA&#10;AAAAoQIAAGRycy9kb3ducmV2LnhtbFBLBQYAAAAABAAEAPkAAACRAwAAAAA=&#10;" strokeweight="38534emu"/>
                <v:line id="Line 2312" o:spid="_x0000_s1221" style="position:absolute;visibility:visible;mso-wrap-style:square" from="8237,2059" to="8257,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iX4MEAAADcAAAADwAAAGRycy9kb3ducmV2LnhtbERPPW/CMBDdkfofrKvEBg4dAKUYFCEh&#10;tUukAgvbNb7GKfE5tU2S/ns8IDE+ve/NbrSt6MmHxrGCxTwDQVw53XCt4Hw6zNYgQkTW2DomBf8U&#10;YLd9mWww127gL+qPsRYphEOOCkyMXS5lqAxZDHPXESfux3mLMUFfS+1xSOG2lW9ZtpQWG04NBjva&#10;G6qux5tV8Pfdm2H/W+jPtjzZQ3EuL6W/KTV9HYt3EJHG+BQ/3B9awWqd1qYz6QjI7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mJfgwQAAANwAAAAPAAAAAAAAAAAAAAAA&#10;AKECAABkcnMvZG93bnJldi54bWxQSwUGAAAAAAQABAD5AAAAjwMAAAAA&#10;" strokeweight="38203emu"/>
                <v:line id="Line 2311" o:spid="_x0000_s1222" style="position:absolute;visibility:visible;mso-wrap-style:square" from="8237,2160" to="8257,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Xz3sYAAADcAAAADwAAAGRycy9kb3ducmV2LnhtbESPQUvDQBSE70L/w/IEL2I3eqg1dlOK&#10;IAo9FBuRHF+zz2xi9m3YXdP4791CocdhZr5hVuvJ9mIkH1rHCu7nGQji2umWGwWf5evdEkSIyBp7&#10;x6TgjwKsi9nVCnPtjvxB4z42IkE45KjAxDjkUobakMUwdwNx8r6dtxiT9I3UHo8Jbnv5kGULabHl&#10;tGBwoBdD9c/+1yroxoMpq7cpu+XxUG191e38V6nUzfW0eQYRaYqX8Ln9rhU8Lp/gdCYdAVn8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eF897GAAAA3AAAAA8AAAAAAAAA&#10;AAAAAAAAoQIAAGRycy9kb3ducmV2LnhtbFBLBQYAAAAABAAEAPkAAACUAwAAAAA=&#10;" strokeweight="38217emu"/>
                <v:line id="Line 2310" o:spid="_x0000_s1223" style="position:absolute;visibility:visible;mso-wrap-style:square" from="8237,2260" to="8257,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5PHcEAAADcAAAADwAAAGRycy9kb3ducmV2LnhtbERPPW/CMBDdkfgP1iF1QeCABC0pBiFQ&#10;VRaGQhe2U3zYofE5xC6Ef48HJMan9z1ftq4SV2pC6VnBaJiBIC68Ltko+D18DT5AhIissfJMCu4U&#10;YLnoduaYa3/jH7ruoxEphEOOCmyMdS5lKCw5DENfEyfu5BuHMcHGSN3gLYW7So6zbCodlpwaLNa0&#10;tlT87f+dgsnRXM7Wx3ptbbY7m/7muxwdlHrrtatPEJHa+BI/3Vut4H2W5qcz6QjIx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m/k8dwQAAANwAAAAPAAAAAAAAAAAAAAAA&#10;AKECAABkcnMvZG93bnJldi54bWxQSwUGAAAAAAQABAD5AAAAjwMAAAAA&#10;" strokeweight="38523emu"/>
                <v:line id="Line 2309" o:spid="_x0000_s1224" style="position:absolute;visibility:visible;mso-wrap-style:square" from="8237,2361" to="8257,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CppBccAAADcAAAADwAAAGRycy9kb3ducmV2LnhtbESPzWrDMBCE74G8g9hCL6GRk0N/3Mgh&#10;BEIKPZTGpfi4sbaWXWtlJNVx374qFHocZuYbZrOdbC9G8qF1rGC1zEAQ10633Ch4Kw839yBCRNbY&#10;OyYF3xRgW8xnG8y1u/ArjafYiAThkKMCE+OQSxlqQxbD0g3Eyftw3mJM0jdSe7wkuO3lOstupcWW&#10;04LBgfaG6s/Tl1XQjWdTVscpW/B4rp591b3491Kp66tp9wgi0hT/w3/tJ63g7mEFv2fSEZDF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cKmkFxwAAANwAAAAPAAAAAAAA&#10;AAAAAAAAAKECAABkcnMvZG93bnJldi54bWxQSwUGAAAAAAQABAD5AAAAlQMAAAAA&#10;" strokeweight="38217emu"/>
                <v:line id="Line 2308" o:spid="_x0000_s1225" style="position:absolute;visibility:visible;mso-wrap-style:square" from="8237,2462" to="8257,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KRp6cMAAADcAAAADwAAAGRycy9kb3ducmV2LnhtbESPQWsCMRSE7wX/Q3gFbzVbD9ZdjSKi&#10;6LWrsNfH5nWzdfOyJFFXf31TKPQ4zMw3zHI92E7cyIfWsYL3SQaCuHa65UbB+bR/m4MIEVlj55gU&#10;PCjAejV6WWKh3Z0/6VbGRiQIhwIVmBj7QspQG7IYJq4nTt6X8xZjkr6R2uM9wW0np1k2kxZbTgsG&#10;e9oaqi/l1Srwedk3u8P3sdLl01+raPJ9ZZQavw6bBYhIQ/wP/7WPWsFHPoXfM+kIyN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CkaenDAAAA3AAAAA8AAAAAAAAAAAAA&#10;AAAAoQIAAGRycy9kb3ducmV2LnhtbFBLBQYAAAAABAAEAPkAAACRAwAAAAA=&#10;" strokeweight="38534emu"/>
                <v:line id="Line 2307" o:spid="_x0000_s1226" style="position:absolute;visibility:visible;mso-wrap-style:square" from="8237,2562" to="8257,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jMcsMAAADcAAAADwAAAGRycy9kb3ducmV2LnhtbESPQWsCMRSE7wX/Q3iCt5pVoXVXo4go&#10;9dptYa+PzXOzunlZkqjb/vqmUOhxmJlvmPV2sJ24kw+tYwWzaQaCuHa65UbB58fxeQkiRGSNnWNS&#10;8EUBtpvR0xoL7R78TvcyNiJBOBSowMTYF1KG2pDFMHU9cfLOzluMSfpGao+PBLednGfZi7TYclow&#10;2NPeUH0tb1aBz8u+ObxdTpUuv/2tiiY/VkapyXjYrUBEGuJ/+K990gpe8wX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ozHLDAAAA3AAAAA8AAAAAAAAAAAAA&#10;AAAAoQIAAGRycy9kb3ducmV2LnhtbFBLBQYAAAAABAAEAPkAAACRAwAAAAA=&#10;" strokeweight="38534emu"/>
                <v:line id="Line 2306" o:spid="_x0000_s1227" style="position:absolute;visibility:visible;mso-wrap-style:square" from="8237,2663" to="8257,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F3KnccAAADcAAAADwAAAGRycy9kb3ducmV2LnhtbESPQUsDMRSE70L/Q3gFL2KzLWJ127SU&#10;QlHwIHaL7PF187rZdvOyJHG7/nsjCB6HmfmGWa4H24qefGgcK5hOMhDEldMN1woOxe7+CUSIyBpb&#10;x6TgmwKsV6ObJebaXfmD+n2sRYJwyFGBibHLpQyVIYth4jri5J2ctxiT9LXUHq8Jbls5y7JHabHh&#10;tGCwo62h6rL/sgrO/dEU5cuQ3XF/LN98eX73n4VSt+NhswARaYj/4b/2q1Ywf36A3zPpCMjV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MXcqdxwAAANwAAAAPAAAAAAAA&#10;AAAAAAAAAKECAABkcnMvZG93bnJldi54bWxQSwUGAAAAAAQABAD5AAAAlQMAAAAA&#10;" strokeweight="38217emu"/>
                <v:line id="Line 2305" o:spid="_x0000_s1228" style="position:absolute;visibility:visible;mso-wrap-style:square" from="8237,2764" to="8257,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nshcQAAADcAAAADwAAAGRycy9kb3ducmV2LnhtbESPQWsCMRSE7wX/Q3iCl6JZC7a6GkUs&#10;opceql68PTbPZHXzsm6ibv99IxR6HGbmG2a2aF0l7tSE0rOC4SADQVx4XbJRcNiv+2MQISJrrDyT&#10;gh8KsJh3XmaYa//gb7rvohEJwiFHBTbGOpcyFJYchoGviZN38o3DmGRjpG7wkeCukm9Z9i4dlpwW&#10;LNa0slRcdjenYHQ017P1sV5Zm32dzevnphzulep12+UURKQ2/of/2lut4GMygueZdATk/B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2ieyFxAAAANwAAAAPAAAAAAAAAAAA&#10;AAAAAKECAABkcnMvZG93bnJldi54bWxQSwUGAAAAAAQABAD5AAAAkgMAAAAA&#10;" strokeweight="38523emu"/>
                <v:line id="Line 2304" o:spid="_x0000_s1229" style="position:absolute;visibility:visible;mso-wrap-style:square" from="8237,2864" to="8257,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ty8sQAAADcAAAADwAAAGRycy9kb3ducmV2LnhtbESPQWsCMRSE7wX/Q3iCF9GsQq3dGkUU&#10;sRcPVS/eHpvXZO3mZd1E3f77RhB6HGbmG2a2aF0lbtSE0rOC0TADQVx4XbJRcDxsBlMQISJrrDyT&#10;gl8KsJh3XmaYa3/nL7rtoxEJwiFHBTbGOpcyFJYchqGviZP37RuHMcnGSN3gPcFdJcdZNpEOS04L&#10;FmtaWSp+9len4PVkLmfrY72yNtudTX+9LUcHpXrddvkBIlIb/8PP9qdW8PY+gceZdATk/A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W3LyxAAAANwAAAAPAAAAAAAAAAAA&#10;AAAAAKECAABkcnMvZG93bnJldi54bWxQSwUGAAAAAAQABAD5AAAAkgMAAAAA&#10;" strokeweight="38523emu"/>
                <v:line id="Line 2303" o:spid="_x0000_s1230" style="position:absolute;visibility:visible;mso-wrap-style:square" from="8237,2965" to="8257,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I9U6sYAAADcAAAADwAAAGRycy9kb3ducmV2LnhtbESPQUvDQBSE70L/w/IEL2I3emhr7KYU&#10;QRR6KDYiOb5mn9nE7Nuwu6bx37sFocdhZr5h1pvJ9mIkH1rHCu7nGQji2umWGwUf5cvdCkSIyBp7&#10;x6TglwJsitnVGnPtTvxO4yE2IkE45KjAxDjkUobakMUwdwNx8r6ctxiT9I3UHk8Jbnv5kGULabHl&#10;tGBwoGdD9ffhxyroxqMpq9cpu+XxWO181e39Z6nUzfW0fQIRaYqX8H/7TStYPi7hfCYdAVn8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yPVOrGAAAA3AAAAA8AAAAAAAAA&#10;AAAAAAAAoQIAAGRycy9kb3ducmV2LnhtbFBLBQYAAAAABAAEAPkAAACUAwAAAAA=&#10;" strokeweight="38217emu"/>
                <v:line id="Line 2302" o:spid="_x0000_s1231" style="position:absolute;visibility:visible;mso-wrap-style:square" from="8237,3066" to="8257,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xeA8AAAADcAAAADwAAAGRycy9kb3ducmV2LnhtbERPPU/DMBDdK/EfrENiaxw6QBPqRhVq&#10;RVdSpKyn+Bqnjc+R7bSBX48HJMan972pZjuIG/nQO1bwnOUgiFune+4UfJ0OyzWIEJE1Do5JwTcF&#10;qLYPiw2W2t35k2517EQK4VCiAhPjWEoZWkMWQ+ZG4sSdnbcYE/Sd1B7vKdwOcpXnL9Jiz6nB4Ejv&#10;htprPVkFvqjHbv9xOTa6/vFTE01xaIxST4/z7g1EpDn+i//cR63gtUhr05l0BOT2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FMXgPAAAAA3AAAAA8AAAAAAAAAAAAAAAAA&#10;oQIAAGRycy9kb3ducmV2LnhtbFBLBQYAAAAABAAEAPkAAACOAwAAAAA=&#10;" strokeweight="38534emu"/>
                <v:line id="Line 2301" o:spid="_x0000_s1232" style="position:absolute;visibility:visible;mso-wrap-style:square" from="8237,3166" to="8257,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xlA8YAAADcAAAADwAAAGRycy9kb3ducmV2LnhtbESPQWsCMRSE74L/ITzBi9RsPdi6NUop&#10;FAUPpW4pe3xuXjdrNy9LEtf13zeFQo/DzHzDrLeDbUVPPjSOFdzPMxDEldMN1wo+ite7RxAhImts&#10;HZOCGwXYbsajNebaXfmd+mOsRYJwyFGBibHLpQyVIYth7jri5H05bzEm6WupPV4T3LZykWVLabHh&#10;tGCwoxdD1ffxYhWc+5Mpyt2Qzbg/lQdfnt/8Z6HUdDI8P4GINMT/8F97rxU8rFbweyYdAbn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JcZQPGAAAA3AAAAA8AAAAAAAAA&#10;AAAAAAAAoQIAAGRycy9kb3ducmV2LnhtbFBLBQYAAAAABAAEAPkAAACUAwAAAAA=&#10;" strokeweight="38217emu"/>
                <v:line id="Line 2300" o:spid="_x0000_s1233" style="position:absolute;visibility:visible;mso-wrap-style:square" from="8237,3267" to="8257,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jNT8IAAADcAAAADwAAAGRycy9kb3ducmV2LnhtbERPz2vCMBS+C/sfwht4kZm4w5DOKDIY&#10;DnaQWRk9Ppu3ptq8lCSr9b83h8GOH9/v1WZ0nRgoxNazhsVcgSCuvWm50XAs35+WIGJCNth5Jg03&#10;irBZP0xWWBh/5S8aDqkROYRjgRpsSn0hZawtOYxz3xNn7scHhynD0EgT8JrDXSeflXqRDlvODRZ7&#10;erNUXw6/TsN5ONmy2o1qxsOp+gzVeR++S62nj+P2FUSiMf2L/9wfRsNS5fn5TD4Ccn0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djNT8IAAADcAAAADwAAAAAAAAAAAAAA&#10;AAChAgAAZHJzL2Rvd25yZXYueG1sUEsFBgAAAAAEAAQA+QAAAJADAAAAAA==&#10;" strokeweight="38217emu"/>
                <v:line id="Line 2299" o:spid="_x0000_s1234" style="position:absolute;visibility:visible;mso-wrap-style:square" from="8237,3368" to="8257,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wzrV8QAAADcAAAADwAAAGRycy9kb3ducmV2LnhtbESPQWsCMRSE74L/IbxCL1KTLbTI1ihF&#10;EXvpoa4Xb4/NM1ndvKybqNt/3xQKPQ4z8w0zXw6+FTfqYxNYQzFVIIjrYBq2GvbV5mkGIiZkg21g&#10;0vBNEZaL8WiOpQl3/qLbLlmRIRxL1OBS6kopY+3IY5yGjjh7x9B7TFn2Vpoe7xnuW/ms1Kv02HBe&#10;cNjRylF93l29hpeDvZxcSN3KOfV5spP1tikqrR8fhvc3EImG9B/+a38YDTNVwO+ZfATk4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DOtXxAAAANwAAAAPAAAAAAAAAAAA&#10;AAAAAKECAABkcnMvZG93bnJldi54bWxQSwUGAAAAAAQABAD5AAAAkgMAAAAA&#10;" strokeweight="38523emu"/>
                <v:line id="Line 2298" o:spid="_x0000_s1235" style="position:absolute;visibility:visible;mso-wrap-style:square" from="8237,3468" to="8257,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hc3BsUAAADcAAAADwAAAGRycy9kb3ducmV2LnhtbESPzWrDMBCE74G+g9hCb4mcHEpwogQT&#10;CDQXQ34uvW2sreXGWrmSYrtvXwUCPQ4z8w2z3o62FT350DhWMJ9lIIgrpxuuFVzO++kSRIjIGlvH&#10;pOCXAmw3L5M15toNfKT+FGuRIBxyVGBi7HIpQ2XIYpi5jjh5X85bjEn6WmqPQ4LbVi6y7F1abDgt&#10;GOxoZ6i6ne5Wwc+1N8Puu9CHtjzbfXEpP0t/V+rtdSxWICKN8T/8bH9oBctsAY8z6QjIz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hc3BsUAAADcAAAADwAAAAAAAAAA&#10;AAAAAAChAgAAZHJzL2Rvd25yZXYueG1sUEsFBgAAAAAEAAQA+QAAAJMDAAAAAA==&#10;" strokeweight="38203emu"/>
                <v:line id="Line 2297" o:spid="_x0000_s1236" style="position:absolute;visibility:visible;mso-wrap-style:square" from="8237,3569" to="8257,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QpTOMUAAADcAAAADwAAAGRycy9kb3ducmV2LnhtbESPQUsDMRSE74L/ITzBi9ikFqSsTYsI&#10;RcFDaVdkj6+b52br5mVJ4nb775uC0OMwM98wi9XoOjFQiK1nDdOJAkFce9Nyo+GrXD/OQcSEbLDz&#10;TBpOFGG1vL1ZYGH8kbc07FIjMoRjgRpsSn0hZawtOYwT3xNn78cHhynL0EgT8JjhrpNPSj1Lhy3n&#10;BYs9vVmqf3d/TsNh2Nuyeh/VAw/76jNUh034LrW+vxtfX0AkGtM1/N/+MBrmagaXM/kIyOUZ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QpTOMUAAADcAAAADwAAAAAAAAAA&#10;AAAAAAChAgAAZHJzL2Rvd25yZXYueG1sUEsFBgAAAAAEAAQA+QAAAJMDAAAAAA==&#10;" strokeweight="38217emu"/>
                <v:line id="Line 2296" o:spid="_x0000_s1237" style="position:absolute;visibility:visible;mso-wrap-style:square" from="8237,3670" to="8257,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9V18IAAADcAAAADwAAAGRycy9kb3ducmV2LnhtbESPQWsCMRSE7wX/Q3hCbzVrkeKuRhGp&#10;6LVbYa+PzXOzunlZkqhbf70pFHocZuYbZrkebCdu5EPrWMF0koEgrp1uuVFw/N69zUGEiKyxc0wK&#10;fijAejV6WWKh3Z2/6FbGRiQIhwIVmBj7QspQG7IYJq4nTt7JeYsxSd9I7fGe4LaT71n2IS22nBYM&#10;9rQ1VF/Kq1Xg87JvPvfnQ6XLh79W0eS7yij1Oh42CxCRhvgf/msftIJ5NoPfM+kIyNUT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r9V18IAAADcAAAADwAAAAAAAAAAAAAA&#10;AAChAgAAZHJzL2Rvd25yZXYueG1sUEsFBgAAAAAEAAQA+QAAAJADAAAAAA==&#10;" strokeweight="38534emu"/>
                <v:line id="Line 2295" o:spid="_x0000_s1238" style="position:absolute;visibility:visible;mso-wrap-style:square" from="8237,3732" to="8257,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GPsAsQAAADcAAAADwAAAGRycy9kb3ducmV2LnhtbESPQWsCMRSE74L/ITyhN00sdpGtcRGh&#10;pXopWqXXx+Z1s3Tzsm7iuv33TUHocZiZb5hVMbhG9NSF2rOG+UyBIC69qbnScPp4mS5BhIhssPFM&#10;Gn4oQLEej1aYG3/jA/XHWIkE4ZCjBhtjm0sZSksOw8y3xMn78p3DmGRXSdPhLcFdIx+VyqTDmtOC&#10;xZa2lsrv49VpML5Z7F/DXmW7z8W7PV+yq9+h1g+TYfMMItIQ/8P39pvRsFRP8HcmHQG5/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Y+wCxAAAANwAAAAPAAAAAAAAAAAA&#10;AAAAAKECAABkcnMvZG93bnJldi54bWxQSwUGAAAAAAQABAD5AAAAkgMAAAAA&#10;" strokeweight=".44775mm"/>
                <v:polyline id="Freeform 2294" o:spid="_x0000_s1239" style="position:absolute;visibility:visible;mso-wrap-style:square;v-text-anchor:top" points="3681,892,3681,892,374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XiQvxgAA&#10;ANwAAAAPAAAAZHJzL2Rvd25yZXYueG1sRI9Ba8JAFITvgv9heYIXqZsqiqSuUq2CgtDGCtLbI/ua&#10;pGbfhuyq8d+7gtDjMDPfMNN5Y0pxodoVlhW89iMQxKnVBWcKDt/rlwkI55E1lpZJwY0czGft1hRj&#10;ba+c0GXvMxEg7GJUkHtfxVK6NCeDrm8r4uD92tqgD7LOpK7xGuCmlIMoGkuDBYeFHCta5pSe9mcT&#10;KMNb77D8Wf3tFvYjOX99bo9HHinV7TTvbyA8Nf4//GxvtIJJNIbHmXAE5Ow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XiQvxgAAANwAAAAPAAAAAAAAAAAAAAAAAJcCAABkcnMv&#10;ZG93bnJldi54bWxQSwUGAAAAAAQABAD1AAAAigMAAAAA&#10;" filled="f" strokeweight="12314emu">
                  <v:path arrowok="t" o:connecttype="custom" o:connectlocs="0,0;0,0;60,0" o:connectangles="0,0,0"/>
                </v:polyline>
                <v:polyline id="Freeform 2293" o:spid="_x0000_s1240" style="position:absolute;visibility:visible;mso-wrap-style:square;v-text-anchor:top" points="3780,892,3780,892,384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EoG0xwAA&#10;ANwAAAAPAAAAZHJzL2Rvd25yZXYueG1sRI/dasJAFITvBd9hOQVvRDdVWiXNRlrbQgWh/oH07pA9&#10;TWKzZ0N21fj2bkHwcpiZb5hk1ppKnKhxpWUFj8MIBHFmdcm5gt32czAF4TyyxsoyKbiQg1na7SQY&#10;a3vmNZ02PhcBwi5GBYX3dSylywoy6Ia2Jg7er20M+iCbXOoGzwFuKjmKomdpsOSwUGBN84Kyv83R&#10;BMr40t/Nfz4Oyzf7vj6uvhf7PT8p1XtoX19AeGr9PXxrf2kF02gC/2fCEZDp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3hKBtMcAAADcAAAADwAAAAAAAAAAAAAAAACXAgAAZHJz&#10;L2Rvd25yZXYueG1sUEsFBgAAAAAEAAQA9QAAAIsDAAAAAA==&#10;" filled="f" strokeweight="12314emu">
                  <v:path arrowok="t" o:connecttype="custom" o:connectlocs="0,0;0,0;61,0" o:connectangles="0,0,0"/>
                </v:polyline>
                <v:polyline id="Freeform 2292" o:spid="_x0000_s1241" style="position:absolute;visibility:visible;mso-wrap-style:square;v-text-anchor:top" points="3881,892,3881,892,3942,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jRXGxwAA&#10;ANwAAAAPAAAAZHJzL2Rvd25yZXYueG1sRI9Na8JAEIbvBf/DMkIvRTdtqUh0FWtbsFCoXyDehuyY&#10;RLOzIbtq/PfOodDj8M77zDzjaesqdaEmlJ4NPPcTUMSZtyXnBrabr94QVIjIFivPZOBGAaaTzsMY&#10;U+uvvKLLOuZKIBxSNFDEWKdah6wgh6Hva2LJDr5xGGVscm0bvArcVfolSQbaYclyocCa5gVlp/XZ&#10;CeX19rSd7z+PP+/+Y3Ve/n7vdvxmzGO3nY1ARWrj//Jfe2ENDBP5VmREBP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r40VxscAAADcAAAADwAAAAAAAAAAAAAAAACXAgAAZHJz&#10;L2Rvd25yZXYueG1sUEsFBgAAAAAEAAQA9QAAAIsDAAAAAA==&#10;" filled="f" strokeweight="12314emu">
                  <v:path arrowok="t" o:connecttype="custom" o:connectlocs="0,0;0,0;61,0" o:connectangles="0,0,0"/>
                </v:polyline>
                <v:polyline id="Freeform 2291" o:spid="_x0000_s1242" style="position:absolute;visibility:visible;mso-wrap-style:square;v-text-anchor:top" points="3982,892,3982,892,404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wbBdxwAA&#10;ANwAAAAPAAAAZHJzL2Rvd25yZXYueG1sRI/dasJAFITvBd9hOQVvRDdVWjTNRlrbQgWh/oH07pA9&#10;TWKzZ0N21fj2bkHwcpiZb5hk1ppKnKhxpWUFj8MIBHFmdcm5gt32czAB4TyyxsoyKbiQg1na7SQY&#10;a3vmNZ02PhcBwi5GBYX3dSylywoy6Ia2Jg7er20M+iCbXOoGzwFuKjmKomdpsOSwUGBN84Kyv83R&#10;BMr40t/Nfz4Oyzf7vj6uvhf7PT8p1XtoX19AeGr9PXxrf2kFk2gK/2fCEZDp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wMGwXccAAADcAAAADwAAAAAAAAAAAAAAAACXAgAAZHJz&#10;L2Rvd25yZXYueG1sUEsFBgAAAAAEAAQA9QAAAIsDAAAAAA==&#10;" filled="f" strokeweight="12314emu">
                  <v:path arrowok="t" o:connecttype="custom" o:connectlocs="0,0;0,0;61,0" o:connectangles="0,0,0"/>
                </v:polyline>
                <v:polyline id="Freeform 2290" o:spid="_x0000_s1243" style="position:absolute;visibility:visible;mso-wrap-style:square;v-text-anchor:top" points="4081,892,4081,892,414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Io8dxwAA&#10;ANwAAAAPAAAAZHJzL2Rvd25yZXYueG1sRI/BasJAEIbvBd9hGcFLqRsrFkldRa1CBaHVCtLbkJ0m&#10;0exsyK4a375zKPQ4/PN/M99k1rpKXakJpWcDg34CijjztuTcwOFr/TQGFSKyxcozGbhTgNm08zDB&#10;1Pob7+i6j7kSCIcUDRQx1qnWISvIYej7mliyH984jDI2ubYN3gTuKv2cJC/aYclyocCalgVl5/3F&#10;CWV4fzwsv1en7cK/7S6fH5vjkUfG9Lrt/BVUpDb+L/+1362B8UDeFxkRAT39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1CKPHccAAADcAAAADwAAAAAAAAAAAAAAAACXAgAAZHJz&#10;L2Rvd25yZXYueG1sUEsFBgAAAAAEAAQA9QAAAIsDAAAAAA==&#10;" filled="f" strokeweight="12314emu">
                  <v:path arrowok="t" o:connecttype="custom" o:connectlocs="0,0;0,0;60,0" o:connectangles="0,0,0"/>
                </v:polyline>
                <v:polyline id="Freeform 2289" o:spid="_x0000_s1244" style="position:absolute;visibility:visible;mso-wrap-style:square;v-text-anchor:top" points="4182,892,4182,892,4242,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biqGxwAA&#10;ANwAAAAPAAAAZHJzL2Rvd25yZXYueG1sRI9Ba8JAFITvgv9heUIvUjexVCS6itUWWhCsGgi9PbKv&#10;SWz2bciuGv99t1DwOMzMN8x82ZlaXKh1lWUF8SgCQZxbXXGhID2+PU5BOI+ssbZMCm7kYLno9+aY&#10;aHvlPV0OvhABwi5BBaX3TSKly0sy6Ea2IQ7et20N+iDbQuoWrwFuajmOook0WHFYKLGhdUn5z+Fs&#10;AuXpNkzXX6+n7Yvd7M+fu48s42elHgbdagbCU+fv4f/2u1YwjWP4OxOOgF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u24qhscAAADcAAAADwAAAAAAAAAAAAAAAACXAgAAZHJz&#10;L2Rvd25yZXYueG1sUEsFBgAAAAAEAAQA9QAAAIsDAAAAAA==&#10;" filled="f" strokeweight="12314emu">
                  <v:path arrowok="t" o:connecttype="custom" o:connectlocs="0,0;0,0;60,0" o:connectangles="0,0,0"/>
                </v:polyline>
                <v:polyline id="Freeform 2288" o:spid="_x0000_s1245" style="position:absolute;visibility:visible;mso-wrap-style:square;v-text-anchor:top" points="4283,892,4283,892,434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vLTxyAAA&#10;ANwAAAAPAAAAZHJzL2Rvd25yZXYueG1sRI/dasJAFITvhb7DcgreiNloaZHoKvWn0IJQo0Lw7pA9&#10;TdJmz4bsqvHtu4WCl8PMfMPMFp2pxYVaV1lWMIpiEMS51RUXCo6Ht+EEhPPIGmvLpOBGDhbzh94M&#10;E22vnNJl7wsRIOwSVFB63yRSurwkgy6yDXHwvmxr0AfZFlK3eA1wU8txHL9IgxWHhRIbWpWU/+zP&#10;JlCeboPj6rT53i7tOj3vPj+yjJ+V6j92r1MQnjp/D/+337WCyWgMf2fCEZ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u8tPHIAAAA3AAAAA8AAAAAAAAAAAAAAAAAlwIAAGRy&#10;cy9kb3ducmV2LnhtbFBLBQYAAAAABAAEAPUAAACMAwAAAAA=&#10;" filled="f" strokeweight="12314emu">
                  <v:path arrowok="t" o:connecttype="custom" o:connectlocs="0,0;0,0;60,0" o:connectangles="0,0,0"/>
                </v:polyline>
                <v:polyline id="Freeform 2287" o:spid="_x0000_s1246" style="position:absolute;visibility:visible;mso-wrap-style:square;v-text-anchor:top" points="4382,892,4382,892,444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8BFqxgAA&#10;ANwAAAAPAAAAZHJzL2Rvd25yZXYueG1sRI9ba8JAFITfC/0Pyyn4UnSjokh0lXoDC4JXEN8O2dMk&#10;bfZsyK4a/71bEHwcZuYbZjSpTSGuVLncsoJ2KwJBnFidc6rgeFg2ByCcR9ZYWCYFd3IwGb+/jTDW&#10;9sY7uu59KgKEXYwKMu/LWEqXZGTQtWxJHLwfWxn0QVap1BXeAtwUshNFfWkw57CQYUmzjJK//cUE&#10;Svf+eZydF7/rqZ3vLtvN9+nEPaUaH/XXEISn2r/Cz/ZKKxi0u/B/JhwBOX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8BFqxgAAANwAAAAPAAAAAAAAAAAAAAAAAJcCAABkcnMv&#10;ZG93bnJldi54bWxQSwUGAAAAAAQABAD1AAAAigMAAAAA&#10;" filled="f" strokeweight="12314emu">
                  <v:path arrowok="t" o:connecttype="custom" o:connectlocs="0,0;0,0;61,0" o:connectangles="0,0,0"/>
                </v:polyline>
                <v:polyline id="Freeform 2286" o:spid="_x0000_s1247" style="position:absolute;visibility:visible;mso-wrap-style:square;v-text-anchor:top" points="4483,892,4483,892,454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GYkexwAA&#10;ANwAAAAPAAAAZHJzL2Rvd25yZXYueG1sRI9ba8JAFITfBf/DcoS+iG6sFyR1ldZWUBC8VJC+HbKn&#10;Sdrs2ZBdNf57VxB8HGbmG2Yyq00hzlS53LKCXjcCQZxYnXOq4PC96IxBOI+ssbBMCq7kYDZtNiYY&#10;a3vhHZ33PhUBwi5GBZn3ZSylSzIy6Lq2JA7er60M+iCrVOoKLwFuCvkaRSNpMOewkGFJ84yS//3J&#10;BEr/2j7Mf77+1h/2c3fablbHIw+VemnV728gPNX+GX60l1rBuDeA+5lwBOT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qxmJHscAAADcAAAADwAAAAAAAAAAAAAAAACXAgAAZHJz&#10;L2Rvd25yZXYueG1sUEsFBgAAAAAEAAQA9QAAAIsDAAAAAA==&#10;" filled="f" strokeweight="12314emu">
                  <v:path arrowok="t" o:connecttype="custom" o:connectlocs="0,0;0,0;60,0" o:connectangles="0,0,0"/>
                </v:polyline>
                <v:polyline id="Freeform 2285" o:spid="_x0000_s1248" style="position:absolute;visibility:visible;mso-wrap-style:square;v-text-anchor:top" points="4584,892,4584,892,4644,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VSyFxgAA&#10;ANwAAAAPAAAAZHJzL2Rvd25yZXYueG1sRI9ba8JAFITfC/0Pyyn4UnSjYpHoKvUGCkK9gfh2yJ4m&#10;abNnQ3bV+O9dQfBxmJlvmOG4NoW4UOVyywrarQgEcWJ1zqmCw37R7INwHlljYZkU3MjBePT+NsRY&#10;2ytv6bLzqQgQdjEqyLwvYyldkpFB17IlcfB+bWXQB1mlUld4DXBTyE4UfUmDOYeFDEuaZpT8784m&#10;ULq3z8P0NP9bT+xse978rI5H7inV+Ki/ByA81f4VfraXWkG/3YPHmXAE5Og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EVSyFxgAAANwAAAAPAAAAAAAAAAAAAAAAAJcCAABkcnMv&#10;ZG93bnJldi54bWxQSwUGAAAAAAQABAD1AAAAigMAAAAA&#10;" filled="f" strokeweight="12314emu">
                  <v:path arrowok="t" o:connecttype="custom" o:connectlocs="0,0;0,0;60,0" o:connectangles="0,0,0"/>
                </v:polyline>
                <v:polyline id="Freeform 2284" o:spid="_x0000_s1249" style="position:absolute;visibility:visible;mso-wrap-style:square;v-text-anchor:top" points="4684,892,4684,892,4744,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h7LyxgAA&#10;ANwAAAAPAAAAZHJzL2Rvd25yZXYueG1sRI9ba8JAFITfC/0Pyyn4UnSjokh0lXqDCoJXEN8O2dMk&#10;bfZsyK4a/71bEHwcZuYbZjSpTSGuVLncsoJ2KwJBnFidc6rgeFg2ByCcR9ZYWCYFd3IwGb+/jTDW&#10;9sY7uu59KgKEXYwKMu/LWEqXZGTQtWxJHLwfWxn0QVap1BXeAtwUshNFfWkw57CQYUmzjJK//cUE&#10;Svf+eZydF7/rqZ3vLtvN6nTinlKNj/prCMJT7V/hZ/tbKxi0+/B/JhwBOX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0h7LyxgAAANwAAAAPAAAAAAAAAAAAAAAAAJcCAABkcnMv&#10;ZG93bnJldi54bWxQSwUGAAAAAAQABAD1AAAAigMAAAAA&#10;" filled="f" strokeweight="12314emu">
                  <v:path arrowok="t" o:connecttype="custom" o:connectlocs="0,0;0,0;60,0" o:connectangles="0,0,0"/>
                </v:polyline>
                <v:polyline id="Freeform 2283" o:spid="_x0000_s1250" style="position:absolute;visibility:visible;mso-wrap-style:square;v-text-anchor:top" points="4785,892,4785,892,4845,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yxdpxwAA&#10;ANwAAAAPAAAAZHJzL2Rvd25yZXYueG1sRI9ba8JAFITfBf/DcoS+iG6seCF1ldZWUBC8VJC+HbKn&#10;Sdrs2ZBdNf57VxB8HGbmG2Yyq00hzlS53LKCXjcCQZxYnXOq4PC96IxBOI+ssbBMCq7kYDZtNiYY&#10;a3vhHZ33PhUBwi5GBZn3ZSylSzIy6Lq2JA7er60M+iCrVOoKLwFuCvkaRUNpMOewkGFJ84yS//3J&#10;BEr/2j7Mf77+1h/2c3fablbHIw+UemnV728gPNX+GX60l1rBuDeC+5lwBOT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W8sXaccAAADcAAAADwAAAAAAAAAAAAAAAACXAgAAZHJz&#10;L2Rvd25yZXYueG1sUEsFBgAAAAAEAAQA9QAAAIsDAAAAAA==&#10;" filled="f" strokeweight="12314emu">
                  <v:path arrowok="t" o:connecttype="custom" o:connectlocs="0,0;0,0;60,0" o:connectangles="0,0,0"/>
                </v:polyline>
                <v:polyline id="Freeform 2282" o:spid="_x0000_s1251" style="position:absolute;visibility:visible;mso-wrap-style:square;v-text-anchor:top" points="4885,892,4885,892,494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VIMbxwAA&#10;ANwAAAAPAAAAZHJzL2Rvd25yZXYueG1sRI/BasJAEIbvBd9hGcFLqRsrFkldRa1CBaHVCtLbkJ0m&#10;0exsyK4a375zKPQ4/PN/M99k1rpKXakJpWcDg34CijjztuTcwOFr/TQGFSKyxcozGbhTgNm08zDB&#10;1Pob7+i6j7kSCIcUDRQx1qnWISvIYej7mliyH984jDI2ubYN3gTuKv2cJC/aYclyocCalgVl5/3F&#10;CWV4fzwsv1en7cK/7S6fH5vjkUfG9Lrt/BVUpDb+L/+1362B8UC+FRkRAT39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KlSDG8cAAADcAAAADwAAAAAAAAAAAAAAAACXAgAAZHJz&#10;L2Rvd25yZXYueG1sUEsFBgAAAAAEAAQA9QAAAIsDAAAAAA==&#10;" filled="f" strokeweight="12314emu">
                  <v:path arrowok="t" o:connecttype="custom" o:connectlocs="0,0;0,0;61,0" o:connectangles="0,0,0"/>
                </v:polyline>
                <v:polyline id="Freeform 2281" o:spid="_x0000_s1252" style="position:absolute;visibility:visible;mso-wrap-style:square;v-text-anchor:top" points="4985,892,4985,892,5045,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GCaAxwAA&#10;ANwAAAAPAAAAZHJzL2Rvd25yZXYueG1sRI9Ba8JAFITvBf/D8gQvRTcqFY3ZSGtbqCC0WkF6e2Sf&#10;STT7NmRXjf/eLRR6HGbmGyZZtKYSF2pcaVnBcBCBIM6sLjlXsPt+709BOI+ssbJMCm7kYJF2HhKM&#10;tb3yhi5bn4sAYRejgsL7OpbSZQUZdANbEwfvYBuDPsgml7rBa4CbSo6iaCINlhwWCqxpWVB22p5N&#10;oIxvj7vlz9tx/WJfN+evz9V+z09K9brt8xyEp9b/h//aH1rBdDiD3zPhCMj0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RRgmgMcAAADcAAAADwAAAAAAAAAAAAAAAACXAgAAZHJz&#10;L2Rvd25yZXYueG1sUEsFBgAAAAAEAAQA9QAAAIsDAAAAAA==&#10;" filled="f" strokeweight="12314emu">
                  <v:path arrowok="t" o:connecttype="custom" o:connectlocs="0,0;0,0;60,0" o:connectangles="0,0,0"/>
                </v:polyline>
                <v:polyline id="Freeform 2280" o:spid="_x0000_s1253" style="position:absolute;visibility:visible;mso-wrap-style:square;v-text-anchor:top" points="5086,892,5086,892,514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TkWgxwAA&#10;ANwAAAAPAAAAZHJzL2Rvd25yZXYueG1sRI9Na8JAEIbvBf/DMoKXoptaWiS6iloLLQj1C6S3ITtN&#10;otnZkF01/vvOodDj8M77zDyTWesqdaUmlJ4NPA0SUMSZtyXnBg779/4IVIjIFivPZOBOAWbTzsME&#10;U+tvvKXrLuZKIBxSNFDEWKdah6wgh2Hga2LJfnzjMMrY5No2eBO4q/QwSV61w5LlQoE1LQvKzruL&#10;E8rz/fGw/F6d1gv/tr1svj6PR34xptdt52NQkdr4v/zX/rAGRkN5X2REBPT0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Gk5FoMcAAADcAAAADwAAAAAAAAAAAAAAAACXAgAAZHJz&#10;L2Rvd25yZXYueG1sUEsFBgAAAAAEAAQA9QAAAIsDAAAAAA==&#10;" filled="f" strokeweight="12314emu">
                  <v:path arrowok="t" o:connecttype="custom" o:connectlocs="0,0;0,0;60,0" o:connectangles="0,0,0"/>
                </v:polyline>
                <v:polyline id="Freeform 2279" o:spid="_x0000_s1254" style="position:absolute;visibility:visible;mso-wrap-style:square;v-text-anchor:top" points="5187,892,5187,892,5247,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AuA7yAAA&#10;ANwAAAAPAAAAZHJzL2Rvd25yZXYueG1sRI/dasJAFITvhb7DcgreiNloaZHoKvWn0IJQo0Lw7pA9&#10;TdJmz4bsqvHtu4WCl8PMfMPMFp2pxYVaV1lWMIpiEMS51RUXCo6Ht+EEhPPIGmvLpOBGDhbzh94M&#10;E22vnNJl7wsRIOwSVFB63yRSurwkgy6yDXHwvmxr0AfZFlK3eA1wU8txHL9IgxWHhRIbWpWU/+zP&#10;JlCeboPj6rT53i7tOj3vPj+yjJ+V6j92r1MQnjp/D/+337WCyXgEf2fCEZ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UC4DvIAAAA3AAAAA8AAAAAAAAAAAAAAAAAlwIAAGRy&#10;cy9kb3ducmV2LnhtbFBLBQYAAAAABAAEAPUAAACMAwAAAAA=&#10;" filled="f" strokeweight="12314emu">
                  <v:path arrowok="t" o:connecttype="custom" o:connectlocs="0,0;0,0;60,0" o:connectangles="0,0,0"/>
                </v:polyline>
                <v:polyline id="Freeform 2278" o:spid="_x0000_s1255" style="position:absolute;visibility:visible;mso-wrap-style:square;v-text-anchor:top" points="5286,892,5286,892,534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0H5MxwAA&#10;ANwAAAAPAAAAZHJzL2Rvd25yZXYueG1sRI9Ba8JAFITvgv9heUIvUjemVCS6itUWWhCsGgi9PbKv&#10;SWz2bciuGv99t1DwOMzMN8x82ZlaXKh1lWUF41EEgji3uuJCQXp8e5yCcB5ZY22ZFNzIwXLR780x&#10;0fbKe7ocfCEChF2CCkrvm0RKl5dk0I1sQxy8b9sa9EG2hdQtXgPc1DKOook0WHFYKLGhdUn5z+Fs&#10;AuXpNkzXX6+n7Yvd7M+fu48s42elHgbdagbCU+fv4f/2u1YwjWP4OxOOgF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hdB+TMcAAADcAAAADwAAAAAAAAAAAAAAAACXAgAAZHJz&#10;L2Rvd25yZXYueG1sUEsFBgAAAAAEAAQA9QAAAIsDAAAAAA==&#10;" filled="f" strokeweight="12314emu">
                  <v:path arrowok="t" o:connecttype="custom" o:connectlocs="0,0;0,0;60,0" o:connectangles="0,0,0"/>
                </v:polyline>
                <v:polyline id="Freeform 2277" o:spid="_x0000_s1256" style="position:absolute;visibility:visible;mso-wrap-style:square;v-text-anchor:top" points="5386,892,5386,892,5447,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nNvXxwAA&#10;ANwAAAAPAAAAZHJzL2Rvd25yZXYueG1sRI9Ba8JAFITvQv/D8gq9iNmoWCR1lWoVLAhtVAi9PbKv&#10;Sdrs25BdNf57tyD0OMzMN8xs0ZlanKl1lWUFwygGQZxbXXGh4HjYDKYgnEfWWFsmBVdysJg/9GaY&#10;aHvhlM57X4gAYZeggtL7JpHS5SUZdJFtiIP3bVuDPsi2kLrFS4CbWo7i+FkarDgslNjQqqT8d38y&#10;gTK+9o+rr/XPbmnf0tPnx3uW8USpp8fu9QWEp87/h+/trVYwHY3h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6pzb18cAAADcAAAADwAAAAAAAAAAAAAAAACXAgAAZHJz&#10;L2Rvd25yZXYueG1sUEsFBgAAAAAEAAQA9QAAAIsDAAAAAA==&#10;" filled="f" strokeweight="12314emu">
                  <v:path arrowok="t" o:connecttype="custom" o:connectlocs="0,0;0,0;61,0" o:connectangles="0,0,0"/>
                </v:polyline>
                <v:polyline id="Freeform 2276" o:spid="_x0000_s1257" style="position:absolute;visibility:visible;mso-wrap-style:square;v-text-anchor:top" points="5487,892,5487,892,554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dUOjxwAA&#10;ANwAAAAPAAAAZHJzL2Rvd25yZXYueG1sRI9Ba8JAFITvQv/D8gpeRDdaKyF1FbUVFAqtNiC9PbKv&#10;Sdrs25BdNf77riB4HGbmG2Y6b00lTtS40rKC4SACQZxZXXKuIP1a92MQziNrrCyTggs5mM8eOlNM&#10;tD3zjk57n4sAYZeggsL7OpHSZQUZdANbEwfvxzYGfZBNLnWD5wA3lRxF0UQaLDksFFjTqqDsb380&#10;gfJ06aWr77ff96V93R0/P7aHAz8r1X1sFy8gPLX+Hr61N1pBPBrD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ZXVDo8cAAADcAAAADwAAAAAAAAAAAAAAAACXAgAAZHJz&#10;L2Rvd25yZXYueG1sUEsFBgAAAAAEAAQA9QAAAIsDAAAAAA==&#10;" filled="f" strokeweight="12314emu">
                  <v:path arrowok="t" o:connecttype="custom" o:connectlocs="0,0;0,0;61,0" o:connectangles="0,0,0"/>
                </v:polyline>
                <v:polyline id="Freeform 2275" o:spid="_x0000_s1258" style="position:absolute;visibility:visible;mso-wrap-style:square;v-text-anchor:top" points="5587,892,5587,892,5647,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OeY4xgAA&#10;ANwAAAAPAAAAZHJzL2Rvd25yZXYueG1sRI9ba8JAFITfC/0Pyyn4UnSjYpHoKvUGCkK9gfh2yJ4m&#10;abNnQ3bV+O9dQfBxmJlvmOG4NoW4UOVyywrarQgEcWJ1zqmCw37R7INwHlljYZkU3MjBePT+NsRY&#10;2ytv6bLzqQgQdjEqyLwvYyldkpFB17IlcfB+bWXQB1mlUld4DXBTyE4UfUmDOYeFDEuaZpT8784m&#10;ULq3z8P0NP9bT+xse978rI5H7inV+Ki/ByA81f4VfraXWkG/04PHmXAE5Og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OeY4xgAAANwAAAAPAAAAAAAAAAAAAAAAAJcCAABkcnMv&#10;ZG93bnJldi54bWxQSwUGAAAAAAQABAD1AAAAigMAAAAA&#10;" filled="f" strokeweight="12314emu">
                  <v:path arrowok="t" o:connecttype="custom" o:connectlocs="0,0;0,0;60,0" o:connectangles="0,0,0"/>
                </v:polyline>
                <v:polyline id="Freeform 2274" o:spid="_x0000_s1259" style="position:absolute;visibility:visible;mso-wrap-style:square;v-text-anchor:top" points="5688,892,5688,892,574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63hPxwAA&#10;ANwAAAAPAAAAZHJzL2Rvd25yZXYueG1sRI9Ba8JAFITvQv/D8gq9iNmoKJK6SrUKFYQ2KoTeHtnX&#10;JG32bciuGv+9Wyj0OMzMN8x82ZlaXKh1lWUFwygGQZxbXXGh4HTcDmYgnEfWWFsmBTdysFw89OaY&#10;aHvllC4HX4gAYZeggtL7JpHS5SUZdJFtiIP3ZVuDPsi2kLrFa4CbWo7ieCoNVhwWSmxoXVL+czib&#10;QBnf+qf15+Z7v7Kv6fnjfZdlPFHq6bF7eQbhqfP/4b/2m1YwG03h90w4AnJx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ut4T8cAAADcAAAADwAAAAAAAAAAAAAAAACXAgAAZHJz&#10;L2Rvd25yZXYueG1sUEsFBgAAAAAEAAQA9QAAAIsDAAAAAA==&#10;" filled="f" strokeweight="12314emu">
                  <v:path arrowok="t" o:connecttype="custom" o:connectlocs="0,0;0,0;60,0" o:connectangles="0,0,0"/>
                </v:polyline>
                <v:polyline id="Freeform 2273" o:spid="_x0000_s1260" style="position:absolute;visibility:visible;mso-wrap-style:square;v-text-anchor:top" points="5788,892,5788,892,584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p93UxwAA&#10;ANwAAAAPAAAAZHJzL2Rvd25yZXYueG1sRI9Ba8JAFITvQv/D8gpeRDdarCF1FbUVFAqtNiC9PbKv&#10;Sdrs25BdNf77riB4HGbmG2Y6b00lTtS40rKC4SACQZxZXXKuIP1a92MQziNrrCyTggs5mM8eOlNM&#10;tD3zjk57n4sAYZeggsL7OpHSZQUZdANbEwfvxzYGfZBNLnWD5wA3lRxF0bM0WHJYKLCmVUHZ3/5o&#10;AuXp0ktX32+/70v7ujt+fmwPBx4r1X1sFy8gPLX+Hr61N1pBPJrA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lafd1McAAADcAAAADwAAAAAAAAAAAAAAAACXAgAAZHJz&#10;L2Rvd25yZXYueG1sUEsFBgAAAAAEAAQA9QAAAIsDAAAAAA==&#10;" filled="f" strokeweight="12314emu">
                  <v:path arrowok="t" o:connecttype="custom" o:connectlocs="0,0;0,0;61,0" o:connectangles="0,0,0"/>
                </v:polyline>
                <v:polyline id="Freeform 2272" o:spid="_x0000_s1261" style="position:absolute;visibility:visible;mso-wrap-style:square;v-text-anchor:top" points="5888,892,5888,892,594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OEmmxwAA&#10;ANwAAAAPAAAAZHJzL2Rvd25yZXYueG1sRI9Na8JAEIbvBf/DMoKXoptaWiS6iloLLQj1C6S3ITtN&#10;otnZkF01/vvOodDj8M77zDyTWesqdaUmlJ4NPA0SUMSZtyXnBg779/4IVIjIFivPZOBOAWbTzsME&#10;U+tvvKXrLuZKIBxSNFDEWKdah6wgh2Hga2LJfnzjMMrY5No2eBO4q/QwSV61w5LlQoE1LQvKzruL&#10;E8rz/fGw/F6d1gv/tr1svj6PR34xptdt52NQkdr4v/zX/rAGRkP5VmREBPT0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DhJpscAAADcAAAADwAAAAAAAAAAAAAAAACXAgAAZHJz&#10;L2Rvd25yZXYueG1sUEsFBgAAAAAEAAQA9QAAAIsDAAAAAA==&#10;" filled="f" strokeweight="12314emu">
                  <v:path arrowok="t" o:connecttype="custom" o:connectlocs="0,0;0,0;60,0" o:connectangles="0,0,0"/>
                </v:polyline>
                <v:polyline id="Freeform 2271" o:spid="_x0000_s1262" style="position:absolute;visibility:visible;mso-wrap-style:square;v-text-anchor:top" points="5989,892,5989,892,604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dOw9xwAA&#10;ANwAAAAPAAAAZHJzL2Rvd25yZXYueG1sRI/dasJAFITvC77DcoTeFN1UqWh0lVYtVBD8BfHukD0m&#10;0ezZkF01vr1bKPRymJlvmNGkNoW4UeVyywre2xEI4sTqnFMF+913qw/CeWSNhWVS8CAHk3HjZYSx&#10;tnfe0G3rUxEg7GJUkHlfxlK6JCODrm1L4uCdbGXQB1mlUld4D3BTyE4U9aTBnMNChiVNM0ou26sJ&#10;lO7jbT89zs/LLzvbXNerxeHAH0q9NuvPIQhPtf8P/7V/tIJ+ZwC/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3TsPccAAADcAAAADwAAAAAAAAAAAAAAAACXAgAAZHJz&#10;L2Rvd25yZXYueG1sUEsFBgAAAAAEAAQA9QAAAIsDAAAAAA==&#10;" filled="f" strokeweight="12314emu">
                  <v:path arrowok="t" o:connecttype="custom" o:connectlocs="0,0;0,0;60,0" o:connectangles="0,0,0"/>
                </v:polyline>
                <v:polyline id="Freeform 2270" o:spid="_x0000_s1263" style="position:absolute;visibility:visible;mso-wrap-style:square;v-text-anchor:top" points="6090,892,6090,892,615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l9N9xwAA&#10;ANwAAAAPAAAAZHJzL2Rvd25yZXYueG1sRI/BasJAEIbvgu+wjNBLqRsrFUldxWoLLQhWK4i3ITsm&#10;sdnZkF01vn3nUPA4/PN/M99k1rpKXagJpWcDg34CijjztuTcwO7n42kMKkRki5VnMnCjALNptzPB&#10;1Porb+iyjbkSCIcUDRQx1qnWISvIYej7mliyo28cRhmbXNsGrwJ3lX5OkpF2WLJcKLCmRUHZ7/bs&#10;hDK8Pe4Wh/fT6s0vN+fv9dd+zy/GPPTa+SuoSG28L/+3P62B8VDeFxkRAT3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n5fTfccAAADcAAAADwAAAAAAAAAAAAAAAACXAgAAZHJz&#10;L2Rvd25yZXYueG1sUEsFBgAAAAAEAAQA9QAAAIsDAAAAAA==&#10;" filled="f" strokeweight="12314emu">
                  <v:path arrowok="t" o:connecttype="custom" o:connectlocs="0,0;0,0;60,0" o:connectangles="0,0,0"/>
                </v:polyline>
                <v:polyline id="Freeform 2269" o:spid="_x0000_s1264" style="position:absolute;visibility:visible;mso-wrap-style:square;v-text-anchor:top" points="6189,892,6189,892,624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23bmxgAA&#10;ANwAAAAPAAAAZHJzL2Rvd25yZXYueG1sRI9ba8JAFITfC/0Pyyn4UnSjokh0lXoDC4JXEN8O2dMk&#10;bfZsyK4a/71bEHwcZuYbZjSpTSGuVLncsoJ2KwJBnFidc6rgeFg2ByCcR9ZYWCYFd3IwGb+/jTDW&#10;9sY7uu59KgKEXYwKMu/LWEqXZGTQtWxJHLwfWxn0QVap1BXeAtwUshNFfWkw57CQYUmzjJK//cUE&#10;Svf+eZydF7/rqZ3vLtvN9+nEPaUaH/XXEISn2r/Cz/ZKKxh02/B/JhwBOX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23bmxgAAANwAAAAPAAAAAAAAAAAAAAAAAJcCAABkcnMv&#10;ZG93bnJldi54bWxQSwUGAAAAAAQABAD1AAAAigMAAAAA&#10;" filled="f" strokeweight="12314emu">
                  <v:path arrowok="t" o:connecttype="custom" o:connectlocs="0,0;0,0;60,0" o:connectangles="0,0,0"/>
                </v:polyline>
                <v:polyline id="Freeform 2268" o:spid="_x0000_s1265" style="position:absolute;visibility:visible;mso-wrap-style:square;v-text-anchor:top" points="6290,892,6290,892,635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CeiRxwAA&#10;ANwAAAAPAAAAZHJzL2Rvd25yZXYueG1sRI9Ba8JAFITvQv/D8gq9iNmoWCR1lWoVLAhtVAi9PbKv&#10;Sdrs25BdNf57tyD0OMzMN8xs0ZlanKl1lWUFwygGQZxbXXGh4HjYDKYgnEfWWFsmBVdysJg/9GaY&#10;aHvhlM57X4gAYZeggtL7JpHS5SUZdJFtiIP3bVuDPsi2kLrFS4CbWo7i+FkarDgslNjQqqT8d38y&#10;gTK+9o+rr/XPbmnf0tPnx3uW8USpp8fu9QWEp87/h+/trVYwHY/g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AAnokccAAADcAAAADwAAAAAAAAAAAAAAAACXAgAAZHJz&#10;L2Rvd25yZXYueG1sUEsFBgAAAAAEAAQA9QAAAIsDAAAAAA==&#10;" filled="f" strokeweight="12314emu">
                  <v:path arrowok="t" o:connecttype="custom" o:connectlocs="0,0;0,0;60,0" o:connectangles="0,0,0"/>
                </v:polyline>
                <v:polyline id="Freeform 2267" o:spid="_x0000_s1266" style="position:absolute;visibility:visible;mso-wrap-style:square;v-text-anchor:top" points="6391,892,6391,892,645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RU0KxwAA&#10;ANwAAAAPAAAAZHJzL2Rvd25yZXYueG1sRI9Ba8JAFITvgv9heUIvUjc2VCS6itUWWhCsGgi9PbKv&#10;SWz2bciuGv99t1DwOMzMN8x82ZlaXKh1lWUF41EEgji3uuJCQXp8e5yCcB5ZY22ZFNzIwXLR780x&#10;0fbKe7ocfCEChF2CCkrvm0RKl5dk0I1sQxy8b9sa9EG2hdQtXgPc1PIpiibSYMVhocSG1iXlP4ez&#10;CZT4NkzXX6+n7Yvd7M+fu48s42elHgbdagbCU+fv4f/2u1YwjWP4OxOOgF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b0VNCscAAADcAAAADwAAAAAAAAAAAAAAAACXAgAAZHJz&#10;L2Rvd25yZXYueG1sUEsFBgAAAAAEAAQA9QAAAIsDAAAAAA==&#10;" filled="f" strokeweight="12314emu">
                  <v:path arrowok="t" o:connecttype="custom" o:connectlocs="0,0;0,0;60,0" o:connectangles="0,0,0"/>
                </v:polyline>
                <v:polyline id="Freeform 2266" o:spid="_x0000_s1267" style="position:absolute;visibility:visible;mso-wrap-style:square;v-text-anchor:top" points="6490,892,6490,892,655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rNV+yAAA&#10;ANwAAAAPAAAAZHJzL2Rvd25yZXYueG1sRI/dasJAFITvhb7Dcgq9Ed34Uwmpq6i1UKHQagPSu0P2&#10;NEmbPRuyq8a3dwXBy2FmvmGm89ZU4kiNKy0rGPQjEMSZ1SXnCtLvt14MwnlkjZVlUnAmB/PZQ2eK&#10;ibYn3tJx53MRIOwSVFB4XydSuqwgg65va+Lg/drGoA+yyaVu8BTgppLDKJpIgyWHhQJrWhWU/e8O&#10;JlBG5266+ln/fSzt6/bw9bnZ7/lZqafHdvECwlPr7+Fb+10riEdjuJ4JR0DOL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Cs1X7IAAAA3AAAAA8AAAAAAAAAAAAAAAAAlwIAAGRy&#10;cy9kb3ducmV2LnhtbFBLBQYAAAAABAAEAPUAAACMAwAAAAA=&#10;" filled="f" strokeweight="12314emu">
                  <v:path arrowok="t" o:connecttype="custom" o:connectlocs="0,0;0,0;60,0" o:connectangles="0,0,0"/>
                </v:polyline>
                <v:polyline id="Freeform 2265" o:spid="_x0000_s1268" style="position:absolute;visibility:visible;mso-wrap-style:square;v-text-anchor:top" points="6591,892,6591,892,665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4HDlxwAA&#10;ANwAAAAPAAAAZHJzL2Rvd25yZXYueG1sRI/dasJAFITvC77DcgRvitlYUSR1lWpbsCBYfyD07pA9&#10;JrHZsyG7anx7Vyj0cpiZb5jpvDWVuFDjSssKBlEMgjizuuRcwWH/2Z+AcB5ZY2WZFNzIwXzWeZpi&#10;ou2Vt3TZ+VwECLsEFRTe14mULivIoItsTRy8o20M+iCbXOoGrwFuKvkSx2NpsOSwUGBNy4Ky393Z&#10;BMrw9nxY/nyc1gv7vj1/b77SlEdK9brt2ysIT63/D/+1V1rBZDiCx5lwBOTs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j+Bw5ccAAADcAAAADwAAAAAAAAAAAAAAAACXAgAAZHJz&#10;L2Rvd25yZXYueG1sUEsFBgAAAAAEAAQA9QAAAIsDAAAAAA==&#10;" filled="f" strokeweight="12314emu">
                  <v:path arrowok="t" o:connecttype="custom" o:connectlocs="0,0;0,0;60,0" o:connectangles="0,0,0"/>
                </v:polyline>
                <v:polyline id="Freeform 2264" o:spid="_x0000_s1269" style="position:absolute;visibility:visible;mso-wrap-style:square;v-text-anchor:top" points="6692,892,6692,892,6752,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u6SxwAA&#10;ANwAAAAPAAAAZHJzL2Rvd25yZXYueG1sRI9Ba8JAFITvQv/D8gpexGysVCR1lWoVLAhtVAi9PbKv&#10;Sdrs25BdNf57Vyj0OMzMN8xs0ZlanKl1lWUFoygGQZxbXXGh4HjYDKcgnEfWWFsmBVdysJg/9GaY&#10;aHvhlM57X4gAYZeggtL7JpHS5SUZdJFtiIP3bVuDPsi2kLrFS4CbWj7F8UQarDgslNjQqqT8d38y&#10;gTK+Do6rr/XPbmnf0tPnx3uW8bNS/cfu9QWEp87/h//aW61gOp7A/U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fzLukscAAADcAAAADwAAAAAAAAAAAAAAAACXAgAAZHJz&#10;L2Rvd25yZXYueG1sUEsFBgAAAAAEAAQA9QAAAIsDAAAAAA==&#10;" filled="f" strokeweight="12314emu">
                  <v:path arrowok="t" o:connecttype="custom" o:connectlocs="0,0;0,0;60,0" o:connectangles="0,0,0"/>
                </v:polyline>
                <v:polyline id="Freeform 2263" o:spid="_x0000_s1270" style="position:absolute;visibility:visible;mso-wrap-style:square;v-text-anchor:top" points="6791,892,6791,892,685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fksJxwAA&#10;ANwAAAAPAAAAZHJzL2Rvd25yZXYueG1sRI9Ba8JAFITvQv/D8gq9iG5UrCF1FbUWKhRabUB6e2Rf&#10;k7TZtyG7avz3riB4HGbmG2Y6b00ljtS40rKCQT8CQZxZXXKuIP1+68UgnEfWWFkmBWdyMJ89dKaY&#10;aHviLR13PhcBwi5BBYX3dSKlywoy6Pq2Jg7er20M+iCbXOoGTwFuKjmMomdpsOSwUGBNq4Ky/93B&#10;BMro3E1XP+u/j6V93R6+Pjf7PY+VenpsFy8gPLX+Hr6137WCeDSB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EH5LCccAAADcAAAADwAAAAAAAAAAAAAAAACXAgAAZHJz&#10;L2Rvd25yZXYueG1sUEsFBgAAAAAEAAQA9QAAAIsDAAAAAA==&#10;" filled="f" strokeweight="12314emu">
                  <v:path arrowok="t" o:connecttype="custom" o:connectlocs="0,0;0,0;60,0" o:connectangles="0,0,0"/>
                </v:polyline>
                <v:polyline id="Freeform 2262" o:spid="_x0000_s1271" style="position:absolute;visibility:visible;mso-wrap-style:square;v-text-anchor:top" points="6892,892,6892,892,6952,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4d97xwAA&#10;ANwAAAAPAAAAZHJzL2Rvd25yZXYueG1sRI/BasJAEIbvgu+wjNBLqRsrFUldxWoLLQhWK4i3ITsm&#10;sdnZkF01vn3nUPA4/PN/M99k1rpKXagJpWcDg34CijjztuTcwO7n42kMKkRki5VnMnCjALNptzPB&#10;1Porb+iyjbkSCIcUDRQx1qnWISvIYej7mliyo28cRhmbXNsGrwJ3lX5OkpF2WLJcKLCmRUHZ7/bs&#10;hDK8Pe4Wh/fT6s0vN+fv9dd+zy/GPPTa+SuoSG28L/+3P62B8VC+FRkRAT3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YeHfe8cAAADcAAAADwAAAAAAAAAAAAAAAACXAgAAZHJz&#10;L2Rvd25yZXYueG1sUEsFBgAAAAAEAAQA9QAAAIsDAAAAAA==&#10;" filled="f" strokeweight="12314emu">
                  <v:path arrowok="t" o:connecttype="custom" o:connectlocs="0,0;0,0;60,0" o:connectangles="0,0,0"/>
                </v:polyline>
                <v:polyline id="Freeform 2261" o:spid="_x0000_s1272" style="position:absolute;visibility:visible;mso-wrap-style:square;v-text-anchor:top" points="6993,892,6993,892,705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rXrgyAAA&#10;ANwAAAAPAAAAZHJzL2Rvd25yZXYueG1sRI9ba8JAFITfC/0Pyyn4UnRTpUXTbKReChUKXkF8O2RP&#10;k2j2bMiuGv+9Wyj0cZiZb5hk3JpKXKhxpWUFL70IBHFmdcm5gt32szsE4TyyxsoyKbiRg3H6+JBg&#10;rO2V13TZ+FwECLsYFRTe17GULivIoOvZmjh4P7Yx6INscqkbvAa4qWQ/it6kwZLDQoE1TQvKTpuz&#10;CZTB7Xk3PcyP3xM7W59Xy8V+z69KdZ7aj3cQnlr/H/5rf2kFw8EI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6teuDIAAAA3AAAAA8AAAAAAAAAAAAAAAAAlwIAAGRy&#10;cy9kb3ducmV2LnhtbFBLBQYAAAAABAAEAPUAAACMAwAAAAA=&#10;" filled="f" strokeweight="12314emu">
                  <v:path arrowok="t" o:connecttype="custom" o:connectlocs="0,0;0,0;60,0" o:connectangles="0,0,0"/>
                </v:polyline>
                <v:polyline id="Freeform 2260" o:spid="_x0000_s1273" style="position:absolute;visibility:visible;mso-wrap-style:square;v-text-anchor:top" points="7092,892,7092,892,715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kaAAyAAA&#10;ANwAAAAPAAAAZHJzL2Rvd25yZXYueG1sRI9Na8JAEIbvgv9hGaGXUjf9sEjqKq1toYLgJ4i3ITtN&#10;otnZkF01/vvOoeBxeOd9Zp7RpHWVOlMTSs8GHvsJKOLM25JzA9vN98MQVIjIFivPZOBKASbjbmeE&#10;qfUXXtF5HXMlEA4pGihirFOtQ1aQw9D3NbFkv75xGGVscm0bvAjcVfopSV61w5LlQoE1TQvKjuuT&#10;E8rz9X473X8d5h/+c3VaLma7HQ+Mueu172+gIrXxtvzf/rEGhi/yvsiICOjx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eRoADIAAAA3AAAAA8AAAAAAAAAAAAAAAAAlwIAAGRy&#10;cy9kb3ducmV2LnhtbFBLBQYAAAAABAAEAPUAAACMAwAAAAA=&#10;" filled="f" strokeweight="12314emu">
                  <v:path arrowok="t" o:connecttype="custom" o:connectlocs="0,0;0,0;61,0" o:connectangles="0,0,0"/>
                </v:polyline>
                <v:polyline id="Freeform 2259" o:spid="_x0000_s1274" style="position:absolute;visibility:visible;mso-wrap-style:square;v-text-anchor:top" points="7193,892,7193,892,7254,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3QWbxwAA&#10;ANwAAAAPAAAAZHJzL2Rvd25yZXYueG1sRI9ba8JAFITfBf/DcoS+iG6sFyR1ldZWUBC8VJC+HbKn&#10;Sdrs2ZBdNf57VxB8HGbmG2Yyq00hzlS53LKCXjcCQZxYnXOq4PC96IxBOI+ssbBMCq7kYDZtNiYY&#10;a3vhHZ33PhUBwi5GBZn3ZSylSzIy6Lq2JA7er60M+iCrVOoKLwFuCvkaRSNpMOewkGFJ84yS//3J&#10;BEr/2j7Mf77+1h/2c3fablbHIw+VemnV728gPNX+GX60l1rBeNCD+5lwBOT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qN0Fm8cAAADcAAAADwAAAAAAAAAAAAAAAACXAgAAZHJz&#10;L2Rvd25yZXYueG1sUEsFBgAAAAAEAAQA9QAAAIsDAAAAAA==&#10;" filled="f" strokeweight="12314emu">
                  <v:path arrowok="t" o:connecttype="custom" o:connectlocs="0,0;0,0;61,0" o:connectangles="0,0,0"/>
                </v:polyline>
                <v:polyline id="Freeform 2258" o:spid="_x0000_s1275" style="position:absolute;visibility:visible;mso-wrap-style:square;v-text-anchor:top" points="7294,892,7294,892,7354,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D5vsxwAA&#10;ANwAAAAPAAAAZHJzL2Rvd25yZXYueG1sRI9Ba8JAFITvQv/D8gpeRDdaKyF1FbUVFAqtNiC9PbKv&#10;Sdrs25BdNf77riB4HGbmG2Y6b00lTtS40rKC4SACQZxZXXKuIP1a92MQziNrrCyTggs5mM8eOlNM&#10;tD3zjk57n4sAYZeggsL7OpHSZQUZdANbEwfvxzYGfZBNLnWD5wA3lRxF0UQaLDksFFjTqqDsb380&#10;gfJ06aWr77ff96V93R0/P7aHAz8r1X1sFy8gPLX+Hr61N1pBPB7B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A+b7McAAADcAAAADwAAAAAAAAAAAAAAAACXAgAAZHJz&#10;L2Rvd25yZXYueG1sUEsFBgAAAAAEAAQA9QAAAIsDAAAAAA==&#10;" filled="f" strokeweight="12314emu">
                  <v:path arrowok="t" o:connecttype="custom" o:connectlocs="0,0;0,0;60,0" o:connectangles="0,0,0"/>
                </v:polyline>
                <v:polyline id="Freeform 2257" o:spid="_x0000_s1276" style="position:absolute;visibility:visible;mso-wrap-style:square;v-text-anchor:top" points="7393,892,7393,892,7453,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Qz53yAAA&#10;ANwAAAAPAAAAZHJzL2Rvd25yZXYueG1sRI/dasJAFITvhb7Dcgq9Ed34Uwmpq6i1UKHQagPSu0P2&#10;NEmbPRuyq8a3dwXBy2FmvmGm89ZU4kiNKy0rGPQjEMSZ1SXnCtLvt14MwnlkjZVlUnAmB/PZQ2eK&#10;ibYn3tJx53MRIOwSVFB4XydSuqwgg65va+Lg/drGoA+yyaVu8BTgppLDKJpIgyWHhQJrWhWU/e8O&#10;JlBG5266+ln/fSzt6/bw9bnZ7/lZqafHdvECwlPr7+Fb+10riMcjuJ4JR0DOL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dDPnfIAAAA3AAAAA8AAAAAAAAAAAAAAAAAlwIAAGRy&#10;cy9kb3ducmV2LnhtbFBLBQYAAAAABAAEAPUAAACMAwAAAAA=&#10;" filled="f" strokeweight="12314emu">
                  <v:path arrowok="t" o:connecttype="custom" o:connectlocs="0,0;0,0;60,0" o:connectangles="0,0,0"/>
                </v:polyline>
                <v:polyline id="Freeform 2256" o:spid="_x0000_s1277" style="position:absolute;visibility:visible;mso-wrap-style:square;v-text-anchor:top" points="7494,892,7494,892,7554,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qqYDxwAA&#10;ANwAAAAPAAAAZHJzL2Rvd25yZXYueG1sRI9Ba8JAFITvQv/D8gpeRDetVkJ0lVYrVCi0akC8PbLP&#10;JG32bciuGv99tyB4HGbmG2Y6b00lztS40rKCp0EEgjizuuRcQbpb9WMQziNrrCyTgis5mM8eOlNM&#10;tL3whs5bn4sAYZeggsL7OpHSZQUZdANbEwfvaBuDPsgml7rBS4CbSj5H0VgaLDksFFjToqDsd3sy&#10;gTK89tLF4f3n880uN6fvr/V+zy9KdR/b1wkIT62/h2/tD60gHo3g/0w4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uKqmA8cAAADcAAAADwAAAAAAAAAAAAAAAACXAgAAZHJz&#10;L2Rvd25yZXYueG1sUEsFBgAAAAAEAAQA9QAAAIsDAAAAAA==&#10;" filled="f" strokeweight="12314emu">
                  <v:path arrowok="t" o:connecttype="custom" o:connectlocs="0,0;0,0;60,0" o:connectangles="0,0,0"/>
                </v:polyline>
                <v:polyline id="Freeform 2255" o:spid="_x0000_s1278" style="position:absolute;visibility:visible;mso-wrap-style:square;v-text-anchor:top" points="7595,892,7595,892,7655,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5gOYxwAA&#10;ANwAAAAPAAAAZHJzL2Rvd25yZXYueG1sRI9Ba8JAFITvQv/D8gq9iG60KiF1FbUWFAqtNiC9PbKv&#10;Sdrs25BdNf57tyB4HGbmG2Y6b00lTtS40rKCQT8CQZxZXXKuIP1668UgnEfWWFkmBRdyMJ89dKaY&#10;aHvmHZ32PhcBwi5BBYX3dSKlywoy6Pq2Jg7ej20M+iCbXOoGzwFuKjmMook0WHJYKLCmVUHZ3/5o&#10;AuX50k1X3+vf96V93R0/P7aHA4+VenpsFy8gPLX+Hr61N1pBPBrD/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1+YDmMcAAADcAAAADwAAAAAAAAAAAAAAAACXAgAAZHJz&#10;L2Rvd25yZXYueG1sUEsFBgAAAAAEAAQA9QAAAIsDAAAAAA==&#10;" filled="f" strokeweight="12314emu">
                  <v:path arrowok="t" o:connecttype="custom" o:connectlocs="0,0;0,0;60,0" o:connectangles="0,0,0"/>
                </v:polyline>
                <v:polyline id="Freeform 2254" o:spid="_x0000_s1279" style="position:absolute;visibility:visible;mso-wrap-style:square;v-text-anchor:top" points="7694,892,7694,892,7755,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NJ3vxwAA&#10;ANwAAAAPAAAAZHJzL2Rvd25yZXYueG1sRI/dasJAFITvC77DcgRvim7UKhJdpdoWKgj+gnh3yB6T&#10;2OzZkF01vr1bKPRymJlvmMmsNoW4UeVyywq6nQgEcWJ1zqmCw/6rPQLhPLLGwjIpeJCD2bTxMsFY&#10;2ztv6bbzqQgQdjEqyLwvYyldkpFB17ElcfDOtjLog6xSqSu8B7gpZC+KhtJgzmEhw5IWGSU/u6sJ&#10;lP7j9bA4fV5Wc/uxvW7Wy+ORB0q1mvX7GISn2v+H/9rfWsHobQi/Z8IRkN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zSd78cAAADcAAAADwAAAAAAAAAAAAAAAACXAgAAZHJz&#10;L2Rvd25yZXYueG1sUEsFBgAAAAAEAAQA9QAAAIsDAAAAAA==&#10;" filled="f" strokeweight="12314emu">
                  <v:path arrowok="t" o:connecttype="custom" o:connectlocs="0,0;0,0;61,0" o:connectangles="0,0,0"/>
                </v:polyline>
                <v:polyline id="Freeform 2253" o:spid="_x0000_s1280" style="position:absolute;visibility:visible;mso-wrap-style:square;v-text-anchor:top" points="7795,892,7795,892,785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Dh0yAAA&#10;ANwAAAAPAAAAZHJzL2Rvd25yZXYueG1sRI/dasJAFITvC77DcgRvRDe1aiV1lfoHCoU2VpDeHbKn&#10;Sdrs2ZBdNb59VxB6OczMN8x03phSnKl2hWUFj/0IBHFqdcGZgsPnpjcB4TyyxtIyKbiSg/ms9TDF&#10;WNsLJ3Te+0wECLsYFeTeV7GULs3JoOvbijh437Y26IOsM6lrvAS4KeUgisbSYMFhIceKljmlv/uT&#10;CZSna/ew/Fr/vC3sKjl9vO+ORx4p1Wk3ry8gPDX+P3xvb7WCyfAZ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h4OHTIAAAA3AAAAA8AAAAAAAAAAAAAAAAAlwIAAGRy&#10;cy9kb3ducmV2LnhtbFBLBQYAAAAABAAEAPUAAACMAwAAAAA=&#10;" filled="f" strokeweight="12314emu">
                  <v:path arrowok="t" o:connecttype="custom" o:connectlocs="0,0;0,0;61,0" o:connectangles="0,0,0"/>
                </v:polyline>
                <v:polyline id="Freeform 2252" o:spid="_x0000_s1281" style="position:absolute;visibility:visible;mso-wrap-style:square;v-text-anchor:top" points="7896,892,7896,892,795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56wGyAAA&#10;ANwAAAAPAAAAZHJzL2Rvd25yZXYueG1sRI9Na8JAEIbvgv9hGaGXUjf9sEjqKq1toYLgJ4i3ITtN&#10;otnZkF01/vvOoeBxeOd9Zp7RpHWVOlMTSs8GHvsJKOLM25JzA9vN98MQVIjIFivPZOBKASbjbmeE&#10;qfUXXtF5HXMlEA4pGihirFOtQ1aQw9D3NbFkv75xGGVscm0bvAjcVfopSV61w5LlQoE1TQvKjuuT&#10;E8rz9X473X8d5h/+c3VaLma7HQ+Mueu172+gIrXxtvzf/rEGhi/yrciICOjx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nnrAbIAAAA3AAAAA8AAAAAAAAAAAAAAAAAlwIAAGRy&#10;cy9kb3ducmV2LnhtbFBLBQYAAAAABAAEAPUAAACMAwAAAAA=&#10;" filled="f" strokeweight="12314emu">
                  <v:path arrowok="t" o:connecttype="custom" o:connectlocs="0,0;0,0;60,0" o:connectangles="0,0,0"/>
                </v:polyline>
                <v:polyline id="Freeform 2251" o:spid="_x0000_s1282" style="position:absolute;visibility:visible;mso-wrap-style:square;v-text-anchor:top" points="7996,892,7996,892,8056,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qwmdyAAA&#10;ANwAAAAPAAAAZHJzL2Rvd25yZXYueG1sRI/dasJAFITvC77DcgRvRDe1KmnqKvUPFAqtVpDeHbKn&#10;Sdrs2ZBdNb59VxB6OczMN8xk1phSnKl2hWUFj/0IBHFqdcGZgsPnuheDcB5ZY2mZFFzJwWzaephg&#10;ou2Fd3Te+0wECLsEFeTeV4mULs3JoOvbijh437Y26IOsM6lrvAS4KeUgisbSYMFhIceKFjmlv/uT&#10;CZSna/ew+Fr9vM3tcnf6eN8ejzxSqtNuXl9AeGr8f/je3mgF8fAZ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arCZ3IAAAA3AAAAA8AAAAAAAAAAAAAAAAAlwIAAGRy&#10;cy9kb3ducmV2LnhtbFBLBQYAAAAABAAEAPUAAACMAwAAAAA=&#10;" filled="f" strokeweight="12314emu">
                  <v:path arrowok="t" o:connecttype="custom" o:connectlocs="0,0;0,0;60,0" o:connectangles="0,0,0"/>
                </v:polyline>
                <v:polyline id="Freeform 2250" o:spid="_x0000_s1283" style="position:absolute;visibility:visible;mso-wrap-style:square;v-text-anchor:top" points="8097,892,8097,892,8157,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SDbdxwAA&#10;ANwAAAAPAAAAZHJzL2Rvd25yZXYueG1sRI/BasJAEIbvBd9hGcFLqRstiqSuYrWFFgSrFcTbkB2T&#10;2OxsyK4a375zKPQ4/PN/M9903rpKXakJpWcDg34CijjztuTcwP77/WkCKkRki5VnMnCnAPNZ52GK&#10;qfU33tJ1F3MlEA4pGihirFOtQ1aQw9D3NbFkJ984jDI2ubYN3gTuKj1MkrF2WLJcKLCmZUHZz+7i&#10;hPJ8f9wvj2/n9atfbS9fm8/DgUfG9Lrt4gVUpDb+L/+1P6yByUjeFxkRAT3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Qkg23ccAAADcAAAADwAAAAAAAAAAAAAAAACXAgAAZHJz&#10;L2Rvd25yZXYueG1sUEsFBgAAAAAEAAQA9QAAAIsDAAAAAA==&#10;" filled="f" strokeweight="12314emu">
                  <v:path arrowok="t" o:connecttype="custom" o:connectlocs="0,0;0,0;60,0" o:connectangles="0,0,0"/>
                </v:polyline>
                <v:polyline id="Freeform 2249" o:spid="_x0000_s1284" style="position:absolute;visibility:visible;mso-wrap-style:square;v-text-anchor:top" points="8197,892,8197,892,825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BJNGxgAA&#10;ANwAAAAPAAAAZHJzL2Rvd25yZXYueG1sRI9ba8JAFITfC/0Pyyn4UnSjYpHoKvUGCkK9gfh2yJ4m&#10;abNnQ3bV+O9dQfBxmJlvmOG4NoW4UOVyywrarQgEcWJ1zqmCw37R7INwHlljYZkU3MjBePT+NsRY&#10;2ytv6bLzqQgQdjEqyLwvYyldkpFB17IlcfB+bWXQB1mlUld4DXBTyE4UfUmDOYeFDEuaZpT8784m&#10;ULq3z8P0NP9bT+xse978rI5H7inV+Ki/ByA81f4VfraXWkG/14bHmXAE5Og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BJNGxgAAANwAAAAPAAAAAAAAAAAAAAAAAJcCAABkcnMv&#10;ZG93bnJldi54bWxQSwUGAAAAAAQABAD1AAAAigMAAAAA&#10;" filled="f" strokeweight="12314emu">
                  <v:path arrowok="t" o:connecttype="custom" o:connectlocs="0,0;0,0;61,0" o:connectangles="0,0,0"/>
                </v:polyline>
                <v:polyline id="Freeform 2248" o:spid="_x0000_s1285" style="position:absolute;visibility:visible;mso-wrap-style:square;v-text-anchor:top" points="8297,892,8297,892,8357,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1g0xxgAA&#10;ANwAAAAPAAAAZHJzL2Rvd25yZXYueG1sRI9ba8JAFITfC/0Pyyn4UnSjYpHoKvUGCkK9gfh2yJ4m&#10;abNnQ3bV+O9dQfBxmJlvmOG4NoW4UOVyywrarQgEcWJ1zqmCw37R7INwHlljYZkU3MjBePT+NsRY&#10;2ytv6bLzqQgQdjEqyLwvYyldkpFB17IlcfB+bWXQB1mlUld4DXBTyE4UfUmDOYeFDEuaZpT8784m&#10;ULq3z8P0NP9bT+xse978rI5H7inV+Ki/ByA81f4VfraXWkG/14HHmXAE5Og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1g0xxgAAANwAAAAPAAAAAAAAAAAAAAAAAJcCAABkcnMv&#10;ZG93bnJldi54bWxQSwUGAAAAAAQABAD1AAAAigMAAAAA&#10;" filled="f" strokeweight="12314emu">
                  <v:path arrowok="t" o:connecttype="custom" o:connectlocs="0,0;0,0;60,0" o:connectangles="0,0,0"/>
                </v:polyline>
                <v:polyline id="Freeform 2247" o:spid="_x0000_s1286" style="position:absolute;visibility:visible;mso-wrap-style:square;v-text-anchor:top" points="8398,892,8398,892,845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mqiqxwAA&#10;ANwAAAAPAAAAZHJzL2Rvd25yZXYueG1sRI/dasJAFITvC77DcgRvitlYUSR1lWpbsCBYfyD07pA9&#10;JrHZsyG7anx7Vyj0cpiZb5jpvDWVuFDjSssKBlEMgjizuuRcwWH/2Z+AcB5ZY2WZFNzIwXzWeZpi&#10;ou2Vt3TZ+VwECLsEFRTe14mULivIoItsTRy8o20M+iCbXOoGrwFuKvkSx2NpsOSwUGBNy4Ky393Z&#10;BMrw9nxY/nyc1gv7vj1/b77SlEdK9brt2ysIT63/D/+1V1rBZDSEx5lwBOTs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spqoqscAAADcAAAADwAAAAAAAAAAAAAAAACXAgAAZHJz&#10;L2Rvd25yZXYueG1sUEsFBgAAAAAEAAQA9QAAAIsDAAAAAA==&#10;" filled="f" strokeweight="12314emu">
                  <v:path arrowok="t" o:connecttype="custom" o:connectlocs="0,0;0,0;60,0" o:connectangles="0,0,0"/>
                </v:polyline>
                <v:polyline id="Freeform 2246" o:spid="_x0000_s1287" style="position:absolute;visibility:visible;mso-wrap-style:square;v-text-anchor:top" points="8499,892,8499,892,855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czDexwAA&#10;ANwAAAAPAAAAZHJzL2Rvd25yZXYueG1sRI9Ba8JAFITvQv/D8gq9iG60KiF1FbUWFAqtNiC9PbKv&#10;Sdrs25BdNf57tyB4HGbmG2Y6b00lTtS40rKCQT8CQZxZXXKuIP1668UgnEfWWFkmBRdyMJ89dKaY&#10;aHvmHZ32PhcBwi5BBYX3dSKlywoy6Pq2Jg7ej20M+iCbXOoGzwFuKjmMook0WHJYKLCmVUHZ3/5o&#10;AuX50k1X3+vf96V93R0/P7aHA4+VenpsFy8gPLX+Hr61N1pBPB7B/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PXMw3scAAADcAAAADwAAAAAAAAAAAAAAAACXAgAAZHJz&#10;L2Rvd25yZXYueG1sUEsFBgAAAAAEAAQA9QAAAIsDAAAAAA==&#10;" filled="f" strokeweight="12314emu">
                  <v:path arrowok="t" o:connecttype="custom" o:connectlocs="0,0;0,0;60,0" o:connectangles="0,0,0"/>
                </v:polyline>
                <v:polyline id="Freeform 2245" o:spid="_x0000_s1288" style="position:absolute;visibility:visible;mso-wrap-style:square;v-text-anchor:top" points="8598,892,8598,892,8658,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P5VFxwAA&#10;ANwAAAAPAAAAZHJzL2Rvd25yZXYueG1sRI9ba8JAFITfC/0Pyyn4UnSjkiLRVeoNKhTqDcS3Q/aY&#10;pGbPhuyq8d+7BaGPw8x8w4wmjSnFlWpXWFbQ7UQgiFOrC84U7HfL9gCE88gaS8uk4E4OJuPXlxEm&#10;2t54Q9etz0SAsEtQQe59lUjp0pwMuo6tiIN3srVBH2SdSV3jLcBNKXtR9CENFhwWcqxollN63l5M&#10;oPTv7/vZcfH7PbXzzWX9szocOFaq9dZ8DkF4avx/+Nn+0goGcQx/Z8IRkOM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j+VRccAAADcAAAADwAAAAAAAAAAAAAAAACXAgAAZHJz&#10;L2Rvd25yZXYueG1sUEsFBgAAAAAEAAQA9QAAAIsDAAAAAA==&#10;" filled="f" strokeweight="12314emu">
                  <v:path arrowok="t" o:connecttype="custom" o:connectlocs="0,0;0,0;60,0" o:connectangles="0,0,0"/>
                </v:polyline>
                <v:polyline id="Freeform 2244" o:spid="_x0000_s1289" style="position:absolute;visibility:visible;mso-wrap-style:square;v-text-anchor:top" points="8698,892,8698,892,875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7QsyxwAA&#10;ANwAAAAPAAAAZHJzL2Rvd25yZXYueG1sRI/dasJAFITvhb7Dcgq9Ed3Uokh0FesPKAg1Koh3h+xp&#10;kpo9G7KrxrfvFgpeDjPzDTOeNqYUN6pdYVnBezcCQZxaXXCm4HhYdYYgnEfWWFomBQ9yMJ28tMYY&#10;a3vnhG57n4kAYRejgtz7KpbSpTkZdF1bEQfv29YGfZB1JnWN9wA3pexF0UAaLDgs5FjRPKf0sr+a&#10;QPl4tI/z8/Jn+2kXyXX3tTmduK/U22szG4Hw1Phn+L+91gqG/QH8nQlHQE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u0LMscAAADcAAAADwAAAAAAAAAAAAAAAACXAgAAZHJz&#10;L2Rvd25yZXYueG1sUEsFBgAAAAAEAAQA9QAAAIsDAAAAAA==&#10;" filled="f" strokeweight="12314emu">
                  <v:path arrowok="t" o:connecttype="custom" o:connectlocs="0,0;0,0;61,0" o:connectangles="0,0,0"/>
                </v:polyline>
                <v:polyline id="Freeform 2243" o:spid="_x0000_s1290" style="position:absolute;visibility:visible;mso-wrap-style:square;v-text-anchor:top" points="8799,892,8799,892,886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oa6pxwAA&#10;ANwAAAAPAAAAZHJzL2Rvd25yZXYueG1sRI9Ba8JAFITvQv/D8gpeRDetWEN0lVYrVCi0akC8PbLP&#10;JG32bciuGv99tyB4HGbmG2Y6b00lztS40rKCp0EEgjizuuRcQbpb9WMQziNrrCyTgis5mM8eOlNM&#10;tL3whs5bn4sAYZeggsL7OpHSZQUZdANbEwfvaBuDPsgml7rBS4CbSj5H0Ys0WHJYKLCmRUHZ7/Zk&#10;AmV47aWLw/vP55tdbk7fX+v9nkdKdR/b1wkIT62/h2/tD60gHo3h/0w4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zaGuqccAAADcAAAADwAAAAAAAAAAAAAAAACXAgAAZHJz&#10;L2Rvd25yZXYueG1sUEsFBgAAAAAEAAQA9QAAAIsDAAAAAA==&#10;" filled="f" strokeweight="12314emu">
                  <v:path arrowok="t" o:connecttype="custom" o:connectlocs="0,0;0,0;61,0" o:connectangles="0,0,0"/>
                </v:polyline>
                <v:polyline id="Freeform 2242" o:spid="_x0000_s1291" style="position:absolute;visibility:visible;mso-wrap-style:square;v-text-anchor:top" points="8899,892,8899,892,8959,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PjrbxwAA&#10;ANwAAAAPAAAAZHJzL2Rvd25yZXYueG1sRI/BasJAEIbvBd9hGcFLqRstiqSuYrWFFgSrFcTbkB2T&#10;2OxsyK4a375zKPQ4/PN/M9903rpKXakJpWcDg34CijjztuTcwP77/WkCKkRki5VnMnCnAPNZ52GK&#10;qfU33tJ1F3MlEA4pGihirFOtQ1aQw9D3NbFkJ984jDI2ubYN3gTuKj1MkrF2WLJcKLCmZUHZz+7i&#10;hPJ8f9wvj2/n9atfbS9fm8/DgUfG9Lrt4gVUpDb+L/+1P6yByUi+FRkRAT3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D4628cAAADcAAAADwAAAAAAAAAAAAAAAACXAgAAZHJz&#10;L2Rvd25yZXYueG1sUEsFBgAAAAAEAAQA9QAAAIsDAAAAAA==&#10;" filled="f" strokeweight="12314emu">
                  <v:path arrowok="t" o:connecttype="custom" o:connectlocs="0,0;0,0;60,0" o:connectangles="0,0,0"/>
                </v:polyline>
                <v:polyline id="Freeform 2241" o:spid="_x0000_s1292" style="position:absolute;visibility:visible;mso-wrap-style:square;v-text-anchor:top" points="8999,892,8999,892,906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cp9AxwAA&#10;ANwAAAAPAAAAZHJzL2Rvd25yZXYueG1sRI9Ba8JAFITvhf6H5RV6Ed2oWDTNRtQqKBRarSC9PbKv&#10;Sdrs25BdNf57VxB6HGbmGyaZtqYSJ2pcaVlBvxeBIM6sLjlXsP9adccgnEfWWFkmBRdyME0fHxKM&#10;tT3zlk47n4sAYRejgsL7OpbSZQUZdD1bEwfvxzYGfZBNLnWD5wA3lRxE0Ys0WHJYKLCmRUHZ3+5o&#10;AmV46ewX38vf97l92x4/PzaHA4+Uen5qZ68gPLX+P3xvr7WC8WgCtzPhCMj0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03KfQMcAAADcAAAADwAAAAAAAAAAAAAAAACXAgAAZHJz&#10;L2Rvd25yZXYueG1sUEsFBgAAAAAEAAQA9QAAAIsDAAAAAA==&#10;" filled="f" strokeweight="12314emu">
                  <v:path arrowok="t" o:connecttype="custom" o:connectlocs="0,0;0,0;61,0" o:connectangles="0,0,0"/>
                </v:polyline>
                <v:polyline id="Freeform 2240" o:spid="_x0000_s1293" style="position:absolute;visibility:visible;mso-wrap-style:square;v-text-anchor:top" points="9100,892,9100,892,916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JPxgxwAA&#10;ANwAAAAPAAAAZHJzL2Rvd25yZXYueG1sRI/BasJAEIbvBd9hGaGXUjdWKpK6itUWWhCsVhBvQ3ZM&#10;YrOzIbtqfHvnUPA4/PN/M9942rpKnakJpWcD/V4CijjztuTcwPb383kEKkRki5VnMnClANNJ52GM&#10;qfUXXtN5E3MlEA4pGihirFOtQ1aQw9DzNbFkB984jDI2ubYNXgTuKv2SJEPtsGS5UGBN84Kyv83J&#10;CWVwfdrO9x/H5btfrE8/q+/djl+Neey2szdQkdp4X/5vf1kDo6G8LzIiAnpy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CT8YMcAAADcAAAADwAAAAAAAAAAAAAAAACXAgAAZHJz&#10;L2Rvd25yZXYueG1sUEsFBgAAAAAEAAQA9QAAAIsDAAAAAA==&#10;" filled="f" strokeweight="12314emu">
                  <v:path arrowok="t" o:connecttype="custom" o:connectlocs="0,0;0,0;61,0" o:connectangles="0,0,0"/>
                </v:polyline>
                <v:polyline id="Freeform 2239" o:spid="_x0000_s1294" style="position:absolute;visibility:visible;mso-wrap-style:square;v-text-anchor:top" points="9200,892,9200,892,9260,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aFn7xgAA&#10;ANwAAAAPAAAAZHJzL2Rvd25yZXYueG1sRI9ba8JAFITfC/0Pyyn4UnSjokh0lXqDCoJXEN8O2dMk&#10;bfZsyK4a/71bEHwcZuYbZjSpTSGuVLncsoJ2KwJBnFidc6rgeFg2ByCcR9ZYWCYFd3IwGb+/jTDW&#10;9sY7uu59KgKEXYwKMu/LWEqXZGTQtWxJHLwfWxn0QVap1BXeAtwUshNFfWkw57CQYUmzjJK//cUE&#10;Svf+eZydF7/rqZ3vLtvN6nTinlKNj/prCMJT7V/hZ/tbKxj02/B/JhwBOX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aFn7xgAAANwAAAAPAAAAAAAAAAAAAAAAAJcCAABkcnMv&#10;ZG93bnJldi54bWxQSwUGAAAAAAQABAD1AAAAigMAAAAA&#10;" filled="f" strokeweight="12314emu">
                  <v:path arrowok="t" o:connecttype="custom" o:connectlocs="0,0;0,0;60,0" o:connectangles="0,0,0"/>
                </v:polyline>
                <v:polyline id="Freeform 2238" o:spid="_x0000_s1295" style="position:absolute;visibility:visible;mso-wrap-style:square;v-text-anchor:top" points="9301,892,9301,892,9361,89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useMxwAA&#10;ANwAAAAPAAAAZHJzL2Rvd25yZXYueG1sRI9Ba8JAFITvQv/D8gq9iNmoKJK6SrUKFYQ2KoTeHtnX&#10;JG32bciuGv+9Wyj0OMzMN8x82ZlaXKh1lWUFwygGQZxbXXGh4HTcDmYgnEfWWFsmBTdysFw89OaY&#10;aHvllC4HX4gAYZeggtL7JpHS5SUZdJFtiIP3ZVuDPsi2kLrFa4CbWo7ieCoNVhwWSmxoXVL+czib&#10;QBnf+qf15+Z7v7Kv6fnjfZdlPFHq6bF7eQbhqfP/4b/2m1Ywm47g90w4AnJx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7rHjMcAAADcAAAADwAAAAAAAAAAAAAAAACXAgAAZHJz&#10;L2Rvd25yZXYueG1sUEsFBgAAAAAEAAQA9QAAAIsDAAAAAA==&#10;" filled="f" strokeweight="12314emu">
                  <v:path arrowok="t" o:connecttype="custom" o:connectlocs="0,0;0,0;60,0" o:connectangles="0,0,0"/>
                </v:polyline>
                <v:polyline id="Freeform 2237" o:spid="_x0000_s1296" style="position:absolute;visibility:visible;mso-wrap-style:square;v-text-anchor:top" points="3681,1455,3681,1455,374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9mIXxwAA&#10;ANwAAAAPAAAAZHJzL2Rvd25yZXYueG1sRI9Ba8JAFITvQv/D8gpexGysVCR1lWoVLAhtVAi9PbKv&#10;Sdrs25BdNf57Vyj0OMzMN8xs0ZlanKl1lWUFoygGQZxbXXGh4HjYDKcgnEfWWFsmBVdysJg/9GaY&#10;aHvhlM57X4gAYZeggtL7JpHS5SUZdJFtiIP3bVuDPsi2kLrFS4CbWj7F8UQarDgslNjQqqT8d38y&#10;gTK+Do6rr/XPbmnf0tPnx3uW8bNS/cfu9QWEp87/h//aW61gOhnD/U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fPZiF8cAAADcAAAADwAAAAAAAAAAAAAAAACXAgAAZHJz&#10;L2Rvd25yZXYueG1sUEsFBgAAAAAEAAQA9QAAAIsDAAAAAA==&#10;" filled="f" strokeweight="12314emu">
                  <v:path arrowok="t" o:connecttype="custom" o:connectlocs="0,0;0,0;60,0" o:connectangles="0,0,0"/>
                </v:polyline>
                <v:polyline id="Freeform 2236" o:spid="_x0000_s1297" style="position:absolute;visibility:visible;mso-wrap-style:square;v-text-anchor:top" points="3780,1455,3780,1455,384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H/pjxwAA&#10;ANwAAAAPAAAAZHJzL2Rvd25yZXYueG1sRI/dasJAFITvC77DcgRvim7UKhJdpdoWKgj+gnh3yB6T&#10;2OzZkF01vr1bKPRymJlvmMmsNoW4UeVyywq6nQgEcWJ1zqmCw/6rPQLhPLLGwjIpeJCD2bTxMsFY&#10;2ztv6bbzqQgQdjEqyLwvYyldkpFB17ElcfDOtjLog6xSqSu8B7gpZC+KhtJgzmEhw5IWGSU/u6sJ&#10;lP7j9bA4fV5Wc/uxvW7Wy+ORB0q1mvX7GISn2v+H/9rfWsFo+Aa/Z8IRkN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8x/6Y8cAAADcAAAADwAAAAAAAAAAAAAAAACXAgAAZHJz&#10;L2Rvd25yZXYueG1sUEsFBgAAAAAEAAQA9QAAAIsDAAAAAA==&#10;" filled="f" strokeweight="12314emu">
                  <v:path arrowok="t" o:connecttype="custom" o:connectlocs="0,0;0,0;61,0" o:connectangles="0,0,0"/>
                </v:polyline>
                <v:polyline id="Freeform 2235" o:spid="_x0000_s1298" style="position:absolute;visibility:visible;mso-wrap-style:square;v-text-anchor:top" points="3881,1455,3881,1455,3942,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U1/4xwAA&#10;ANwAAAAPAAAAZHJzL2Rvd25yZXYueG1sRI/dasJAFITvhb7Dcgq9Ed3Uokh0FesPKAg1Koh3h+xp&#10;kpo9G7KrxrfvFgpeDjPzDTOeNqYUN6pdYVnBezcCQZxaXXCm4HhYdYYgnEfWWFomBQ9yMJ28tMYY&#10;a3vnhG57n4kAYRejgtz7KpbSpTkZdF1bEQfv29YGfZB1JnWN9wA3pexF0UAaLDgs5FjRPKf0sr+a&#10;QPl4tI/z8/Jn+2kXyXX3tTmduK/U22szG4Hw1Phn+L+91gqGgz78nQlHQE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FNf+McAAADcAAAADwAAAAAAAAAAAAAAAACXAgAAZHJz&#10;L2Rvd25yZXYueG1sUEsFBgAAAAAEAAQA9QAAAIsDAAAAAA==&#10;" filled="f" strokeweight="12314emu">
                  <v:path arrowok="t" o:connecttype="custom" o:connectlocs="0,0;0,0;61,0" o:connectangles="0,0,0"/>
                </v:polyline>
                <v:polyline id="Freeform 2234" o:spid="_x0000_s1299" style="position:absolute;visibility:visible;mso-wrap-style:square;v-text-anchor:top" points="3982,1455,3982,1455,404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gcGPxwAA&#10;ANwAAAAPAAAAZHJzL2Rvd25yZXYueG1sRI9Ba8JAFITvgv9heUIvUje2NEh0FasttCBYNRB6e2Rf&#10;k9js25BdNf77bkHwOMzMN8xs0ZlanKl1lWUF41EEgji3uuJCQXp4f5yAcB5ZY22ZFFzJwWLe780w&#10;0fbCOzrvfSEChF2CCkrvm0RKl5dk0I1sQxy8H9sa9EG2hdQtXgLc1PIpimJpsOKwUGJDq5Ly3/3J&#10;BMrzdZiuvt+Om1e73p2+tp9Zxi9KPQy65RSEp87fw7f2h1YwiWP4PxOOgJz/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bIHBj8cAAADcAAAADwAAAAAAAAAAAAAAAACXAgAAZHJz&#10;L2Rvd25yZXYueG1sUEsFBgAAAAAEAAQA9QAAAIsDAAAAAA==&#10;" filled="f" strokeweight="12314emu">
                  <v:path arrowok="t" o:connecttype="custom" o:connectlocs="0,0;0,0;61,0" o:connectangles="0,0,0"/>
                </v:polyline>
                <v:polyline id="Freeform 2233" o:spid="_x0000_s1300" style="position:absolute;visibility:visible;mso-wrap-style:square;v-text-anchor:top" points="4081,1455,4081,1455,414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zWQUxwAA&#10;ANwAAAAPAAAAZHJzL2Rvd25yZXYueG1sRI9Ba8JAFITvQv/D8gq9iG60qCF1FbUWFAqtNiC9PbKv&#10;Sdrs25BdNf57tyB4HGbmG2Y6b00lTtS40rKCQT8CQZxZXXKuIP1668UgnEfWWFkmBRdyMJ89dKaY&#10;aHvmHZ32PhcBwi5BBYX3dSKlywoy6Pq2Jg7ej20M+iCbXOoGzwFuKjmMorE0WHJYKLCmVUHZ3/5o&#10;AuX50k1X3+vf96V93R0/P7aHA4+UenpsFy8gPLX+Hr61N1pBPJ7A/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A81kFMcAAADcAAAADwAAAAAAAAAAAAAAAACXAgAAZHJz&#10;L2Rvd25yZXYueG1sUEsFBgAAAAAEAAQA9QAAAIsDAAAAAA==&#10;" filled="f" strokeweight="12314emu">
                  <v:path arrowok="t" o:connecttype="custom" o:connectlocs="0,0;0,0;60,0" o:connectangles="0,0,0"/>
                </v:polyline>
                <v:polyline id="Freeform 2232" o:spid="_x0000_s1301" style="position:absolute;visibility:visible;mso-wrap-style:square;v-text-anchor:top" points="4182,1455,4182,1455,4242,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UvBmxwAA&#10;ANwAAAAPAAAAZHJzL2Rvd25yZXYueG1sRI/BasJAEIbvBd9hGaGXUjdWKpK6itUWWhCsVhBvQ3ZM&#10;YrOzIbtqfHvnUPA4/PN/M9942rpKnakJpWcD/V4CijjztuTcwPb383kEKkRki5VnMnClANNJ52GM&#10;qfUXXtN5E3MlEA4pGihirFOtQ1aQw9DzNbFkB984jDI2ubYNXgTuKv2SJEPtsGS5UGBN84Kyv83J&#10;CWVwfdrO9x/H5btfrE8/q+/djl+Neey2szdQkdp4X/5vf1kDo6F8KzIiAnpy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lLwZscAAADcAAAADwAAAAAAAAAAAAAAAACXAgAAZHJz&#10;L2Rvd25yZXYueG1sUEsFBgAAAAAEAAQA9QAAAIsDAAAAAA==&#10;" filled="f" strokeweight="12314emu">
                  <v:path arrowok="t" o:connecttype="custom" o:connectlocs="0,0;0,0;60,0" o:connectangles="0,0,0"/>
                </v:polyline>
                <v:polyline id="Freeform 2231" o:spid="_x0000_s1302" style="position:absolute;visibility:visible;mso-wrap-style:square;v-text-anchor:top" points="4283,1455,4283,1455,434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HlX9yAAA&#10;ANwAAAAPAAAAZHJzL2Rvd25yZXYueG1sRI9ba8JAFITfC/0Pyyn4UnRTS0XTbKReChUKXkF8O2RP&#10;k2j2bMiuGv+9Wyj0cZiZb5hk3JpKXKhxpWUFL70IBHFmdcm5gt32szsE4TyyxsoyKbiRg3H6+JBg&#10;rO2V13TZ+FwECLsYFRTe17GULivIoOvZmjh4P7Yx6INscqkbvAa4qWQ/igbSYMlhocCapgVlp83Z&#10;BMrr7Xk3PcyP3xM7W59Xy8V+z29KdZ7aj3cQnlr/H/5rf2kFw8EI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0eVf3IAAAA3AAAAA8AAAAAAAAAAAAAAAAAlwIAAGRy&#10;cy9kb3ducmV2LnhtbFBLBQYAAAAABAAEAPUAAACMAwAAAAA=&#10;" filled="f" strokeweight="12314emu">
                  <v:path arrowok="t" o:connecttype="custom" o:connectlocs="0,0;0,0;60,0" o:connectangles="0,0,0"/>
                </v:polyline>
                <v:polyline id="Freeform 2230" o:spid="_x0000_s1303" style="position:absolute;visibility:visible;mso-wrap-style:square;v-text-anchor:top" points="4382,1455,4382,1455,444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Wq9yAAA&#10;ANwAAAAPAAAAZHJzL2Rvd25yZXYueG1sRI9Na8JAEIbvgv9hGaGXUjdtqZXUVVrbQgXBTxBvQ3aa&#10;RLOzIbtq/PedQ8Hj8M77zDyjSesqdaYmlJ4NPPYTUMSZtyXnBrab74chqBCRLVaeycCVAkzG3c4I&#10;U+svvKLzOuZKIBxSNFDEWKdah6wgh6Hva2LJfn3jMMrY5No2eBG4q/RTkgy0w5LlQoE1TQvKjuuT&#10;E8rz9X473X8d5h/+c3VaLma7Hb8Yc9dr399ARWrjbfm//WMNDF/lfZ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n9ar3IAAAA3AAAAA8AAAAAAAAAAAAAAAAAlwIAAGRy&#10;cy9kb3ducmV2LnhtbFBLBQYAAAAABAAEAPUAAACMAwAAAAA=&#10;" filled="f" strokeweight="12314emu">
                  <v:path arrowok="t" o:connecttype="custom" o:connectlocs="0,0;0,0;61,0" o:connectangles="0,0,0"/>
                </v:polyline>
                <v:polyline id="Freeform 2229" o:spid="_x0000_s1304" style="position:absolute;visibility:visible;mso-wrap-style:square;v-text-anchor:top" points="4483,1455,4483,1455,454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sc8mxwAA&#10;ANwAAAAPAAAAZHJzL2Rvd25yZXYueG1sRI9ba8JAFITfBf/DcoS+iG6seCF1ldZWUBC8VJC+HbKn&#10;Sdrs2ZBdNf57VxB8HGbmG2Yyq00hzlS53LKCXjcCQZxYnXOq4PC96IxBOI+ssbBMCq7kYDZtNiYY&#10;a3vhHZ33PhUBwi5GBZn3ZSylSzIy6Lq2JA7er60M+iCrVOoKLwFuCvkaRUNpMOewkGFJ84yS//3J&#10;BEr/2j7Mf77+1h/2c3fablbHIw+UemnV728gPNX+GX60l1rBeNSD+5lwBOT0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ZrHPJscAAADcAAAADwAAAAAAAAAAAAAAAACXAgAAZHJz&#10;L2Rvd25yZXYueG1sUEsFBgAAAAAEAAQA9QAAAIsDAAAAAA==&#10;" filled="f" strokeweight="12314emu">
                  <v:path arrowok="t" o:connecttype="custom" o:connectlocs="0,0;0,0;60,0" o:connectangles="0,0,0"/>
                </v:polyline>
                <v:polyline id="Freeform 2228" o:spid="_x0000_s1305" style="position:absolute;visibility:visible;mso-wrap-style:square;v-text-anchor:top" points="4584,1455,4584,1455,4644,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1FRxwAA&#10;ANwAAAAPAAAAZHJzL2Rvd25yZXYueG1sRI9Ba8JAFITvQv/D8gpeRDdarCF1FbUVFAqtNiC9PbKv&#10;Sdrs25BdNf77riB4HGbmG2Y6b00lTtS40rKC4SACQZxZXXKuIP1a92MQziNrrCyTggs5mM8eOlNM&#10;tD3zjk57n4sAYZeggsL7OpHSZQUZdANbEwfvxzYGfZBNLnWD5wA3lRxF0bM0WHJYKLCmVUHZ3/5o&#10;AuXp0ktX32+/70v7ujt+fmwPBx4r1X1sFy8gPLX+Hr61N1pBPBnB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lmNRUccAAADcAAAADwAAAAAAAAAAAAAAAACXAgAAZHJz&#10;L2Rvd25yZXYueG1sUEsFBgAAAAAEAAQA9QAAAIsDAAAAAA==&#10;" filled="f" strokeweight="12314emu">
                  <v:path arrowok="t" o:connecttype="custom" o:connectlocs="0,0;0,0;60,0" o:connectangles="0,0,0"/>
                </v:polyline>
                <v:polyline id="Freeform 2227" o:spid="_x0000_s1306" style="position:absolute;visibility:visible;mso-wrap-style:square;v-text-anchor:top" points="4684,1455,4684,1455,4744,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L/TKxwAA&#10;ANwAAAAPAAAAZHJzL2Rvd25yZXYueG1sRI9Ba8JAFITvQv/D8gq9iG5UrCF1FbUWKhRabUB6e2Rf&#10;k7TZtyG7avz3riB4HGbmG2Y6b00ljtS40rKCQT8CQZxZXXKuIP1+68UgnEfWWFkmBWdyMJ89dKaY&#10;aHviLR13PhcBwi5BBYX3dSKlywoy6Pq2Jg7er20M+iCbXOoGTwFuKjmMomdpsOSwUGBNq4Ky/93B&#10;BMro3E1XP+u/j6V93R6+Pjf7PY+VenpsFy8gPLX+Hr6137WCeDKC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S/0yscAAADcAAAADwAAAAAAAAAAAAAAAACXAgAAZHJz&#10;L2Rvd25yZXYueG1sUEsFBgAAAAAEAAQA9QAAAIsDAAAAAA==&#10;" filled="f" strokeweight="12314emu">
                  <v:path arrowok="t" o:connecttype="custom" o:connectlocs="0,0;0,0;60,0" o:connectangles="0,0,0"/>
                </v:polyline>
                <v:polyline id="Freeform 2226" o:spid="_x0000_s1307" style="position:absolute;visibility:visible;mso-wrap-style:square;v-text-anchor:top" points="4785,1455,4785,1455,4845,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xmy+yAAA&#10;ANwAAAAPAAAAZHJzL2Rvd25yZXYueG1sRI/dasJAFITvC77DcgRvRDe1aiV1lfoHCoU2VpDeHbKn&#10;Sdrs2ZBdNb59VxB6OczMN8x03phSnKl2hWUFj/0IBHFqdcGZgsPnpjcB4TyyxtIyKbiSg/ms9TDF&#10;WNsLJ3Te+0wECLsYFeTeV7GULs3JoOvbijh437Y26IOsM6lrvAS4KeUgisbSYMFhIceKljmlv/uT&#10;CZSna/ew/Fr/vC3sKjl9vO+ORx4p1Wk3ry8gPDX+P3xvb7WCyfMQ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bGbL7IAAAA3AAAAA8AAAAAAAAAAAAAAAAAlwIAAGRy&#10;cy9kb3ducmV2LnhtbFBLBQYAAAAABAAEAPUAAACMAwAAAAA=&#10;" filled="f" strokeweight="12314emu">
                  <v:path arrowok="t" o:connecttype="custom" o:connectlocs="0,0;0,0;60,0" o:connectangles="0,0,0"/>
                </v:polyline>
                <v:polyline id="Freeform 2225" o:spid="_x0000_s1308" style="position:absolute;visibility:visible;mso-wrap-style:square;v-text-anchor:top" points="4885,1455,4885,1455,494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isklxwAA&#10;ANwAAAAPAAAAZHJzL2Rvd25yZXYueG1sRI9Ba8JAFITvQv/D8gpeRDetWEN0lVYrVCi0akC8PbLP&#10;JG32bciuGv99tyB4HGbmG2Y6b00lztS40rKCp0EEgjizuuRcQbpb9WMQziNrrCyTgis5mM8eOlNM&#10;tL3whs5bn4sAYZeggsL7OpHSZQUZdANbEwfvaBuDPsgml7rBS4CbSj5H0Ys0WHJYKLCmRUHZ7/Zk&#10;AmV47aWLw/vP55tdbk7fX+v9nkdKdR/b1wkIT62/h2/tD60gHo/g/0w4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GYrJJccAAADcAAAADwAAAAAAAAAAAAAAAACXAgAAZHJz&#10;L2Rvd25yZXYueG1sUEsFBgAAAAAEAAQA9QAAAIsDAAAAAA==&#10;" filled="f" strokeweight="12314emu">
                  <v:path arrowok="t" o:connecttype="custom" o:connectlocs="0,0;0,0;61,0" o:connectangles="0,0,0"/>
                </v:polyline>
                <v:polyline id="Freeform 2224" o:spid="_x0000_s1309" style="position:absolute;visibility:visible;mso-wrap-style:square;v-text-anchor:top" points="4985,1455,4985,1455,5045,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WFdSxwAA&#10;ANwAAAAPAAAAZHJzL2Rvd25yZXYueG1sRI9Ba8JAFITvQv/D8gq9iG60qCF1FbUWFAqtNiC9PbKv&#10;Sdrs25BdNf57tyB4HGbmG2Y6b00lTtS40rKCQT8CQZxZXXKuIP1668UgnEfWWFkmBRdyMJ89dKaY&#10;aHvmHZ32PhcBwi5BBYX3dSKlywoy6Pq2Jg7ej20M+iCbXOoGzwFuKjmMorE0WHJYKLCmVUHZ3/5o&#10;AuX50k1X3+vf96V93R0/P7aHA4+UenpsFy8gPLX+Hr61N1pBPBnD/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6VhXUscAAADcAAAADwAAAAAAAAAAAAAAAACXAgAAZHJz&#10;L2Rvd25yZXYueG1sUEsFBgAAAAAEAAQA9QAAAIsDAAAAAA==&#10;" filled="f" strokeweight="12314emu">
                  <v:path arrowok="t" o:connecttype="custom" o:connectlocs="0,0;0,0;60,0" o:connectangles="0,0,0"/>
                </v:polyline>
                <v:polyline id="Freeform 2223" o:spid="_x0000_s1310" style="position:absolute;visibility:visible;mso-wrap-style:square;v-text-anchor:top" points="5086,1455,5086,1455,514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FPLJxwAA&#10;ANwAAAAPAAAAZHJzL2Rvd25yZXYueG1sRI/dasJAFITvC77DcgRvim5UqhJdpdoWKgj+gnh3yB6T&#10;2OzZkF01vr1bKPRymJlvmMmsNoW4UeVyywq6nQgEcWJ1zqmCw/6rPQLhPLLGwjIpeJCD2bTxMsFY&#10;2ztv6bbzqQgQdjEqyLwvYyldkpFB17ElcfDOtjLog6xSqSu8B7gpZC+KBtJgzmEhw5IWGSU/u6sJ&#10;lP7j9bA4fV5Wc/uxvW7Wy+OR35RqNev3MQhPtf8P/7W/tYLRcAi/Z8IRkN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hTyyccAAADcAAAADwAAAAAAAAAAAAAAAACXAgAAZHJz&#10;L2Rvd25yZXYueG1sUEsFBgAAAAAEAAQA9QAAAIsDAAAAAA==&#10;" filled="f" strokeweight="12314emu">
                  <v:path arrowok="t" o:connecttype="custom" o:connectlocs="0,0;0,0;60,0" o:connectangles="0,0,0"/>
                </v:polyline>
                <v:polyline id="Freeform 2222" o:spid="_x0000_s1311" style="position:absolute;visibility:visible;mso-wrap-style:square;v-text-anchor:top" points="5187,1455,5187,1455,5247,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i2a7yAAA&#10;ANwAAAAPAAAAZHJzL2Rvd25yZXYueG1sRI9Na8JAEIbvgv9hGaGXUjdtqZXUVVrbQgXBTxBvQ3aa&#10;RLOzIbtq/PedQ8Hj8M77zDyjSesqdaYmlJ4NPPYTUMSZtyXnBrab74chqBCRLVaeycCVAkzG3c4I&#10;U+svvKLzOuZKIBxSNFDEWKdah6wgh6Hva2LJfn3jMMrY5No2eBG4q/RTkgy0w5LlQoE1TQvKjuuT&#10;E8rz9X473X8d5h/+c3VaLma7Hb8Yc9dr399ARWrjbfm//WMNDF/lW5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eLZrvIAAAA3AAAAA8AAAAAAAAAAAAAAAAAlwIAAGRy&#10;cy9kb3ducmV2LnhtbFBLBQYAAAAABAAEAPUAAACMAwAAAAA=&#10;" filled="f" strokeweight="12314emu">
                  <v:path arrowok="t" o:connecttype="custom" o:connectlocs="0,0;0,0;60,0" o:connectangles="0,0,0"/>
                </v:polyline>
                <v:polyline id="Freeform 2221" o:spid="_x0000_s1312" style="position:absolute;visibility:visible;mso-wrap-style:square;v-text-anchor:top" points="5286,1455,5286,1455,534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8MgyAAA&#10;ANwAAAAPAAAAZHJzL2Rvd25yZXYueG1sRI/dasJAFITvC77DcgRvRDe1qGnqKvUPFAqtVpDeHbKn&#10;Sdrs2ZBdNb59VxB6OczMN8xk1phSnKl2hWUFj/0IBHFqdcGZgsPnuheDcB5ZY2mZFFzJwWzaephg&#10;ou2Fd3Te+0wECLsEFeTeV4mULs3JoOvbijh437Y26IOsM6lrvAS4KeUgikbSYMFhIceKFjmlv/uT&#10;CZSna/ew+Fr9vM3tcnf6eN8ejzxUqtNuXl9AeGr8f/je3mgF8fgZ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jHwyDIAAAA3AAAAA8AAAAAAAAAAAAAAAAAlwIAAGRy&#10;cy9kb3ducmV2LnhtbFBLBQYAAAAABAAEAPUAAACMAwAAAAA=&#10;" filled="f" strokeweight="12314emu">
                  <v:path arrowok="t" o:connecttype="custom" o:connectlocs="0,0;0,0;60,0" o:connectangles="0,0,0"/>
                </v:polyline>
                <v:polyline id="Freeform 2220" o:spid="_x0000_s1313" style="position:absolute;visibility:visible;mso-wrap-style:square;v-text-anchor:top" points="5386,1455,5386,1455,5447,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KBqaxwAA&#10;ANwAAAAPAAAAZHJzL2Rvd25yZXYueG1sRI/BasJAEIbvgu+wjOCl1E0tlZC6SqsWWihUrSC9Ddkx&#10;ic3Ohuyq8e07h4LH4Z//m/mm887V6kxtqDwbeBgloIhzbysuDOy+3+5TUCEiW6w9k4ErBZjP+r0p&#10;ZtZfeEPnbSyUQDhkaKCMscm0DnlJDsPIN8SSHXzrMMrYFtq2eBG4q/U4SSbaYcVyocSGFiXlv9uT&#10;E8rj9W63+FkdP1/9cnNaf33s9/xkzHDQvTyDitTF2/J/+90aSFN5X2REBPTs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CgamscAAADcAAAADwAAAAAAAAAAAAAAAACXAgAAZHJz&#10;L2Rvd25yZXYueG1sUEsFBgAAAAAEAAQA9QAAAIsDAAAAAA==&#10;" filled="f" strokeweight="12314emu">
                  <v:path arrowok="t" o:connecttype="custom" o:connectlocs="0,0;0,0;61,0" o:connectangles="0,0,0"/>
                </v:polyline>
                <v:polyline id="Freeform 2219" o:spid="_x0000_s1314" style="position:absolute;visibility:visible;mso-wrap-style:square;v-text-anchor:top" points="5487,1455,5487,1455,554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ZL8ByAAA&#10;ANwAAAAPAAAAZHJzL2Rvd25yZXYueG1sRI/dasJAFITvC77DcgRvSt1oqYToKtYfaKHQqoHQu0P2&#10;NInNng3ZVePbu4WCl8PMfMPMFp2pxZlaV1lWMBpGIIhzqysuFKSH7VMMwnlkjbVlUnAlB4t572GG&#10;ibYX3tF57wsRIOwSVFB63yRSurwkg25oG+Lg/djWoA+yLaRu8RLgppbjKJpIgxWHhRIbWpWU/+5P&#10;JlCer4/p6ntz/Hi1693p6/M9y/hFqUG/W05BeOr8PfzfftMK4ngEf2fCEZDz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NkvwHIAAAA3AAAAA8AAAAAAAAAAAAAAAAAlwIAAGRy&#10;cy9kb3ducmV2LnhtbFBLBQYAAAAABAAEAPUAAACMAwAAAAA=&#10;" filled="f" strokeweight="12314emu">
                  <v:path arrowok="t" o:connecttype="custom" o:connectlocs="0,0;0,0;61,0" o:connectangles="0,0,0"/>
                </v:polyline>
                <v:polyline id="Freeform 2218" o:spid="_x0000_s1315" style="position:absolute;visibility:visible;mso-wrap-style:square;v-text-anchor:top" points="5587,1455,5587,1455,5647,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iF2yAAA&#10;ANwAAAAPAAAAZHJzL2Rvd25yZXYueG1sRI/dasJAFITvC32H5RS8KbqppSVEV6lWoUKh/gSCd4fs&#10;MUnNng3ZVePbu0Khl8PMfMOMp52pxZlaV1lW8DKIQBDnVldcKEh3y34MwnlkjbVlUnAlB9PJ48MY&#10;E20vvKHz1hciQNglqKD0vkmkdHlJBt3ANsTBO9jWoA+yLaRu8RLgppbDKHqXBisOCyU2NC8pP25P&#10;JlBer8/pfL/4/Z7Zz81p/bPKMn5TqvfUfYxAeOr8f/iv/aUVxPEQ7mfCEZCT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O2IXbIAAAA3AAAAA8AAAAAAAAAAAAAAAAAlwIAAGRy&#10;cy9kb3ducmV2LnhtbFBLBQYAAAAABAAEAPUAAACMAwAAAAA=&#10;" filled="f" strokeweight="12314emu">
                  <v:path arrowok="t" o:connecttype="custom" o:connectlocs="0,0;0,0;60,0" o:connectangles="0,0,0"/>
                </v:polyline>
                <v:polyline id="Freeform 2217" o:spid="_x0000_s1316" style="position:absolute;visibility:visible;mso-wrap-style:square;v-text-anchor:top" points="5688,1455,5688,1455,574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oTtxwAA&#10;ANwAAAAPAAAAZHJzL2Rvd25yZXYueG1sRI9ba8JAFITfC/0Pyyn4UnSjYgnRVeoNLBTqDcS3Q/aY&#10;pGbPhuyq8d+7BaGPw8x8w4wmjSnFlWpXWFbQ7UQgiFOrC84U7HfLdgzCeWSNpWVScCcHk/HrywgT&#10;bW+8oevWZyJA2CWoIPe+SqR0aU4GXcdWxME72dqgD7LOpK7xFuCmlL0o+pAGCw4LOVY0yyk9by8m&#10;UPr39/3suPj9ntr55rL++ToceKBU6635HILw1Pj/8LO90griuA9/Z8IRkOM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PqE7ccAAADcAAAADwAAAAAAAAAAAAAAAACXAgAAZHJz&#10;L2Rvd25yZXYueG1sUEsFBgAAAAAEAAQA9QAAAIsDAAAAAA==&#10;" filled="f" strokeweight="12314emu">
                  <v:path arrowok="t" o:connecttype="custom" o:connectlocs="0,0;0,0;60,0" o:connectangles="0,0,0"/>
                </v:polyline>
                <v:polyline id="Freeform 2216" o:spid="_x0000_s1317" style="position:absolute;visibility:visible;mso-wrap-style:square;v-text-anchor:top" points="5788,1455,5788,1455,584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xyZyAAA&#10;ANwAAAAPAAAAZHJzL2Rvd25yZXYueG1sRI9ba8JAFITfBf/DcoS+FN20agmpq7RewELBegHp2yF7&#10;TGKzZ0N21fjvXaHg4zAz3zCjSWNKcabaFZYVvPQiEMSp1QVnCnbbRTcG4TyyxtIyKbiSg8m43Rph&#10;ou2F13Te+EwECLsEFeTeV4mULs3JoOvZijh4B1sb9EHWmdQ1XgLclPI1it6kwYLDQo4VTXNK/zYn&#10;Eyj96/Nu+js/fn/a2fr0s/ra73mo1FOn+XgH4anxj/B/e6kVxPEA7mfCEZDj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MTHJnIAAAA3AAAAA8AAAAAAAAAAAAAAAAAlwIAAGRy&#10;cy9kb3ducmV2LnhtbFBLBQYAAAAABAAEAPUAAACMAwAAAAA=&#10;" filled="f" strokeweight="12314emu">
                  <v:path arrowok="t" o:connecttype="custom" o:connectlocs="0,0;0,0;61,0" o:connectangles="0,0,0"/>
                </v:polyline>
                <v:polyline id="Freeform 2215" o:spid="_x0000_s1318" style="position:absolute;visibility:visible;mso-wrap-style:square;v-text-anchor:top" points="5888,1455,5888,1455,594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X7kCxwAA&#10;ANwAAAAPAAAAZHJzL2Rvd25yZXYueG1sRI9ba8JAFITfC/0Pyyn4UnSjYgnRVeoNKhTqDcS3Q/aY&#10;pGbPhuyq8d+7BaGPw8x8w4wmjSnFlWpXWFbQ7UQgiFOrC84U7HfLdgzCeWSNpWVScCcHk/HrywgT&#10;bW+8oevWZyJA2CWoIPe+SqR0aU4GXcdWxME72dqgD7LOpK7xFuCmlL0o+pAGCw4LOVY0yyk9by8m&#10;UPr39/3suPj9ntr55rL+WR0OPFCq9dZ8DkF4avx/+Nn+0grieAB/Z8IRkOMH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F+5AscAAADcAAAADwAAAAAAAAAAAAAAAACXAgAAZHJz&#10;L2Rvd25yZXYueG1sUEsFBgAAAAAEAAQA9QAAAIsDAAAAAA==&#10;" filled="f" strokeweight="12314emu">
                  <v:path arrowok="t" o:connecttype="custom" o:connectlocs="0,0;0,0;60,0" o:connectangles="0,0,0"/>
                </v:polyline>
                <v:polyline id="Freeform 2214" o:spid="_x0000_s1319" style="position:absolute;visibility:visible;mso-wrap-style:square;v-text-anchor:top" points="5989,1455,5989,1455,604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Sd1xwAA&#10;ANwAAAAPAAAAZHJzL2Rvd25yZXYueG1sRI9ba8JAFITfC/0Pyyn4UnSjooToKvUGFQr1BuLbIXtM&#10;UrNnQ3bV+O/dQqGPw8x8w4ynjSnFjWpXWFbQ7UQgiFOrC84UHPardgzCeWSNpWVS8CAH08nryxgT&#10;be+8pdvOZyJA2CWoIPe+SqR0aU4GXcdWxME729qgD7LOpK7xHuCmlL0oGkqDBYeFHCua55RedlcT&#10;KP3H+2F+Wv58zexie918r49HHijVems+RiA8Nf4//Nf+1ArieAi/Z8IRkJ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3I0ndccAAADcAAAADwAAAAAAAAAAAAAAAACXAgAAZHJz&#10;L2Rvd25yZXYueG1sUEsFBgAAAAAEAAQA9QAAAIsDAAAAAA==&#10;" filled="f" strokeweight="12314emu">
                  <v:path arrowok="t" o:connecttype="custom" o:connectlocs="0,0;0,0;60,0" o:connectangles="0,0,0"/>
                </v:polyline>
                <v:polyline id="Freeform 2213" o:spid="_x0000_s1320" style="position:absolute;visibility:visible;mso-wrap-style:square;v-text-anchor:top" points="6090,1455,6090,1455,615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wYLuyAAA&#10;ANwAAAAPAAAAZHJzL2Rvd25yZXYueG1sRI9ba8JAFITfBf/DcoS+FN20og2pq7RewELBegHp2yF7&#10;TGKzZ0N21fjvXaHg4zAz3zCjSWNKcabaFZYVvPQiEMSp1QVnCnbbRTcG4TyyxtIyKbiSg8m43Rph&#10;ou2F13Te+EwECLsEFeTeV4mULs3JoOvZijh4B1sb9EHWmdQ1XgLclPI1iobSYMFhIceKpjmlf5uT&#10;CZT+9Xk3/Z0fvz/tbH36WX3t9zxQ6qnTfLyD8NT4R/i/vdQK4vgN7mfCEZDj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PBgu7IAAAA3AAAAA8AAAAAAAAAAAAAAAAAlwIAAGRy&#10;cy9kb3ducmV2LnhtbFBLBQYAAAAABAAEAPUAAACMAwAAAAA=&#10;" filled="f" strokeweight="12314emu">
                  <v:path arrowok="t" o:connecttype="custom" o:connectlocs="0,0;0,0;60,0" o:connectangles="0,0,0"/>
                </v:polyline>
                <v:polyline id="Freeform 2212" o:spid="_x0000_s1321" style="position:absolute;visibility:visible;mso-wrap-style:square;v-text-anchor:top" points="6189,1455,6189,1455,624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hacxwAA&#10;ANwAAAAPAAAAZHJzL2Rvd25yZXYueG1sRI/BasJAEIbvgu+wjOCl1E0tlZC6SqsWWihUrSC9Ddkx&#10;ic3Ohuyq8e07h4LH4Z//m/mm887V6kxtqDwbeBgloIhzbysuDOy+3+5TUCEiW6w9k4ErBZjP+r0p&#10;ZtZfeEPnbSyUQDhkaKCMscm0DnlJDsPIN8SSHXzrMMrYFtq2eBG4q/U4SSbaYcVyocSGFiXlv9uT&#10;E8rj9W63+FkdP1/9cnNaf33s9/xkzHDQvTyDitTF2/J/+90aSFP5VmREBPTs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l4WnMcAAADcAAAADwAAAAAAAAAAAAAAAACXAgAAZHJz&#10;L2Rvd25yZXYueG1sUEsFBgAAAAAEAAQA9QAAAIsDAAAAAA==&#10;" filled="f" strokeweight="12314emu">
                  <v:path arrowok="t" o:connecttype="custom" o:connectlocs="0,0;0,0;60,0" o:connectangles="0,0,0"/>
                </v:polyline>
                <v:polyline id="Freeform 2211" o:spid="_x0000_s1322" style="position:absolute;visibility:visible;mso-wrap-style:square;v-text-anchor:top" points="6290,1455,6290,1455,635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ErMHyAAA&#10;ANwAAAAPAAAAZHJzL2Rvd25yZXYueG1sRI9ba8JAFITfBf/DcoS+lLppRYmpq7RewELBegHp2yF7&#10;TGKzZ0N21fjvXaHg4zAz3zCjSWNKcabaFZYVvHYjEMSp1QVnCnbbxUsMwnlkjaVlUnAlB5NxuzXC&#10;RNsLr+m88ZkIEHYJKsi9rxIpXZqTQde1FXHwDrY26IOsM6lrvAS4KeVbFA2kwYLDQo4VTXNK/zYn&#10;Eyi96/Nu+js/fn/a2fr0s/ra77mv1FOn+XgH4anxj/B/e6kVxPEQ7mfCEZDj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0SswfIAAAA3AAAAA8AAAAAAAAAAAAAAAAAlwIAAGRy&#10;cy9kb3ducmV2LnhtbFBLBQYAAAAABAAEAPUAAACMAwAAAAA=&#10;" filled="f" strokeweight="12314emu">
                  <v:path arrowok="t" o:connecttype="custom" o:connectlocs="0,0;0,0;60,0" o:connectangles="0,0,0"/>
                </v:polyline>
                <v:polyline id="Freeform 2210" o:spid="_x0000_s1323" style="position:absolute;visibility:visible;mso-wrap-style:square;v-text-anchor:top" points="6391,1455,6391,1455,645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8YxHyAAA&#10;ANwAAAAPAAAAZHJzL2Rvd25yZXYueG1sRI/BasJAEIbvBd9hGaGXUjdWFJu6irUKCkKrFaS3ITtN&#10;0mZnQ3bV+PbOodDj8M//zXyTWesqdaYmlJ4N9HsJKOLM25JzA4fP1eMYVIjIFivPZOBKAWbTzt0E&#10;U+svvKPzPuZKIBxSNFDEWKdah6wgh6Hna2LJvn3jMMrY5No2eBG4q/RTkoy0w5LlQoE1LQrKfvcn&#10;J5TB9eGw+Fr+bF/92+708b45HnlozH23nb+AitTG/+W/9toaGD/L+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nxjEfIAAAA3AAAAA8AAAAAAAAAAAAAAAAAlwIAAGRy&#10;cy9kb3ducmV2LnhtbFBLBQYAAAAABAAEAPUAAACMAwAAAAA=&#10;" filled="f" strokeweight="12314emu">
                  <v:path arrowok="t" o:connecttype="custom" o:connectlocs="0,0;0,0;60,0" o:connectangles="0,0,0"/>
                </v:polyline>
                <v:polyline id="Freeform 2209" o:spid="_x0000_s1324" style="position:absolute;visibility:visible;mso-wrap-style:square;v-text-anchor:top" points="6490,1455,6490,1455,655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vSncxwAA&#10;ANwAAAAPAAAAZHJzL2Rvd25yZXYueG1sRI9Ba8JAFITvBf/D8gQvRTcqFY3ZSGtbqCC0WkF6e2Sf&#10;STT7NmRXjf/eLRR6HGbmGyZZtKYSF2pcaVnBcBCBIM6sLjlXsPt+709BOI+ssbJMCm7kYJF2HhKM&#10;tb3yhi5bn4sAYRejgsL7OpbSZQUZdANbEwfvYBuDPsgml7rBa4CbSo6iaCINlhwWCqxpWVB22p5N&#10;oIxvj7vlz9tx/WJfN+evz9V+z09K9brt8xyEp9b/h//aH1rBdDaE3zPhCMj0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1r0p3McAAADcAAAADwAAAAAAAAAAAAAAAACXAgAAZHJz&#10;L2Rvd25yZXYueG1sUEsFBgAAAAAEAAQA9QAAAIsDAAAAAA==&#10;" filled="f" strokeweight="12314emu">
                  <v:path arrowok="t" o:connecttype="custom" o:connectlocs="0,0;0,0;60,0" o:connectangles="0,0,0"/>
                </v:polyline>
                <v:polyline id="Freeform 2208" o:spid="_x0000_s1325" style="position:absolute;visibility:visible;mso-wrap-style:square;v-text-anchor:top" points="6591,1455,6591,1455,665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7erxwAA&#10;ANwAAAAPAAAAZHJzL2Rvd25yZXYueG1sRI/dasJAFITvC77DcoTeFN1UqWh0lVYtVBD8BfHukD0m&#10;0ezZkF01vr1bKPRymJlvmNGkNoW4UeVyywre2xEI4sTqnFMF+913qw/CeWSNhWVS8CAHk3HjZYSx&#10;tnfe0G3rUxEg7GJUkHlfxlK6JCODrm1L4uCdbGXQB1mlUld4D3BTyE4U9aTBnMNChiVNM0ou26sJ&#10;lO7jbT89zs/LLzvbXNerxeHAH0q9NuvPIQhPtf8P/7V/tIL+oAO/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m+3q8cAAADcAAAADwAAAAAAAAAAAAAAAACXAgAAZHJz&#10;L2Rvd25yZXYueG1sUEsFBgAAAAAEAAQA9QAAAIsDAAAAAA==&#10;" filled="f" strokeweight="12314emu">
                  <v:path arrowok="t" o:connecttype="custom" o:connectlocs="0,0;0,0;60,0" o:connectangles="0,0,0"/>
                </v:polyline>
                <v:polyline id="Freeform 2207" o:spid="_x0000_s1326" style="position:absolute;visibility:visible;mso-wrap-style:square;v-text-anchor:top" points="6692,1455,6692,1455,6752,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xIwyAAA&#10;ANwAAAAPAAAAZHJzL2Rvd25yZXYueG1sRI9ba8JAFITfC/0Pyyn4UnRTpUXTbKReChUKXkF8O2RP&#10;k2j2bMiuGv+9Wyj0cZiZb5hk3JpKXKhxpWUFL70IBHFmdcm5gt32szsE4TyyxsoyKbiRg3H6+JBg&#10;rO2V13TZ+FwECLsYFRTe17GULivIoOvZmjh4P7Yx6INscqkbvAa4qWQ/it6kwZLDQoE1TQvKTpuz&#10;CZTB7Xk3PcyP3xM7W59Xy8V+z69KdZ7aj3cQnlr/H/5rf2kFw9EA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kjEjDIAAAA3AAAAA8AAAAAAAAAAAAAAAAAlwIAAGRy&#10;cy9kb3ducmV2LnhtbFBLBQYAAAAABAAEAPUAAACMAwAAAAA=&#10;" filled="f" strokeweight="12314emu">
                  <v:path arrowok="t" o:connecttype="custom" o:connectlocs="0,0;0,0;60,0" o:connectangles="0,0,0"/>
                </v:polyline>
                <v:polyline id="Freeform 2206" o:spid="_x0000_s1327" style="position:absolute;visibility:visible;mso-wrap-style:square;v-text-anchor:top" points="6791,1455,6791,1455,685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yopEyAAA&#10;ANwAAAAPAAAAZHJzL2Rvd25yZXYueG1sRI/dasJAFITvC77DcgRvRDe1KmnqKvUPFAqtVpDeHbKn&#10;Sdrs2ZBdNb59VxB6OczMN8xk1phSnKl2hWUFj/0IBHFqdcGZgsPnuheDcB5ZY2mZFFzJwWzaephg&#10;ou2Fd3Te+0wECLsEFeTeV4mULs3JoOvbijh437Y26IOsM6lrvAS4KeUgisbSYMFhIceKFjmlv/uT&#10;CZSna/ew+Fr9vM3tcnf6eN8ejzxSqtNuXl9AeGr8f/je3mgF8fMQ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bKikTIAAAA3AAAAA8AAAAAAAAAAAAAAAAAlwIAAGRy&#10;cy9kb3ducmV2LnhtbFBLBQYAAAAABAAEAPUAAACMAwAAAAA=&#10;" filled="f" strokeweight="12314emu">
                  <v:path arrowok="t" o:connecttype="custom" o:connectlocs="0,0;0,0;60,0" o:connectangles="0,0,0"/>
                </v:polyline>
                <v:polyline id="Freeform 2205" o:spid="_x0000_s1328" style="position:absolute;visibility:visible;mso-wrap-style:square;v-text-anchor:top" points="6892,1455,6892,1455,6952,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hi/fxwAA&#10;ANwAAAAPAAAAZHJzL2Rvd25yZXYueG1sRI9Ba8JAFITvhf6H5RV6Ed2oWDTNRtQqKBRarSC9PbKv&#10;Sdrs25BdNf57VxB6HGbmGyaZtqYSJ2pcaVlBvxeBIM6sLjlXsP9adccgnEfWWFkmBRdyME0fHxKM&#10;tT3zlk47n4sAYRejgsL7OpbSZQUZdD1bEwfvxzYGfZBNLnWD5wA3lRxE0Ys0WHJYKLCmRUHZ3+5o&#10;AmV46ewX38vf97l92x4/PzaHA4+Uen5qZ68gPLX+P3xvr7WC8WQEtzPhCMj0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qYYv38cAAADcAAAADwAAAAAAAAAAAAAAAACXAgAAZHJz&#10;L2Rvd25yZXYueG1sUEsFBgAAAAAEAAQA9QAAAIsDAAAAAA==&#10;" filled="f" strokeweight="12314emu">
                  <v:path arrowok="t" o:connecttype="custom" o:connectlocs="0,0;0,0;60,0" o:connectangles="0,0,0"/>
                </v:polyline>
                <v:polyline id="Freeform 2204" o:spid="_x0000_s1329" style="position:absolute;visibility:visible;mso-wrap-style:square;v-text-anchor:top" points="6993,1455,6993,1455,705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VLGoyAAA&#10;ANwAAAAPAAAAZHJzL2Rvd25yZXYueG1sRI9ba8JAFITfC/0Pyyn4UnRTS0XTbKReChUKXkF8O2RP&#10;k2j2bMiuGv+9Wyj0cZiZb5hk3JpKXKhxpWUFL70IBHFmdcm5gt32szsE4TyyxsoyKbiRg3H6+JBg&#10;rO2V13TZ+FwECLsYFRTe17GULivIoOvZmjh4P7Yx6INscqkbvAa4qWQ/igbSYMlhocCapgVlp83Z&#10;BMrr7Xk3PcyP3xM7W59Xy8V+z29KdZ7aj3cQnlr/H/5rf2kFw9EA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lUsajIAAAA3AAAAA8AAAAAAAAAAAAAAAAAlwIAAGRy&#10;cy9kb3ducmV2LnhtbFBLBQYAAAAABAAEAPUAAACMAwAAAAA=&#10;" filled="f" strokeweight="12314emu">
                  <v:path arrowok="t" o:connecttype="custom" o:connectlocs="0,0;0,0;60,0" o:connectangles="0,0,0"/>
                </v:polyline>
                <v:polyline id="Freeform 2203" o:spid="_x0000_s1330" style="position:absolute;visibility:visible;mso-wrap-style:square;v-text-anchor:top" points="7092,1455,7092,1455,715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GBQzyAAA&#10;ANwAAAAPAAAAZHJzL2Rvd25yZXYueG1sRI/dasJAFITvC77DcgRvRDe1qGnqKvUPFAqtVpDeHbKn&#10;Sdrs2ZBdNb59VxB6OczMN8xk1phSnKl2hWUFj/0IBHFqdcGZgsPnuheDcB5ZY2mZFFzJwWzaephg&#10;ou2Fd3Te+0wECLsEFeTeV4mULs3JoOvbijh437Y26IOsM6lrvAS4KeUgikbSYMFhIceKFjmlv/uT&#10;CZSna/ew+Fr9vM3tcnf6eN8ejzxUqtNuXl9AeGr8f/je3mgF8fMY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YYFDPIAAAA3AAAAA8AAAAAAAAAAAAAAAAAlwIAAGRy&#10;cy9kb3ducmV2LnhtbFBLBQYAAAAABAAEAPUAAACMAwAAAAA=&#10;" filled="f" strokeweight="12314emu">
                  <v:path arrowok="t" o:connecttype="custom" o:connectlocs="0,0;0,0;61,0" o:connectangles="0,0,0"/>
                </v:polyline>
                <v:polyline id="Freeform 2202" o:spid="_x0000_s1331" style="position:absolute;visibility:visible;mso-wrap-style:square;v-text-anchor:top" points="7193,1455,7193,1455,7254,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h4BByAAA&#10;ANwAAAAPAAAAZHJzL2Rvd25yZXYueG1sRI/BasJAEIbvBd9hGaGXUjdWFJu6irUKCkKrFaS3ITtN&#10;0mZnQ3bV+PbOodDj8M//zXyTWesqdaYmlJ4N9HsJKOLM25JzA4fP1eMYVIjIFivPZOBKAWbTzt0E&#10;U+svvKPzPuZKIBxSNFDEWKdah6wgh6Hna2LJvn3jMMrY5No2eBG4q/RTkoy0w5LlQoE1LQrKfvcn&#10;J5TB9eGw+Fr+bF/92+708b45HnlozH23nb+AitTG/+W/9toaGD/Lt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eHgEHIAAAA3AAAAA8AAAAAAAAAAAAAAAAAlwIAAGRy&#10;cy9kb3ducmV2LnhtbFBLBQYAAAAABAAEAPUAAACMAwAAAAA=&#10;" filled="f" strokeweight="12314emu">
                  <v:path arrowok="t" o:connecttype="custom" o:connectlocs="0,0;0,0;61,0" o:connectangles="0,0,0"/>
                </v:polyline>
                <v:polyline id="Freeform 2201" o:spid="_x0000_s1332" style="position:absolute;visibility:visible;mso-wrap-style:square;v-text-anchor:top" points="7294,1455,7294,1455,7354,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yyXaxwAA&#10;ANwAAAAPAAAAZHJzL2Rvd25yZXYueG1sRI/dasJAFITvC77DcgRvim5UKhpdpdoWKgj+gnh3yB6T&#10;2OzZkF01vr1bKPRymJlvmMmsNoW4UeVyywq6nQgEcWJ1zqmCw/6rPQThPLLGwjIpeJCD2bTxMsFY&#10;2ztv6bbzqQgQdjEqyLwvYyldkpFB17ElcfDOtjLog6xSqSu8B7gpZC+KBtJgzmEhw5IWGSU/u6sJ&#10;lP7j9bA4fV5Wc/uxvW7Wy+OR35RqNev3MQhPtf8P/7W/tYLhaAS/Z8IRkN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Msl2scAAADcAAAADwAAAAAAAAAAAAAAAACXAgAAZHJz&#10;L2Rvd25yZXYueG1sUEsFBgAAAAAEAAQA9QAAAIsDAAAAAA==&#10;" filled="f" strokeweight="12314emu">
                  <v:path arrowok="t" o:connecttype="custom" o:connectlocs="0,0;0,0;60,0" o:connectangles="0,0,0"/>
                </v:polyline>
                <v:polyline id="Freeform 2200" o:spid="_x0000_s1333" style="position:absolute;visibility:visible;mso-wrap-style:square;v-text-anchor:top" points="7393,1455,7393,1455,7453,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GhZdyAAA&#10;ANwAAAAPAAAAZHJzL2Rvd25yZXYueG1sRI9Na8JAEIbvBf/DMkIvRTe2WDR1FWtbsFCoXyDehuw0&#10;iWZnQ3bV+O87h0KPwzvvM/NMZq2r1IWaUHo2MOgnoIgzb0vODey2H70RqBCRLVaeycCNAsymnbsJ&#10;ptZfeU2XTcyVQDikaKCIsU61DllBDkPf18SS/fjGYZSxybVt8CpwV+nHJHnWDkuWCwXWtCgoO23O&#10;TihPt4fd4vB+/Hr1b+vz6vtzv+ehMffddv4CKlIb/5f/2ktrYJzI+yIjIqC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caFl3IAAAA3AAAAA8AAAAAAAAAAAAAAAAAlwIAAGRy&#10;cy9kb3ducmV2LnhtbFBLBQYAAAAABAAEAPUAAACMAwAAAAA=&#10;" filled="f" strokeweight="12314emu">
                  <v:path arrowok="t" o:connecttype="custom" o:connectlocs="0,0;0,0;60,0" o:connectangles="0,0,0"/>
                </v:polyline>
                <v:polyline id="Freeform 2199" o:spid="_x0000_s1334" style="position:absolute;visibility:visible;mso-wrap-style:square;v-text-anchor:top" points="7494,1455,7494,1455,7554,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VrPGyAAA&#10;ANwAAAAPAAAAZHJzL2Rvd25yZXYueG1sRI/dasJAFITvhb7Dcgq9Ed1YqWiaVVpbQUHwp0Lo3SF7&#10;mqTNng3ZVePbuwXBy2FmvmGSWWsqcaLGlZYVDPoRCOLM6pJzBYevRW8MwnlkjZVlUnAhB7PpQyfB&#10;WNsz7+i097kIEHYxKii8r2MpXVaQQde3NXHwfmxj0AfZ5FI3eA5wU8nnKBpJgyWHhQJrmheU/e2P&#10;JlCGl+5h/v35u363H7vjdrNKU35R6umxfXsF4an19/CtvdQKJtEA/s+EIyC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hWs8bIAAAA3AAAAA8AAAAAAAAAAAAAAAAAlwIAAGRy&#10;cy9kb3ducmV2LnhtbFBLBQYAAAAABAAEAPUAAACMAwAAAAA=&#10;" filled="f" strokeweight="12314emu">
                  <v:path arrowok="t" o:connecttype="custom" o:connectlocs="0,0;0,0;60,0" o:connectangles="0,0,0"/>
                </v:polyline>
                <v:polyline id="Freeform 2198" o:spid="_x0000_s1335" style="position:absolute;visibility:visible;mso-wrap-style:square;v-text-anchor:top" points="7595,1455,7595,1455,7655,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C2xxwAA&#10;ANwAAAAPAAAAZHJzL2Rvd25yZXYueG1sRI/dasJAFITvhb7Dcgq9KbqpUtGYVVpbwULBXwjeHbLH&#10;JG32bMiuGt/eLRS8HGbmGyaZtaYSZ2pcaVnBSy8CQZxZXXKuYL9bdEcgnEfWWFkmBVdyMJs+dBKM&#10;tb3whs5bn4sAYRejgsL7OpbSZQUZdD1bEwfvaBuDPsgml7rBS4CbSvajaCgNlhwWCqxpXlD2uz2Z&#10;QBlcn/fzw+fP97v92JzWq6805Velnh7btwkIT62/h//bS61gHPXh70w4AnJ6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uIQtsccAAADcAAAADwAAAAAAAAAAAAAAAACXAgAAZHJz&#10;L2Rvd25yZXYueG1sUEsFBgAAAAAEAAQA9QAAAIsDAAAAAA==&#10;" filled="f" strokeweight="12314emu">
                  <v:path arrowok="t" o:connecttype="custom" o:connectlocs="0,0;0,0;60,0" o:connectangles="0,0,0"/>
                </v:polyline>
                <v:polyline id="Freeform 2197" o:spid="_x0000_s1336" style="position:absolute;visibility:visible;mso-wrap-style:square;v-text-anchor:top" points="7694,1455,7694,1455,7755,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IgqyAAA&#10;ANwAAAAPAAAAZHJzL2Rvd25yZXYueG1sRI/dasJAFITvhb7Dcgq9Ed20omiaVVpbQUHwp0Lo3SF7&#10;mqTNng3ZVePbdwXBy2FmvmGSWWsqcaLGlZYVPPcjEMSZ1SXnCg5fi94YhPPIGivLpOBCDmbTh06C&#10;sbZn3tFp73MRIOxiVFB4X8dSuqwgg65va+Lg/djGoA+yyaVu8BzgppIvUTSSBksOCwXWNC8o+9sf&#10;TaAMLt3D/Pvzd/1uP3bH7WaVpjxU6umxfXsF4an19/CtvdQKJtEArmfCEZDT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fIiCrIAAAA3AAAAA8AAAAAAAAAAAAAAAAAlwIAAGRy&#10;cy9kb3ducmV2LnhtbFBLBQYAAAAABAAEAPUAAACMAwAAAAA=&#10;" filled="f" strokeweight="12314emu">
                  <v:path arrowok="t" o:connecttype="custom" o:connectlocs="0,0;0,0;61,0" o:connectangles="0,0,0"/>
                </v:polyline>
                <v:polyline id="Freeform 2196" o:spid="_x0000_s1337" style="position:absolute;visibility:visible;mso-wrap-style:square;v-text-anchor:top" points="7795,1455,7795,1455,785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IRBexwAA&#10;ANwAAAAPAAAAZHJzL2Rvd25yZXYueG1sRI/dasJAFITvBd9hOUJvSt1otWh0FbUttCC0/oB4d8ge&#10;k2j2bMiuGt++KxS8HGbmG2Y8rU0hLlS53LKCTjsCQZxYnXOqYLv5fBmAcB5ZY2GZFNzIwXTSbIwx&#10;1vbKK7qsfSoChF2MCjLvy1hKl2Rk0LVtSRy8g60M+iCrVOoKrwFuCtmNojdpMOewkGFJi4yS0/ps&#10;AuX19rxd7D+Oy7l9X51/f753O+4r9dSqZyMQnmr/CP+3v7SCYdSD+5lwBOTk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CEQXscAAADcAAAADwAAAAAAAAAAAAAAAACXAgAAZHJz&#10;L2Rvd25yZXYueG1sUEsFBgAAAAAEAAQA9QAAAIsDAAAAAA==&#10;" filled="f" strokeweight="12314emu">
                  <v:path arrowok="t" o:connecttype="custom" o:connectlocs="0,0;0,0;61,0" o:connectangles="0,0,0"/>
                </v:polyline>
                <v:polyline id="Freeform 2195" o:spid="_x0000_s1338" style="position:absolute;visibility:visible;mso-wrap-style:square;v-text-anchor:top" points="7896,1455,7896,1455,795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bbXFxwAA&#10;ANwAAAAPAAAAZHJzL2Rvd25yZXYueG1sRI/dasJAFITvBd9hOUJvpG5sUdroKtZasFCw/oB4d8ge&#10;k2j2bMiuGt/eFQQvh5n5hhmOa1OIM1Uut6yg24lAECdW55wq2Kx/Xj9AOI+ssbBMCq7kYDxqNoYY&#10;a3vhJZ1XPhUBwi5GBZn3ZSylSzIy6Dq2JA7e3lYGfZBVKnWFlwA3hXyLor40mHNYyLCkaUbJcXUy&#10;gfJ+bW+mu9nh78t+L0//i9/tlntKvbTqyQCEp9o/w4/2XCv4jHpwPxOOgBz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221xccAAADcAAAADwAAAAAAAAAAAAAAAACXAgAAZHJz&#10;L2Rvd25yZXYueG1sUEsFBgAAAAAEAAQA9QAAAIsDAAAAAA==&#10;" filled="f" strokeweight="12314emu">
                  <v:path arrowok="t" o:connecttype="custom" o:connectlocs="0,0;0,0;60,0" o:connectangles="0,0,0"/>
                </v:polyline>
                <v:polyline id="Freeform 2194" o:spid="_x0000_s1339" style="position:absolute;visibility:visible;mso-wrap-style:square;v-text-anchor:top" points="7996,1455,7996,1455,8056,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yuyyAAA&#10;ANwAAAAPAAAAZHJzL2Rvd25yZXYueG1sRI/dasJAFITvhb7Dcgq9Ed20omiaVVpbQUHwp0Lo3SF7&#10;mqTNng3ZVePbdwXBy2FmvmGSWWsqcaLGlZYVPPcjEMSZ1SXnCg5fi94YhPPIGivLpOBCDmbTh06C&#10;sbZn3tFp73MRIOxiVFB4X8dSuqwgg65va+Lg/djGoA+yyaVu8BzgppIvUTSSBksOCwXWNC8o+9sf&#10;TaAMLt3D/Pvzd/1uP3bH7WaVpjxU6umxfXsF4an19/CtvdQKJtEIrmfCEZDT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e/K7LIAAAA3AAAAA8AAAAAAAAAAAAAAAAAlwIAAGRy&#10;cy9kb3ducmV2LnhtbFBLBQYAAAAABAAEAPUAAACMAwAAAAA=&#10;" filled="f" strokeweight="12314emu">
                  <v:path arrowok="t" o:connecttype="custom" o:connectlocs="0,0;0,0;60,0" o:connectangles="0,0,0"/>
                </v:polyline>
                <v:polyline id="Freeform 2193" o:spid="_x0000_s1340" style="position:absolute;visibility:visible;mso-wrap-style:square;v-text-anchor:top" points="8097,1455,8097,1455,8157,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44pxwAA&#10;ANwAAAAPAAAAZHJzL2Rvd25yZXYueG1sRI/dasJAFITvBd9hOUJvSt1o0Wp0FbUttCC0/oB4d8ge&#10;k2j2bMiuGt++KxS8HGbmG2Y8rU0hLlS53LKCTjsCQZxYnXOqYLv5fBmAcB5ZY2GZFNzIwXTSbIwx&#10;1vbKK7qsfSoChF2MCjLvy1hKl2Rk0LVtSRy8g60M+iCrVOoKrwFuCtmNor40mHNYyLCkRUbJaX02&#10;gfJ6e94u9h/H5dy+r86/P9+7HfeUemrVsxEIT7V/hP/bX1rBMHqD+5lwBOTk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qPOOKccAAADcAAAADwAAAAAAAAAAAAAAAACXAgAAZHJz&#10;L2Rvd25yZXYueG1sUEsFBgAAAAAEAAQA9QAAAIsDAAAAAA==&#10;" filled="f" strokeweight="12314emu">
                  <v:path arrowok="t" o:connecttype="custom" o:connectlocs="0,0;0,0;60,0" o:connectangles="0,0,0"/>
                </v:polyline>
                <v:polyline id="Freeform 2192" o:spid="_x0000_s1341" style="position:absolute;visibility:visible;mso-wrap-style:square;v-text-anchor:top" points="8197,1455,8197,1455,825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bBpbyAAA&#10;ANwAAAAPAAAAZHJzL2Rvd25yZXYueG1sRI9Na8JAEIbvBf/DMkIvRTe2WDR1FWtbsFCoXyDehuw0&#10;iWZnQ3bV+O87h0KPwzvvM/NMZq2r1IWaUHo2MOgnoIgzb0vODey2H70RqBCRLVaeycCNAsymnbsJ&#10;ptZfeU2XTcyVQDikaKCIsU61DllBDkPf18SS/fjGYZSxybVt8CpwV+nHJHnWDkuWCwXWtCgoO23O&#10;TihPt4fd4vB+/Hr1b+vz6vtzv+ehMffddv4CKlIb/5f/2ktrYJzItyIjIqC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lsGlvIAAAA3AAAAA8AAAAAAAAAAAAAAAAAlwIAAGRy&#10;cy9kb3ducmV2LnhtbFBLBQYAAAAABAAEAPUAAACMAwAAAAA=&#10;" filled="f" strokeweight="12314emu">
                  <v:path arrowok="t" o:connecttype="custom" o:connectlocs="0,0;0,0;61,0" o:connectangles="0,0,0"/>
                </v:polyline>
                <v:polyline id="Freeform 2191" o:spid="_x0000_s1342" style="position:absolute;visibility:visible;mso-wrap-style:square;v-text-anchor:top" points="8297,1455,8297,1455,8357,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IL/AxwAA&#10;ANwAAAAPAAAAZHJzL2Rvd25yZXYueG1sRI/dasJAFITvBd9hOQVvRDdVWjTNRlrbQgWh/oH07pA9&#10;TWKzZ0N21fj2bkHwcpiZb5hk1ppKnKhxpWUFj8MIBHFmdcm5gt32czAB4TyyxsoyKbiQg1na7SQY&#10;a3vmNZ02PhcBwi5GBYX3dSylywoy6Ia2Jg7er20M+iCbXOoGzwFuKjmKomdpsOSwUGBN84Kyv83R&#10;BMr40t/Nfz4Oyzf7vj6uvhf7PT8p1XtoX19AeGr9PXxrf2kF02gK/2fCEZDp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iC/wMcAAADcAAAADwAAAAAAAAAAAAAAAACXAgAAZHJz&#10;L2Rvd25yZXYueG1sUEsFBgAAAAAEAAQA9QAAAIsDAAAAAA==&#10;" filled="f" strokeweight="12314emu">
                  <v:path arrowok="t" o:connecttype="custom" o:connectlocs="0,0;0,0;60,0" o:connectangles="0,0,0"/>
                </v:polyline>
                <v:polyline id="Freeform 2190" o:spid="_x0000_s1343" style="position:absolute;visibility:visible;mso-wrap-style:square;v-text-anchor:top" points="8398,1455,8398,1455,845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w4CAyAAA&#10;ANwAAAAPAAAAZHJzL2Rvd25yZXYueG1sRI/BasJAEIbvhb7DMgUvRTdaLDa6StUKCoVWK4i3ITtN&#10;0mZnQ3bV+PbOodDj8M//zXyTWesqdaYmlJ4N9HsJKOLM25JzA/uvVXcEKkRki5VnMnClALPp/d0E&#10;U+svvKXzLuZKIBxSNFDEWKdah6wgh6Hna2LJvn3jMMrY5No2eBG4q/QgSZ61w5LlQoE1LQrKfncn&#10;J5Sn6+N+cXz7eZ/75fb0+bE5HHhoTOehfR2DitTG/+W/9toaeOnL+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LDgIDIAAAA3AAAAA8AAAAAAAAAAAAAAAAAlwIAAGRy&#10;cy9kb3ducmV2LnhtbFBLBQYAAAAABAAEAPUAAACMAwAAAAA=&#10;" filled="f" strokeweight="12314emu">
                  <v:path arrowok="t" o:connecttype="custom" o:connectlocs="0,0;0,0;60,0" o:connectangles="0,0,0"/>
                </v:polyline>
                <v:polyline id="Freeform 2189" o:spid="_x0000_s1344" style="position:absolute;visibility:visible;mso-wrap-style:square;v-text-anchor:top" points="8499,1455,8499,1455,855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jyUbxwAA&#10;ANwAAAAPAAAAZHJzL2Rvd25yZXYueG1sRI/dasJAFITvC77DcgRvim6iVDS6SmtbaKHgL4h3h+wx&#10;iWbPhuyq8e3dQqGXw8x8w0znjSnFlWpXWFYQ9yIQxKnVBWcKdtvP7giE88gaS8uk4E4O5rPW0xQT&#10;bW+8puvGZyJA2CWoIPe+SqR0aU4GXc9WxME72tqgD7LOpK7xFuCmlP0oGkqDBYeFHCta5JSeNxcT&#10;KIP7825x+Dj9vNn39WW1/N7v+UWpTrt5nYDw1Pj/8F/7SysYxzH8nglHQM4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Y8lG8cAAADcAAAADwAAAAAAAAAAAAAAAACXAgAAZHJz&#10;L2Rvd25yZXYueG1sUEsFBgAAAAAEAAQA9QAAAIsDAAAAAA==&#10;" filled="f" strokeweight="12314emu">
                  <v:path arrowok="t" o:connecttype="custom" o:connectlocs="0,0;0,0;60,0" o:connectangles="0,0,0"/>
                </v:polyline>
                <v:polyline id="Freeform 2188" o:spid="_x0000_s1345" style="position:absolute;visibility:visible;mso-wrap-style:square;v-text-anchor:top" points="8598,1455,8598,1455,8658,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XbtsxwAA&#10;ANwAAAAPAAAAZHJzL2Rvd25yZXYueG1sRI9ba8JAFITfBf/DcgRfim5UKjZ1lXopVBC8VJC+HbLH&#10;JDZ7NmRXjf/eLRR8HGbmG2Y8rU0hrlS53LKCXjcCQZxYnXOq4PD92RmBcB5ZY2GZFNzJwXTSbIwx&#10;1vbGO7rufSoChF2MCjLvy1hKl2Rk0HVtSRy8k60M+iCrVOoKbwFuCtmPoqE0mHNYyLCkeUbJ7/5i&#10;AmVwfznMf5bn9cwudpftZnU88qtS7Vb98Q7CU+2f4f/2l1bw1uvD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V27bMcAAADcAAAADwAAAAAAAAAAAAAAAACXAgAAZHJz&#10;L2Rvd25yZXYueG1sUEsFBgAAAAAEAAQA9QAAAIsDAAAAAA==&#10;" filled="f" strokeweight="12314emu">
                  <v:path arrowok="t" o:connecttype="custom" o:connectlocs="0,0;0,0;60,0" o:connectangles="0,0,0"/>
                </v:polyline>
                <v:polyline id="Freeform 2187" o:spid="_x0000_s1346" style="position:absolute;visibility:visible;mso-wrap-style:square;v-text-anchor:top" points="8698,1455,8698,1455,875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ER73yAAA&#10;ANwAAAAPAAAAZHJzL2Rvd25yZXYueG1sRI/dasJAFITvhb7DcgRvitmoWGzqKvWnUKHQagPSu0P2&#10;mKTNng3ZVePbu0LBy2FmvmGm89ZU4kSNKy0rGEQxCOLM6pJzBen3W38CwnlkjZVlUnAhB/PZQ2eK&#10;ibZn3tJp53MRIOwSVFB4XydSuqwggy6yNXHwDrYx6INscqkbPAe4qeQwjp+kwZLDQoE1LQvK/nZH&#10;Eyijy2O6/Fn/fizsanv8+tzs9zxWqtdtX19AeGr9PfzfftcKngcj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IRHvfIAAAA3AAAAA8AAAAAAAAAAAAAAAAAlwIAAGRy&#10;cy9kb3ducmV2LnhtbFBLBQYAAAAABAAEAPUAAACMAwAAAAA=&#10;" filled="f" strokeweight="12314emu">
                  <v:path arrowok="t" o:connecttype="custom" o:connectlocs="0,0;0,0;61,0" o:connectangles="0,0,0"/>
                </v:polyline>
                <v:polyline id="Freeform 2186" o:spid="_x0000_s1347" style="position:absolute;visibility:visible;mso-wrap-style:square;v-text-anchor:top" points="8799,1455,8799,1455,886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IaDyAAA&#10;ANwAAAAPAAAAZHJzL2Rvd25yZXYueG1sRI/dasJAFITvhb7DcgRvim7UKm3qKvUPFAptrCC9O2SP&#10;Sdrs2ZBdNb69Wyh4OczMN8xk1phSnKl2hWUF/V4Egji1uuBMwf5r3X0G4TyyxtIyKbiSg9n0oTXB&#10;WNsLJ3Te+UwECLsYFeTeV7GULs3JoOvZijh4R1sb9EHWmdQ1XgLclHIQRWNpsOCwkGNFi5zS393J&#10;BMrw+rhffK9+3ud2mZw+P7aHA4+U6rSbt1cQnhp/D/+3N1rBS/8J/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34hoPIAAAA3AAAAA8AAAAAAAAAAAAAAAAAlwIAAGRy&#10;cy9kb3ducmV2LnhtbFBLBQYAAAAABAAEAPUAAACMAwAAAAA=&#10;" filled="f" strokeweight="12314emu">
                  <v:path arrowok="t" o:connecttype="custom" o:connectlocs="0,0;0,0;61,0" o:connectangles="0,0,0"/>
                </v:polyline>
                <v:polyline id="Freeform 2185" o:spid="_x0000_s1348" style="position:absolute;visibility:visible;mso-wrap-style:square;v-text-anchor:top" points="8899,1455,8899,1455,8959,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tCMY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3gpT+C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srQjGMcAAADcAAAADwAAAAAAAAAAAAAAAACXAgAAZHJz&#10;L2Rvd25yZXYueG1sUEsFBgAAAAAEAAQA9QAAAIsDAAAAAA==&#10;" filled="f" strokeweight="12314emu">
                  <v:path arrowok="t" o:connecttype="custom" o:connectlocs="0,0;0,0;60,0" o:connectangles="0,0,0"/>
                </v:polyline>
                <v:polyline id="Freeform 2184" o:spid="_x0000_s1349" style="position:absolute;visibility:visible;mso-wrap-style:square;v-text-anchor:top" points="8999,1455,8999,1455,906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Zr1vyAAA&#10;ANwAAAAPAAAAZHJzL2Rvd25yZXYueG1sRI/dasJAFITvhb7DcgRvitloUWzqKvWnoFBotQHp3SF7&#10;TNJmz4bsqvHt3ULBy2FmvmGm89ZU4kyNKy0rGEQxCOLM6pJzBenXW38CwnlkjZVlUnAlB/PZQ2eK&#10;ibYX3tF573MRIOwSVFB4XydSuqwggy6yNXHwjrYx6INscqkbvAS4qeQwjsfSYMlhocCalgVlv/uT&#10;CZSn62O6/F7/vC/sanf6/NgeDjxSqtdtX19AeGr9Pfzf3mgFz4Mx/J0JR0DO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JmvW/IAAAA3AAAAA8AAAAAAAAAAAAAAAAAlwIAAGRy&#10;cy9kb3ducmV2LnhtbFBLBQYAAAAABAAEAPUAAACMAwAAAAA=&#10;" filled="f" strokeweight="12314emu">
                  <v:path arrowok="t" o:connecttype="custom" o:connectlocs="0,0;0,0;61,0" o:connectangles="0,0,0"/>
                </v:polyline>
                <v:polyline id="Freeform 2183" o:spid="_x0000_s1350" style="position:absolute;visibility:visible;mso-wrap-style:square;v-text-anchor:top" points="9100,1455,9100,1455,916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Khj0yAAA&#10;ANwAAAAPAAAAZHJzL2Rvd25yZXYueG1sRI/dasJAFITvhb7DcgRvim5Uqm3qKvUPFAptrCC9O2SP&#10;Sdrs2ZBdNb69Wyh4OczMN8xk1phSnKl2hWUF/V4Egji1uuBMwf5r3X0G4TyyxtIyKbiSg9n0oTXB&#10;WNsLJ3Te+UwECLsYFeTeV7GULs3JoOvZijh4R1sb9EHWmdQ1XgLclHIQRSNpsOCwkGNFi5zS393J&#10;BMrw+rhffK9+3ud2mZw+P7aHAz8p1Wk3b68gPDX+Hv5vb7SCl/4Y/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0qGPTIAAAA3AAAAA8AAAAAAAAAAAAAAAAAlwIAAGRy&#10;cy9kb3ducmV2LnhtbFBLBQYAAAAABAAEAPUAAACMAwAAAAA=&#10;" filled="f" strokeweight="12314emu">
                  <v:path arrowok="t" o:connecttype="custom" o:connectlocs="0,0;0,0;61,0" o:connectangles="0,0,0"/>
                </v:polyline>
                <v:polyline id="Freeform 2182" o:spid="_x0000_s1351" style="position:absolute;visibility:visible;mso-wrap-style:square;v-text-anchor:top" points="9200,1455,9200,1455,9260,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tYyGyAAA&#10;ANwAAAAPAAAAZHJzL2Rvd25yZXYueG1sRI/BasJAEIbvhb7DMgUvRTdaLDa6StUKCoVWK4i3ITtN&#10;0mZnQ3bV+PbOodDj8M//zXyTWesqdaYmlJ4N9HsJKOLM25JzA/uvVXcEKkRki5VnMnClALPp/d0E&#10;U+svvKXzLuZKIBxSNFDEWKdah6wgh6Hna2LJvn3jMMrY5No2eBG4q/QgSZ61w5LlQoE1LQrKfncn&#10;J5Sn6+N+cXz7eZ/75fb0+bE5HHhoTOehfR2DitTG/+W/9toaeOnLt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y1jIbIAAAA3AAAAA8AAAAAAAAAAAAAAAAAlwIAAGRy&#10;cy9kb3ducmV2LnhtbFBLBQYAAAAABAAEAPUAAACMAwAAAAA=&#10;" filled="f" strokeweight="12314emu">
                  <v:path arrowok="t" o:connecttype="custom" o:connectlocs="0,0;0,0;60,0" o:connectangles="0,0,0"/>
                </v:polyline>
                <v:polyline id="Freeform 2181" o:spid="_x0000_s1352" style="position:absolute;visibility:visible;mso-wrap-style:square;v-text-anchor:top" points="9301,1455,9301,1455,9361,145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SkdxwAA&#10;ANwAAAAPAAAAZHJzL2Rvd25yZXYueG1sRI/dasJAFITvBd9hOUJvRDdWFE1dpbUVFAR/KkjvDtnT&#10;JG32bMiuGt/eFQQvh5n5hpnMalOIM1Uut6yg141AECdW55wqOHwvOiMQziNrLCyTgis5mE2bjQnG&#10;2l54R+e9T0WAsItRQeZ9GUvpkowMuq4tiYP3ayuDPsgqlbrCS4CbQr5G0VAazDksZFjSPKPkf38y&#10;gdK/tg/zn6+/9Yf93J22m9XxyAOlXlr1+xsIT7V/hh/tpVYw7o3hfiYcATm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kpHccAAADcAAAADwAAAAAAAAAAAAAAAACXAgAAZHJz&#10;L2Rvd25yZXYueG1sUEsFBgAAAAAEAAQA9QAAAIsDAAAAAA==&#10;" filled="f" strokeweight="12314emu">
                  <v:path arrowok="t" o:connecttype="custom" o:connectlocs="0,0;0,0;60,0" o:connectangles="0,0,0"/>
                </v:polyline>
                <v:line id="Line 2180" o:spid="_x0000_s1353" style="position:absolute;visibility:visible;mso-wrap-style:square" from="3681,2039" to="9380,20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38BgcQAAADcAAAADwAAAGRycy9kb3ducmV2LnhtbERPTWvCQBC9C/0PyxR6MxtzaEx0lVKo&#10;NFAQbSnkNmTHJDY7G7KrSf313YPQ4+N9r7eT6cSVBtdaVrCIYhDEldUt1wq+Pt/mSxDOI2vsLJOC&#10;X3Kw3TzM1phrO/KBrkdfixDCLkcFjfd9LqWrGjLoItsTB+5kB4M+wKGWesAxhJtOJnH8LA22HBoa&#10;7Om1oerneDEK0nKfjCXfFgV+ZJdzkZ5337ubUk+P08sKhKfJ/4vv7netIEvC/HAmHAG5+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fwGBxAAAANwAAAAPAAAAAAAAAAAA&#10;AAAAAKECAABkcnMvZG93bnJldi54bWxQSwUGAAAAAAQABAD5AAAAkgMAAAAA&#10;" strokeweight="12314emu"/>
                <v:polyline id="Freeform 2179" o:spid="_x0000_s1354" style="position:absolute;visibility:visible;mso-wrap-style:square;v-text-anchor:top" points="3741,2602,3741,2602,3801,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4++mxwAA&#10;ANwAAAAPAAAAZHJzL2Rvd25yZXYueG1sRI9ba8JAFITfBf/DcgRfim5UKjZ1lXopVBC8VJC+HbLH&#10;JDZ7NmRXjf/eLRR8HGbmG2Y8rU0hrlS53LKCXjcCQZxYnXOq4PD92RmBcB5ZY2GZFNzJwXTSbIwx&#10;1vbGO7rufSoChF2MCjLvy1hKl2Rk0HVtSRy8k60M+iCrVOoKbwFuCtmPoqE0mHNYyLCkeUbJ7/5i&#10;AmVwfznMf5bn9cwudpftZnU88qtS7Vb98Q7CU+2f4f/2l1bw1u/B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PvpscAAADcAAAADwAAAAAAAAAAAAAAAACXAgAAZHJz&#10;L2Rvd25yZXYueG1sUEsFBgAAAAAEAAQA9QAAAIsDAAAAAA==&#10;" filled="f" strokeweight="12314emu">
                  <v:path arrowok="t" o:connecttype="custom" o:connectlocs="0,0;0,0;60,0" o:connectangles="0,0,0"/>
                </v:polyline>
                <v:polyline id="Freeform 2178" o:spid="_x0000_s1355" style="position:absolute;visibility:visible;mso-wrap-style:square;v-text-anchor:top" points="3841,2602,3841,2602,3901,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XHRxwAA&#10;ANwAAAAPAAAAZHJzL2Rvd25yZXYueG1sRI9Ba8JAFITvQv/D8gpeRDemWGrqKmorKAhtrCC9PbKv&#10;Sdrs25BdNf77riB4HGbmG2Yya00lTtS40rKC4SACQZxZXXKuYP+16r+AcB5ZY2WZFFzIwWz60Jlg&#10;ou2ZUzrtfC4ChF2CCgrv60RKlxVk0A1sTRy8H9sY9EE2udQNngPcVDKOomdpsOSwUGBNy4Kyv93R&#10;BMrTpbdffr//bhf2LT1+fmwOBx4p1X1s568gPLX+Hr6111rBOI7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8zFx0ccAAADcAAAADwAAAAAAAAAAAAAAAACXAgAAZHJz&#10;L2Rvd25yZXYueG1sUEsFBgAAAAAEAAQA9QAAAIsDAAAAAA==&#10;" filled="f" strokeweight="12314emu">
                  <v:path arrowok="t" o:connecttype="custom" o:connectlocs="0,0;0,0;60,0" o:connectangles="0,0,0"/>
                </v:polyline>
                <v:polyline id="Freeform 2177" o:spid="_x0000_s1356" style="position:absolute;visibility:visible;mso-wrap-style:square;v-text-anchor:top" points="3942,2602,3942,2602,4002,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fdRKxwAA&#10;ANwAAAAPAAAAZHJzL2Rvd25yZXYueG1sRI/dasJAFITvC77Dcgq9Ed1UqWh0FWsrKAj+gnh3yJ4m&#10;0ezZkF01vn23IPRymJlvmNGkNoW4UeVyywre2xEI4sTqnFMFh/281QfhPLLGwjIpeJCDybjxMsJY&#10;2ztv6bbzqQgQdjEqyLwvYyldkpFB17YlcfB+bGXQB1mlUld4D3BTyE4U9aTBnMNChiXNMkouu6sJ&#10;lO6jeZidvs+rT/u1vW7Wy+ORP5R6e62nQxCeav8ffrYXWsGg04W/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H3USscAAADcAAAADwAAAAAAAAAAAAAAAACXAgAAZHJz&#10;L2Rvd25yZXYueG1sUEsFBgAAAAAEAAQA9QAAAIsDAAAAAA==&#10;" filled="f" strokeweight="12314emu">
                  <v:path arrowok="t" o:connecttype="custom" o:connectlocs="0,0;0,0;60,0" o:connectangles="0,0,0"/>
                </v:polyline>
                <v:polyline id="Freeform 2176" o:spid="_x0000_s1357" style="position:absolute;visibility:visible;mso-wrap-style:square;v-text-anchor:top" points="4043,2602,4043,2602,410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lEw+xwAA&#10;ANwAAAAPAAAAZHJzL2Rvd25yZXYueG1sRI/dasJAFITvhb7DcgRvim6qVdrUVfwFhUIbK0jvDtlj&#10;kjZ7NmRXjW/vFgpeDjPzDTOeNqYUZ6pdYVnBUy8CQZxaXXCmYP+17r6AcB5ZY2mZFFzJwXTy0Bpj&#10;rO2FEzrvfCYChF2MCnLvq1hKl+Zk0PVsRRy8o60N+iDrTOoaLwFuStmPopE0WHBYyLGiRU7p7+5k&#10;AmVwfdwvvlc/73O7TE6fH9vDgYdKddrN7A2Ep8bfw//tjVbw2n+G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E5RMPscAAADcAAAADwAAAAAAAAAAAAAAAACXAgAAZHJz&#10;L2Rvd25yZXYueG1sUEsFBgAAAAAEAAQA9QAAAIsDAAAAAA==&#10;" filled="f" strokeweight="12314emu">
                  <v:path arrowok="t" o:connecttype="custom" o:connectlocs="0,0;0,0;60,0" o:connectangles="0,0,0"/>
                </v:polyline>
                <v:polyline id="Freeform 2175" o:spid="_x0000_s1358" style="position:absolute;visibility:visible;mso-wrap-style:square;v-text-anchor:top" points="4141,2602,4141,2602,4202,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2Oml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3gZTCC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fNjppccAAADcAAAADwAAAAAAAAAAAAAAAACXAgAAZHJz&#10;L2Rvd25yZXYueG1sUEsFBgAAAAAEAAQA9QAAAIsDAAAAAA==&#10;" filled="f" strokeweight="12314emu">
                  <v:path arrowok="t" o:connecttype="custom" o:connectlocs="0,0;0,0;61,0" o:connectangles="0,0,0"/>
                </v:polyline>
                <v:polyline id="Freeform 2174" o:spid="_x0000_s1359" style="position:absolute;visibility:visible;mso-wrap-style:square;v-text-anchor:top" points="4242,2602,4242,2602,430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nfSxwAA&#10;ANwAAAAPAAAAZHJzL2Rvd25yZXYueG1sRI/dasJAFITvC77Dcgq9Ed1UqWh0FWsrVBD8BfHukD1N&#10;otmzIbtqfPuuIPRymJlvmNGkNoW4UuVyywre2xEI4sTqnFMF+9281QfhPLLGwjIpuJODybjxMsJY&#10;2xtv6Lr1qQgQdjEqyLwvYyldkpFB17YlcfB+bWXQB1mlUld4C3BTyE4U9aTBnMNChiXNMkrO24sJ&#10;lO69uZ8dv0/LT/u1uaxXi8OBP5R6e62nQxCeav8ffrZ/tIJBpwe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Ap30scAAADcAAAADwAAAAAAAAAAAAAAAACXAgAAZHJz&#10;L2Rvd25yZXYueG1sUEsFBgAAAAAEAAQA9QAAAIsDAAAAAA==&#10;" filled="f" strokeweight="12314emu">
                  <v:path arrowok="t" o:connecttype="custom" o:connectlocs="0,0;0,0;61,0" o:connectangles="0,0,0"/>
                </v:polyline>
                <v:polyline id="Freeform 2173" o:spid="_x0000_s1360" style="position:absolute;visibility:visible;mso-wrap-style:square;v-text-anchor:top" points="4343,2602,4343,2602,440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tJJxwAA&#10;ANwAAAAPAAAAZHJzL2Rvd25yZXYueG1sRI/dasJAFITvhb7DcgRvim6qVNvUVfwFhUIbK0jvDtlj&#10;kjZ7NmRXjW/vFgpeDjPzDTOeNqYUZ6pdYVnBUy8CQZxaXXCmYP+17r6AcB5ZY2mZFFzJwXTy0Bpj&#10;rO2FEzrvfCYChF2MCnLvq1hKl+Zk0PVsRRy8o60N+iDrTOoaLwFuStmPoqE0WHBYyLGiRU7p7+5k&#10;AmVwfdwvvlc/73O7TE6fH9vDgZ+V6rSb2RsIT42/h//bG63gtT+C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0bSSccAAADcAAAADwAAAAAAAAAAAAAAAACXAgAAZHJz&#10;L2Rvd25yZXYueG1sUEsFBgAAAAAEAAQA9QAAAIsDAAAAAA==&#10;" filled="f" strokeweight="12314emu">
                  <v:path arrowok="t" o:connecttype="custom" o:connectlocs="0,0;0,0;60,0" o:connectangles="0,0,0"/>
                </v:polyline>
                <v:polyline id="Freeform 2172" o:spid="_x0000_s1361" style="position:absolute;visibility:visible;mso-wrap-style:square;v-text-anchor:top" points="4443,2602,4443,2602,450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2UY7yAAA&#10;ANwAAAAPAAAAZHJzL2Rvd25yZXYueG1sRI/BasJAEIbvBd9hGaGXUje1KG3qKtZWUBBarSC9Ddkx&#10;iWZnQ3bV+PbOodDj8M//zXyjSesqdaYmlJ4NPPUSUMSZtyXnBrY/88cXUCEiW6w8k4ErBZiMO3cj&#10;TK2/8JrOm5grgXBI0UARY51qHbKCHIaer4kl2/vGYZSxybVt8CJwV+l+kgy1w5LlQoE1zQrKjpuT&#10;E8rz9WE7+/08rN79x/r0/bXc7XhgzH23nb6BitTG/+W/9sIaeO3Lt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LZRjvIAAAA3AAAAA8AAAAAAAAAAAAAAAAAlwIAAGRy&#10;cy9kb3ducmV2LnhtbFBLBQYAAAAABAAEAPUAAACMAwAAAAA=&#10;" filled="f" strokeweight="12314emu">
                  <v:path arrowok="t" o:connecttype="custom" o:connectlocs="0,0;0,0;60,0" o:connectangles="0,0,0"/>
                </v:polyline>
                <v:polyline id="Freeform 2171" o:spid="_x0000_s1362" style="position:absolute;visibility:visible;mso-wrap-style:square;v-text-anchor:top" points="4543,2602,4543,2602,4604,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leOgxwAA&#10;ANwAAAAPAAAAZHJzL2Rvd25yZXYueG1sRI9Ba8JAFITvQv/D8gpeRDdaLCZ1FbUVFAqtNiC9PbKv&#10;Sdrs25BdNf77riB4HGbmG2Y6b00lTtS40rKC4SACQZxZXXKuIP1a9ycgnEfWWFkmBRdyMJ89dKaY&#10;aHvmHZ32PhcBwi5BBYX3dSKlywoy6Aa2Jg7ej20M+iCbXOoGzwFuKjmKomdpsOSwUGBNq4Kyv/3R&#10;BMrTpZeuvt9+35f2dXf8/NgeDjxWqvvYLl5AeGr9PXxrb7SCeBTD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ZXjoMcAAADcAAAADwAAAAAAAAAAAAAAAACXAgAAZHJz&#10;L2Rvd25yZXYueG1sUEsFBgAAAAAEAAQA9QAAAIsDAAAAAA==&#10;" filled="f" strokeweight="12314emu">
                  <v:path arrowok="t" o:connecttype="custom" o:connectlocs="0,0;0,0;61,0" o:connectangles="0,0,0"/>
                </v:polyline>
                <v:polyline id="Freeform 2170" o:spid="_x0000_s1363" style="position:absolute;visibility:visible;mso-wrap-style:square;v-text-anchor:top" points="4644,2602,4644,2602,470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tzgyAAA&#10;ANwAAAAPAAAAZHJzL2Rvd25yZXYueG1sRI/BSsNAEIbvQt9hGcFLsRstFo3ZFK0KFgqaWijehuyY&#10;pGZnQ3bbpm/vHAoeh3/+b+bL5oNr1YH60Hg2cDNJQBGX3jZcGdh8vV3fgwoR2WLrmQycKMA8H11k&#10;mFp/5IIO61gpgXBI0UAdY5dqHcqaHIaJ74gl+/G9wyhjX2nb41HgrtW3STLTDhuWCzV2tKip/F3v&#10;nVCmp/Fm8f26Wz37l2L/+bHcbvnOmKvL4ekRVKQh/i+f2+/WwMNU3hc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l23ODIAAAA3AAAAA8AAAAAAAAAAAAAAAAAlwIAAGRy&#10;cy9kb3ducmV2LnhtbFBLBQYAAAAABAAEAPUAAACMAwAAAAA=&#10;" filled="f" strokeweight="12314emu">
                  <v:path arrowok="t" o:connecttype="custom" o:connectlocs="0,0;0,0;61,0" o:connectangles="0,0,0"/>
                </v:polyline>
                <v:polyline id="Freeform 2169" o:spid="_x0000_s1364" style="position:absolute;visibility:visible;mso-wrap-style:square;v-text-anchor:top" points="4744,2602,4744,2602,4804,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nl7yAAA&#10;ANwAAAAPAAAAZHJzL2Rvd25yZXYueG1sRI/dasJAFITvhb7DcgRvitmoWGzqKvWnUKHQagPSu0P2&#10;mKTNng3ZVePbu0LBy2FmvmGm89ZU4kSNKy0rGEQxCOLM6pJzBen3W38CwnlkjZVlUnAhB/PZQ2eK&#10;ibZn3tJp53MRIOwSVFB4XydSuqwggy6yNXHwDrYx6INscqkbPAe4qeQwjp+kwZLDQoE1LQvK/nZH&#10;Eyijy2O6/Fn/fizsanv8+tzs9zxWqtdtX19AeGr9PfzfftcKnkcD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Y6eXvIAAAA3AAAAA8AAAAAAAAAAAAAAAAAlwIAAGRy&#10;cy9kb3ducmV2LnhtbFBLBQYAAAAABAAEAPUAAACMAwAAAAA=&#10;" filled="f" strokeweight="12314emu">
                  <v:path arrowok="t" o:connecttype="custom" o:connectlocs="0,0;0,0;60,0" o:connectangles="0,0,0"/>
                </v:polyline>
                <v:polyline id="Freeform 2168" o:spid="_x0000_s1365" style="position:absolute;visibility:visible;mso-wrap-style:square;v-text-anchor:top" points="4845,2602,4845,2602,490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6OcMxwAA&#10;ANwAAAAPAAAAZHJzL2Rvd25yZXYueG1sRI/dasJAFITvC77Dcgq9Ed1UqWh0FWsrKAj+gnh3yJ4m&#10;0ezZkF01vn23IPRymJlvmNGkNoW4UeVyywre2xEI4sTqnFMFh/281QfhPLLGwjIpeJCDybjxMsJY&#10;2ztv6bbzqQgQdjEqyLwvYyldkpFB17YlcfB+bGXQB1mlUld4D3BTyE4U9aTBnMNChiXNMkouu6sJ&#10;lO6jeZidvs+rT/u1vW7Wy+ORP5R6e62nQxCeav8ffrYXWsGg24G/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dujnDMcAAADcAAAADwAAAAAAAAAAAAAAAACXAgAAZHJz&#10;L2Rvd25yZXYueG1sUEsFBgAAAAAEAAQA9QAAAIsDAAAAAA==&#10;" filled="f" strokeweight="12314emu">
                  <v:path arrowok="t" o:connecttype="custom" o:connectlocs="0,0;0,0;60,0" o:connectangles="0,0,0"/>
                </v:polyline>
                <v:polyline id="Freeform 2167" o:spid="_x0000_s1366" style="position:absolute;visibility:visible;mso-wrap-style:square;v-text-anchor:top" points="4946,2602,4946,2602,500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pEKXyAAA&#10;ANwAAAAPAAAAZHJzL2Rvd25yZXYueG1sRI/dasJAFITvC32H5RS8KbqpoUVTV6k/hQpCjQri3SF7&#10;mkSzZ0N21fj2bqHQy2FmvmFGk9ZU4kKNKy0reOlFIIgzq0vOFey2n90BCOeRNVaWScGNHEzGjw8j&#10;TLS9ckqXjc9FgLBLUEHhfZ1I6bKCDLqerYmD92Mbgz7IJpe6wWuAm0r2o+hNGiw5LBRY06yg7LQ5&#10;m0CJb8+72WFxXE3tPD2vv5f7Pb8q1XlqP95BeGr9f/iv/aUVDOMY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mkQpfIAAAA3AAAAA8AAAAAAAAAAAAAAAAAlwIAAGRy&#10;cy9kb3ducmV2LnhtbFBLBQYAAAAABAAEAPUAAACMAwAAAAA=&#10;" filled="f" strokeweight="12314emu">
                  <v:path arrowok="t" o:connecttype="custom" o:connectlocs="0,0;0,0;60,0" o:connectangles="0,0,0"/>
                </v:polyline>
                <v:polyline id="Freeform 2166" o:spid="_x0000_s1367" style="position:absolute;visibility:visible;mso-wrap-style:square;v-text-anchor:top" points="5045,2602,5045,2602,510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TdrjyAAA&#10;ANwAAAAPAAAAZHJzL2Rvd25yZXYueG1sRI/dasJAFITvhb7Dcgq9Ed20Vmmjq/jTgoJgYwXx7pA9&#10;TdJmz4bsqvHt3YLg5TAz3zCjSWNKcaLaFZYVPHcjEMSp1QVnCnbfn503EM4jaywtk4ILOZiMH1oj&#10;jLU9c0Knrc9EgLCLUUHufRVL6dKcDLqurYiD92Nrgz7IOpO6xnOAm1K+RNFAGiw4LORY0Tyn9G97&#10;NIHSu7R388PH73pmF8nxa7Pa77mv1NNjMx2C8NT4e/jWXmoF771X+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ZN2uPIAAAA3AAAAA8AAAAAAAAAAAAAAAAAlwIAAGRy&#10;cy9kb3ducmV2LnhtbFBLBQYAAAAABAAEAPUAAACMAwAAAAA=&#10;" filled="f" strokeweight="12314emu">
                  <v:path arrowok="t" o:connecttype="custom" o:connectlocs="0,0;0,0;60,0" o:connectangles="0,0,0"/>
                </v:polyline>
                <v:polyline id="Freeform 2165" o:spid="_x0000_s1368" style="position:absolute;visibility:visible;mso-wrap-style:square;v-text-anchor:top" points="5146,2602,5146,2602,520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AX94yAAA&#10;ANwAAAAPAAAAZHJzL2Rvd25yZXYueG1sRI/dasJAFITvhb7Dcgq9EbOxYrGpq9Q/UCi02oD07pA9&#10;TdJmz4bsqvHtXUHwcpiZb5jxtDWVOFLjSssK+lEMgjizuuRcQfq96o1AOI+ssbJMCs7kYDp56Iwx&#10;0fbEWzrufC4ChF2CCgrv60RKlxVk0EW2Jg7er20M+iCbXOoGTwFuKvkcxy/SYMlhocCa5gVl/7uD&#10;CZTBuZvOf5Z/HzO72B6+Pjf7PQ+Venps399AeGr9PXxrr7WC18EQ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kBf3jIAAAA3AAAAA8AAAAAAAAAAAAAAAAAlwIAAGRy&#10;cy9kb3ducmV2LnhtbFBLBQYAAAAABAAEAPUAAACMAwAAAAA=&#10;" filled="f" strokeweight="12314emu">
                  <v:path arrowok="t" o:connecttype="custom" o:connectlocs="0,0;0,0;60,0" o:connectangles="0,0,0"/>
                </v:polyline>
                <v:polyline id="Freeform 2164" o:spid="_x0000_s1369" style="position:absolute;visibility:visible;mso-wrap-style:square;v-text-anchor:top" points="5247,2602,5247,2602,5307,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0+EPyAAA&#10;ANwAAAAPAAAAZHJzL2Rvd25yZXYueG1sRI/dasJAFITvBd9hOYXeiNm0UrGpq1jbQgXBnwakd4fs&#10;aRLNng3ZVePbdwXBy2FmvmHG09ZU4kSNKy0reIpiEMSZ1SXnCtKfr/4IhPPIGivLpOBCDqaTbmeM&#10;ibZn3tBp63MRIOwSVFB4XydSuqwggy6yNXHw/mxj0AfZ5FI3eA5wU8nnOB5KgyWHhQJrmheUHbZH&#10;EyiDSy+d/37ul+/2Y3Ncrxa7Hb8o9fjQzt5AeGr9PXxrf2sFr4Mh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nT4Q/IAAAA3AAAAA8AAAAAAAAAAAAAAAAAlwIAAGRy&#10;cy9kb3ducmV2LnhtbFBLBQYAAAAABAAEAPUAAACMAwAAAAA=&#10;" filled="f" strokeweight="12314emu">
                  <v:path arrowok="t" o:connecttype="custom" o:connectlocs="0,0;0,0;60,0" o:connectangles="0,0,0"/>
                </v:polyline>
                <v:polyline id="Freeform 2163" o:spid="_x0000_s1370" style="position:absolute;visibility:visible;mso-wrap-style:square;v-text-anchor:top" points="5346,2602,5346,2602,540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n0SUyAAA&#10;ANwAAAAPAAAAZHJzL2Rvd25yZXYueG1sRI/dasJAFITvhb7Dcgq9Ed20Um2jq/jTgoJgYwXx7pA9&#10;TdJmz4bsqvHt3YLg5TAz3zCjSWNKcaLaFZYVPHcjEMSp1QVnCnbfn503EM4jaywtk4ILOZiMH1oj&#10;jLU9c0Knrc9EgLCLUUHufRVL6dKcDLqurYiD92Nrgz7IOpO6xnOAm1K+RFFfGiw4LORY0Tyn9G97&#10;NIHSu7R388PH73pmF8nxa7Pa7/lVqafHZjoE4anx9/CtvdQK3nsD+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afRJTIAAAA3AAAAA8AAAAAAAAAAAAAAAAAlwIAAGRy&#10;cy9kb3ducmV2LnhtbFBLBQYAAAAABAAEAPUAAACMAwAAAAA=&#10;" filled="f" strokeweight="12314emu">
                  <v:path arrowok="t" o:connecttype="custom" o:connectlocs="0,0;0,0;60,0" o:connectangles="0,0,0"/>
                </v:polyline>
                <v:polyline id="Freeform 2162" o:spid="_x0000_s1371" style="position:absolute;visibility:visible;mso-wrap-style:square;v-text-anchor:top" points="5447,2602,5447,2602,5507,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ANDmyAAA&#10;ANwAAAAPAAAAZHJzL2Rvd25yZXYueG1sRI/BSsNAEIbvQt9hGcFLsRstFo3ZFK0KFgqaWijehuyY&#10;pGZnQ3bbpm/vHAoeh3/+b+bL5oNr1YH60Hg2cDNJQBGX3jZcGdh8vV3fgwoR2WLrmQycKMA8H11k&#10;mFp/5IIO61gpgXBI0UAdY5dqHcqaHIaJ74gl+/G9wyhjX2nb41HgrtW3STLTDhuWCzV2tKip/F3v&#10;nVCmp/Fm8f26Wz37l2L/+bHcbvnOmKvL4ekRVKQh/i+f2+/WwMNUvhU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cA0ObIAAAA3AAAAA8AAAAAAAAAAAAAAAAAlwIAAGRy&#10;cy9kb3ducmV2LnhtbFBLBQYAAAAABAAEAPUAAACMAwAAAAA=&#10;" filled="f" strokeweight="12314emu">
                  <v:path arrowok="t" o:connecttype="custom" o:connectlocs="0,0;0,0;60,0" o:connectangles="0,0,0"/>
                </v:polyline>
                <v:polyline id="Freeform 2161" o:spid="_x0000_s1372" style="position:absolute;visibility:visible;mso-wrap-style:square;v-text-anchor:top" points="5548,2602,5548,2602,560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THV9xwAA&#10;ANwAAAAPAAAAZHJzL2Rvd25yZXYueG1sRI9Ba8JAFITvQv/D8gq9iG5ULCZ1FbUWKhRabUB6e2Rf&#10;k7TZtyG7avz3riB4HGbmG2Y6b00ljtS40rKCQT8CQZxZXXKuIP1+601AOI+ssbJMCs7kYD576Ewx&#10;0fbEWzrufC4ChF2CCgrv60RKlxVk0PVtTRy8X9sY9EE2udQNngLcVHIYRc/SYMlhocCaVgVl/7uD&#10;CZTRuZuuftZ/H0v7uj18fW72ex4r9fTYLl5AeGr9PXxrv2sF8SiG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eEx1fccAAADcAAAADwAAAAAAAAAAAAAAAACXAgAAZHJz&#10;L2Rvd25yZXYueG1sUEsFBgAAAAAEAAQA9QAAAIsDAAAAAA==&#10;" filled="f" strokeweight="12314emu">
                  <v:path arrowok="t" o:connecttype="custom" o:connectlocs="0,0;0,0;60,0" o:connectangles="0,0,0"/>
                </v:polyline>
                <v:polyline id="Freeform 2160" o:spid="_x0000_s1373" style="position:absolute;visibility:visible;mso-wrap-style:square;v-text-anchor:top" points="5647,2602,5647,2602,570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cK+dyAAA&#10;ANwAAAAPAAAAZHJzL2Rvd25yZXYueG1sRI/BasJAEIbvhb7DMkIvUjdttbTRVdRWUCi0WkG8Ddkx&#10;SZudDdlV49t3DkKPwz//N/ONJq2r1ImaUHo28NBLQBFn3pacG9h+L+5fQIWIbLHyTAYuFGAyvr0Z&#10;YWr9mdd02sRcCYRDigaKGOtU65AV5DD0fE0s2cE3DqOMTa5tg2eBu0o/JsmzdliyXCiwpnlB2e/m&#10;6ITydOlu5/v3n4+Zf1sfvz5Xux0PjLnrtNMhqEht/F++tpfWwGtf3hcZEQE9/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Fwr53IAAAA3AAAAA8AAAAAAAAAAAAAAAAAlwIAAGRy&#10;cy9kb3ducmV2LnhtbFBLBQYAAAAABAAEAPUAAACMAwAAAAA=&#10;" filled="f" strokeweight="12314emu">
                  <v:path arrowok="t" o:connecttype="custom" o:connectlocs="0,0;0,0;61,0" o:connectangles="0,0,0"/>
                </v:polyline>
                <v:polyline id="Freeform 2159" o:spid="_x0000_s1374" style="position:absolute;visibility:visible;mso-wrap-style:square;v-text-anchor:top" points="5748,2602,5748,2602,580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PAoGyAAA&#10;ANwAAAAPAAAAZHJzL2Rvd25yZXYueG1sRI/dasJAFITvhb7DcgRvim7UKm3qKvUPFAptrCC9O2SP&#10;Sdrs2ZBdNb69Wyh4OczMN8xk1phSnKl2hWUF/V4Egji1uuBMwf5r3X0G4TyyxtIyKbiSg9n0oTXB&#10;WNsLJ3Te+UwECLsYFeTeV7GULs3JoOvZijh4R1sb9EHWmdQ1XgLclHIQRWNpsOCwkGNFi5zS393J&#10;BMrw+rhffK9+3ud2mZw+P7aHA4+U6rSbt1cQnhp/D/+3N1rBy1Mf/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48CgbIAAAA3AAAAA8AAAAAAAAAAAAAAAAAlwIAAGRy&#10;cy9kb3ducmV2LnhtbFBLBQYAAAAABAAEAPUAAACMAwAAAAA=&#10;" filled="f" strokeweight="12314emu">
                  <v:path arrowok="t" o:connecttype="custom" o:connectlocs="0,0;0,0;60,0" o:connectangles="0,0,0"/>
                </v:polyline>
                <v:polyline id="Freeform 2158" o:spid="_x0000_s1375" style="position:absolute;visibility:visible;mso-wrap-style:square;v-text-anchor:top" points="5849,2602,5849,2602,590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7pRxxwAA&#10;ANwAAAAPAAAAZHJzL2Rvd25yZXYueG1sRI/dasJAFITvhb7DcgRvim6qVdrUVfwFhUIbK0jvDtlj&#10;kjZ7NmRXjW/vFgpeDjPzDTOeNqYUZ6pdYVnBUy8CQZxaXXCmYP+17r6AcB5ZY2mZFFzJwXTy0Bpj&#10;rO2FEzrvfCYChF2MCnLvq1hKl+Zk0PVsRRy8o60N+iDrTOoaLwFuStmPopE0WHBYyLGiRU7p7+5k&#10;AmVwfdwvvlc/73O7TE6fH9vDgYdKddrN7A2Ep8bfw//tjVbw+tyH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Lu6UcccAAADcAAAADwAAAAAAAAAAAAAAAACXAgAAZHJz&#10;L2Rvd25yZXYueG1sUEsFBgAAAAAEAAQA9QAAAIsDAAAAAA==&#10;" filled="f" strokeweight="12314emu">
                  <v:path arrowok="t" o:connecttype="custom" o:connectlocs="0,0;0,0;60,0" o:connectangles="0,0,0"/>
                </v:polyline>
                <v:polyline id="Freeform 2157" o:spid="_x0000_s1376" style="position:absolute;visibility:visible;mso-wrap-style:square;v-text-anchor:top" points="5948,2602,5948,2602,600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ojHqyAAA&#10;ANwAAAAPAAAAZHJzL2Rvd25yZXYueG1sRI/dasJAFITvhb7Dcgq9Ed20Vmmjq/jTgoJgYwXx7pA9&#10;TdJmz4bsqvHt3YLg5TAz3zCjSWNKcaLaFZYVPHcjEMSp1QVnCnbfn503EM4jaywtk4ILOZiMH1oj&#10;jLU9c0Knrc9EgLCLUUHufRVL6dKcDLqurYiD92Nrgz7IOpO6xnOAm1K+RNFAGiw4LORY0Tyn9G97&#10;NIHSu7R388PH73pmF8nxa7Pa77mv1NNjMx2C8NT4e/jWXmoF7689+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GiMerIAAAA3AAAAA8AAAAAAAAAAAAAAAAAlwIAAGRy&#10;cy9kb3ducmV2LnhtbFBLBQYAAAAABAAEAPUAAACMAwAAAAA=&#10;" filled="f" strokeweight="12314emu">
                  <v:path arrowok="t" o:connecttype="custom" o:connectlocs="0,0;0,0;60,0" o:connectangles="0,0,0"/>
                </v:polyline>
                <v:polyline id="Freeform 2156" o:spid="_x0000_s1377" style="position:absolute;visibility:visible;mso-wrap-style:square;v-text-anchor:top" points="6049,2602,6049,2602,610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S6meyAAA&#10;ANwAAAAPAAAAZHJzL2Rvd25yZXYueG1sRI/dasJAFITvBd9hOYXeiG5af2ijq7RWQUGwWkG8O2RP&#10;k9js2ZBdNb59VxC8HGbmG2Y0qU0hzlS53LKCl04EgjixOudUwe5n3n4D4TyyxsIyKbiSg8m42Rhh&#10;rO2FN3Te+lQECLsYFWTel7GULsnIoOvYkjh4v7Yy6IOsUqkrvAS4KeRrFA2kwZzDQoYlTTNK/rYn&#10;Eyjda2s3PcyOq0/7tTl9r5f7PfeVen6qP4YgPNX+Eb63F1rBe68HtzPhCMj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5LqZ7IAAAA3AAAAA8AAAAAAAAAAAAAAAAAlwIAAGRy&#10;cy9kb3ducmV2LnhtbFBLBQYAAAAABAAEAPUAAACMAwAAAAA=&#10;" filled="f" strokeweight="12314emu">
                  <v:path arrowok="t" o:connecttype="custom" o:connectlocs="0,0;0,0;60,0" o:connectangles="0,0,0"/>
                </v:polyline>
                <v:polyline id="Freeform 2155" o:spid="_x0000_s1378" style="position:absolute;visibility:visible;mso-wrap-style:square;v-text-anchor:top" points="6150,2602,6150,2602,621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BwwFxwAA&#10;ANwAAAAPAAAAZHJzL2Rvd25yZXYueG1sRI/dasJAFITvhb7DcgRvim6qVdrUVfwFhUIbK0jvDtlj&#10;kjZ7NmRXjW/vFgpeDjPzDTOeNqYUZ6pdYVnBUy8CQZxaXXCmYP+17r6AcB5ZY2mZFFzJwXTy0Bpj&#10;rO2FEzrvfCYChF2MCnLvq1hKl+Zk0PVsRRy8o60N+iDrTOoaLwFuStmPopE0WHBYyLGiRU7p7+5k&#10;AmVwfdwvvlc/73O7TE6fH9vDgYdKddrN7A2Ep8bfw//tjVbw+jyE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QcMBccAAADcAAAADwAAAAAAAAAAAAAAAACXAgAAZHJz&#10;L2Rvd25yZXYueG1sUEsFBgAAAAAEAAQA9QAAAIsDAAAAAA==&#10;" filled="f" strokeweight="12314emu">
                  <v:path arrowok="t" o:connecttype="custom" o:connectlocs="0,0;0,0;60,0" o:connectangles="0,0,0"/>
                </v:polyline>
                <v:polyline id="Freeform 2154" o:spid="_x0000_s1379" style="position:absolute;visibility:visible;mso-wrap-style:square;v-text-anchor:top" points="6249,2602,6249,2602,630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1ZJyyAAA&#10;ANwAAAAPAAAAZHJzL2Rvd25yZXYueG1sRI/dasJAFITvhb7Dcgq9Ed3YVmmjq/jTgoJgYwXx7pA9&#10;TVKzZ0N21fj2bqHg5TAz3zCjSWNKcabaFZYV9LoRCOLU6oIzBbvvz84bCOeRNZaWScGVHEzGD60R&#10;xtpeOKHz1mciQNjFqCD3voqldGlOBl3XVsTB+7G1QR9knUld4yXATSmfo2ggDRYcFnKsaJ5Tetye&#10;TKC8XNu7+eHjdz2zi+T0tVnt99xX6umxmQ5BeGr8PfzfXmoF768D+DsTjoAc3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HVknLIAAAA3AAAAA8AAAAAAAAAAAAAAAAAlwIAAGRy&#10;cy9kb3ducmV2LnhtbFBLBQYAAAAABAAEAPUAAACMAwAAAAA=&#10;" filled="f" strokeweight="12314emu">
                  <v:path arrowok="t" o:connecttype="custom" o:connectlocs="0,0;0,0;60,0" o:connectangles="0,0,0"/>
                </v:polyline>
                <v:polyline id="Freeform 2153" o:spid="_x0000_s1380" style="position:absolute;visibility:visible;mso-wrap-style:square;v-text-anchor:top" points="6350,2602,6350,2602,641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TfpyAAA&#10;ANwAAAAPAAAAZHJzL2Rvd25yZXYueG1sRI/dasJAFITvBd9hOUJvRDe1atvUVaw/YKHQagXp3SF7&#10;mkSzZ0N21fj2XUHwcpiZb5jRpDaFOFHlcssKHrsRCOLE6pxTBdufZecFhPPIGgvLpOBCDibjZmOE&#10;sbZnXtNp41MRIOxiVJB5X8ZSuiQjg65rS+Lg/dnKoA+ySqWu8BzgppC9KBpKgzmHhQxLmmWUHDZH&#10;EyhPl/Z29rvYf77b+fr4/fWx2/FAqYdWPX0D4an29/CtvdIKXvvPcD0TjoAc/w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6ZN+nIAAAA3AAAAA8AAAAAAAAAAAAAAAAAlwIAAGRy&#10;cy9kb3ducmV2LnhtbFBLBQYAAAAABAAEAPUAAACMAwAAAAA=&#10;" filled="f" strokeweight="12314emu">
                  <v:path arrowok="t" o:connecttype="custom" o:connectlocs="0,0;0,0;60,0" o:connectangles="0,0,0"/>
                </v:polyline>
                <v:polyline id="Freeform 2152" o:spid="_x0000_s1381" style="position:absolute;visibility:visible;mso-wrap-style:square;v-text-anchor:top" points="6451,2602,6451,2602,6511,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BqObyAAA&#10;ANwAAAAPAAAAZHJzL2Rvd25yZXYueG1sRI/BasJAEIbvhb7DMkIvUjdttbTRVdRWUCi0WkG8Ddkx&#10;SZudDdlV49t3DkKPwz//N/ONJq2r1ImaUHo28NBLQBFn3pacG9h+L+5fQIWIbLHyTAYuFGAyvr0Z&#10;YWr9mdd02sRcCYRDigaKGOtU65AV5DD0fE0s2cE3DqOMTa5tg2eBu0o/JsmzdliyXCiwpnlB2e/m&#10;6ITydOlu5/v3n4+Zf1sfvz5Xux0PjLnrtNMhqEht/F++tpfWwGtfvhUZEQE9/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8Go5vIAAAA3AAAAA8AAAAAAAAAAAAAAAAAlwIAAGRy&#10;cy9kb3ducmV2LnhtbFBLBQYAAAAABAAEAPUAAACMAwAAAAA=&#10;" filled="f" strokeweight="12314emu">
                  <v:path arrowok="t" o:connecttype="custom" o:connectlocs="0,0;0,0;60,0" o:connectangles="0,0,0"/>
                </v:polyline>
                <v:polyline id="Freeform 2151" o:spid="_x0000_s1382" style="position:absolute;visibility:visible;mso-wrap-style:square;v-text-anchor:top" points="6550,2602,6550,2602,661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SgYAyAAA&#10;ANwAAAAPAAAAZHJzL2Rvd25yZXYueG1sRI/dasJAFITvC77DcgRvRDe1KjV1lfoHCoU2VpDeHbKn&#10;Sdrs2ZBdNb59VxB6OczMN8x03phSnKl2hWUFj/0IBHFqdcGZgsPnpvcMwnlkjaVlUnAlB/NZ62GK&#10;sbYXTui895kIEHYxKsi9r2IpXZqTQde3FXHwvm1t0AdZZ1LXeAlwU8pBFI2lwYLDQo4VLXNKf/cn&#10;EyhP1+5h+bX+eVvYVXL6eN8djzxSqtNuXl9AeGr8f/je3moFk+EE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BKBgDIAAAA3AAAAA8AAAAAAAAAAAAAAAAAlwIAAGRy&#10;cy9kb3ducmV2LnhtbFBLBQYAAAAABAAEAPUAAACMAwAAAAA=&#10;" filled="f" strokeweight="12314emu">
                  <v:path arrowok="t" o:connecttype="custom" o:connectlocs="0,0;0,0;60,0" o:connectangles="0,0,0"/>
                </v:polyline>
                <v:polyline id="Freeform 2150" o:spid="_x0000_s1383" style="position:absolute;visibility:visible;mso-wrap-style:square;v-text-anchor:top" points="6651,2602,6651,2602,6711,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qTlAyAAA&#10;ANwAAAAPAAAAZHJzL2Rvd25yZXYueG1sRI/BSsNAEIbvQt9hGcGLtBuVlppmU7QqWChoa6H0NmTH&#10;JDU7G7LbNn175yB4HP75v5kvm/euUSfqQu3ZwN0oAUVceFtzaWD79TacggoR2WLjmQxcKMA8H1xl&#10;mFp/5jWdNrFUAuGQooEqxjbVOhQVOQwj3xJL9u07h1HGrtS2w7PAXaPvk2SiHdYsFypsaVFR8bM5&#10;OqE8XG63i/3rYfXsX9bHz4/lbsdjY26u+6cZqEh9/F/+a79bA49jeV9kRAR0/gs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SpOUDIAAAA3AAAAA8AAAAAAAAAAAAAAAAAlwIAAGRy&#10;cy9kb3ducmV2LnhtbFBLBQYAAAAABAAEAPUAAACMAwAAAAA=&#10;" filled="f" strokeweight="12314emu">
                  <v:path arrowok="t" o:connecttype="custom" o:connectlocs="0,0;0,0;60,0" o:connectangles="0,0,0"/>
                </v:polyline>
                <v:polyline id="Freeform 2149" o:spid="_x0000_s1384" style="position:absolute;visibility:visible;mso-wrap-style:square;v-text-anchor:top" points="6752,2602,6752,2602,6812,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5Zzb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3gZdSH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W+Wc28cAAADcAAAADwAAAAAAAAAAAAAAAACXAgAAZHJz&#10;L2Rvd25yZXYueG1sUEsFBgAAAAAEAAQA9QAAAIsDAAAAAA==&#10;" filled="f" strokeweight="12314emu">
                  <v:path arrowok="t" o:connecttype="custom" o:connectlocs="0,0;0,0;60,0" o:connectangles="0,0,0"/>
                </v:polyline>
                <v:polyline id="Freeform 2148" o:spid="_x0000_s1385" style="position:absolute;visibility:visible;mso-wrap-style:square;v-text-anchor:top" points="6851,2602,6851,2602,6912,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NwKs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3gZTSA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qzcCrMcAAADcAAAADwAAAAAAAAAAAAAAAACXAgAAZHJz&#10;L2Rvd25yZXYueG1sUEsFBgAAAAAEAAQA9QAAAIsDAAAAAA==&#10;" filled="f" strokeweight="12314emu">
                  <v:path arrowok="t" o:connecttype="custom" o:connectlocs="0,0;0,0;61,0" o:connectangles="0,0,0"/>
                </v:polyline>
                <v:polyline id="Freeform 2147" o:spid="_x0000_s1386" style="position:absolute;visibility:visible;mso-wrap-style:square;v-text-anchor:top" points="6952,2602,6952,2602,701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e6c3yAAA&#10;ANwAAAAPAAAAZHJzL2Rvd25yZXYueG1sRI/dasJAFITvhb7Dcgq9EbOxYrGpq9Q/UCi02oD07pA9&#10;TdJmz4bsqvHtXUHwcpiZb5jxtDWVOFLjSssK+lEMgjizuuRcQfq96o1AOI+ssbJMCs7kYDp56Iwx&#10;0fbEWzrufC4ChF2CCgrv60RKlxVk0EW2Jg7er20M+iCbXOoGTwFuKvkcxy/SYMlhocCa5gVl/7uD&#10;CZTBuZvOf5Z/HzO72B6+Pjf7PQ+Venps399AeGr9PXxrr7WC1+EA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R7pzfIAAAA3AAAAA8AAAAAAAAAAAAAAAAAlwIAAGRy&#10;cy9kb3ducmV2LnhtbFBLBQYAAAAABAAEAPUAAACMAwAAAAA=&#10;" filled="f" strokeweight="12314emu">
                  <v:path arrowok="t" o:connecttype="custom" o:connectlocs="0,0;0,0;61,0" o:connectangles="0,0,0"/>
                </v:polyline>
                <v:polyline id="Freeform 2146" o:spid="_x0000_s1387" style="position:absolute;visibility:visible;mso-wrap-style:square;v-text-anchor:top" points="7053,2602,7053,2602,711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kj9DxwAA&#10;ANwAAAAPAAAAZHJzL2Rvd25yZXYueG1sRI/dasJAFITvhb7DcgRvim6qVdrUVfwFhUIbK0jvDtlj&#10;kjZ7NmRXjW/vFgpeDjPzDTOeNqYUZ6pdYVnBUy8CQZxaXXCmYP+17r6AcB5ZY2mZFFzJwXTy0Bpj&#10;rO2FEzrvfCYChF2MCnLvq1hKl+Zk0PVsRRy8o60N+iDrTOoaLwFuStmPopE0WHBYyLGiRU7p7+5k&#10;AmVwfdwvvlc/73O7TE6fH9vDgYdKddrN7A2Ep8bfw//tjVbwOnyG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5I/Q8cAAADcAAAADwAAAAAAAAAAAAAAAACXAgAAZHJz&#10;L2Rvd25yZXYueG1sUEsFBgAAAAAEAAQA9QAAAIsDAAAAAA==&#10;" filled="f" strokeweight="12314emu">
                  <v:path arrowok="t" o:connecttype="custom" o:connectlocs="0,0;0,0;60,0" o:connectangles="0,0,0"/>
                </v:polyline>
                <v:polyline id="Freeform 2145" o:spid="_x0000_s1388" style="position:absolute;visibility:visible;mso-wrap-style:square;v-text-anchor:top" points="7153,2602,7153,2602,7213,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3prYxwAA&#10;ANwAAAAPAAAAZHJzL2Rvd25yZXYueG1sRI9Ba8JAFITvgv9heUIvRTetRGp0ldZWqCDYWEF6e2Sf&#10;STT7NmRXjf++Wyh4HGbmG2Y6b00lLtS40rKCp0EEgjizuuRcwe572X8B4TyyxsoyKbiRg/ms25li&#10;ou2VU7psfS4ChF2CCgrv60RKlxVk0A1sTRy8g20M+iCbXOoGrwFuKvkcRSNpsOSwUGBNi4Ky0/Zs&#10;AmV4e9wtfj6O6zf7np6/Nqv9nmOlHnrt6wSEp9bfw//tT61gHMfwdyYcATn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JN6a2McAAADcAAAADwAAAAAAAAAAAAAAAACXAgAAZHJz&#10;L2Rvd25yZXYueG1sUEsFBgAAAAAEAAQA9QAAAIsDAAAAAA==&#10;" filled="f" strokeweight="12314emu">
                  <v:path arrowok="t" o:connecttype="custom" o:connectlocs="0,0;0,0;60,0" o:connectangles="0,0,0"/>
                </v:polyline>
                <v:polyline id="Freeform 2144" o:spid="_x0000_s1389" style="position:absolute;visibility:visible;mso-wrap-style:square;v-text-anchor:top" points="7254,2602,7254,2602,7314,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DASvyAAA&#10;ANwAAAAPAAAAZHJzL2Rvd25yZXYueG1sRI/dasJAFITvhb7Dcgq9EbOxotjUVeofKBRabUB6d8ie&#10;JmmzZ0N21fj2bkHwcpiZb5jJrDWVOFHjSssK+lEMgjizuuRcQfq17o1BOI+ssbJMCi7kYDZ96Eww&#10;0fbMOzrtfS4ChF2CCgrv60RKlxVk0EW2Jg7ej20M+iCbXOoGzwFuKvkcxyNpsOSwUGBNi4Kyv/3R&#10;BMrg0k0X36vf97ld7o6fH9vDgYdKPT22b68gPLX+Hr61N1rBy3AE/2fCEZDT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QMBK/IAAAA3AAAAA8AAAAAAAAAAAAAAAAAlwIAAGRy&#10;cy9kb3ducmV2LnhtbFBLBQYAAAAABAAEAPUAAACMAwAAAAA=&#10;" filled="f" strokeweight="12314emu">
                  <v:path arrowok="t" o:connecttype="custom" o:connectlocs="0,0;0,0;60,0" o:connectangles="0,0,0"/>
                </v:polyline>
                <v:polyline id="Freeform 2143" o:spid="_x0000_s1390" style="position:absolute;visibility:visible;mso-wrap-style:square;v-text-anchor:top" points="7354,2602,7354,2602,741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QKE0xwAA&#10;ANwAAAAPAAAAZHJzL2Rvd25yZXYueG1sRI9Ba8JAFITvgv9heYVeRDetqG10ldYqKAhWK4i3R/Y1&#10;ic2+DdlV47/vCoLHYWa+YUaT2hTiTJXLLSt46UQgiBOrc04V7H7m7TcQziNrLCyTgis5mIybjRHG&#10;2l54Q+etT0WAsItRQeZ9GUvpkowMuo4tiYP3ayuDPsgqlbrCS4CbQr5GUV8azDksZFjSNKPkb3sy&#10;gdK9tnbTw+y4+rRfm9P3ernfc0+p56f6YwjCU+0f4Xt7oRW89wZwOxOOgBz/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u0ChNMcAAADcAAAADwAAAAAAAAAAAAAAAACXAgAAZHJz&#10;L2Rvd25yZXYueG1sUEsFBgAAAAAEAAQA9QAAAIsDAAAAAA==&#10;" filled="f" strokeweight="12314emu">
                  <v:path arrowok="t" o:connecttype="custom" o:connectlocs="0,0;0,0;61,0" o:connectangles="0,0,0"/>
                </v:polyline>
                <v:polyline id="Freeform 2142" o:spid="_x0000_s1391" style="position:absolute;visibility:visible;mso-wrap-style:square;v-text-anchor:top" points="7453,2602,7453,2602,7514,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3zVGyAAA&#10;ANwAAAAPAAAAZHJzL2Rvd25yZXYueG1sRI/BSsNAEIbvQt9hGcGLtBuVlppmU7QqWChoa6H0NmTH&#10;JDU7G7LbNn175yB4HP75v5kvm/euUSfqQu3ZwN0oAUVceFtzaWD79TacggoR2WLjmQxcKMA8H1xl&#10;mFp/5jWdNrFUAuGQooEqxjbVOhQVOQwj3xJL9u07h1HGrtS2w7PAXaPvk2SiHdYsFypsaVFR8bM5&#10;OqE8XG63i/3rYfXsX9bHz4/lbsdjY26u+6cZqEh9/F/+a79bA49j+VZkRAR0/gs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rfNUbIAAAA3AAAAA8AAAAAAAAAAAAAAAAAlwIAAGRy&#10;cy9kb3ducmV2LnhtbFBLBQYAAAAABAAEAPUAAACMAwAAAAA=&#10;" filled="f" strokeweight="12314emu">
                  <v:path arrowok="t" o:connecttype="custom" o:connectlocs="0,0;0,0;61,0" o:connectangles="0,0,0"/>
                </v:polyline>
                <v:polyline id="Freeform 2141" o:spid="_x0000_s1392" style="position:absolute;visibility:visible;mso-wrap-style:square;v-text-anchor:top" points="7554,2602,7554,2602,761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k5DdxwAA&#10;ANwAAAAPAAAAZHJzL2Rvd25yZXYueG1sRI9Ba8JAFITvQv/D8gpeRDetWEx0lVYrVCi0akC8PbLP&#10;JG32bciuGv99tyB4HGbmG2Y6b00lztS40rKCp0EEgjizuuRcQbpb9ccgnEfWWFkmBVdyMJ89dKaY&#10;aHvhDZ23PhcBwi5BBYX3dSKlywoy6Aa2Jg7e0TYGfZBNLnWDlwA3lXyOohdpsOSwUGBNi4Ky3+3J&#10;BMrw2ksXh/efzze73Jy+v9b7PY+U6j62rxMQnlp/D9/aH1pBPIrh/0w4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ZOQ3ccAAADcAAAADwAAAAAAAAAAAAAAAACXAgAAZHJz&#10;L2Rvd25yZXYueG1sUEsFBgAAAAAEAAQA9QAAAIsDAAAAAA==&#10;" filled="f" strokeweight="12314emu">
                  <v:path arrowok="t" o:connecttype="custom" o:connectlocs="0,0;0,0;61,0" o:connectangles="0,0,0"/>
                </v:polyline>
                <v:polyline id="Freeform 2140" o:spid="_x0000_s1393" style="position:absolute;visibility:visible;mso-wrap-style:square;v-text-anchor:top" points="7655,2602,7655,2602,771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xfP9yAAA&#10;ANwAAAAPAAAAZHJzL2Rvd25yZXYueG1sRI/BasJAEIbvBd9hGaEXqZu2KG3qKtZWUBBarSC9Ddkx&#10;iWZnQ3bV+Padg9Dj8M//zXyjSesqdaYmlJ4NPPYTUMSZtyXnBrY/84cXUCEiW6w8k4ErBZiMO3cj&#10;TK2/8JrOm5grgXBI0UARY51qHbKCHIa+r4kl2/vGYZSxybVt8CJwV+mnJBlqhyXLhQJrmhWUHTcn&#10;J5Tna287+/08rN79x/r0/bXc7XhgzH23nb6BitTG/+Vbe2ENvA7lfZ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rF8/3IAAAA3AAAAA8AAAAAAAAAAAAAAAAAlwIAAGRy&#10;cy9kb3ducmV2LnhtbFBLBQYAAAAABAAEAPUAAACMAwAAAAA=&#10;" filled="f" strokeweight="12314emu">
                  <v:path arrowok="t" o:connecttype="custom" o:connectlocs="0,0;0,0;60,0" o:connectangles="0,0,0"/>
                </v:polyline>
                <v:polyline id="Freeform 2139" o:spid="_x0000_s1394" style="position:absolute;visibility:visible;mso-wrap-style:square;v-text-anchor:top" points="7755,2602,7755,2602,7815,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iVZmyAAA&#10;ANwAAAAPAAAAZHJzL2Rvd25yZXYueG1sRI/dasJAFITvhb7DcgRvitloUWzqKvWnoFBotQHp3SF7&#10;TNJmz4bsqvHt3ULBy2FmvmGm89ZU4kyNKy0rGEQxCOLM6pJzBenXW38CwnlkjZVlUnAlB/PZQ2eK&#10;ibYX3tF573MRIOwSVFB4XydSuqwggy6yNXHwjrYx6INscqkbvAS4qeQwjsfSYMlhocCalgVlv/uT&#10;CZSn62O6/F7/vC/sanf6/NgeDjxSqtdtX19AeGr9Pfzf3mgFz+MB/J0JR0DO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WJVmbIAAAA3AAAAA8AAAAAAAAAAAAAAAAAlwIAAGRy&#10;cy9kb3ducmV2LnhtbFBLBQYAAAAABAAEAPUAAACMAwAAAAA=&#10;" filled="f" strokeweight="12314emu">
                  <v:path arrowok="t" o:connecttype="custom" o:connectlocs="0,0;0,0;60,0" o:connectangles="0,0,0"/>
                </v:polyline>
                <v:polyline id="Freeform 2138" o:spid="_x0000_s1395" style="position:absolute;visibility:visible;mso-wrap-style:square;v-text-anchor:top" points="7856,2602,7856,2602,791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W8gRxwAA&#10;ANwAAAAPAAAAZHJzL2Rvd25yZXYueG1sRI/dasJAFITvC77Dcgq9Ed1UqWh0FWsrVBD8BfHukD1N&#10;otmzIbtqfPuuIPRymJlvmNGkNoW4UuVyywre2xEI4sTqnFMF+9281QfhPLLGwjIpuJODybjxMsJY&#10;2xtv6Lr1qQgQdjEqyLwvYyldkpFB17YlcfB+bWXQB1mlUld4C3BTyE4U9aTBnMNChiXNMkrO24sJ&#10;lO69uZ8dv0/LT/u1uaxXi8OBP5R6e62nQxCeav8ffrZ/tIJBrwO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VvIEccAAADcAAAADwAAAAAAAAAAAAAAAACXAgAAZHJz&#10;L2Rvd25yZXYueG1sUEsFBgAAAAAEAAQA9QAAAIsDAAAAAA==&#10;" filled="f" strokeweight="12314emu">
                  <v:path arrowok="t" o:connecttype="custom" o:connectlocs="0,0;0,0;60,0" o:connectangles="0,0,0"/>
                </v:polyline>
                <v:polyline id="Freeform 2137" o:spid="_x0000_s1396" style="position:absolute;visibility:visible;mso-wrap-style:square;v-text-anchor:top" points="7956,2602,7956,2602,801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F22KyAAA&#10;ANwAAAAPAAAAZHJzL2Rvd25yZXYueG1sRI/dasJAFITvBd9hOYXeiNm0UrGpq1jbQgXBnwakd4fs&#10;aRLNng3ZVePbdwXBy2FmvmHG09ZU4kSNKy0reIpiEMSZ1SXnCtKfr/4IhPPIGivLpOBCDqaTbmeM&#10;ibZn3tBp63MRIOwSVFB4XydSuqwggy6yNXHw/mxj0AfZ5FI3eA5wU8nnOB5KgyWHhQJrmheUHbZH&#10;EyiDSy+d/37ul+/2Y3Ncrxa7Hb8o9fjQzt5AeGr9PXxrf2sFr8MB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oXbYrIAAAA3AAAAA8AAAAAAAAAAAAAAAAAlwIAAGRy&#10;cy9kb3ducmV2LnhtbFBLBQYAAAAABAAEAPUAAACMAwAAAAA=&#10;" filled="f" strokeweight="12314emu">
                  <v:path arrowok="t" o:connecttype="custom" o:connectlocs="0,0;0,0;60,0" o:connectangles="0,0,0"/>
                </v:polyline>
                <v:polyline id="Freeform 2136" o:spid="_x0000_s1397" style="position:absolute;visibility:visible;mso-wrap-style:square;v-text-anchor:top" points="8056,2602,8056,2602,8116,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vX+yAAA&#10;ANwAAAAPAAAAZHJzL2Rvd25yZXYueG1sRI/dasJAFITvhb7Dcgq9Ed3YVmmjq/jTgoJgYwXx7pA9&#10;TVKzZ0N21fj2bqHg5TAz3zCjSWNKcabaFZYV9LoRCOLU6oIzBbvvz84bCOeRNZaWScGVHEzGD60R&#10;xtpeOKHz1mciQNjFqCD3voqldGlOBl3XVsTB+7G1QR9knUld4yXATSmfo2ggDRYcFnKsaJ5Tetye&#10;TKC8XNu7+eHjdz2zi+T0tVnt99xX6umxmQ5BeGr8PfzfXmoF74NX+DsTjoAc3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X+9f7IAAAA3AAAAA8AAAAAAAAAAAAAAAAAlwIAAGRy&#10;cy9kb3ducmV2LnhtbFBLBQYAAAAABAAEAPUAAACMAwAAAAA=&#10;" filled="f" strokeweight="12314emu">
                  <v:path arrowok="t" o:connecttype="custom" o:connectlocs="0,0;0,0;60,0" o:connectangles="0,0,0"/>
                </v:polyline>
                <v:polyline id="Freeform 2135" o:spid="_x0000_s1398" style="position:absolute;visibility:visible;mso-wrap-style:square;v-text-anchor:top" points="8157,2602,8157,2602,8217,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slBlyAAA&#10;ANwAAAAPAAAAZHJzL2Rvd25yZXYueG1sRI/dasJAFITvhb7Dcgq9EbOxotjUVeofKBRabUB6d8ie&#10;JmmzZ0N21fj2bkHwcpiZb5jJrDWVOFHjSssK+lEMgjizuuRcQfq17o1BOI+ssbJMCi7kYDZ96Eww&#10;0fbMOzrtfS4ChF2CCgrv60RKlxVk0EW2Jg7ej20M+iCbXOoGzwFuKvkcxyNpsOSwUGBNi4Kyv/3R&#10;BMrg0k0X36vf97ld7o6fH9vDgYdKPT22b68gPLX+Hr61N1rBy2gI/2fCEZDT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qyUGXIAAAA3AAAAA8AAAAAAAAAAAAAAAAAlwIAAGRy&#10;cy9kb3ducmV2LnhtbFBLBQYAAAAABAAEAPUAAACMAwAAAAA=&#10;" filled="f" strokeweight="12314emu">
                  <v:path arrowok="t" o:connecttype="custom" o:connectlocs="0,0;0,0;60,0" o:connectangles="0,0,0"/>
                </v:polyline>
                <v:polyline id="Freeform 2134" o:spid="_x0000_s1399" style="position:absolute;visibility:visible;mso-wrap-style:square;v-text-anchor:top" points="8258,2602,8258,2602,831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YM4SyAAA&#10;ANwAAAAPAAAAZHJzL2Rvd25yZXYueG1sRI/dasJAFITvC32H5RS8KbqppUFTV6k/hQqFGhXEu0P2&#10;NIlmz4bsqvHtXaHQy2FmvmFGk9ZU4kyNKy0reOlFIIgzq0vOFWw3n90BCOeRNVaWScGVHEzGjw8j&#10;TLS9cErntc9FgLBLUEHhfZ1I6bKCDLqerYmD92sbgz7IJpe6wUuAm0r2oyiWBksOCwXWNCsoO65P&#10;JlBer8/b2X5x+J7aeXpa/Sx3O35TqvPUfryD8NT6//Bf+0srGMYx3M+EIy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pgzhLIAAAA3AAAAA8AAAAAAAAAAAAAAAAAlwIAAGRy&#10;cy9kb3ducmV2LnhtbFBLBQYAAAAABAAEAPUAAACMAwAAAAA=&#10;" filled="f" strokeweight="12314emu">
                  <v:path arrowok="t" o:connecttype="custom" o:connectlocs="0,0;0,0;60,0" o:connectangles="0,0,0"/>
                </v:polyline>
                <v:polyline id="Freeform 2133" o:spid="_x0000_s1400" style="position:absolute;visibility:visible;mso-wrap-style:square;v-text-anchor:top" points="8357,2602,8357,2602,8417,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LGuJxwAA&#10;ANwAAAAPAAAAZHJzL2Rvd25yZXYueG1sRI/dasJAFITvhb7DcgRvim6qVNvUVfwFhUIbK0jvDtlj&#10;kjZ7NmRXjW/vFgpeDjPzDTOeNqYUZ6pdYVnBUy8CQZxaXXCmYP+17r6AcB5ZY2mZFFzJwXTy0Bpj&#10;rO2FEzrvfCYChF2MCnLvq1hKl+Zk0PVsRRy8o60N+iDrTOoaLwFuStmPoqE0WHBYyLGiRU7p7+5k&#10;AmVwfdwvvlc/73O7TE6fH9vDgZ+V6rSb2RsIT42/h//bG63gdTiC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SxriccAAADcAAAADwAAAAAAAAAAAAAAAACXAgAAZHJz&#10;L2Rvd25yZXYueG1sUEsFBgAAAAAEAAQA9QAAAIsDAAAAAA==&#10;" filled="f" strokeweight="12314emu">
                  <v:path arrowok="t" o:connecttype="custom" o:connectlocs="0,0;0,0;60,0" o:connectangles="0,0,0"/>
                </v:polyline>
                <v:polyline id="Freeform 2132" o:spid="_x0000_s1401" style="position:absolute;visibility:visible;mso-wrap-style:square;v-text-anchor:top" points="8458,2602,8458,2602,851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s//7yAAA&#10;ANwAAAAPAAAAZHJzL2Rvd25yZXYueG1sRI/BasJAEIbvBd9hGaEXqZu2KG3qKtZWUBBarSC9Ddkx&#10;iWZnQ3bV+Padg9Dj8M//zXyjSesqdaYmlJ4NPPYTUMSZtyXnBrY/84cXUCEiW6w8k4ErBZiMO3cj&#10;TK2/8JrOm5grgXBI0UARY51qHbKCHIa+r4kl2/vGYZSxybVt8CJwV+mnJBlqhyXLhQJrmhWUHTcn&#10;J5Tna287+/08rN79x/r0/bXc7XhgzH23nb6BitTG/+Vbe2ENvA7lW5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Sz//vIAAAA3AAAAA8AAAAAAAAAAAAAAAAAlwIAAGRy&#10;cy9kb3ducmV2LnhtbFBLBQYAAAAABAAEAPUAAACMAwAAAAA=&#10;" filled="f" strokeweight="12314emu">
                  <v:path arrowok="t" o:connecttype="custom" o:connectlocs="0,0;0,0;60,0" o:connectangles="0,0,0"/>
                </v:polyline>
                <v:polyline id="Freeform 2131" o:spid="_x0000_s1402" style="position:absolute;visibility:visible;mso-wrap-style:square;v-text-anchor:top" points="8559,2602,8559,2602,861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1pgxwAA&#10;ANwAAAAPAAAAZHJzL2Rvd25yZXYueG1sRI9Ba8JAFITvQv/D8gq9iG60KCZ1FbUWFAqtNiC9PbKv&#10;Sdrs25BdNf57tyB4HGbmG2Y6b00lTtS40rKCQT8CQZxZXXKuIP16601AOI+ssbJMCi7kYD576Ewx&#10;0fbMOzrtfS4ChF2CCgrv60RKlxVk0PVtTRy8H9sY9EE2udQNngPcVHIYRWNpsOSwUGBNq4Kyv/3R&#10;BMrzpZuuvte/70v7ujt+fmwPBx4p9fTYLl5AeGr9PXxrb7SCeBzD/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a/9aYMcAAADcAAAADwAAAAAAAAAAAAAAAACXAgAAZHJz&#10;L2Rvd25yZXYueG1sUEsFBgAAAAAEAAQA9QAAAIsDAAAAAA==&#10;" filled="f" strokeweight="12314emu">
                  <v:path arrowok="t" o:connecttype="custom" o:connectlocs="0,0;0,0;60,0" o:connectangles="0,0,0"/>
                </v:polyline>
                <v:polyline id="Freeform 2130" o:spid="_x0000_s1403" style="position:absolute;visibility:visible;mso-wrap-style:square;v-text-anchor:top" points="8658,2602,8658,2602,8718,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GUgyAAA&#10;ANwAAAAPAAAAZHJzL2Rvd25yZXYueG1sRI/BasJAEIbvhb7DMkIvUjdt0bbRVdRWUCi0WkG8Ddkx&#10;SZudDdlV49t3DkKPwz//N/ONJq2r1ImaUHo28NBLQBFn3pacG9h+L+5fQIWIbLHyTAYuFGAyvr0Z&#10;YWr9mdd02sRcCYRDigaKGOtU65AV5DD0fE0s2cE3DqOMTa5tg2eBu0o/JslAOyxZLhRY07yg7Hdz&#10;dEJ5unS38/37z8fMv62PX5+r3Y77xtx12ukQVKQ2/i9f20tr4PVZ3hcZEQE9/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8cZSDIAAAA3AAAAA8AAAAAAAAAAAAAAAAAlwIAAGRy&#10;cy9kb3ducmV2LnhtbFBLBQYAAAAABAAEAPUAAACMAwAAAAA=&#10;" filled="f" strokeweight="12314emu">
                  <v:path arrowok="t" o:connecttype="custom" o:connectlocs="0,0;0,0;60,0" o:connectangles="0,0,0"/>
                </v:polyline>
                <v:polyline id="Freeform 2129" o:spid="_x0000_s1404" style="position:absolute;visibility:visible;mso-wrap-style:square;v-text-anchor:top" points="8759,2602,8759,2602,881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MC7yAAA&#10;ANwAAAAPAAAAZHJzL2Rvd25yZXYueG1sRI/dasJAFITvhb7DcgRvim5Uqm3qKvUPFAptrCC9O2SP&#10;Sdrs2ZBdNb69Wyh4OczMN8xk1phSnKl2hWUF/V4Egji1uuBMwf5r3X0G4TyyxtIyKbiSg9n0oTXB&#10;WNsLJ3Te+UwECLsYFeTeV7GULs3JoOvZijh4R1sb9EHWmdQ1XgLclHIQRSNpsOCwkGNFi5zS393J&#10;BMrw+rhffK9+3ud2mZw+P7aHAz8p1Wk3b68gPDX+Hv5vb7SCl3Ef/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BQwLvIAAAA3AAAAA8AAAAAAAAAAAAAAAAAlwIAAGRy&#10;cy9kb3ducmV2LnhtbFBLBQYAAAAABAAEAPUAAACMAwAAAAA=&#10;" filled="f" strokeweight="12314emu">
                  <v:path arrowok="t" o:connecttype="custom" o:connectlocs="0,0;0,0;60,0" o:connectangles="0,0,0"/>
                </v:polyline>
                <v:polyline id="Freeform 2128" o:spid="_x0000_s1405" style="position:absolute;visibility:visible;mso-wrap-style:square;v-text-anchor:top" points="8860,2602,8860,2602,892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l7MxwAA&#10;ANwAAAAPAAAAZHJzL2Rvd25yZXYueG1sRI/dasJAFITvhb7DcgRvim6qVNvUVfwFhUIbK0jvDtlj&#10;kjZ7NmRXjW/vFgpeDjPzDTOeNqYUZ6pdYVnBUy8CQZxaXXCmYP+17r6AcB5ZY2mZFFzJwXTy0Bpj&#10;rO2FEzrvfCYChF2MCnLvq1hKl+Zk0PVsRRy8o60N+iDrTOoaLwFuStmPoqE0WHBYyLGiRU7p7+5k&#10;AmVwfdwvvlc/73O7TE6fH9vDgZ+V6rSb2RsIT42/h//bG63gddSH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IJezMcAAADcAAAADwAAAAAAAAAAAAAAAACXAgAAZHJz&#10;L2Rvd25yZXYueG1sUEsFBgAAAAAEAAQA9QAAAIsDAAAAAA==&#10;" filled="f" strokeweight="12314emu">
                  <v:path arrowok="t" o:connecttype="custom" o:connectlocs="0,0;0,0;60,0" o:connectangles="0,0,0"/>
                </v:polyline>
                <v:polyline id="Freeform 2127" o:spid="_x0000_s1406" style="position:absolute;visibility:visible;mso-wrap-style:square;v-text-anchor:top" points="8959,2602,8959,2602,9019,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zvtXyAAA&#10;ANwAAAAPAAAAZHJzL2Rvd25yZXYueG1sRI/dasJAFITvhb7Dcgq9Ed20Um2jq/jTgoJgYwXx7pA9&#10;TdJmz4bsqvHt3YLg5TAz3zCjSWNKcaLaFZYVPHcjEMSp1QVnCnbfn503EM4jaywtk4ILOZiMH1oj&#10;jLU9c0Knrc9EgLCLUUHufRVL6dKcDLqurYiD92Nrgz7IOpO6xnOAm1K+RFFfGiw4LORY0Tyn9G97&#10;NIHSu7R388PH73pmF8nxa7Pa7/lVqafHZjoE4anx9/CtvdQK3gc9+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O+1fIAAAA3AAAAA8AAAAAAAAAAAAAAAAAlwIAAGRy&#10;cy9kb3ducmV2LnhtbFBLBQYAAAAABAAEAPUAAACMAwAAAAA=&#10;" filled="f" strokeweight="12314emu">
                  <v:path arrowok="t" o:connecttype="custom" o:connectlocs="0,0;0,0;60,0" o:connectangles="0,0,0"/>
                </v:polyline>
                <v:polyline id="Freeform 2126" o:spid="_x0000_s1407" style="position:absolute;visibility:visible;mso-wrap-style:square;v-text-anchor:top" points="9060,2602,9060,2602,912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2MjyAAA&#10;ANwAAAAPAAAAZHJzL2Rvd25yZXYueG1sRI/dasJAFITvBd9hOUJvRDe1atvUVaw/YKHQagXp3SF7&#10;mkSzZ0N21fj2XUHwcpiZb5jRpDaFOFHlcssKHrsRCOLE6pxTBdufZecFhPPIGgvLpOBCDibjZmOE&#10;sbZnXtNp41MRIOxiVJB5X8ZSuiQjg65rS+Lg/dnKoA+ySqWu8BzgppC9KBpKgzmHhQxLmmWUHDZH&#10;EyhPl/Z29rvYf77b+fr4/fWx2/FAqYdWPX0D4an29/CtvdIKXp/7cD0TjoAc/w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AnYyPIAAAA3AAAAA8AAAAAAAAAAAAAAAAAlwIAAGRy&#10;cy9kb3ducmV2LnhtbFBLBQYAAAAABAAEAPUAAACMAwAAAAA=&#10;" filled="f" strokeweight="12314emu">
                  <v:path arrowok="t" o:connecttype="custom" o:connectlocs="0,0;0,0;60,0" o:connectangles="0,0,0"/>
                </v:polyline>
                <v:polyline id="Freeform 2125" o:spid="_x0000_s1408" style="position:absolute;visibility:visible;mso-wrap-style:square;v-text-anchor:top" points="9161,2602,9161,2602,9221,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a8a4xwAA&#10;ANwAAAAPAAAAZHJzL2Rvd25yZXYueG1sRI9Ba8JAFITvgv9heYVeRDetqG10ldYqKAhWK4i3R/Y1&#10;ic2+DdlV47/vCoLHYWa+YUaT2hTiTJXLLSt46UQgiBOrc04V7H7m7TcQziNrLCyTgis5mIybjRHG&#10;2l54Q+etT0WAsItRQeZ9GUvpkowMuo4tiYP3ayuDPsgqlbrCS4CbQr5GUV8azDksZFjSNKPkb3sy&#10;gdK9tnbTw+y4+rRfm9P3ernfc0+p56f6YwjCU+0f4Xt7oRW8D3pwOxOOgBz/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b2vGuMcAAADcAAAADwAAAAAAAAAAAAAAAACXAgAAZHJz&#10;L2Rvd25yZXYueG1sUEsFBgAAAAAEAAQA9QAAAIsDAAAAAA==&#10;" filled="f" strokeweight="12314emu">
                  <v:path arrowok="t" o:connecttype="custom" o:connectlocs="0,0;0,0;60,0" o:connectangles="0,0,0"/>
                </v:polyline>
                <v:polyline id="Freeform 2124" o:spid="_x0000_s1409" style="position:absolute;visibility:visible;mso-wrap-style:square;v-text-anchor:top" points="9260,2602,9260,2602,9320,2602"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uVjPxwAA&#10;ANwAAAAPAAAAZHJzL2Rvd25yZXYueG1sRI/dasJAFITvhb7DcgRvim6qVNvUVfwFhUIbK0jvDtlj&#10;kjZ7NmRXjW/vFgpeDjPzDTOeNqYUZ6pdYVnBUy8CQZxaXXCmYP+17r6AcB5ZY2mZFFzJwXTy0Bpj&#10;rO2FEzrvfCYChF2MCnLvq1hKl+Zk0PVsRRy8o60N+iDrTOoaLwFuStmPoqE0WHBYyLGiRU7p7+5k&#10;AmVwfdwvvlc/73O7TE6fH9vDgZ+V6rSb2RsIT42/h//bG63gdTSE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7lYz8cAAADcAAAADwAAAAAAAAAAAAAAAACXAgAAZHJz&#10;L2Rvd25yZXYueG1sUEsFBgAAAAAEAAQA9QAAAIsDAAAAAA==&#10;" filled="f" strokeweight="12314emu">
                  <v:path arrowok="t" o:connecttype="custom" o:connectlocs="0,0;0,0;60,0" o:connectangles="0,0,0"/>
                </v:polyline>
                <v:line id="Line 2123" o:spid="_x0000_s1410" style="position:absolute;visibility:visible;mso-wrap-style:square" from="9362,2602" to="9381,26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Kkw7cYAAADcAAAADwAAAGRycy9kb3ducmV2LnhtbESPzWsCMRTE74L/Q3hCL6JZC/VjaxSR&#10;Fnrw4NfB3h7J62bp5mXZRHf73zeC4HGYmd8wy3XnKnGjJpSeFUzGGQhi7U3JhYLz6XM0BxEissHK&#10;Myn4owDrVb+3xNz4lg90O8ZCJAiHHBXYGOtcyqAtOQxjXxMn78c3DmOSTSFNg22Cu0q+ZtlUOiw5&#10;LVisaWtJ/x6vTsHu+jYZfuz37cZ/2/NC12FbXrRSL4Nu8w4iUhef4Uf7yyhYzGZwP5OOgFz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ipMO3GAAAA3AAAAA8AAAAAAAAA&#10;AAAAAAAAoQIAAGRycy9kb3ducmV2LnhtbFBLBQYAAAAABAAEAPkAAACUAwAAAAA=&#10;" strokeweight="13268emu"/>
                <v:polyline id="Freeform 2122" o:spid="_x0000_s1411" style="position:absolute;visibility:visible;mso-wrap-style:square;v-text-anchor:top" points="3640,3165,3640,3165,370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amkmyAAA&#10;ANwAAAAPAAAAZHJzL2Rvd25yZXYueG1sRI/BasJAEIbvhb7DMkIvUjdt0bbRVdRWUCi0WkG8Ddkx&#10;SZudDdlV49t3DkKPwz//N/ONJq2r1ImaUHo28NBLQBFn3pacG9h+L+5fQIWIbLHyTAYuFGAyvr0Z&#10;YWr9mdd02sRcCYRDigaKGOtU65AV5DD0fE0s2cE3DqOMTa5tg2eBu0o/JslAOyxZLhRY07yg7Hdz&#10;dEJ5unS38/37z8fMv62PX5+r3Y77xtx12ukQVKQ2/i9f20tr4PVZvhUZEQE9/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FqaSbIAAAA3AAAAA8AAAAAAAAAAAAAAAAAlwIAAGRy&#10;cy9kb3ducmV2LnhtbFBLBQYAAAAABAAEAPUAAACMAwAAAAA=&#10;" filled="f" strokeweight="12314emu">
                  <v:path arrowok="t" o:connecttype="custom" o:connectlocs="0,0;0,0;61,0" o:connectangles="0,0,0"/>
                </v:polyline>
                <v:polyline id="Freeform 2121" o:spid="_x0000_s1412" style="position:absolute;visibility:visible;mso-wrap-style:square;v-text-anchor:top" points="3741,3165,3741,3165,380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Jsy9yAAA&#10;ANwAAAAPAAAAZHJzL2Rvd25yZXYueG1sRI/dasJAFITvC77DcgRvRDe1qDV1lfoHCoU2VpDeHbKn&#10;Sdrs2ZBdNb59VxB6OczMN8x03phSnKl2hWUFj/0IBHFqdcGZgsPnpvcMwnlkjaVlUnAlB/NZ62GK&#10;sbYXTui895kIEHYxKsi9r2IpXZqTQde3FXHwvm1t0AdZZ1LXeAlwU8pBFI2kwYLDQo4VLXNKf/cn&#10;EyhP1+5h+bX+eVvYVXL6eN8djzxUqtNuXl9AeGr8f/je3moFk/EE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4mzL3IAAAA3AAAAA8AAAAAAAAAAAAAAAAAlwIAAGRy&#10;cy9kb3ducmV2LnhtbFBLBQYAAAAABAAEAPUAAACMAwAAAAA=&#10;" filled="f" strokeweight="12314emu">
                  <v:path arrowok="t" o:connecttype="custom" o:connectlocs="0,0;0,0;60,0" o:connectangles="0,0,0"/>
                </v:polyline>
                <v:polyline id="Freeform 2120" o:spid="_x0000_s1413" style="position:absolute;visibility:visible;mso-wrap-style:square;v-text-anchor:top" points="3841,3165,3841,3165,390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yRUHyAAA&#10;ANwAAAAPAAAAZHJzL2Rvd25yZXYueG1sRI/BasJAEIbvBd9hGaGXUjdWFJu6irUKCkKrFaS3ITtN&#10;0mZnQ3bV+PbOodDj8M//zXyTWesqdaYmlJ4N9HsJKOLM25JzA4fP1eMYVIjIFivPZOBKAWbTzt0E&#10;U+svvKPzPuZKIBxSNFDEWKdah6wgh6Hna2LJvn3jMMrY5No2eBG4q/RTkoy0w5LlQoE1LQrKfvcn&#10;J5TB9eGw+Fr+bF/92+708b45HnlozH23nb+AitTG/+W/9toaeB7L+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rJFQfIAAAA3AAAAA8AAAAAAAAAAAAAAAAAlwIAAGRy&#10;cy9kb3ducmV2LnhtbFBLBQYAAAAABAAEAPUAAACMAwAAAAA=&#10;" filled="f" strokeweight="12314emu">
                  <v:path arrowok="t" o:connecttype="custom" o:connectlocs="0,0;0,0;60,0" o:connectangles="0,0,0"/>
                </v:polyline>
                <v:polyline id="Freeform 2119" o:spid="_x0000_s1414" style="position:absolute;visibility:visible;mso-wrap-style:square;v-text-anchor:top" points="3942,3165,3942,3165,4002,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hbCcxwAA&#10;ANwAAAAPAAAAZHJzL2Rvd25yZXYueG1sRI9Ba8JAFITvBf/D8gQvRTcqFY3ZSGtbqCC0WkF6e2Sf&#10;STT7NmRXjf/eLRR6HGbmGyZZtKYSF2pcaVnBcBCBIM6sLjlXsPt+709BOI+ssbJMCm7kYJF2HhKM&#10;tb3yhi5bn4sAYRejgsL7OpbSZQUZdANbEwfvYBuDPsgml7rBa4CbSo6iaCINlhwWCqxpWVB22p5N&#10;oIxvj7vlz9tx/WJfN+evz9V+z09K9brt8xyEp9b/h//aH1rBbDqE3zPhCMj0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JYWwnMcAAADcAAAADwAAAAAAAAAAAAAAAACXAgAAZHJz&#10;L2Rvd25yZXYueG1sUEsFBgAAAAAEAAQA9QAAAIsDAAAAAA==&#10;" filled="f" strokeweight="12314emu">
                  <v:path arrowok="t" o:connecttype="custom" o:connectlocs="0,0;0,0;60,0" o:connectangles="0,0,0"/>
                </v:polyline>
                <v:polyline id="Freeform 2118" o:spid="_x0000_s1415" style="position:absolute;visibility:visible;mso-wrap-style:square;v-text-anchor:top" points="4043,3165,4043,3165,410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y7rxwAA&#10;ANwAAAAPAAAAZHJzL2Rvd25yZXYueG1sRI/dasJAFITvC77DcoTeFN1UqWh0lVYtVBD8BfHukD0m&#10;0ezZkF01vr1bKPRymJlvmNGkNoW4UeVyywre2xEI4sTqnFMF+913qw/CeWSNhWVS8CAHk3HjZYSx&#10;tnfe0G3rUxEg7GJUkHlfxlK6JCODrm1L4uCdbGXQB1mlUld4D3BTyE4U9aTBnMNChiVNM0ou26sJ&#10;lO7jbT89zs/LLzvbXNerxeHAH0q9NuvPIQhPtf8P/7V/tIJBvwO/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Vcu68cAAADcAAAADwAAAAAAAAAAAAAAAACXAgAAZHJz&#10;L2Rvd25yZXYueG1sUEsFBgAAAAAEAAQA9QAAAIsDAAAAAA==&#10;" filled="f" strokeweight="12314emu">
                  <v:path arrowok="t" o:connecttype="custom" o:connectlocs="0,0;0,0;60,0" o:connectangles="0,0,0"/>
                </v:polyline>
                <v:polyline id="Freeform 2117" o:spid="_x0000_s1416" style="position:absolute;visibility:visible;mso-wrap-style:square;v-text-anchor:top" points="4141,3165,4141,3165,4202,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G4twyAAA&#10;ANwAAAAPAAAAZHJzL2Rvd25yZXYueG1sRI9ba8JAFITfC/0Pyyn4UnRTpUXTbKReChUKXkF8O2RP&#10;k2j2bMiuGv+9Wyj0cZiZb5hk3JpKXKhxpWUFL70IBHFmdcm5gt32szsE4TyyxsoyKbiRg3H6+JBg&#10;rO2V13TZ+FwECLsYFRTe17GULivIoOvZmjh4P7Yx6INscqkbvAa4qWQ/it6kwZLDQoE1TQvKTpuz&#10;CZTB7Xk3PcyP3xM7W59Xy8V+z69KdZ7aj3cQnlr/H/5rf2kFo+EA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obi3DIAAAA3AAAAA8AAAAAAAAAAAAAAAAAlwIAAGRy&#10;cy9kb3ducmV2LnhtbFBLBQYAAAAABAAEAPUAAACMAwAAAAA=&#10;" filled="f" strokeweight="12314emu">
                  <v:path arrowok="t" o:connecttype="custom" o:connectlocs="0,0;0,0;61,0" o:connectangles="0,0,0"/>
                </v:polyline>
                <v:polyline id="Freeform 2116" o:spid="_x0000_s1417" style="position:absolute;visibility:visible;mso-wrap-style:square;v-text-anchor:top" points="4242,3165,4242,3165,430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8hMEyAAA&#10;ANwAAAAPAAAAZHJzL2Rvd25yZXYueG1sRI/dasJAFITvC77DcgRvRDe1KmnqKvUPFAqtVpDeHbKn&#10;Sdrs2ZBdNb59VxB6OczMN8xk1phSnKl2hWUFj/0IBHFqdcGZgsPnuheDcB5ZY2mZFFzJwWzaephg&#10;ou2Fd3Te+0wECLsEFeTeV4mULs3JoOvbijh437Y26IOsM6lrvAS4KeUgisbSYMFhIceKFjmlv/uT&#10;CZSna/ew+Fr9vM3tcnf6eN8ejzxSqtNuXl9AeGr8f/je3mgFz/EQ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XyEwTIAAAA3AAAAA8AAAAAAAAAAAAAAAAAlwIAAGRy&#10;cy9kb3ducmV2LnhtbFBLBQYAAAAABAAEAPUAAACMAwAAAAA=&#10;" filled="f" strokeweight="12314emu">
                  <v:path arrowok="t" o:connecttype="custom" o:connectlocs="0,0;0,0;61,0" o:connectangles="0,0,0"/>
                </v:polyline>
                <v:polyline id="Freeform 2115" o:spid="_x0000_s1418" style="position:absolute;visibility:visible;mso-wrap-style:square;v-text-anchor:top" points="4343,3165,4343,3165,440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rafxwAA&#10;ANwAAAAPAAAAZHJzL2Rvd25yZXYueG1sRI9Ba8JAFITvhf6H5RV6Ed2oWDTNRtQqKBRarSC9PbKv&#10;Sdrs25BdNf57VxB6HGbmGyaZtqYSJ2pcaVlBvxeBIM6sLjlXsP9adccgnEfWWFkmBRdyME0fHxKM&#10;tT3zlk47n4sAYRejgsL7OpbSZQUZdD1bEwfvxzYGfZBNLnWD5wA3lRxE0Ys0WHJYKLCmRUHZ3+5o&#10;AmV46ewX38vf97l92x4/PzaHA4+Uen5qZ68gPLX+P3xvr7WCyXgEtzPhCMj0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Wr62n8cAAADcAAAADwAAAAAAAAAAAAAAAACXAgAAZHJz&#10;L2Rvd25yZXYueG1sUEsFBgAAAAAEAAQA9QAAAIsDAAAAAA==&#10;" filled="f" strokeweight="12314emu">
                  <v:path arrowok="t" o:connecttype="custom" o:connectlocs="0,0;0,0;60,0" o:connectangles="0,0,0"/>
                </v:polyline>
                <v:polyline id="Freeform 2114" o:spid="_x0000_s1419" style="position:absolute;visibility:visible;mso-wrap-style:square;v-text-anchor:top" points="4443,3165,4443,3165,450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bCjoyAAA&#10;ANwAAAAPAAAAZHJzL2Rvd25yZXYueG1sRI9ba8JAFITfC/0Pyyn4UnRTS0XTbKReChUKXkF8O2RP&#10;k2j2bMiuGv+9Wyj0cZiZb5hk3JpKXKhxpWUFL70IBHFmdcm5gt32szsE4TyyxsoyKbiRg3H6+JBg&#10;rO2V13TZ+FwECLsYFRTe17GULivIoOvZmjh4P7Yx6INscqkbvAa4qWQ/igbSYMlhocCapgVlp83Z&#10;BMrr7Xk3PcyP3xM7W59Xy8V+z29KdZ7aj3cQnlr/H/5rf2kFo+EA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psKOjIAAAA3AAAAA8AAAAAAAAAAAAAAAAAlwIAAGRy&#10;cy9kb3ducmV2LnhtbFBLBQYAAAAABAAEAPUAAACMAwAAAAA=&#10;" filled="f" strokeweight="12314emu">
                  <v:path arrowok="t" o:connecttype="custom" o:connectlocs="0,0;0,0;60,0" o:connectangles="0,0,0"/>
                </v:polyline>
                <v:polyline id="Freeform 2113" o:spid="_x0000_s1420" style="position:absolute;visibility:visible;mso-wrap-style:square;v-text-anchor:top" points="4543,3165,4543,3165,4604,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II1zyAAA&#10;ANwAAAAPAAAAZHJzL2Rvd25yZXYueG1sRI/dasJAFITvC77DcgRvRDe1qGnqKvUPFAqtVpDeHbKn&#10;Sdrs2ZBdNb59VxB6OczMN8xk1phSnKl2hWUFj/0IBHFqdcGZgsPnuheDcB5ZY2mZFFzJwWzaephg&#10;ou2Fd3Te+0wECLsEFeTeV4mULs3JoOvbijh437Y26IOsM6lrvAS4KeUgikbSYMFhIceKFjmlv/uT&#10;CZSna/ew+Fr9vM3tcnf6eN8ejzxUqtNuXl9AeGr8f/je3mgFz/EYbmfCEZ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UgjXPIAAAA3AAAAA8AAAAAAAAAAAAAAAAAlwIAAGRy&#10;cy9kb3ducmV2LnhtbFBLBQYAAAAABAAEAPUAAACMAwAAAAA=&#10;" filled="f" strokeweight="12314emu">
                  <v:path arrowok="t" o:connecttype="custom" o:connectlocs="0,0;0,0;61,0" o:connectangles="0,0,0"/>
                </v:polyline>
                <v:polyline id="Freeform 2112" o:spid="_x0000_s1421" style="position:absolute;visibility:visible;mso-wrap-style:square;v-text-anchor:top" points="4644,3165,4644,3165,470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vxkByAAA&#10;ANwAAAAPAAAAZHJzL2Rvd25yZXYueG1sRI/BasJAEIbvBd9hGaGXUjdWFJu6irUKCkKrFaS3ITtN&#10;0mZnQ3bV+PbOodDj8M//zXyTWesqdaYmlJ4N9HsJKOLM25JzA4fP1eMYVIjIFivPZOBKAWbTzt0E&#10;U+svvKPzPuZKIBxSNFDEWKdah6wgh6Hna2LJvn3jMMrY5No2eBG4q/RTkoy0w5LlQoE1LQrKfvcn&#10;J5TB9eGw+Fr+bF/92+708b45HnlozH23nb+AitTG/+W/9toaeB7Lt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S/GQHIAAAA3AAAAA8AAAAAAAAAAAAAAAAAlwIAAGRy&#10;cy9kb3ducmV2LnhtbFBLBQYAAAAABAAEAPUAAACMAwAAAAA=&#10;" filled="f" strokeweight="12314emu">
                  <v:path arrowok="t" o:connecttype="custom" o:connectlocs="0,0;0,0;61,0" o:connectangles="0,0,0"/>
                </v:polyline>
                <v:polyline id="Freeform 2111" o:spid="_x0000_s1422" style="position:absolute;visibility:visible;mso-wrap-style:square;v-text-anchor:top" points="4744,3165,4744,3165,4804,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87yaxwAA&#10;ANwAAAAPAAAAZHJzL2Rvd25yZXYueG1sRI/dasJAFITvC77DcgRvim5UKhpdpdoWKgj+gnh3yB6T&#10;2OzZkF01vr1bKPRymJlvmMmsNoW4UeVyywq6nQgEcWJ1zqmCw/6rPQThPLLGwjIpeJCD2bTxMsFY&#10;2ztv6bbzqQgQdjEqyLwvYyldkpFB17ElcfDOtjLog6xSqSu8B7gpZC+KBtJgzmEhw5IWGSU/u6sJ&#10;lP7j9bA4fV5Wc/uxvW7Wy+OR35RqNev3MQhPtf8P/7W/tYLRcAS/Z8IRkN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2/O8mscAAADcAAAADwAAAAAAAAAAAAAAAACXAgAAZHJz&#10;L2Rvd25yZXYueG1sUEsFBgAAAAAEAAQA9QAAAIsDAAAAAA==&#10;" filled="f" strokeweight="12314emu">
                  <v:path arrowok="t" o:connecttype="custom" o:connectlocs="0,0;0,0;60,0" o:connectangles="0,0,0"/>
                </v:polyline>
                <v:polyline id="Freeform 2110" o:spid="_x0000_s1423" style="position:absolute;visibility:visible;mso-wrap-style:square;v-text-anchor:top" points="4845,3165,4845,3165,490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IPayAAA&#10;ANwAAAAPAAAAZHJzL2Rvd25yZXYueG1sRI9Na8JAEIbvgv9hGaGXUjdtqdTUVVrbQgXBTxBvQ3aa&#10;RLOzIbtq/PedQ8Hj8M77zDyjSesqdaYmlJ4NPPYTUMSZtyXnBrab74dXUCEiW6w8k4ErBZiMu50R&#10;ptZfeEXndcyVQDikaKCIsU61DllBDkPf18SS/frGYZSxybVt8CJwV+mnJBlohyXLhQJrmhaUHdcn&#10;J5Tn6/12uv86zD/85+q0XMx2O34x5q7Xvr+BitTG2/J/+8caGA7lfZ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8Qg9rIAAAA3AAAAA8AAAAAAAAAAAAAAAAAlwIAAGRy&#10;cy9kb3ducmV2LnhtbFBLBQYAAAAABAAEAPUAAACMAwAAAAA=&#10;" filled="f" strokeweight="12314emu">
                  <v:path arrowok="t" o:connecttype="custom" o:connectlocs="0,0;0,0;60,0" o:connectangles="0,0,0"/>
                </v:polyline>
                <v:polyline id="Freeform 2109" o:spid="_x0000_s1424" style="position:absolute;visibility:visible;mso-wrap-style:square;v-text-anchor:top" points="4946,3165,4946,3165,500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CZBxwAA&#10;ANwAAAAPAAAAZHJzL2Rvd25yZXYueG1sRI/dasJAFITvBd9hOUJvRDdWFE1dpbUVFAR/KkjvDtnT&#10;JG32bMiuGt/eFQQvh5n5hpnMalOIM1Uut6yg141AECdW55wqOHwvOiMQziNrLCyTgis5mE2bjQnG&#10;2l54R+e9T0WAsItRQeZ9GUvpkowMuq4tiYP3ayuDPsgqlbrCS4CbQr5G0VAazDksZFjSPKPkf38y&#10;gdK/tg/zn6+/9Yf93J22m9XxyAOlXlr1+xsIT7V/hh/tpVYwHvfgfiYcATm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FwmQccAAADcAAAADwAAAAAAAAAAAAAAAACXAgAAZHJz&#10;L2Rvd25yZXYueG1sUEsFBgAAAAAEAAQA9QAAAIsDAAAAAA==&#10;" filled="f" strokeweight="12314emu">
                  <v:path arrowok="t" o:connecttype="custom" o:connectlocs="0,0;0,0;60,0" o:connectangles="0,0,0"/>
                </v:polyline>
                <v:polyline id="Freeform 2108" o:spid="_x0000_s1425" style="position:absolute;visibility:visible;mso-wrap-style:square;v-text-anchor:top" points="5045,3165,5045,3165,510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rg2xwAA&#10;ANwAAAAPAAAAZHJzL2Rvd25yZXYueG1sRI9Ba8JAFITvQv/D8gpeRDdaLCZ1FbUVFAqtNiC9PbKv&#10;Sdrs25BdNf77riB4HGbmG2Y6b00lTtS40rKC4SACQZxZXXKuIP1a9ycgnEfWWFkmBRdyMJ89dKaY&#10;aHvmHZ32PhcBwi5BBYX3dSKlywoy6Aa2Jg7ej20M+iCbXOoGzwFuKjmKomdpsOSwUGBNq4Kyv/3R&#10;BMrTpZeuvt9+35f2dXf8/NgeDjxWqvvYLl5AeGr9PXxrb7SCOB7B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UI64NscAAADcAAAADwAAAAAAAAAAAAAAAACXAgAAZHJz&#10;L2Rvd25yZXYueG1sUEsFBgAAAAAEAAQA9QAAAIsDAAAAAA==&#10;" filled="f" strokeweight="12314emu">
                  <v:path arrowok="t" o:connecttype="custom" o:connectlocs="0,0;0,0;60,0" o:connectangles="0,0,0"/>
                </v:polyline>
                <v:polyline id="Freeform 2107" o:spid="_x0000_s1426" style="position:absolute;visibility:visible;mso-wrap-style:square;v-text-anchor:top" points="5146,3165,5146,3165,520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h2txwAA&#10;ANwAAAAPAAAAZHJzL2Rvd25yZXYueG1sRI9Ba8JAFITvQv/D8gq9iG5ULCZ1FbUWKhRabUB6e2Rf&#10;k7TZtyG7avz3riB4HGbmG2Y6b00ljtS40rKCQT8CQZxZXXKuIP1+601AOI+ssbJMCs7kYD576Ewx&#10;0fbEWzrufC4ChF2CCgrv60RKlxVk0PVtTRy8X9sY9EE2udQNngLcVHIYRc/SYMlhocCaVgVl/7uD&#10;CZTRuZuuftZ/H0v7uj18fW72ex4r9fTYLl5AeGr9PXxrv2sFcTyC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P8IdrccAAADcAAAADwAAAAAAAAAAAAAAAACXAgAAZHJz&#10;L2Rvd25yZXYueG1sUEsFBgAAAAAEAAQA9QAAAIsDAAAAAA==&#10;" filled="f" strokeweight="12314emu">
                  <v:path arrowok="t" o:connecttype="custom" o:connectlocs="0,0;0,0;60,0" o:connectangles="0,0,0"/>
                </v:polyline>
                <v:polyline id="Freeform 2106" o:spid="_x0000_s1427" style="position:absolute;visibility:visible;mso-wrap-style:square;v-text-anchor:top" points="5247,3165,5247,3165,5307,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K4XZyAAA&#10;ANwAAAAPAAAAZHJzL2Rvd25yZXYueG1sRI/dasJAFITvC77DcgRvRDe1KjV1lfoHCoU2VpDeHbKn&#10;Sdrs2ZBdNb59VxB6OczMN8x03phSnKl2hWUFj/0IBHFqdcGZgsPnpvcMwnlkjaVlUnAlB/NZ62GK&#10;sbYXTui895kIEHYxKsi9r2IpXZqTQde3FXHwvm1t0AdZZ1LXeAlwU8pBFI2lwYLDQo4VLXNKf/cn&#10;EyhP1+5h+bX+eVvYVXL6eN8djzxSqtNuXl9AeGr8f/je3moFk8kQ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ArhdnIAAAA3AAAAA8AAAAAAAAAAAAAAAAAlwIAAGRy&#10;cy9kb3ducmV2LnhtbFBLBQYAAAAABAAEAPUAAACMAwAAAAA=&#10;" filled="f" strokeweight="12314emu">
                  <v:path arrowok="t" o:connecttype="custom" o:connectlocs="0,0;0,0;60,0" o:connectangles="0,0,0"/>
                </v:polyline>
                <v:polyline id="Freeform 2105" o:spid="_x0000_s1428" style="position:absolute;visibility:visible;mso-wrap-style:square;v-text-anchor:top" points="5346,3165,5346,3165,540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ZyBCxwAA&#10;ANwAAAAPAAAAZHJzL2Rvd25yZXYueG1sRI9Ba8JAFITvQv/D8gpeRDetWEx0lVYrVCi0akC8PbLP&#10;JG32bciuGv99tyB4HGbmG2Y6b00lztS40rKCp0EEgjizuuRcQbpb9ccgnEfWWFkmBVdyMJ89dKaY&#10;aHvhDZ23PhcBwi5BBYX3dSKlywoy6Aa2Jg7e0TYGfZBNLnWDlwA3lXyOohdpsOSwUGBNi4Ky3+3J&#10;BMrw2ksXh/efzze73Jy+v9b7PY+U6j62rxMQnlp/D9/aH1pBHI/g/0w4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32cgQscAAADcAAAADwAAAAAAAAAAAAAAAACXAgAAZHJz&#10;L2Rvd25yZXYueG1sUEsFBgAAAAAEAAQA9QAAAIsDAAAAAA==&#10;" filled="f" strokeweight="12314emu">
                  <v:path arrowok="t" o:connecttype="custom" o:connectlocs="0,0;0,0;60,0" o:connectangles="0,0,0"/>
                </v:polyline>
                <v:polyline id="Freeform 2104" o:spid="_x0000_s1429" style="position:absolute;visibility:visible;mso-wrap-style:square;v-text-anchor:top" points="5447,3165,5447,3165,5507,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" filled="f" strokeweight="12314emu">
                  <v:path arrowok="t" o:connecttype="custom" o:connectlocs="0,0;0,0;60,0" o:connectangles="0,0,0"/>
                </v:polyline>
                <v:polyline id="Freeform 2103" o:spid="_x0000_s1430" style="position:absolute;visibility:visible;mso-wrap-style:square;v-text-anchor:top" points="5548,3165,5548,3165,560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RuuyAAA&#10;ANwAAAAPAAAAZHJzL2Rvd25yZXYueG1sRI/dasJAFITvC77DcgRvRDe1qDV1lfoHCoU2VpDeHbKn&#10;Sdrs2ZBdNb59VxB6OczMN8x03phSnKl2hWUFj/0IBHFqdcGZgsPnpvcMwnlkjaVlUnAlB/NZ62GK&#10;sbYXTui895kIEHYxKsi9r2IpXZqTQde3FXHwvm1t0AdZZ1LXeAlwU8pBFI2kwYLDQo4VLXNKf/cn&#10;EyhP1+5h+bX+eVvYVXL6eN8djzxUqtNuXl9AeGr8f/je3moFk8kYbmfCEZCz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D5G67IAAAA3AAAAA8AAAAAAAAAAAAAAAAAlwIAAGRy&#10;cy9kb3ducmV2LnhtbFBLBQYAAAAABAAEAPUAAACMAwAAAAA=&#10;" filled="f" strokeweight="12314emu">
                  <v:path arrowok="t" o:connecttype="custom" o:connectlocs="0,0;0,0;60,0" o:connectangles="0,0,0"/>
                </v:polyline>
                <v:polyline id="Freeform 2102" o:spid="_x0000_s1431" style="position:absolute;visibility:visible;mso-wrap-style:square;v-text-anchor:top" points="5647,3165,5647,3165,570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Zo/cyAAA&#10;ANwAAAAPAAAAZHJzL2Rvd25yZXYueG1sRI9Na8JAEIbvgv9hGaGXUjdtqdTUVVrbQgXBTxBvQ3aa&#10;RLOzIbtq/PedQ8Hj8M77zDyjSesqdaYmlJ4NPPYTUMSZtyXnBrab74dXUCEiW6w8k4ErBZiMu50R&#10;ptZfeEXndcyVQDikaKCIsU61DllBDkPf18SS/frGYZSxybVt8CJwV+mnJBlohyXLhQJrmhaUHdcn&#10;J5Tn6/12uv86zD/85+q0XMx2O34x5q7Xvr+BitTG2/J/+8caGA7lW5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Fmj9zIAAAA3AAAAA8AAAAAAAAAAAAAAAAAlwIAAGRy&#10;cy9kb3ducmV2LnhtbFBLBQYAAAAABAAEAPUAAACMAwAAAAA=&#10;" filled="f" strokeweight="12314emu">
                  <v:path arrowok="t" o:connecttype="custom" o:connectlocs="0,0;0,0;61,0" o:connectangles="0,0,0"/>
                </v:polyline>
                <v:polyline id="Freeform 2101" o:spid="_x0000_s1432" style="position:absolute;visibility:visible;mso-wrap-style:square;v-text-anchor:top" points="5748,3165,5748,3165,580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KipHyAAA&#10;ANwAAAAPAAAAZHJzL2Rvd25yZXYueG1sRI9ba8JAFITfBf/DcoS+FN20ojSpq7RewELBegHp2yF7&#10;TGKzZ0N21fjvXaHg4zAz3zCjSWNKcabaFZYVvPQiEMSp1QVnCnbbRfcNhPPIGkvLpOBKDibjdmuE&#10;ibYXXtN54zMRIOwSVJB7XyVSujQng65nK+LgHWxt0AdZZ1LXeAlwU8rXKBpKgwWHhRwrmuaU/m1O&#10;JlD61+fd9Hd+/P60s/XpZ/W13/NAqadO8/EOwlPjH+H/9lIriOMY7mfCEZDj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4qKkfIAAAA3AAAAA8AAAAAAAAAAAAAAAAAlwIAAGRy&#10;cy9kb3ducmV2LnhtbFBLBQYAAAAABAAEAPUAAACMAwAAAAA=&#10;" filled="f" strokeweight="12314emu">
                  <v:path arrowok="t" o:connecttype="custom" o:connectlocs="0,0;0,0;60,0" o:connectangles="0,0,0"/>
                </v:polyline>
                <v:polyline id="Freeform 2100" o:spid="_x0000_s1433" style="position:absolute;visibility:visible;mso-wrap-style:square;v-text-anchor:top" points="5849,3165,5849,3165,590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9+XoyAAA&#10;AN0AAAAPAAAAZHJzL2Rvd25yZXYueG1sRI9PawJBDMXvhX6HIYVeis60pUVWR7G2BQtC/QfiLeyk&#10;u1t3MsvOqOu3N4dCby/k5Zf3RpPO1+pEbawCW3jsG1DEeXAVFxa2m8/eAFRMyA7rwGThQhEm49ub&#10;EWYunHlFp3UqlEA4ZmihTKnJtI55SR5jPzTEsvsJrcckY1to1+JZ4L7WT8a8ao8Vy4cSG5qVlB/W&#10;Ry+U58vDdrb/+F28hffVcfn9tdvxi7X3d910CCpRl/7Nf9dzJ/GNkfzSRiTo8R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X35ejIAAAA3QAAAA8AAAAAAAAAAAAAAAAAlwIAAGRy&#10;cy9kb3ducmV2LnhtbFBLBQYAAAAABAAEAPUAAACMAwAAAAA=&#10;" filled="f" strokeweight="12314emu">
                  <v:path arrowok="t" o:connecttype="custom" o:connectlocs="0,0;0,0;60,0" o:connectangles="0,0,0"/>
                </v:polyline>
                <v:polyline id="Freeform 2099" o:spid="_x0000_s1434" style="position:absolute;visibility:visible;mso-wrap-style:square;v-text-anchor:top" points="5948,3165,5948,3165,600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0BzyAAA&#10;AN0AAAAPAAAAZHJzL2Rvd25yZXYueG1sRI9BawIxEIXvBf9DmIIX0USLUlajtLaFFgS7Koi3YTPd&#10;XbuZLJuo679vBKG3Gd5737yZLVpbiTM1vnSsYThQIIgzZ0rONey2H/1nED4gG6wck4YreVjMOw8z&#10;TIy7cErnTchFhLBPUEMRQp1I6bOCLPqBq4mj9uMaiyGuTS5Ng5cIt5UcKTWRFkuOFwqsaVlQ9rs5&#10;2Uh5uvZ2y8P7cfXq3tLT9/prv+ex1t3H9mUKIlAb/s339KeJ9ZUawu2bOIKc/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q7QHPIAAAA3QAAAA8AAAAAAAAAAAAAAAAAlwIAAGRy&#10;cy9kb3ducmV2LnhtbFBLBQYAAAAABAAEAPUAAACMAwAAAAA=&#10;" filled="f" strokeweight="12314emu">
                  <v:path arrowok="t" o:connecttype="custom" o:connectlocs="0,0;0,0;60,0" o:connectangles="0,0,0"/>
                </v:polyline>
                <v:polyline id="Freeform 2098" o:spid="_x0000_s1435" style="position:absolute;visibility:visible;mso-wrap-style:square;v-text-anchor:top" points="6049,3165,6049,3165,610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ad4EyAAA&#10;AN0AAAAPAAAAZHJzL2Rvd25yZXYueG1sRI9BawIxEIXvBf9DmIIX0aQWpaxGabWFFgS7Koi3YTPd&#10;XbuZLJuo679vBKG3Gd5737yZzltbiTM1vnSs4WmgQBBnzpSca9htP/ovIHxANlg5Jg1X8jCfdR6m&#10;mBh34ZTOm5CLCGGfoIYihDqR0mcFWfQDVxNH7cc1FkNcm1yaBi8Rbis5VGosLZYcLxRY06Kg7Hdz&#10;spHyfO3tFof34+rNLdPT9/prv+eR1t3H9nUCIlAb/s339KeJ9ZUawu2bOIKc/Q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pp3gTIAAAA3QAAAA8AAAAAAAAAAAAAAAAAlwIAAGRy&#10;cy9kb3ducmV2LnhtbFBLBQYAAAAABAAEAPUAAACMAwAAAAA=&#10;" filled="f" strokeweight="12314emu">
                  <v:path arrowok="t" o:connecttype="custom" o:connectlocs="0,0;0,0;60,0" o:connectangles="0,0,0"/>
                </v:polyline>
                <v:polyline id="Freeform 2097" o:spid="_x0000_s1436" style="position:absolute;visibility:visible;mso-wrap-style:square;v-text-anchor:top" points="6150,3165,6150,3165,621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JXufyAAA&#10;AN0AAAAPAAAAZHJzL2Rvd25yZXYueG1sRI9BawIxEIXvQv9DmIKXUhMrStkaRa2CgmC1gvQ2bKa7&#10;WzeTZRN1/fdGKHib4b33zZvhuLGlOFPtC8cauh0Fgjh1puBMw/578foOwgdkg6Vj0nAlD+PRU2uI&#10;iXEX3tJ5FzIRIewT1JCHUCVS+jQni77jKuKo/braYohrnUlT4yXCbSnflBpIiwXHCzlWNMspPe5O&#10;NlJ615f97Gf+t566z+3pa7M6HLivdfu5mXyACNSEh/k/vTSxvlI9uH8TR5Cj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Ule5/IAAAA3QAAAA8AAAAAAAAAAAAAAAAAlwIAAGRy&#10;cy9kb3ducmV2LnhtbFBLBQYAAAAABAAEAPUAAACMAwAAAAA=&#10;" filled="f" strokeweight="12314emu">
                  <v:path arrowok="t" o:connecttype="custom" o:connectlocs="0,0;0,0;60,0" o:connectangles="0,0,0"/>
                </v:polyline>
                <v:polyline id="Freeform 2096" o:spid="_x0000_s1437" style="position:absolute;visibility:visible;mso-wrap-style:square;v-text-anchor:top" points="6249,3165,6249,3165,630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zOPryAAA&#10;AN0AAAAPAAAAZHJzL2Rvd25yZXYueG1sRI/dagIxEIXvhb5DGMEbqYnalrI1in+FCoVWK0jvhs24&#10;u3UzWTZR17c3BcG7Gc4535wZTRpbihPVvnCsod9TIIhTZwrONGx/3h9fQfiAbLB0TBou5GEyfmiN&#10;MDHuzGs6bUImIoR9ghryEKpESp/mZNH3XEUctb2rLYa41pk0NZ4j3JZyoNSLtFhwvJBjRfOc0sPm&#10;aCNleOlu57/Lv8+ZW6yP31+r3Y6fte60m+kbiEBNuJtv6Q8T6yv1BP/fxBHk+Ao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rM4+vIAAAA3QAAAA8AAAAAAAAAAAAAAAAAlwIAAGRy&#10;cy9kb3ducmV2LnhtbFBLBQYAAAAABAAEAPUAAACMAwAAAAA=&#10;" filled="f" strokeweight="12314emu">
                  <v:path arrowok="t" o:connecttype="custom" o:connectlocs="0,0;0,0;60,0" o:connectangles="0,0,0"/>
                </v:polyline>
                <v:polyline id="Freeform 2095" o:spid="_x0000_s1438" style="position:absolute;visibility:visible;mso-wrap-style:square;v-text-anchor:top" points="6350,3165,6350,3165,641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gEZwyAAA&#10;AN0AAAAPAAAAZHJzL2Rvd25yZXYueG1sRI/dagIxEIXvhb5DmII3UhMtlrI1ir9QQWi1gvRu2Ex3&#10;t24myybq+vZGELyb4ZzzzZnhuLGlOFHtC8cael0Fgjh1puBMw+5n+fIOwgdkg6Vj0nAhD+PRU2uI&#10;iXFn3tBpGzIRIewT1JCHUCVS+jQni77rKuKo/bnaYohrnUlT4znCbSn7Sr1JiwXHCzlWNMspPWyP&#10;NlJeL53d7Hfxv566+eb4/bXa73mgdfu5mXyACNSEh/me/jSxvlIDuH0TR5Cj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WARnDIAAAA3QAAAA8AAAAAAAAAAAAAAAAAlwIAAGRy&#10;cy9kb3ducmV2LnhtbFBLBQYAAAAABAAEAPUAAACMAwAAAAA=&#10;" filled="f" strokeweight="12314emu">
                  <v:path arrowok="t" o:connecttype="custom" o:connectlocs="0,0;0,0;60,0" o:connectangles="0,0,0"/>
                </v:polyline>
                <v:polyline id="Freeform 2094" o:spid="_x0000_s1439" style="position:absolute;visibility:visible;mso-wrap-style:square;v-text-anchor:top" points="6451,3165,6451,3165,651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UtgHyAAA&#10;AN0AAAAPAAAAZHJzL2Rvd25yZXYueG1sRI/dasJAEIXvC77DMkJvim7a0iLRVdS2oFBo/QHxbsiO&#10;STQ7G7KrxrfvFAq9m+Gc882Z0aR1lbpQE0rPBh77CSjizNuScwPbzUdvACpEZIuVZzJwowCTcedu&#10;hKn1V17RZR1zJRAOKRooYqxTrUNWkMPQ9zWxaAffOIyyNrm2DV4F7ir9lCSv2mHJcqHAmuYFZaf1&#10;2Qnl+fawne/fj58z/7Y6f38tdzt+Mea+206HoCK18d/8l15YqS9E+P1GRtDj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VS2AfIAAAA3QAAAA8AAAAAAAAAAAAAAAAAlwIAAGRy&#10;cy9kb3ducmV2LnhtbFBLBQYAAAAABAAEAPUAAACMAwAAAAA=&#10;" filled="f" strokeweight="12314emu">
                  <v:path arrowok="t" o:connecttype="custom" o:connectlocs="0,0;0,0;60,0" o:connectangles="0,0,0"/>
                </v:polyline>
                <v:polyline id="Freeform 2093" o:spid="_x0000_s1440" style="position:absolute;visibility:visible;mso-wrap-style:square;v-text-anchor:top" points="6550,3165,6550,3165,661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Hn2cyAAA&#10;AN0AAAAPAAAAZHJzL2Rvd25yZXYueG1sRI9bawIxEIXfhf6HMIIvUhOVXtgaxVuhQqHVCtK3YTPu&#10;bt1Mlk3U9d+bguDbDOecb86MJo0txYlqXzjW0O8pEMSpMwVnGrY/74+vIHxANlg6Jg0X8jAZP7RG&#10;mBh35jWdNiETEcI+QQ15CFUipU9zsuh7riKO2t7VFkNc60yaGs8Rbks5UOpZWiw4XsixonlO6WFz&#10;tJEyvHS389/l3+fMLdbH76/VbsdPWnfazfQNRKAm3M239IeJ9ZV6gf9v4ghyfA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oefZzIAAAA3QAAAA8AAAAAAAAAAAAAAAAAlwIAAGRy&#10;cy9kb3ducmV2LnhtbFBLBQYAAAAABAAEAPUAAACMAwAAAAA=&#10;" filled="f" strokeweight="12314emu">
                  <v:path arrowok="t" o:connecttype="custom" o:connectlocs="0,0;0,0;60,0" o:connectangles="0,0,0"/>
                </v:polyline>
                <v:polyline id="Freeform 2092" o:spid="_x0000_s1441" style="position:absolute;visibility:visible;mso-wrap-style:square;v-text-anchor:top" points="6651,3165,6651,3165,671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genuyAAA&#10;AN0AAAAPAAAAZHJzL2Rvd25yZXYueG1sRI9PawJBDMXvhX6HIYVeis60pUVWR7G2BQtC/QfiLeyk&#10;u1t3MsvOqOu3N4dCby/k5Zf3RpPO1+pEbawCW3jsG1DEeXAVFxa2m8/eAFRMyA7rwGThQhEm49ub&#10;EWYunHlFp3UqlEA4ZmihTKnJtI55SR5jPzTEsvsJrcckY1to1+JZ4L7WT8a8ao8Vy4cSG5qVlB/W&#10;Ry+U58vDdrb/+F28hffVcfn9tdvxi7X3d910CCpRl/7Nf9dzJ/GNkbjSRiTo8R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uB6e7IAAAA3QAAAA8AAAAAAAAAAAAAAAAAlwIAAGRy&#10;cy9kb3ducmV2LnhtbFBLBQYAAAAABAAEAPUAAACMAwAAAAA=&#10;" filled="f" strokeweight="12314emu">
                  <v:path arrowok="t" o:connecttype="custom" o:connectlocs="0,0;0,0;60,0" o:connectangles="0,0,0"/>
                </v:polyline>
                <v:polyline id="Freeform 2091" o:spid="_x0000_s1442" style="position:absolute;visibility:visible;mso-wrap-style:square;v-text-anchor:top" points="6752,3165,6752,3165,6812,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zUx1yAAA&#10;AN0AAAAPAAAAZHJzL2Rvd25yZXYueG1sRI/dagIxEIXvhb5DGMEbqYlKS7s1in+FCoVWK0jvhs24&#10;u3UzWTZR17c3BcG7Gc4535wZTRpbihPVvnCsod9TIIhTZwrONGx/3h9fQPiAbLB0TBou5GEyfmiN&#10;MDHuzGs6bUImIoR9ghryEKpESp/mZNH3XEUctb2rLYa41pk0NZ4j3JZyoNSztFhwvJBjRfOc0sPm&#10;aCNleOlu57/Lv8+ZW6yP31+r3Y6ftO60m+kbiEBNuJtv6Q8T6yv1Cv/fxBHk+Ao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TNTHXIAAAA3QAAAA8AAAAAAAAAAAAAAAAAlwIAAGRy&#10;cy9kb3ducmV2LnhtbFBLBQYAAAAABAAEAPUAAACMAwAAAAA=&#10;" filled="f" strokeweight="12314emu">
                  <v:path arrowok="t" o:connecttype="custom" o:connectlocs="0,0;0,0;60,0" o:connectangles="0,0,0"/>
                </v:polyline>
                <v:polyline id="Freeform 2090" o:spid="_x0000_s1443" style="position:absolute;visibility:visible;mso-wrap-style:square;v-text-anchor:top" points="6851,3165,6851,3165,6912,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LnM1yAAA&#10;AN0AAAAPAAAAZHJzL2Rvd25yZXYueG1sRI9Pa8JAEMXvQr/DMgUvpW60WEp0FasWFAqtf0B6G7LT&#10;JDY7G7Krxm/vHAre3jBvfvPeeNq6Sp2pCaVnA/1eAoo487bk3MB+9/H8BipEZIuVZzJwpQDTyUNn&#10;jKn1F97QeRtzJRAOKRooYqxTrUNWkMPQ8zWx7H594zDK2OTaNngRuKv0IEletcOS5UOBNc0Lyv62&#10;JyeUl+vTfv6zPH6++8Xm9P21Phx4aEz3sZ2NQEVq4938f72yEj/pS35pIxL05A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AuczXIAAAA3QAAAA8AAAAAAAAAAAAAAAAAlwIAAGRy&#10;cy9kb3ducmV2LnhtbFBLBQYAAAAABAAEAPUAAACMAwAAAAA=&#10;" filled="f" strokeweight="12314emu">
                  <v:path arrowok="t" o:connecttype="custom" o:connectlocs="0,0;0,0;61,0" o:connectangles="0,0,0"/>
                </v:polyline>
                <v:polyline id="Freeform 2089" o:spid="_x0000_s1444" style="position:absolute;visibility:visible;mso-wrap-style:square;v-text-anchor:top" points="6952,3165,6952,3165,701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tauyAAA&#10;AN0AAAAPAAAAZHJzL2Rvd25yZXYueG1sRI/dasJAEIXvBd9hGcGboptYFImu0toWWhD8BfFuyI5J&#10;bHY2ZFeNb98VCt7NcM755sx03phSXKl2hWUFcT8CQZxaXXCmYL/76o1BOI+ssbRMCu7kYD5rt6aY&#10;aHvjDV23PhMBwi5BBbn3VSKlS3My6Pq2Ig7aydYGfVjrTOoabwFuSjmIopE0WHC4kGNFi5zS3+3F&#10;BMrr/WW/OH6el+/2Y3NZr34OBx4q1e00bxMQnhr/NP+nv3WoH8UxPL4JI8jZ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9i1q7IAAAA3QAAAA8AAAAAAAAAAAAAAAAAlwIAAGRy&#10;cy9kb3ducmV2LnhtbFBLBQYAAAAABAAEAPUAAACMAwAAAAA=&#10;" filled="f" strokeweight="12314emu">
                  <v:path arrowok="t" o:connecttype="custom" o:connectlocs="0,0;0,0;61,0" o:connectangles="0,0,0"/>
                </v:polyline>
                <v:polyline id="Freeform 2088" o:spid="_x0000_s1445" style="position:absolute;visibility:visible;mso-wrap-style:square;v-text-anchor:top" points="7053,3165,7053,3165,711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sEjZyAAA&#10;AN0AAAAPAAAAZHJzL2Rvd25yZXYueG1sRI9Ba8JAEIXvgv9hGaGXohstFomuUq2CgmCjgvQ2ZKdJ&#10;anY2ZFeN/74rFLzN8N775s1k1phSXKl2hWUF/V4Egji1uuBMwfGw6o5AOI+ssbRMCu7kYDZttyYY&#10;a3vjhK57n4kAYRejgtz7KpbSpTkZdD1bEQftx9YGfVjrTOoabwFuSjmIondpsOBwIceKFjml5/3F&#10;BMrb/fW4+F7+buf2M7l87TanEw+Veuk0H2MQnhr/NP+n1zrUj/oDeHwTRp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wSNnIAAAA3QAAAA8AAAAAAAAAAAAAAAAAlwIAAGRy&#10;cy9kb3ducmV2LnhtbFBLBQYAAAAABAAEAPUAAACMAwAAAAA=&#10;" filled="f" strokeweight="12314emu">
                  <v:path arrowok="t" o:connecttype="custom" o:connectlocs="0,0;0,0;60,0" o:connectangles="0,0,0"/>
                </v:polyline>
                <v:polyline id="Freeform 2087" o:spid="_x0000_s1446" style="position:absolute;visibility:visible;mso-wrap-style:square;v-text-anchor:top" points="7153,3165,7153,3165,7213,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O1CyAAA&#10;AN0AAAAPAAAAZHJzL2Rvd25yZXYueG1sRI/dasJAEIXvC77DMoI3xWxUKhJdxaqFFgr1D4J3Q3ZM&#10;YrOzIbtqfPtuodC7Gc4535yZLVpTiRs1rrSsYBDFIIgzq0vOFRwPb/0JCOeRNVaWScGDHCzmnacZ&#10;JtreeUe3vc9FgLBLUEHhfZ1I6bKCDLrI1sRBO9vGoA9rk0vd4D3ATSWHcTyWBksOFwqsaVVQ9r2/&#10;mkAZPZ6Pq9Pm8vlq17vr9usjTflFqV63XU5BeGr9v/kv/a5D/Xgwgt9vwghy/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D87ULIAAAA3QAAAA8AAAAAAAAAAAAAAAAAlwIAAGRy&#10;cy9kb3ducmV2LnhtbFBLBQYAAAAABAAEAPUAAACMAwAAAAA=&#10;" filled="f" strokeweight="12314emu">
                  <v:path arrowok="t" o:connecttype="custom" o:connectlocs="0,0;0,0;60,0" o:connectangles="0,0,0"/>
                </v:polyline>
                <v:polyline id="Freeform 2086" o:spid="_x0000_s1447" style="position:absolute;visibility:visible;mso-wrap-style:square;v-text-anchor:top" points="7254,3165,7254,3165,7314,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XU2yQAA&#10;AN0AAAAPAAAAZHJzL2Rvd25yZXYueG1sRI9ba8JAEIXfBf/DMkJfim6sFyR1ldYLWCh4qSB9G7LT&#10;JJqdDdlV4793hYJvM5xzvjkzntamEBeqXG5ZQbcTgSBOrM45VbD/WbZHIJxH1lhYJgU3cjCdNBtj&#10;jLW98pYuO5+KAGEXo4LM+zKW0iUZGXQdWxIH7c9WBn1Yq1TqCq8Bbgr5FkVDaTDncCHDkmYZJafd&#10;2QRK7/a6n/0ujt+fdr49b9ZfhwMPlHpp1R/vIDzV/mn+T690qB91+/D4JowgJ3c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FXU2yQAAAN0AAAAPAAAAAAAAAAAAAAAAAJcCAABk&#10;cnMvZG93bnJldi54bWxQSwUGAAAAAAQABAD1AAAAjQMAAAAA&#10;" filled="f" strokeweight="12314emu">
                  <v:path arrowok="t" o:connecttype="custom" o:connectlocs="0,0;0,0;60,0" o:connectangles="0,0,0"/>
                </v:polyline>
                <v:polyline id="Freeform 2085" o:spid="_x0000_s1448" style="position:absolute;visibility:visible;mso-wrap-style:square;v-text-anchor:top" points="7354,3165,7354,3165,741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dCtyAAA&#10;AN0AAAAPAAAAZHJzL2Rvd25yZXYueG1sRI9Ba8JAEIXvBf/DMoIXqRsVpaSuYtWCBUFjBfE2ZMck&#10;NjsbsqvGf98tCL3N8N775s1k1phS3Kh2hWUF/V4Egji1uuBMweH78/UNhPPIGkvLpOBBDmbT1ssE&#10;Y23vnNBt7zMRIOxiVJB7X8VSujQng65nK+KgnW1t0Ie1zqSu8R7gppSDKBpLgwWHCzlWtMgp/dlf&#10;TaAMH93D4rS6bD7sMrnutl/HI4+U6rSb+TsIT43/Nz/Tax3qR/0R/H0TRpDT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BZ0K3IAAAA3QAAAA8AAAAAAAAAAAAAAAAAlwIAAGRy&#10;cy9kb3ducmV2LnhtbFBLBQYAAAAABAAEAPUAAACMAwAAAAA=&#10;" filled="f" strokeweight="12314emu">
                  <v:path arrowok="t" o:connecttype="custom" o:connectlocs="0,0;0,0;61,0" o:connectangles="0,0,0"/>
                </v:polyline>
                <v:polyline id="Freeform 2084" o:spid="_x0000_s1449" style="position:absolute;visibility:visible;mso-wrap-style:square;v-text-anchor:top" points="7453,3165,7453,3165,7514,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i07ayAAA&#10;AN0AAAAPAAAAZHJzL2Rvd25yZXYueG1sRI/dasJAEIXvC77DMoI3xWy0VCS6ilULLRT8heDdkB2T&#10;2OxsyK4a375bKPRuhnPON2em89ZU4kaNKy0rGEQxCOLM6pJzBcfDe38MwnlkjZVlUvAgB/NZ52mK&#10;ibZ33tFt73MRIOwSVFB4XydSuqwggy6yNXHQzrYx6MPa5FI3eA9wU8lhHI+kwZLDhQJrWhaUfe+v&#10;JlBeHs/H5Wl9+Xqzq911u/lMU35VqtdtFxMQnlr/b/5Lf+hQPx6M4PebMIKc/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CLTtrIAAAA3QAAAA8AAAAAAAAAAAAAAAAAlwIAAGRy&#10;cy9kb3ducmV2LnhtbFBLBQYAAAAABAAEAPUAAACMAwAAAAA=&#10;" filled="f" strokeweight="12314emu">
                  <v:path arrowok="t" o:connecttype="custom" o:connectlocs="0,0;0,0;61,0" o:connectangles="0,0,0"/>
                </v:polyline>
                <v:polyline id="Freeform 2083" o:spid="_x0000_s1450" style="position:absolute;visibility:visible;mso-wrap-style:square;v-text-anchor:top" points="7554,3165,7554,3165,761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x+tByQAA&#10;AN0AAAAPAAAAZHJzL2Rvd25yZXYueG1sRI9ba8JAEIXfBf/DMkJfim6seCF1ldYLWCh4qSB9G7LT&#10;JJqdDdlV4793hYJvM5xzvjkzntamEBeqXG5ZQbcTgSBOrM45VbD/WbZHIJxH1lhYJgU3cjCdNBtj&#10;jLW98pYuO5+KAGEXo4LM+zKW0iUZGXQdWxIH7c9WBn1Yq1TqCq8Bbgr5FkUDaTDncCHDkmYZJafd&#10;2QRK7/a6n/0ujt+fdr49b9ZfhwP3lXpp1R/vIDzV/mn+T690qB91h/D4JowgJ3c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Px+tByQAAAN0AAAAPAAAAAAAAAAAAAAAAAJcCAABk&#10;cnMvZG93bnJldi54bWxQSwUGAAAAAAQABAD1AAAAjQMAAAAA&#10;" filled="f" strokeweight="12314emu">
                  <v:path arrowok="t" o:connecttype="custom" o:connectlocs="0,0;0,0;61,0" o:connectangles="0,0,0"/>
                </v:polyline>
                <v:polyline id="Freeform 2082" o:spid="_x0000_s1451" style="position:absolute;visibility:visible;mso-wrap-style:square;v-text-anchor:top" points="7655,3165,7655,3165,771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H8zyAAA&#10;AN0AAAAPAAAAZHJzL2Rvd25yZXYueG1sRI9Pa8JAEMXvQr/DMgUvpW60WEp0FasWFAqtf0B6G7LT&#10;JDY7G7Krxm/vHAre3jBvfvPeeNq6Sp2pCaVnA/1eAoo487bk3MB+9/H8BipEZIuVZzJwpQDTyUNn&#10;jKn1F97QeRtzJRAOKRooYqxTrUNWkMPQ8zWx7H594zDK2OTaNngRuKv0IEletcOS5UOBNc0Lyv62&#10;JyeUl+vTfv6zPH6++8Xm9P21Phx4aEz3sZ2NQEVq4938f72yEj/pS1xpIxL05A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5YfzPIAAAA3QAAAA8AAAAAAAAAAAAAAAAAlwIAAGRy&#10;cy9kb3ducmV2LnhtbFBLBQYAAAAABAAEAPUAAACMAwAAAAA=&#10;" filled="f" strokeweight="12314emu">
                  <v:path arrowok="t" o:connecttype="custom" o:connectlocs="0,0;0,0;60,0" o:connectangles="0,0,0"/>
                </v:polyline>
                <v:polyline id="Freeform 2081" o:spid="_x0000_s1452" style="position:absolute;visibility:visible;mso-wrap-style:square;v-text-anchor:top" points="7755,3165,7755,3165,7815,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FNqoyQAA&#10;AN0AAAAPAAAAZHJzL2Rvd25yZXYueG1sRI9ba8JAEIXfBf/DMkJfim6sKJq6SusFLBS8VJC+Ddlp&#10;Es3Ohuyq8d+7QsG3Gc4535wZT2tTiAtVLresoNuJQBAnVuecKtj/LNtDEM4jaywsk4IbOZhOmo0x&#10;xtpeeUuXnU9FgLCLUUHmfRlL6ZKMDLqOLYmD9mcrgz6sVSp1hdcAN4V8i6KBNJhzuJBhSbOMktPu&#10;bAKld3vdz34Xx+9PO9+eN+uvw4H7Sr206o93EJ5q/zT/p1c61I+6I3h8E0aQkzs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RFNqoyQAAAN0AAAAPAAAAAAAAAAAAAAAAAJcCAABk&#10;cnMvZG93bnJldi54bWxQSwUGAAAAAAQABAD1AAAAjQMAAAAA&#10;" filled="f" strokeweight="12314emu">
                  <v:path arrowok="t" o:connecttype="custom" o:connectlocs="0,0;0,0;60,0" o:connectangles="0,0,0"/>
                </v:polyline>
                <v:polyline id="Freeform 2080" o:spid="_x0000_s1453" style="position:absolute;visibility:visible;mso-wrap-style:square;v-text-anchor:top" points="7856,3165,7856,3165,791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QrmIyAAA&#10;AN0AAAAPAAAAZHJzL2Rvd25yZXYueG1sRI9Pa8JAEMXvQr/DMgUvpW60WEp0FasWFAqtf0B6G7LT&#10;JDY7G7Krxm/vHAre3jBvfvPeeNq6Sp2pCaVnA/1eAoo487bk3MB+9/H8BipEZIuVZzJwpQDTyUNn&#10;jKn1F97QeRtzJRAOKRooYqxTrUNWkMPQ8zWx7H594zDK2OTaNngRuKv0IEletcOS5UOBNc0Lyv62&#10;JyeUl+vTfv6zPH6++8Xm9P21Phx4aEz3sZ2NQEVq4938f72yEj8ZSH5pIxL05A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5CuYjIAAAA3QAAAA8AAAAAAAAAAAAAAAAAlwIAAGRy&#10;cy9kb3ducmV2LnhtbFBLBQYAAAAABAAEAPUAAACMAwAAAAA=&#10;" filled="f" strokeweight="12314emu">
                  <v:path arrowok="t" o:connecttype="custom" o:connectlocs="0,0;0,0;60,0" o:connectangles="0,0,0"/>
                </v:polyline>
                <v:polyline id="Freeform 2079" o:spid="_x0000_s1454" style="position:absolute;visibility:visible;mso-wrap-style:square;v-text-anchor:top" points="7956,3165,7956,3165,801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DhwTyAAA&#10;AN0AAAAPAAAAZHJzL2Rvd25yZXYueG1sRI9Ba8JAEIXvgv9hGaGXohstFomuUq2CgmCjgvQ2ZKdJ&#10;anY2ZFeN/74rFLzN8N775s1k1phSXKl2hWUF/V4Egji1uuBMwfGw6o5AOI+ssbRMCu7kYDZttyYY&#10;a3vjhK57n4kAYRejgtz7KpbSpTkZdD1bEQftx9YGfVjrTOoabwFuSjmIondpsOBwIceKFjml5/3F&#10;BMrb/fW4+F7+buf2M7l87TanEw+Veuk0H2MQnhr/NP+n1zrUjwZ9eHwTRp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EOHBPIAAAA3QAAAA8AAAAAAAAAAAAAAAAAlwIAAGRy&#10;cy9kb3ducmV2LnhtbFBLBQYAAAAABAAEAPUAAACMAwAAAAA=&#10;" filled="f" strokeweight="12314emu">
                  <v:path arrowok="t" o:connecttype="custom" o:connectlocs="0,0;0,0;60,0" o:connectangles="0,0,0"/>
                </v:polyline>
                <v:polyline id="Freeform 2078" o:spid="_x0000_s1455" style="position:absolute;visibility:visible;mso-wrap-style:square;v-text-anchor:top" points="8056,3165,8056,3165,8116,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3IJkyAAA&#10;AN0AAAAPAAAAZHJzL2Rvd25yZXYueG1sRI/dasJAEIXvC77DMoI3optGLCV1FastKAitPyC9G7Jj&#10;Es3Ohuyq8e1dQejdDOecb86MJo0pxYVqV1hW8NqPQBCnVhecKdhtv3vvIJxH1lhaJgU3cjAZt15G&#10;mGh75TVdNj4TAcIuQQW591UipUtzMuj6tiIO2sHWBn1Y60zqGq8BbkoZR9GbNFhwuJBjRbOc0tPm&#10;bAJlcOvuZn9fx9Wnna/Pvz/L/Z6HSnXazfQDhKfG/5uf6YUO9aM4hsc3YQQ5v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HcgmTIAAAA3QAAAA8AAAAAAAAAAAAAAAAAlwIAAGRy&#10;cy9kb3ducmV2LnhtbFBLBQYAAAAABAAEAPUAAACMAwAAAAA=&#10;" filled="f" strokeweight="12314emu">
                  <v:path arrowok="t" o:connecttype="custom" o:connectlocs="0,0;0,0;60,0" o:connectangles="0,0,0"/>
                </v:polyline>
                <v:polyline id="Freeform 2077" o:spid="_x0000_s1456" style="position:absolute;visibility:visible;mso-wrap-style:square;v-text-anchor:top" points="8157,3165,8157,3165,8217,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Cf/yAAA&#10;AN0AAAAPAAAAZHJzL2Rvd25yZXYueG1sRI/dasJAEIXvBd9hGcGbUjcqlZK6in+FFgSNFcS7ITsm&#10;0exsyK4a375bKHg3wznnmzPjaWNKcaPaFZYV9HsRCOLU6oIzBfufz9d3EM4jaywtk4IHOZhO2q0x&#10;xtreOaHbzmciQNjFqCD3voqldGlOBl3PVsRBO9naoA9rnUld4z3ATSkHUTSSBgsOF3KsaJFTetld&#10;TaAMHy/7xXF1Xs/tMrluN9+HA78p1e00sw8Qnhr/NP+nv3SoHw2G8PdNGEFO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6QJ//IAAAA3QAAAA8AAAAAAAAAAAAAAAAAlwIAAGRy&#10;cy9kb3ducmV2LnhtbFBLBQYAAAAABAAEAPUAAACMAwAAAAA=&#10;" filled="f" strokeweight="12314emu">
                  <v:path arrowok="t" o:connecttype="custom" o:connectlocs="0,0;0,0;60,0" o:connectangles="0,0,0"/>
                </v:polyline>
                <v:polyline id="Freeform 2076" o:spid="_x0000_s1457" style="position:absolute;visibility:visible;mso-wrap-style:square;v-text-anchor:top" points="8258,3165,8258,3165,831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eb+LyAAA&#10;AN0AAAAPAAAAZHJzL2Rvd25yZXYueG1sRI9ba8JAEIXfBf/DMoIvpW6qtZToKvUGFgrWC4hvQ3ZM&#10;otnZkF01/nu3UPBthnPON2eG49oU4kqVyy0reOtEIIgTq3NOFey2i9dPEM4jaywsk4I7ORiPmo0h&#10;xtreeE3XjU9FgLCLUUHmfRlL6ZKMDLqOLYmDdrSVQR/WKpW6wluAm0J2o+hDGsw5XMiwpGlGyXlz&#10;MYHSu7/spof56WdiZ+vL7+p7v+e+Uu1W/TUA4an2T/N/eqlD/aj7Dn/fhBHk6A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F5v4vIAAAA3QAAAA8AAAAAAAAAAAAAAAAAlwIAAGRy&#10;cy9kb3ducmV2LnhtbFBLBQYAAAAABAAEAPUAAACMAwAAAAA=&#10;" filled="f" strokeweight="12314emu">
                  <v:path arrowok="t" o:connecttype="custom" o:connectlocs="0,0;0,0;60,0" o:connectangles="0,0,0"/>
                </v:polyline>
                <v:polyline id="Freeform 2075" o:spid="_x0000_s1458" style="position:absolute;visibility:visible;mso-wrap-style:square;v-text-anchor:top" points="8357,3165,8357,3165,8417,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NRoQyAAA&#10;AN0AAAAPAAAAZHJzL2Rvd25yZXYueG1sRI/dasJAEIXvBd9hGaE3UjdalJK6itUKFQR/Koh3Q3ZM&#10;YrOzIbtqfHtXELyb4ZzzzZnhuDaFuFDlcssKup0IBHFidc6pgt3f/P0ThPPIGgvLpOBGDsajZmOI&#10;sbZX3tBl61MRIOxiVJB5X8ZSuiQjg65jS+KgHW1l0Ie1SqWu8BrgppC9KBpIgzmHCxmWNM0o+d+e&#10;TaB83Nq76eHntPy2s815vVrs99xX6q1VT75AeKr9y/xM/+pQP+r14fFNGEGO7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41GhDIAAAA3QAAAA8AAAAAAAAAAAAAAAAAlwIAAGRy&#10;cy9kb3ducmV2LnhtbFBLBQYAAAAABAAEAPUAAACMAwAAAAA=&#10;" filled="f" strokeweight="12314emu">
                  <v:path arrowok="t" o:connecttype="custom" o:connectlocs="0,0;0,0;60,0" o:connectangles="0,0,0"/>
                </v:polyline>
                <v:polyline id="Freeform 2074" o:spid="_x0000_s1459" style="position:absolute;visibility:visible;mso-wrap-style:square;v-text-anchor:top" points="8458,3165,8458,3165,851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54RnyAAA&#10;AN0AAAAPAAAAZHJzL2Rvd25yZXYueG1sRI9ba8JAEIXfC/6HZQRfpG60KCV1FesFKgheKohvQ3ZM&#10;YrOzIbtq/PeuIPRthnPON2eG49oU4kqVyy0r6HYiEMSJ1TmnCva/i/dPEM4jaywsk4I7ORiPGm9D&#10;jLW98ZauO5+KAGEXo4LM+zKW0iUZGXQdWxIH7WQrgz6sVSp1hbcAN4XsRdFAGsw5XMiwpGlGyd/u&#10;YgLl497eT4/z8+rbzraXzXp5OHBfqVaznnyB8FT7f/Mr/aND/ag3gOc3YQQ5e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7nhGfIAAAA3QAAAA8AAAAAAAAAAAAAAAAAlwIAAGRy&#10;cy9kb3ducmV2LnhtbFBLBQYAAAAABAAEAPUAAACMAwAAAAA=&#10;" filled="f" strokeweight="12314emu">
                  <v:path arrowok="t" o:connecttype="custom" o:connectlocs="0,0;0,0;60,0" o:connectangles="0,0,0"/>
                </v:polyline>
                <v:polyline id="Freeform 2073" o:spid="_x0000_s1460" style="position:absolute;visibility:visible;mso-wrap-style:square;v-text-anchor:top" points="8559,3165,8559,3165,861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qyH8yAAA&#10;AN0AAAAPAAAAZHJzL2Rvd25yZXYueG1sRI9ba8JAEIXfBf/DMoIvpW6q1JboKvUGFgrWC4hvQ3ZM&#10;otnZkF01/nu3UPBthnPON2eG49oU4kqVyy0reOtEIIgTq3NOFey2i9dPEM4jaywsk4I7ORiPmo0h&#10;xtreeE3XjU9FgLCLUUHmfRlL6ZKMDLqOLYmDdrSVQR/WKpW6wluAm0J2o6gvDeYcLmRY0jSj5Ly5&#10;mEDp3V9208P89DOxs/Xld/W93/O7Uu1W/TUA4an2T/N/eqlD/aj7AX/fhBHk6A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GrIfzIAAAA3QAAAA8AAAAAAAAAAAAAAAAAlwIAAGRy&#10;cy9kb3ducmV2LnhtbFBLBQYAAAAABAAEAPUAAACMAwAAAAA=&#10;" filled="f" strokeweight="12314emu">
                  <v:path arrowok="t" o:connecttype="custom" o:connectlocs="0,0;0,0;60,0" o:connectangles="0,0,0"/>
                </v:polyline>
                <v:polyline id="Freeform 2072" o:spid="_x0000_s1461" style="position:absolute;visibility:visible;mso-wrap-style:square;v-text-anchor:top" points="8658,3165,8658,3165,8718,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LWOyAAA&#10;AN0AAAAPAAAAZHJzL2Rvd25yZXYueG1sRI9Pa8JAEMXvQr/DMgUvpW60WEp0FasWFAqtf0B6G7LT&#10;JDY7G7Krxm/vHAre3jBvfvPeeNq6Sp2pCaVnA/1eAoo487bk3MB+9/H8BipEZIuVZzJwpQDTyUNn&#10;jKn1F97QeRtzJRAOKRooYqxTrUNWkMPQ8zWx7H594zDK2OTaNngRuKv0IEletcOS5UOBNc0Lyv62&#10;JyeUl+vTfv6zPH6++8Xm9P21Phx4aEz3sZ2NQEVq4938f72yEj8ZSFxpIxL05A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A0tY7IAAAA3QAAAA8AAAAAAAAAAAAAAAAAlwIAAGRy&#10;cy9kb3ducmV2LnhtbFBLBQYAAAAABAAEAPUAAACMAwAAAAA=&#10;" filled="f" strokeweight="12314emu">
                  <v:path arrowok="t" o:connecttype="custom" o:connectlocs="0,0;0,0;60,0" o:connectangles="0,0,0"/>
                </v:polyline>
                <v:polyline id="Freeform 2071" o:spid="_x0000_s1462" style="position:absolute;visibility:visible;mso-wrap-style:square;v-text-anchor:top" points="8759,3165,8759,3165,881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eBAVyAAA&#10;AN0AAAAPAAAAZHJzL2Rvd25yZXYueG1sRI9ba8JAEIXfBf/DMoIvpW6qVNroKvUGFgrWC4hvQ3ZM&#10;otnZkF01/nu3UPBthnPON2eG49oU4kqVyy0reOtEIIgTq3NOFey2i9cPEM4jaywsk4I7ORiPmo0h&#10;xtreeE3XjU9FgLCLUUHmfRlL6ZKMDLqOLYmDdrSVQR/WKpW6wluAm0J2o6gvDeYcLmRY0jSj5Ly5&#10;mEDp3V9208P89DOxs/Xld/W93/O7Uu1W/TUA4an2T/N/eqlD/aj7CX/fhBHk6A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94EBXIAAAA3QAAAA8AAAAAAAAAAAAAAAAAlwIAAGRy&#10;cy9kb3ducmV2LnhtbFBLBQYAAAAABAAEAPUAAACMAwAAAAA=&#10;" filled="f" strokeweight="12314emu">
                  <v:path arrowok="t" o:connecttype="custom" o:connectlocs="0,0;0,0;60,0" o:connectangles="0,0,0"/>
                </v:polyline>
                <v:polyline id="Freeform 2070" o:spid="_x0000_s1463" style="position:absolute;visibility:visible;mso-wrap-style:square;v-text-anchor:top" points="8860,3165,8860,3165,892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my9VyQAA&#10;AN0AAAAPAAAAZHJzL2Rvd25yZXYueG1sRI9ba8JAEIXfhf6HZQq+lLpRsZToKl5aqFBovYD0bchO&#10;k2h2NmRXjf++81Dw7Qxz5ptzJrPWVepCTSg9G+j3ElDEmbcl5wb2u/fnV1AhIlusPJOBGwWYTR86&#10;E0ytv/KGLtuYK4FwSNFAEWOdah2yghyGnq+JZffrG4dRxibXtsGrwF2lB0nyoh2WLB8KrGlZUHba&#10;np1Qhren/fLn7fi58KvN+ftrfTjwyJjuYzsfg4rUxrv5//rDSvxkKPmljUjQ0z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Lmy9VyQAAAN0AAAAPAAAAAAAAAAAAAAAAAJcCAABk&#10;cnMvZG93bnJldi54bWxQSwUGAAAAAAQABAD1AAAAjQMAAAAA&#10;" filled="f" strokeweight="12314emu">
                  <v:path arrowok="t" o:connecttype="custom" o:connectlocs="0,0;0,0;60,0" o:connectangles="0,0,0"/>
                </v:polyline>
                <v:polyline id="Freeform 2069" o:spid="_x0000_s1464" style="position:absolute;visibility:visible;mso-wrap-style:square;v-text-anchor:top" points="8959,3165,8959,3165,9019,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14rOyAAA&#10;AN0AAAAPAAAAZHJzL2Rvd25yZXYueG1sRI/dasJAEIXvC77DMoI3xWxUKhJdxaqFFgr1D4J3Q3ZM&#10;YrOzIbtqfPtuodC7Gc4535yZLVpTiRs1rrSsYBDFIIgzq0vOFRwPb/0JCOeRNVaWScGDHCzmnacZ&#10;JtreeUe3vc9FgLBLUEHhfZ1I6bKCDLrI1sRBO9vGoA9rk0vd4D3ATSWHcTyWBksOFwqsaVVQ9r2/&#10;mkAZPZ6Pq9Pm8vlq17vr9usjTflFqV63XU5BeGr9v/kv/a5D/Xg0gN9vwghy/g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TXis7IAAAA3QAAAA8AAAAAAAAAAAAAAAAAlwIAAGRy&#10;cy9kb3ducmV2LnhtbFBLBQYAAAAABAAEAPUAAACMAwAAAAA=&#10;" filled="f" strokeweight="12314emu">
                  <v:path arrowok="t" o:connecttype="custom" o:connectlocs="0,0;0,0;60,0" o:connectangles="0,0,0"/>
                </v:polyline>
                <v:polyline id="Freeform 2068" o:spid="_x0000_s1465" style="position:absolute;visibility:visible;mso-wrap-style:square;v-text-anchor:top" points="9060,3165,9060,3165,912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BRS5yAAA&#10;AN0AAAAPAAAAZHJzL2Rvd25yZXYueG1sRI/dasJAEIXvBd9hGcGbUjcqlZK6in+FFgSNFcS7ITsm&#10;0exsyK4a375bKHg3wznnmzPjaWNKcaPaFZYV9HsRCOLU6oIzBfufz9d3EM4jaywtk4IHOZhO2q0x&#10;xtreOaHbzmciQNjFqCD3voqldGlOBl3PVsRBO9naoA9rnUld4z3ATSkHUTSSBgsOF3KsaJFTetld&#10;TaAMHy/7xXF1Xs/tMrluN9+HA78p1e00sw8Qnhr/NP+nv3SoHw0H8PdNGEFO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QFFLnIAAAA3QAAAA8AAAAAAAAAAAAAAAAAlwIAAGRy&#10;cy9kb3ducmV2LnhtbFBLBQYAAAAABAAEAPUAAACMAwAAAAA=&#10;" filled="f" strokeweight="12314emu">
                  <v:path arrowok="t" o:connecttype="custom" o:connectlocs="0,0;0,0;60,0" o:connectangles="0,0,0"/>
                </v:polyline>
                <v:polyline id="Freeform 2067" o:spid="_x0000_s1466" style="position:absolute;visibility:visible;mso-wrap-style:square;v-text-anchor:top" points="9161,3165,9161,3165,9221,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SbEiyQAA&#10;AN0AAAAPAAAAZHJzL2Rvd25yZXYueG1sRI/dasJAEIXvhb7DMgVvim5saJHoKtUqtCDUn0DwbshO&#10;k7TZ2ZBdNb69Wyh4N8M555sz03lnanGm1lWWFYyGEQji3OqKCwXpYT0Yg3AeWWNtmRRcycF89tCb&#10;YqLthXd03vtCBAi7BBWU3jeJlC4vyaAb2oY4aN+2NejD2hZSt3gJcFPL5yh6lQYrDhdKbGhZUv67&#10;P5lAia9P6fK4+tks7PvutP36zDJ+Uar/2L1NQHjq/N38n/7QoX4Ux/D3TRhBzm4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7SbEiyQAAAN0AAAAPAAAAAAAAAAAAAAAAAJcCAABk&#10;cnMvZG93bnJldi54bWxQSwUGAAAAAAQABAD1AAAAjQMAAAAA&#10;" filled="f" strokeweight="12314emu">
                  <v:path arrowok="t" o:connecttype="custom" o:connectlocs="0,0;0,0;60,0" o:connectangles="0,0,0"/>
                </v:polyline>
                <v:polyline id="Freeform 2066" o:spid="_x0000_s1467" style="position:absolute;visibility:visible;mso-wrap-style:square;v-text-anchor:top" points="9260,3165,9260,3165,9320,3165"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oClWyAAA&#10;AN0AAAAPAAAAZHJzL2Rvd25yZXYueG1sRI9ba8JAEIXfBf/DMoIvRTf1hqSuUrWChYKXCtK3ITtN&#10;otnZkF01/vuuUPBthnPON2cms9oU4kqVyy0reO1GIIgTq3NOFRy+V50xCOeRNRaWScGdHMymzcYE&#10;Y21vvKPr3qciQNjFqCDzvoyldElGBl3XlsRB+7WVQR/WKpW6wluAm0L2omgkDeYcLmRY0iKj5Ly/&#10;mEDp318Oi5+P09fcLneX7ebzeOShUu1W/f4GwlPtn+b/9FqH+lF/AI9vwghy+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SgKVbIAAAA3QAAAA8AAAAAAAAAAAAAAAAAlwIAAGRy&#10;cy9kb3ducmV2LnhtbFBLBQYAAAAABAAEAPUAAACMAwAAAAA=&#10;" filled="f" strokeweight="12314emu">
                  <v:path arrowok="t" o:connecttype="custom" o:connectlocs="0,0;0,0;60,0" o:connectangles="0,0,0"/>
                </v:polyline>
                <v:line id="Line 2065" o:spid="_x0000_s1468" style="position:absolute;visibility:visible;mso-wrap-style:square" from="9362,3166" to="9381,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6wx3MQAAADdAAAADwAAAGRycy9kb3ducmV2LnhtbERPTWvCQBC9F/wPywi91Y0WtUZXkUJF&#10;QShqEbwN2TGJZmdDdjXRX+8KQm/zeJ8zmTWmEFeqXG5ZQbcTgSBOrM45VfC3+/n4AuE8ssbCMim4&#10;kYPZtPU2wVjbmjd03fpUhBB2MSrIvC9jKV2SkUHXsSVx4I62MugDrFKpK6xDuClkL4oG0mDOoSHD&#10;kr4zSs7bi1EwPPz26gPfuytcjy6n1fC02C/uSr23m/kYhKfG/4tf7qUO86PPPjy/CSfI6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rDHcxAAAAN0AAAAPAAAAAAAAAAAA&#10;AAAAAKECAABkcnMvZG93bnJldi54bWxQSwUGAAAAAAQABAD5AAAAkgMAAAAA&#10;" strokeweight="12314emu"/>
                <v:polyline id="Freeform 2064" o:spid="_x0000_s1469" style="position:absolute;visibility:visible;mso-wrap-style:square;v-text-anchor:top" points="6410,429,6410,429,6671,42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CJmYxAAA&#10;AN0AAAAPAAAAZHJzL2Rvd25yZXYueG1sRE9Na8JAEL0X+h+WEbxI3diCSOoqUmgr6KHR9tDbkJ1m&#10;02ZmQ3bV9N+7guBtHu9z5sueG3WkLtReDEzGGSiS0ttaKgOf+9eHGagQUSw2XsjAPwVYLu7v5phb&#10;f5KCjrtYqRQiIUcDLsY21zqUjhjD2LckifvxHWNMsKu07fCUwrnRj1k21Yy1pAaHLb04Kv92BzbA&#10;seCPr+172PxO+K0YjXr63jtjhoN+9QwqUh9v4qt7bdP87GkKl2/SCXpx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iZmMQAAADdAAAADwAAAAAAAAAAAAAAAACXAgAAZHJzL2Rv&#10;d25yZXYueG1sUEsFBgAAAAAEAAQA9QAAAIgDAAAAAA==&#10;" filled="f" strokeweight="12314emu">
                  <v:path arrowok="t" o:connecttype="custom" o:connectlocs="0,0;0,0;261,0" o:connectangles="0,0,0"/>
                </v:polyline>
                <v:polyline id="Freeform 2063" o:spid="_x0000_s1470" style="position:absolute;visibility:visible;mso-wrap-style:square;v-text-anchor:top" points="6410,549,6410,549,6671,54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RDwDxQAA&#10;AN0AAAAPAAAAZHJzL2Rvd25yZXYueG1sRE9La8JAEL4X/A/LFHoR3dhCldRVROgD7KHxcfA2ZKfZ&#10;1MxsyG41/vtuodDbfHzPmS97btSZulB7MTAZZ6BISm9rqQzsd8+jGagQUSw2XsjAlQIsF4ObOebW&#10;X6Sg8zZWKoVIyNGAi7HNtQ6lI8Yw9i1J4j59xxgT7CptO7ykcG70fZY9asZaUoPDltaOytP2mw1w&#10;LPjj8P4aNl8TfimGw56OO2fM3W2/egIVqY//4j/3m03zs4cp/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EPAPFAAAA3QAAAA8AAAAAAAAAAAAAAAAAlwIAAGRycy9k&#10;b3ducmV2LnhtbFBLBQYAAAAABAAEAPUAAACJAwAAAAA=&#10;" filled="f" strokeweight="12314emu">
                  <v:path arrowok="t" o:connecttype="custom" o:connectlocs="0,0;0,0;261,0" o:connectangles="0,0,0"/>
                </v:polyline>
                <v:polyline id="Freeform 2062" o:spid="_x0000_s1471" style="position:absolute;visibility:visible;mso-wrap-style:square;v-text-anchor:top" points="6410,670,6410,670,6671,670"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26hxxwAA&#10;AN0AAAAPAAAAZHJzL2Rvd25yZXYueG1sRI9PSwNBDMXvQr/DEMFLsbNVEFk7LVLwD9iD29pDb2En&#10;7qxuMsvO2K7fvjkI3hLey3u/LFYjd+ZIQ2qjOJjPCjAkdfStNA4+dk/X92BSRvHYRSEHv5RgtZxc&#10;LLD08SQVHbe5MRoiqUQHIee+tDbVgRjTLPYkqn3GgTHrOjTWD3jScO7sTVHcWcZWtCFgT+tA9ff2&#10;hx1wrvh9v3lJb19zfq6m05EOu+Dc1eX4+AAm05j/zX/Xr17xi1vF1W90BLs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dduocccAAADdAAAADwAAAAAAAAAAAAAAAACXAgAAZHJz&#10;L2Rvd25yZXYueG1sUEsFBgAAAAAEAAQA9QAAAIsDAAAAAA==&#10;" filled="f" strokeweight="12314emu">
                  <v:path arrowok="t" o:connecttype="custom" o:connectlocs="0,0;0,0;261,0" o:connectangles="0,0,0"/>
                </v:polyline>
                <v:polyline id="Freeform 2061" o:spid="_x0000_s1472" style="position:absolute;visibility:visible;mso-wrap-style:square;v-text-anchor:top" points="6410,771,6410,771,6671,771"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w3qxQAA&#10;AN0AAAAPAAAAZHJzL2Rvd25yZXYueG1sRE9La8JAEL4X/A/LFHoR3dhC0dRVROgD7KHxcfA2ZKfZ&#10;1MxsyG41/vtuodDbfHzPmS97btSZulB7MTAZZ6BISm9rqQzsd8+jKagQUSw2XsjAlQIsF4ObOebW&#10;X6Sg8zZWKoVIyNGAi7HNtQ6lI8Yw9i1J4j59xxgT7CptO7ykcG70fZY9asZaUoPDltaOytP2mw1w&#10;LPjj8P4aNl8TfimGw56OO2fM3W2/egIVqY//4j/3m03zs4cZ/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qXDerFAAAA3QAAAA8AAAAAAAAAAAAAAAAAlwIAAGRycy9k&#10;b3ducmV2LnhtbFBLBQYAAAAABAAEAPUAAACJAwAAAAA=&#10;" filled="f" strokeweight="12314emu">
                  <v:path arrowok="t" o:connecttype="custom" o:connectlocs="0,0;0,0;261,0" o:connectangles="0,0,0"/>
                </v:polyline>
                <v:polyline id="Freeform 2060" o:spid="_x0000_s1473" style="position:absolute;visibility:visible;mso-wrap-style:square;v-text-anchor:top" points="6410,1013,6410,1013,6671,1013"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q9cKxwAA&#10;AN0AAAAPAAAAZHJzL2Rvd25yZXYueG1sRI9PSwNBDMXvQr/DEMFLsbMVEVk7LVLwD9iD29pDb2En&#10;7qxuMsvO2K7fvjkI3hLey3u/LFYjd+ZIQ2qjOJjPCjAkdfStNA4+dk/X92BSRvHYRSEHv5RgtZxc&#10;LLD08SQVHbe5MRoiqUQHIee+tDbVgRjTLPYkqn3GgTHrOjTWD3jScO7sTVHcWcZWtCFgT+tA9ff2&#10;hx1wrvh9v3lJb19zfq6m05EOu+Dc1eX4+AAm05j/zX/Xr17xi1vl1290BLs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06vXCscAAADdAAAADwAAAAAAAAAAAAAAAACXAgAAZHJz&#10;L2Rvd25yZXYueG1sUEsFBgAAAAAEAAQA9QAAAIsDAAAAAA==&#10;" filled="f" strokeweight="12314emu">
                  <v:path arrowok="t" o:connecttype="custom" o:connectlocs="0,0;0,0;261,0" o:connectangles="0,0,0"/>
                </v:polyline>
                <v:polyline id="Freeform 2059" o:spid="_x0000_s1474" style="position:absolute;visibility:visible;mso-wrap-style:square;v-text-anchor:top" points="6410,1112,6410,1112,6671,1112"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53KRxAAA&#10;AN0AAAAPAAAAZHJzL2Rvd25yZXYueG1sRE9NS8NAEL0L/odlhF6K3aSISNptKYVqQQ+m1UNvQ3bM&#10;xmZmQ3bbxn/vCkJv83ifM18O3Koz9aHxYiCfZKBIKm8bqQ187Df3T6BCRLHYeiEDPxRgubi9mWNh&#10;/UVKOu9irVKIhAINuBi7QutQOWIME9+RJO7L94wxwb7WtsdLCudWT7PsUTM2khocdrR2VB13JzbA&#10;seT3z7eX8Pqd83M5Hg902DtjRnfDagYq0hCv4n/31qb52UMOf9+kE/T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OdykcQAAADdAAAADwAAAAAAAAAAAAAAAACXAgAAZHJzL2Rv&#10;d25yZXYueG1sUEsFBgAAAAAEAAQA9QAAAIgDAAAAAA==&#10;" filled="f" strokeweight="12314emu">
                  <v:path arrowok="t" o:connecttype="custom" o:connectlocs="0,0;0,0;261,0" o:connectangles="0,0,0"/>
                </v:polyline>
                <v:polyline id="Freeform 2058" o:spid="_x0000_s1475" style="position:absolute;visibility:visible;mso-wrap-style:square;v-text-anchor:top" points="6410,1233,6410,1233,6671,1233"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NezmxAAA&#10;AN0AAAAPAAAAZHJzL2Rvd25yZXYueG1sRE9Na8JAEL0L/Q/LCL1I3ShFSuoqUtAK9dBoe+htyE6z&#10;aTOzIbtq/PeuUOhtHu9z5sueG3WiLtReDEzGGSiS0ttaKgMfh/XDE6gQUSw2XsjAhQIsF3eDOebW&#10;n6Wg0z5WKoVIyNGAi7HNtQ6lI8Yw9i1J4r59xxgT7CptOzyncG70NMtmmrGW1OCwpRdH5e/+yAY4&#10;Fvz+uXsNbz8T3hSjUU9fB2fM/bBfPYOK1Md/8Z97a9P87HEKt2/SCXpx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TDXs5sQAAADdAAAADwAAAAAAAAAAAAAAAACXAgAAZHJzL2Rv&#10;d25yZXYueG1sUEsFBgAAAAAEAAQA9QAAAIgDAAAAAA==&#10;" filled="f" strokeweight="12314emu">
                  <v:path arrowok="t" o:connecttype="custom" o:connectlocs="0,0;0,0;261,0" o:connectangles="0,0,0"/>
                </v:polyline>
                <v:polyline id="Freeform 2057" o:spid="_x0000_s1476" style="position:absolute;visibility:visible;mso-wrap-style:square;v-text-anchor:top" points="6410,1354,6410,1354,6671,1354"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eUl9xQAA&#10;AN0AAAAPAAAAZHJzL2Rvd25yZXYueG1sRE9La8JAEL4X/A/LFHoR3dgWkdRVROgD7KHxcfA2ZKfZ&#10;1MxsyG41/vtuodDbfHzPmS97btSZulB7MTAZZ6BISm9rqQzsd8+jGagQUSw2XsjAlQIsF4ObOebW&#10;X6Sg8zZWKoVIyNGAi7HNtQ6lI8Yw9i1J4j59xxgT7CptO7ykcG70fZZNNWMtqcFhS2tH5Wn7zQY4&#10;FvxxeH8Nm68JvxTDYU/HnTPm7rZfPYGK1Md/8Z/7zab52eMD/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N5SX3FAAAA3QAAAA8AAAAAAAAAAAAAAAAAlwIAAGRycy9k&#10;b3ducmV2LnhtbFBLBQYAAAAABAAEAPUAAACJAwAAAAA=&#10;" filled="f" strokeweight="12314emu">
                  <v:path arrowok="t" o:connecttype="custom" o:connectlocs="0,0;0,0;261,0" o:connectangles="0,0,0"/>
                </v:polyline>
                <v:polyline id="Freeform 2056" o:spid="_x0000_s1477" style="position:absolute;visibility:visible;mso-wrap-style:square;v-text-anchor:top" points="6410,1576,6410,1576,6671,1576"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kNEJxAAA&#10;AN0AAAAPAAAAZHJzL2Rvd25yZXYueG1sRE9Na8JAEL0X+h+WEbxI3VikSOoqUmgr6KHR9tDbkJ1m&#10;02ZmQ3bV+O9doeBtHu9z5sueG3WkLtReDEzGGSiS0ttaKgOf+9eHGagQUSw2XsjAmQIsF/d3c8yt&#10;P0lBx12sVAqRkKMBF2Obax1KR4xh7FuSxP34jjEm2FXadnhK4dzoxyx70oy1pAaHLb04Kv92BzbA&#10;seCPr+172PxO+K0YjXr63jtjhoN+9QwqUh9v4n/32qb52XQK12/SCXp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JDRCcQAAADdAAAADwAAAAAAAAAAAAAAAACXAgAAZHJzL2Rv&#10;d25yZXYueG1sUEsFBgAAAAAEAAQA9QAAAIgDAAAAAA==&#10;" filled="f" strokeweight="12314emu">
                  <v:path arrowok="t" o:connecttype="custom" o:connectlocs="0,0;0,0;261,0" o:connectangles="0,0,0"/>
                </v:polyline>
                <v:polyline id="Freeform 2055" o:spid="_x0000_s1478" style="position:absolute;visibility:visible;mso-wrap-style:square;v-text-anchor:top" points="6410,1697,6410,1697,6671,1697"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3HSSxQAA&#10;AN0AAAAPAAAAZHJzL2Rvd25yZXYueG1sRE9La8JAEL4X/A/LFHoR3VhakdRVROgD7KHxcfA2ZKfZ&#10;1MxsyG41/vtuodDbfHzPmS97btSZulB7MTAZZ6BISm9rqQzsd8+jGagQUSw2XsjAlQIsF4ObOebW&#10;X6Sg8zZWKoVIyNGAi7HNtQ6lI8Yw9i1J4j59xxgT7CptO7ykcG70fZZNNWMtqcFhS2tH5Wn7zQY4&#10;FvxxeH8Nm68JvxTDYU/HnTPm7rZfPYGK1Md/8Z/7zab52cMj/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PcdJLFAAAA3QAAAA8AAAAAAAAAAAAAAAAAlwIAAGRycy9k&#10;b3ducmV2LnhtbFBLBQYAAAAABAAEAPUAAACJAwAAAAA=&#10;" filled="f" strokeweight="12314emu">
                  <v:path arrowok="t" o:connecttype="custom" o:connectlocs="0,0;0,0;261,0" o:connectangles="0,0,0"/>
                </v:polyline>
                <v:polyline id="Freeform 2054" o:spid="_x0000_s1479" style="position:absolute;visibility:visible;mso-wrap-style:square;v-text-anchor:top" points="6410,1798,6410,1798,6671,1798"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DurlxAAA&#10;AN0AAAAPAAAAZHJzL2Rvd25yZXYueG1sRE9Na8JAEL0X+h+WEbxI3ViKSOoqUmgr6KHR9tDbkJ1m&#10;02ZmQ3bV9N+7guBtHu9z5sueG3WkLtReDEzGGSiS0ttaKgOf+9eHGagQUSw2XsjAPwVYLu7v5phb&#10;f5KCjrtYqRQiIUcDLsY21zqUjhjD2LckifvxHWNMsKu07fCUwrnRj1k21Yy1pAaHLb04Kv92BzbA&#10;seCPr+172PxO+K0YjXr63jtjhoN+9QwqUh9v4qt7bdP87GkKl2/SCXpx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Mw7q5cQAAADdAAAADwAAAAAAAAAAAAAAAACXAgAAZHJzL2Rv&#10;d25yZXYueG1sUEsFBgAAAAAEAAQA9QAAAIgDAAAAAA==&#10;" filled="f" strokeweight="12314emu">
                  <v:path arrowok="t" o:connecttype="custom" o:connectlocs="0,0;0,0;261,0" o:connectangles="0,0,0"/>
                </v:polyline>
                <v:polyline id="Freeform 2053" o:spid="_x0000_s1480" style="position:absolute;visibility:visible;mso-wrap-style:square;v-text-anchor:top" points="6410,1919,6410,1919,6671,191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Qk9+xQAA&#10;AN0AAAAPAAAAZHJzL2Rvd25yZXYueG1sRE9La8JAEL4X/A/LFHoR3VhKldRVROgD7KHxcfA2ZKfZ&#10;1MxsyG41/vtuodDbfHzPmS97btSZulB7MTAZZ6BISm9rqQzsd8+jGagQUSw2XsjAlQIsF4ObOebW&#10;X6Sg8zZWKoVIyNGAi7HNtQ6lI8Yw9i1J4j59xxgT7CptO7ykcG70fZY9asZaUoPDltaOytP2mw1w&#10;LPjj8P4aNl8TfimGw56OO2fM3W2/egIVqY//4j/3m03zs4cp/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xCT37FAAAA3QAAAA8AAAAAAAAAAAAAAAAAlwIAAGRycy9k&#10;b3ducmV2LnhtbFBLBQYAAAAABAAEAPUAAACJAwAAAAA=&#10;" filled="f" strokeweight="12314emu">
                  <v:path arrowok="t" o:connecttype="custom" o:connectlocs="0,0;0,0;261,0" o:connectangles="0,0,0"/>
                </v:polyline>
                <v:polyline id="Freeform 2052" o:spid="_x0000_s1481" style="position:absolute;visibility:visible;mso-wrap-style:square;v-text-anchor:top" points="6410,2139,6410,2139,6671,213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3dsMxwAA&#10;AN0AAAAPAAAAZHJzL2Rvd25yZXYueG1sRI9PSwNBDMXvQr/DEMFLsbMVEVk7LVLwD9iD29pDb2En&#10;7qxuMsvO2K7fvjkI3hLey3u/LFYjd+ZIQ2qjOJjPCjAkdfStNA4+dk/X92BSRvHYRSEHv5RgtZxc&#10;LLD08SQVHbe5MRoiqUQHIee+tDbVgRjTLPYkqn3GgTHrOjTWD3jScO7sTVHcWcZWtCFgT+tA9ff2&#10;hx1wrvh9v3lJb19zfq6m05EOu+Dc1eX4+AAm05j/zX/Xr17xi1vF1W90BLs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Ld3bDMcAAADdAAAADwAAAAAAAAAAAAAAAACXAgAAZHJz&#10;L2Rvd25yZXYueG1sUEsFBgAAAAAEAAQA9QAAAIsDAAAAAA==&#10;" filled="f" strokeweight="12314emu">
                  <v:path arrowok="t" o:connecttype="custom" o:connectlocs="0,0;0,0;261,0" o:connectangles="0,0,0"/>
                </v:polyline>
                <v:polyline id="Freeform 2051" o:spid="_x0000_s1482" style="position:absolute;visibility:visible;mso-wrap-style:square;v-text-anchor:top" points="6410,2260,6410,2260,6671,2260"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kX6XxQAA&#10;AN0AAAAPAAAAZHJzL2Rvd25yZXYueG1sRE9La8JAEL4X/A/LFHoR3VhK0dRVROgD7KHxcfA2ZKfZ&#10;1MxsyG41/vtuodDbfHzPmS97btSZulB7MTAZZ6BISm9rqQzsd8+jKagQUSw2XsjAlQIsF4ObOebW&#10;X6Sg8zZWKoVIyNGAi7HNtQ6lI8Yw9i1J4j59xxgT7CptO7ykcG70fZY9asZaUoPDltaOytP2mw1w&#10;LPjj8P4aNl8TfimGw56OO2fM3W2/egIVqY//4j/3m03zs4cZ/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RfpfFAAAA3QAAAA8AAAAAAAAAAAAAAAAAlwIAAGRycy9k&#10;b3ducmV2LnhtbFBLBQYAAAAABAAEAPUAAACJAwAAAAA=&#10;" filled="f" strokeweight="12314emu">
                  <v:path arrowok="t" o:connecttype="custom" o:connectlocs="0,0;0,0;261,0" o:connectangles="0,0,0"/>
                </v:polyline>
                <v:polyline id="Freeform 2050" o:spid="_x0000_s1483" style="position:absolute;visibility:visible;mso-wrap-style:square;v-text-anchor:top" points="6410,2381,6410,2381,6671,2381"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ckHXxwAA&#10;AN0AAAAPAAAAZHJzL2Rvd25yZXYueG1sRI9PSwNBDMXvQr/DEMFLsbMVFFk7LVLwD9iD29pDb2En&#10;7qxuMsvO2K7fvjkI3hLey3u/LFYjd+ZIQ2qjOJjPCjAkdfStNA4+dk/X92BSRvHYRSEHv5RgtZxc&#10;LLD08SQVHbe5MRoiqUQHIee+tDbVgRjTLPYkqn3GgTHrOjTWD3jScO7sTVHcWcZWtCFgT+tA9ff2&#10;hx1wrvh9v3lJb19zfq6m05EOu+Dc1eX4+AAm05j/zX/Xr17xi1vl1290BLs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nJB18cAAADdAAAADwAAAAAAAAAAAAAAAACXAgAAZHJz&#10;L2Rvd25yZXYueG1sUEsFBgAAAAAEAAQA9QAAAIsDAAAAAA==&#10;" filled="f" strokeweight="12314emu">
                  <v:path arrowok="t" o:connecttype="custom" o:connectlocs="0,0;0,0;261,0" o:connectangles="0,0,0"/>
                </v:polyline>
                <v:polyline id="Freeform 2049" o:spid="_x0000_s1484" style="position:absolute;visibility:visible;mso-wrap-style:square;v-text-anchor:top" points="6410,2482,6410,2482,6671,2482"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PuRMxAAA&#10;AN0AAAAPAAAAZHJzL2Rvd25yZXYueG1sRE9NS8NAEL0L/odlhF6K3aSgSNptKYVqQQ+m1UNvQ3bM&#10;xmZmQ3bbxn/vCkJv83ifM18O3Koz9aHxYiCfZKBIKm8bqQ187Df3T6BCRLHYeiEDPxRgubi9mWNh&#10;/UVKOu9irVKIhAINuBi7QutQOWIME9+RJO7L94wxwb7WtsdLCudWT7PsUTM2khocdrR2VB13JzbA&#10;seT3z7eX8Pqd83M5Hg902DtjRnfDagYq0hCv4n/31qb52UMOf9+kE/T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T7kTMQAAADdAAAADwAAAAAAAAAAAAAAAACXAgAAZHJzL2Rv&#10;d25yZXYueG1sUEsFBgAAAAAEAAQA9QAAAIgDAAAAAA==&#10;" filled="f" strokeweight="12314emu">
                  <v:path arrowok="t" o:connecttype="custom" o:connectlocs="0,0;0,0;261,0" o:connectangles="0,0,0"/>
                </v:polyline>
                <v:polyline id="Freeform 2048" o:spid="_x0000_s1485" style="position:absolute;visibility:visible;mso-wrap-style:square;v-text-anchor:top" points="6410,2723,6410,2723,6671,2723"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7Ho7xAAA&#10;AN0AAAAPAAAAZHJzL2Rvd25yZXYueG1sRE9Na8JAEL0L/Q/LCL1I3ShUSuoqUtAK9dBoe+htyE6z&#10;aTOzIbtq/PeuUOhtHu9z5sueG3WiLtReDEzGGSiS0ttaKgMfh/XDE6gQUSw2XsjAhQIsF3eDOebW&#10;n6Wg0z5WKoVIyNGAi7HNtQ6lI8Yw9i1J4r59xxgT7CptOzyncG70NMtmmrGW1OCwpRdH5e/+yAY4&#10;Fvz+uXsNbz8T3hSjUU9fB2fM/bBfPYOK1Md/8Z97a9P87HEKt2/SCXpx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ex6O8QAAADdAAAADwAAAAAAAAAAAAAAAACXAgAAZHJzL2Rv&#10;d25yZXYueG1sUEsFBgAAAAAEAAQA9QAAAIgDAAAAAA==&#10;" filled="f" strokeweight="12314emu">
                  <v:path arrowok="t" o:connecttype="custom" o:connectlocs="0,0;0,0;261,0" o:connectangles="0,0,0"/>
                </v:polyline>
                <v:polyline id="Freeform 2047" o:spid="_x0000_s1486" style="position:absolute;visibility:visible;mso-wrap-style:square;v-text-anchor:top" points="6410,2824,6410,2824,6671,2824"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oN+gxQAA&#10;AN0AAAAPAAAAZHJzL2Rvd25yZXYueG1sRE9La8JAEL4X/A/LFHoR3dhSkdRVROgD7KHxcfA2ZKfZ&#10;1MxsyG41/vtuodDbfHzPmS97btSZulB7MTAZZ6BISm9rqQzsd8+jGagQUSw2XsjAlQIsF4ObOebW&#10;X6Sg8zZWKoVIyNGAi7HNtQ6lI8Yw9i1J4j59xxgT7CptO7ykcG70fZZNNWMtqcFhS2tH5Wn7zQY4&#10;FvxxeH8Nm68JvxTDYU/HnTPm7rZfPYGK1Md/8Z/7zab52eMD/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ag36DFAAAA3QAAAA8AAAAAAAAAAAAAAAAAlwIAAGRycy9k&#10;b3ducmV2LnhtbFBLBQYAAAAABAAEAPUAAACJAwAAAAA=&#10;" filled="f" strokeweight="12314emu">
                  <v:path arrowok="t" o:connecttype="custom" o:connectlocs="0,0;0,0;261,0" o:connectangles="0,0,0"/>
                </v:polyline>
                <v:polyline id="Freeform 2046" o:spid="_x0000_s1487" style="position:absolute;visibility:visible;mso-wrap-style:square;v-text-anchor:top" points="6410,2945,6410,2945,6671,2945"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SUfUxQAA&#10;AN0AAAAPAAAAZHJzL2Rvd25yZXYueG1sRE9La8JAEL4X/A/LFHoR3VhakdRVROgD7KHxcfA2ZKfZ&#10;1MxsyG41/vtuodDbfHzPmS97btSZulB7MTAZZ6BISm9rqQzsd8+jGagQUSw2XsjAlQIsF4ObOebW&#10;X6Sg8zZWKoVIyNGAi7HNtQ6lI8Yw9i1J4j59xxgT7CptO7ykcG70fZZNNWMtqcFhS2tH5Wn7zQY4&#10;FvxxeH8Nm68JvxTDYU/HnTPm7rZfPYGK1Md/8Z/7zab52eMD/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lJR9TFAAAA3QAAAA8AAAAAAAAAAAAAAAAAlwIAAGRycy9k&#10;b3ducmV2LnhtbFBLBQYAAAAABAAEAPUAAACJAwAAAAA=&#10;" filled="f" strokeweight="12314emu">
                  <v:path arrowok="t" o:connecttype="custom" o:connectlocs="0,0;0,0;261,0" o:connectangles="0,0,0"/>
                </v:polyline>
                <v:polyline id="Freeform 2045" o:spid="_x0000_s1488" style="position:absolute;visibility:visible;mso-wrap-style:square;v-text-anchor:top" points="6410,3066,6410,3066,6671,3066"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BeJPxAAA&#10;AN0AAAAPAAAAZHJzL2Rvd25yZXYueG1sRE9Na8JAEL0X+h+WEbxI3ViwSOoqUmgr6KHR9tDbkJ1m&#10;02ZmQ3bV+O9doeBtHu9z5sueG3WkLtReDEzGGSiS0ttaKgOf+9eHGagQUSw2XsjAmQIsF/d3c8yt&#10;P0lBx12sVAqRkKMBF2Obax1KR4xh7FuSxP34jjEm2FXadnhK4dzoxyx70oy1pAaHLb04Kv92BzbA&#10;seCPr+172PxO+K0YjXr63jtjhoN+9QwqUh9v4n/32qb52XQK12/SCXp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gXiT8QAAADdAAAADwAAAAAAAAAAAAAAAACXAgAAZHJzL2Rv&#10;d25yZXYueG1sUEsFBgAAAAAEAAQA9QAAAIgDAAAAAA==&#10;" filled="f" strokeweight="12314emu">
                  <v:path arrowok="t" o:connecttype="custom" o:connectlocs="0,0;0,0;261,0" o:connectangles="0,0,0"/>
                </v:polyline>
                <v:polyline id="Freeform 2044" o:spid="_x0000_s1489" style="position:absolute;visibility:visible;mso-wrap-style:square;v-text-anchor:top" points="6410,3286,6410,3286,6671,3286"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13w4xAAA&#10;AN0AAAAPAAAAZHJzL2Rvd25yZXYueG1sRE9Na8JAEL0X+h+WEbxI3VioSOoqUmgr6KHR9tDbkJ1m&#10;02ZmQ3bV9N+7guBtHu9z5sueG3WkLtReDEzGGSiS0ttaKgOf+9eHGagQUSw2XsjAPwVYLu7v5phb&#10;f5KCjrtYqRQiIUcDLsY21zqUjhjD2LckifvxHWNMsKu07fCUwrnRj1k21Yy1pAaHLb04Kv92BzbA&#10;seCPr+172PxO+K0YjXr63jtjhoN+9QwqUh9v4qt7bdP87GkKl2/SCXpx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ttd8OMQAAADdAAAADwAAAAAAAAAAAAAAAACXAgAAZHJzL2Rv&#10;d25yZXYueG1sUEsFBgAAAAAEAAQA9QAAAIgDAAAAAA==&#10;" filled="f" strokeweight="12314emu">
                  <v:path arrowok="t" o:connecttype="custom" o:connectlocs="0,0;0,0;261,0" o:connectangles="0,0,0"/>
                </v:polyline>
                <v:polyline id="Freeform 2043" o:spid="_x0000_s1490" style="position:absolute;visibility:visible;mso-wrap-style:square;v-text-anchor:top" points="6410,3407,6410,3407,6671,3407"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m9mjxQAA&#10;AN0AAAAPAAAAZHJzL2Rvd25yZXYueG1sRE9La8JAEL4X/A/LFHoR3VholdRVROgD7KHxcfA2ZKfZ&#10;1MxsyG41/vtuodDbfHzPmS97btSZulB7MTAZZ6BISm9rqQzsd8+jGagQUSw2XsjAlQIsF4ObOebW&#10;X6Sg8zZWKoVIyNGAi7HNtQ6lI8Yw9i1J4j59xxgT7CptO7ykcG70fZY9asZaUoPDltaOytP2mw1w&#10;LPjj8P4aNl8TfimGw56OO2fM3W2/egIVqY//4j/3m03zs4cp/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mb2aPFAAAA3QAAAA8AAAAAAAAAAAAAAAAAlwIAAGRycy9k&#10;b3ducmV2LnhtbFBLBQYAAAAABAAEAPUAAACJAwAAAAA=&#10;" filled="f" strokeweight="12314emu">
                  <v:path arrowok="t" o:connecttype="custom" o:connectlocs="0,0;0,0;261,0" o:connectangles="0,0,0"/>
                </v:polyline>
                <v:polyline id="Freeform 2042" o:spid="_x0000_s1491" style="position:absolute;visibility:visible;mso-wrap-style:square;v-text-anchor:top" points="6410,3508,6410,3508,6671,3508"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BE3RxwAA&#10;AN0AAAAPAAAAZHJzL2Rvd25yZXYueG1sRI9PSwNBDMXvQr/DEMFLsbMVFFk7LVLwD9iD29pDb2En&#10;7qxuMsvO2K7fvjkI3hLey3u/LFYjd+ZIQ2qjOJjPCjAkdfStNA4+dk/X92BSRvHYRSEHv5RgtZxc&#10;LLD08SQVHbe5MRoiqUQHIee+tDbVgRjTLPYkqn3GgTHrOjTWD3jScO7sTVHcWcZWtCFgT+tA9ff2&#10;hx1wrvh9v3lJb19zfq6m05EOu+Dc1eX4+AAm05j/zX/Xr17xi1vF1W90BLs8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qARN0ccAAADdAAAADwAAAAAAAAAAAAAAAACXAgAAZHJz&#10;L2Rvd25yZXYueG1sUEsFBgAAAAAEAAQA9QAAAIsDAAAAAA==&#10;" filled="f" strokeweight="12314emu">
                  <v:path arrowok="t" o:connecttype="custom" o:connectlocs="0,0;0,0;261,0" o:connectangles="0,0,0"/>
                </v:polyline>
                <v:polyline id="Freeform 2041" o:spid="_x0000_s1492" style="position:absolute;visibility:visible;mso-wrap-style:square;v-text-anchor:top" points="6410,3629,6410,3629,6671,362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SOhKxQAA&#10;AN0AAAAPAAAAZHJzL2Rvd25yZXYueG1sRE9La8JAEL4X/A/LFHoR3Vho0dRVROgD7KHxcfA2ZKfZ&#10;1MxsyG41/vtuodDbfHzPmS97btSZulB7MTAZZ6BISm9rqQzsd8+jKagQUSw2XsjAlQIsF4ObOebW&#10;X6Sg8zZWKoVIyNGAi7HNtQ6lI8Yw9i1J4j59xxgT7CptO7ykcG70fZY9asZaUoPDltaOytP2mw1w&#10;LPjj8P4aNl8TfimGw56OO2fM3W2/egIVqY//4j/3m03zs4cZ/H6TTtC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I6ErFAAAA3QAAAA8AAAAAAAAAAAAAAAAAlwIAAGRycy9k&#10;b3ducmV2LnhtbFBLBQYAAAAABAAEAPUAAACJAwAAAAA=&#10;" filled="f" strokeweight="12314emu">
                  <v:path arrowok="t" o:connecttype="custom" o:connectlocs="0,0;0,0;261,0" o:connectangles="0,0,0"/>
                </v:polyline>
                <v:polyline id="Freeform 2040" o:spid="_x0000_s1493" style="position:absolute;visibility:visible;mso-wrap-style:square;v-text-anchor:top" points="3810,1908,3810,1908,3810,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HouuxwAA&#10;AN0AAAAPAAAAZHJzL2Rvd25yZXYueG1sRI9Bb8IwDIXvk/YfIiNxmUYyJtDWERDaQPTCYd0QV6vx&#10;2orGqZoA3b/Hh0m72XrP731erAbfqgv1sQls4WliQBGXwTVcWfj+2j6+gIoJ2WEbmCz8UoTV8v5u&#10;gZkLV/6kS5EqJSEcM7RQp9RlWseyJo9xEjpi0X5C7zHJ2lfa9XiVcN/qqTFz7bFhaaixo/eaylNx&#10;9hZmm/x43JnZ+jn3h8Pmo9j79uHV2vFoWL+BSjSkf/Pfde4E38yFX76REfTy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bh6LrscAAADdAAAADwAAAAAAAAAAAAAAAACXAgAAZHJz&#10;L2Rvd25yZXYueG1sUEsFBgAAAAAEAAQA9QAAAIsDAAAAAA==&#10;" filled="f" strokeweight="12305emu">
                  <v:path arrowok="t" o:connecttype="custom" o:connectlocs="0,1908;0,1908;0,2150" o:connectangles="0,0,0"/>
                </v:polyline>
                <v:polyline id="Freeform 2039" o:spid="_x0000_s1494" style="position:absolute;visibility:visible;mso-wrap-style:square;v-text-anchor:top" points="3931,1908,3931,1908,3931,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Ui41xQAA&#10;AN0AAAAPAAAAZHJzL2Rvd25yZXYueG1sRE9Na8JAEL0X+h+WKXgpddcWpaauIq3FXDwYFa9DdpqE&#10;ZmdDdk3iv3eFQm/zeJ+zWA22Fh21vnKsYTJWIIhzZyouNBwP3y/vIHxANlg7Jg1X8rBaPj4sMDGu&#10;5z11WShEDGGfoIYyhCaR0uclWfRj1xBH7se1FkOEbSFNi30Mt7V8VWomLVYcG0ps6LOk/De7WA3T&#10;TXo+b9V0/Zba02nzle1s/TzXevQ0rD9ABBrCv/jPnZo4X80mcP8mniCX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FSLjXFAAAA3QAAAA8AAAAAAAAAAAAAAAAAlwIAAGRycy9k&#10;b3ducmV2LnhtbFBLBQYAAAAABAAEAPUAAACJAwAAAAA=&#10;" filled="f" strokeweight="12305emu">
                  <v:path arrowok="t" o:connecttype="custom" o:connectlocs="0,1908;0,1908;0,2150" o:connectangles="0,0,0"/>
                </v:polyline>
                <v:polyline id="Freeform 2038" o:spid="_x0000_s1495" style="position:absolute;visibility:visible;mso-wrap-style:square;v-text-anchor:top" points="4032,1908,4032,1908,4032,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gLBCxAAA&#10;AN0AAAAPAAAAZHJzL2Rvd25yZXYueG1sRE9Na8JAEL0L/Q/LFHoR3a1F0egq0lrMxYNR8TpkxyQ0&#10;OxuyW03/fVcQvM3jfc5i1dlaXKn1lWMN70MFgjh3puJCw/HwPZiC8AHZYO2YNPyRh9XypbfAxLgb&#10;7+mahULEEPYJaihDaBIpfV6SRT90DXHkLq61GCJsC2lavMVwW8uRUhNpseLYUGJDnyXlP9mv1TDe&#10;pOfzVo3XH6k9nTZf2c7W/ZnWb6/deg4iUBee4oc7NXG+mozg/k08QS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YCwQsQAAADdAAAADwAAAAAAAAAAAAAAAACXAgAAZHJzL2Rv&#10;d25yZXYueG1sUEsFBgAAAAAEAAQA9QAAAIgDAAAAAA==&#10;" filled="f" strokeweight="12305emu">
                  <v:path arrowok="t" o:connecttype="custom" o:connectlocs="0,1908;0,1908;0,2150" o:connectangles="0,0,0"/>
                </v:polyline>
                <v:polyline id="Freeform 2037" o:spid="_x0000_s1496" style="position:absolute;visibility:visible;mso-wrap-style:square;v-text-anchor:top" points="4152,1908,4152,1908,4152,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BXZxAAA&#10;AN0AAAAPAAAAZHJzL2Rvd25yZXYueG1sRE9Na8JAEL0X/A/LCF5K3VVRauoq0irm4sGoeB2y0ySY&#10;nQ3ZVdN/3xUKvc3jfc5i1dla3Kn1lWMNo6ECQZw7U3Gh4XTcvr2D8AHZYO2YNPyQh9Wy97LAxLgH&#10;H+iehULEEPYJaihDaBIpfV6SRT90DXHkvl1rMUTYFtK0+IjhtpZjpWbSYsWxocSGPkvKr9nNaphu&#10;0stlp6brSWrP581Xtrf161zrQb9bf4AI1IV/8Z87NXG+mk3g+U08QS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swV2cQAAADdAAAADwAAAAAAAAAAAAAAAACXAgAAZHJzL2Rv&#10;d25yZXYueG1sUEsFBgAAAAAEAAQA9QAAAIgDAAAAAA==&#10;" filled="f" strokeweight="12305emu">
                  <v:path arrowok="t" o:connecttype="custom" o:connectlocs="0,1908;0,1908;0,2150" o:connectangles="0,0,0"/>
                </v:polyline>
                <v:polyline id="Freeform 2036" o:spid="_x0000_s1497" style="position:absolute;visibility:visible;mso-wrap-style:square;v-text-anchor:top" points="4374,1908,4374,1908,4374,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JY2txAAA&#10;AN0AAAAPAAAAZHJzL2Rvd25yZXYueG1sRE9Na8JAEL0L/Q/LFLxI3a1WaVNXEbU0Fw+NitchO01C&#10;s7Mhu2r6711B8DaP9zmzRWdrcabWV441vA4VCOLcmYoLDfvd18s7CB+QDdaOScM/eVjMn3ozTIy7&#10;8A+ds1CIGMI+QQ1lCE0ipc9LsuiHriGO3K9rLYYI20KaFi8x3NZypNRUWqw4NpTY0Kqk/C87WQ2T&#10;TXo8fqvJcpzaw2Gzzra2Hnxo3X/ulp8gAnXhIb67UxPnq+kb3L6JJ8j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SWNrcQAAADdAAAADwAAAAAAAAAAAAAAAACXAgAAZHJzL2Rv&#10;d25yZXYueG1sUEsFBgAAAAAEAAQA9QAAAIgDAAAAAA==&#10;" filled="f" strokeweight="12305emu">
                  <v:path arrowok="t" o:connecttype="custom" o:connectlocs="0,1908;0,1908;0,2150" o:connectangles="0,0,0"/>
                </v:polyline>
                <v:polyline id="Freeform 2035" o:spid="_x0000_s1498" style="position:absolute;visibility:visible;mso-wrap-style:square;v-text-anchor:top" points="4615,1908,4615,1908,461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Sg2xQAA&#10;AN0AAAAPAAAAZHJzL2Rvd25yZXYueG1sRE9Na8JAEL0X/A/LCL2I7rYloU1dRVqLufTQVPE6ZMck&#10;mJ0N2a3Gf+8KQm/zeJ8zXw62FSfqfeNYw9NMgSAunWm40rD9/Zq+gvAB2WDrmDRcyMNyMXqYY2bc&#10;mX/oVIRKxBD2GWqoQ+gyKX1Zk0U/cx1x5A6utxgi7CtpejzHcNvKZ6VSabHh2FBjRx81lcfiz2pI&#10;1vl+v1HJ6iW3u936s/i27eRN68fxsHoHEWgI/+K7OzdxvkoTuH0TT5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5pKDbFAAAA3QAAAA8AAAAAAAAAAAAAAAAAlwIAAGRycy9k&#10;b3ducmV2LnhtbFBLBQYAAAAABAAEAPUAAACJAwAAAAA=&#10;" filled="f" strokeweight="12305emu">
                  <v:path arrowok="t" o:connecttype="custom" o:connectlocs="0,1908;0,1908;0,2150" o:connectangles="0,0,0"/>
                </v:polyline>
                <v:polyline id="Freeform 2034" o:spid="_x0000_s1499" style="position:absolute;visibility:visible;mso-wrap-style:square;v-text-anchor:top" points="4713,1908,4713,1908,4713,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u7ZBxAAA&#10;AN0AAAAPAAAAZHJzL2Rvd25yZXYueG1sRE9Na8JAEL0L/odlhF6K7rbFoNFVpLU0lx4aFa9DdkyC&#10;2dmQ3Wr8926h4G0e73OW69424kKdrx1reJkoEMSFMzWXGva7z/EMhA/IBhvHpOFGHtar4WCJqXFX&#10;/qFLHkoRQ9inqKEKoU2l9EVFFv3EtcSRO7nOYoiwK6Xp8BrDbSNflUqkxZpjQ4UtvVdUnPNfq2G6&#10;zY7HLzXdvGX2cNh+5N+2eZ5r/TTqNwsQgfrwEP+7MxPnqySBv2/iCXJ1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ru2QcQAAADdAAAADwAAAAAAAAAAAAAAAACXAgAAZHJzL2Rv&#10;d25yZXYueG1sUEsFBgAAAAAEAAQA9QAAAIgDAAAAAA==&#10;" filled="f" strokeweight="12305emu">
                  <v:path arrowok="t" o:connecttype="custom" o:connectlocs="0,1908;0,1908;0,2150" o:connectangles="0,0,0"/>
                </v:polyline>
                <v:polyline id="Freeform 2033" o:spid="_x0000_s1500" style="position:absolute;visibility:visible;mso-wrap-style:square;v-text-anchor:top" points="4494,1908,4494,1908,4494,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9xPaxAAA&#10;AN0AAAAPAAAAZHJzL2Rvd25yZXYueG1sRE9Na8JAEL0X+h+WEbwU3a2ibVNXkaqYSw+NFa9DdkxC&#10;s7Mhu2r8964g9DaP9zmzRWdrcabWV441vA4VCOLcmYoLDb+7zeAdhA/IBmvHpOFKHhbz56cZJsZd&#10;+IfOWShEDGGfoIYyhCaR0uclWfRD1xBH7uhaiyHCtpCmxUsMt7UcKTWVFiuODSU29FVS/pedrIbJ&#10;Oj0ctmqyHKd2v1+vsm9bv3xo3e91y08QgbrwL364UxPnq+kb3L+JJ8j5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fcT2sQAAADdAAAADwAAAAAAAAAAAAAAAACXAgAAZHJzL2Rv&#10;d25yZXYueG1sUEsFBgAAAAAEAAQA9QAAAIgDAAAAAA==&#10;" filled="f" strokeweight="12305emu">
                  <v:path arrowok="t" o:connecttype="custom" o:connectlocs="0,1908;0,1908;0,2150" o:connectangles="0,0,0"/>
                </v:polyline>
                <v:polyline id="Freeform 2032" o:spid="_x0000_s1501" style="position:absolute;visibility:visible;mso-wrap-style:square;v-text-anchor:top" points="4955,1908,4955,1908,495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IeoxwAA&#10;AN0AAAAPAAAAZHJzL2Rvd25yZXYueG1sRI9Bb8IwDIXvk/YfIiNxmUYyJtDWERDaQPTCYd0QV6vx&#10;2orGqZoA3b/Hh0m72XrP731erAbfqgv1sQls4WliQBGXwTVcWfj+2j6+gIoJ2WEbmCz8UoTV8v5u&#10;gZkLV/6kS5EqJSEcM7RQp9RlWseyJo9xEjpi0X5C7zHJ2lfa9XiVcN/qqTFz7bFhaaixo/eaylNx&#10;9hZmm/x43JnZ+jn3h8Pmo9j79uHV2vFoWL+BSjSkf/Pfde4E38wFV76REfTy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kGiHqMcAAADdAAAADwAAAAAAAAAAAAAAAACXAgAAZHJz&#10;L2Rvd25yZXYueG1sUEsFBgAAAAAEAAQA9QAAAIsDAAAAAA==&#10;" filled="f" strokeweight="12305emu">
                  <v:path arrowok="t" o:connecttype="custom" o:connectlocs="0,1908;0,1908;0,2150" o:connectangles="0,0,0"/>
                </v:polyline>
                <v:polyline id="Freeform 2031" o:spid="_x0000_s1502" style="position:absolute;visibility:visible;mso-wrap-style:square;v-text-anchor:top" points="5055,1908,5055,1908,505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CIzxQAA&#10;AN0AAAAPAAAAZHJzL2Rvd25yZXYueG1sRE9Na8JAEL0X/A/LCF5Ks9sWpUZXkdbSXDwYDV6H7DQJ&#10;zc6G7Krx37uFQm/zeJ+zXA+2FRfqfeNYw3OiQBCXzjRcaTgePp/eQPiAbLB1TBpu5GG9Gj0sMTXu&#10;ynu65KESMYR9ihrqELpUSl/WZNEnriOO3LfrLYYI+0qaHq8x3LbyRamZtNhwbKixo/eayp/8bDVM&#10;t9np9KWmm9fMFsX2I9/Z9nGu9WQ8bBYgAg3hX/znzkycr2Zz+P0mniB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8kIjPFAAAA3QAAAA8AAAAAAAAAAAAAAAAAlwIAAGRycy9k&#10;b3ducmV2LnhtbFBLBQYAAAAABAAEAPUAAACJAwAAAAA=&#10;" filled="f" strokeweight="12305emu">
                  <v:path arrowok="t" o:connecttype="custom" o:connectlocs="0,1908;0,1908;0,2150" o:connectangles="0,0,0"/>
                </v:polyline>
                <v:polyline id="Freeform 2030" o:spid="_x0000_s1503" style="position:absolute;visibility:visible;mso-wrap-style:square;v-text-anchor:top" points="5176,1908,5176,1908,5176,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xx1zxwAA&#10;AN0AAAAPAAAAZHJzL2Rvd25yZXYueG1sRI9BT8JAEIXvJP6HzZh4IbCrBsXKQohC7MWDBcJ10h3b&#10;xu5s012h/nvmYMJtJu/Ne98sVoNv1Yn62AS2cD81oIjL4BquLOx328kcVEzIDtvAZOGPIqyWN6MF&#10;Zi6c+YtORaqUhHDM0EKdUpdpHcuaPMZp6IhF+w69xyRrX2nX41nCfasfjHnSHhuWhho7equp/Cl+&#10;vYXZJj8eP8xs/Zj7w2HzXnz6dvxi7d3tsH4FlWhIV/P/de4E3zwLv3wjI+jl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68cdc8cAAADdAAAADwAAAAAAAAAAAAAAAACXAgAAZHJz&#10;L2Rvd25yZXYueG1sUEsFBgAAAAAEAAQA9QAAAIsDAAAAAA==&#10;" filled="f" strokeweight="12305emu">
                  <v:path arrowok="t" o:connecttype="custom" o:connectlocs="0,1908;0,1908;0,2150" o:connectangles="0,0,0"/>
                </v:polyline>
                <v:polyline id="Freeform 2029" o:spid="_x0000_s1504" style="position:absolute;visibility:visible;mso-wrap-style:square;v-text-anchor:top" points="5296,1908,5296,1908,5296,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i7joxAAA&#10;AN0AAAAPAAAAZHJzL2Rvd25yZXYueG1sRE9Na8JAEL0X/A/LFLwU3bVitamrSFWaSw9GxeuQnSbB&#10;7GzIrhr/fbcg9DaP9znzZWdrcaXWV441jIYKBHHuTMWFhsN+O5iB8AHZYO2YNNzJw3LRe5pjYtyN&#10;d3TNQiFiCPsENZQhNImUPi/Joh+6hjhyP661GCJsC2lavMVwW8tXpd6kxYpjQ4kNfZaUn7OL1TDZ&#10;pKfTl5qsxqk9Hjfr7NvWL+9a95+71QeIQF34Fz/cqYnz1XQEf9/EE+T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Iu46MQAAADdAAAADwAAAAAAAAAAAAAAAACXAgAAZHJzL2Rv&#10;d25yZXYueG1sUEsFBgAAAAAEAAQA9QAAAIgDAAAAAA==&#10;" filled="f" strokeweight="12305emu">
                  <v:path arrowok="t" o:connecttype="custom" o:connectlocs="0,1908;0,1908;0,2150" o:connectangles="0,0,0"/>
                </v:polyline>
                <v:polyline id="Freeform 2028" o:spid="_x0000_s1505" style="position:absolute;visibility:visible;mso-wrap-style:square;v-text-anchor:top" points="5518,1908,5518,1908,5518,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WSafxAAA&#10;AN0AAAAPAAAAZHJzL2Rvd25yZXYueG1sRE9Na8JAEL0X/A/LFLwU3a1itamrSFWaSw9GxeuQnSbB&#10;7GzIrhr/fbcg9DaP9znzZWdrcaXWV441vA4VCOLcmYoLDYf9djAD4QOywdoxabiTh+Wi9zTHxLgb&#10;7+iahULEEPYJaihDaBIpfV6SRT90DXHkflxrMUTYFtK0eIvhtpYjpd6kxYpjQ4kNfZaUn7OL1TDZ&#10;pKfTl5qsxqk9Hjfr7NvWL+9a95+71QeIQF34Fz/cqYnz1XQEf9/EE+Ti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Fkmn8QAAADdAAAADwAAAAAAAAAAAAAAAACXAgAAZHJzL2Rv&#10;d25yZXYueG1sUEsFBgAAAAAEAAQA9QAAAIgDAAAAAA==&#10;" filled="f" strokeweight="12305emu">
                  <v:path arrowok="t" o:connecttype="custom" o:connectlocs="0,1908;0,1908;0,2150" o:connectangles="0,0,0"/>
                </v:polyline>
                <v:polyline id="Freeform 2027" o:spid="_x0000_s1506" style="position:absolute;visibility:visible;mso-wrap-style:square;v-text-anchor:top" points="5638,1908,5638,1908,5638,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FYMExQAA&#10;AN0AAAAPAAAAZHJzL2Rvd25yZXYueG1sRE9La8JAEL4X+h+WKXgpuqvio6mriFqaiwej4nXITpPQ&#10;7GzIrpr++25B6G0+vucsVp2txY1aXznWMBwoEMS5MxUXGk7Hj/4chA/IBmvHpOGHPKyWz08LTIy7&#10;84FuWShEDGGfoIYyhCaR0uclWfQD1xBH7su1FkOEbSFNi/cYbms5UmoqLVYcG0psaFNS/p1drYbJ&#10;Lr1cPtVkPU7t+bzbZntbv75p3Xvp1u8gAnXhX/xwpybOV7Mx/H0TT5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sVgwTFAAAA3QAAAA8AAAAAAAAAAAAAAAAAlwIAAGRycy9k&#10;b3ducmV2LnhtbFBLBQYAAAAABAAEAPUAAACJAwAAAAA=&#10;" filled="f" strokeweight="12305emu">
                  <v:path arrowok="t" o:connecttype="custom" o:connectlocs="0,1908;0,1908;0,2150" o:connectangles="0,0,0"/>
                </v:polyline>
                <v:polyline id="Freeform 2026" o:spid="_x0000_s1507" style="position:absolute;visibility:visible;mso-wrap-style:square;v-text-anchor:top" points="5737,1908,5737,1908,5737,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BtwxQAA&#10;AN0AAAAPAAAAZHJzL2Rvd25yZXYueG1sRE9La8JAEL4X/A/LFHoputvWV1NXkVYxFw9GxeuQnSbB&#10;7GzIbjX9992C4G0+vufMFp2txYVaXznW8DJQIIhzZyouNBz26/4UhA/IBmvHpOGXPCzmvYcZJsZd&#10;eUeXLBQihrBPUEMZQpNI6fOSLPqBa4gj9+1aiyHCtpCmxWsMt7V8VWosLVYcG0ps6LOk/Jz9WA2j&#10;VXo6bdRo+Zba43H1lW1t/fyu9dNjt/wAEagLd/HNnZo4X02G8P9NPEH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T8G3DFAAAA3QAAAA8AAAAAAAAAAAAAAAAAlwIAAGRycy9k&#10;b3ducmV2LnhtbFBLBQYAAAAABAAEAPUAAACJAwAAAAA=&#10;" filled="f" strokeweight="12305emu">
                  <v:path arrowok="t" o:connecttype="custom" o:connectlocs="0,1908;0,1908;0,2150" o:connectangles="0,0,0"/>
                </v:polyline>
                <v:polyline id="Freeform 2025" o:spid="_x0000_s1508" style="position:absolute;visibility:visible;mso-wrap-style:square;v-text-anchor:top" points="5858,1908,5858,1908,5858,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sL7rxQAA&#10;AN0AAAAPAAAAZHJzL2Rvd25yZXYueG1sRE9Na8JAEL0X/A/LCL0U3bUlVVNXkVZpLh4aFa9DdpoE&#10;s7Mhu9X477sFobd5vM9ZrHrbiAt1vnasYTJWIIgLZ2ouNRz229EMhA/IBhvHpOFGHlbLwcMCU+Ou&#10;/EWXPJQihrBPUUMVQptK6YuKLPqxa4kj9+06iyHCrpSmw2sMt418VupVWqw5NlTY0ntFxTn/sRqS&#10;TXY6fapk/ZLZ43Hzke9s8zTX+nHYr99ABOrDv/juzkycr6YJ/H0TT5D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uwvuvFAAAA3QAAAA8AAAAAAAAAAAAAAAAAlwIAAGRycy9k&#10;b3ducmV2LnhtbFBLBQYAAAAABAAEAPUAAACJAwAAAAA=&#10;" filled="f" strokeweight="12305emu">
                  <v:path arrowok="t" o:connecttype="custom" o:connectlocs="0,1908;0,1908;0,2150" o:connectangles="0,0,0"/>
                </v:polyline>
                <v:polyline id="Freeform 2024" o:spid="_x0000_s1509" style="position:absolute;visibility:visible;mso-wrap-style:square;v-text-anchor:top" points="6079,1908,6079,1908,6079,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YiCcxAAA&#10;AN0AAAAPAAAAZHJzL2Rvd25yZXYueG1sRE9Na8JAEL0X+h+WEbwU3a2ibVNXkaqYSw+NFa9DdkxC&#10;s7Mhu2r8964g9DaP9zmzRWdrcabWV441vA4VCOLcmYoLDb+7zeAdhA/IBmvHpOFKHhbz56cZJsZd&#10;+IfOWShEDGGfoIYyhCaR0uclWfRD1xBH7uhaiyHCtpCmxUsMt7UcKTWVFiuODSU29FVS/pedrIbJ&#10;Oj0ctmqyHKd2v1+vsm9bv3xo3e91y08QgbrwL364UxPnq7cp3L+JJ8j5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2IgnMQAAADdAAAADwAAAAAAAAAAAAAAAACXAgAAZHJzL2Rv&#10;d25yZXYueG1sUEsFBgAAAAAEAAQA9QAAAIgDAAAAAA==&#10;" filled="f" strokeweight="12305emu">
                  <v:path arrowok="t" o:connecttype="custom" o:connectlocs="0,1908;0,1908;0,2150" o:connectangles="0,0,0"/>
                </v:polyline>
                <v:polyline id="Freeform 2023" o:spid="_x0000_s1510" style="position:absolute;visibility:visible;mso-wrap-style:square;v-text-anchor:top" points="6199,1908,6199,1908,6199,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LoUHxAAA&#10;AN0AAAAPAAAAZHJzL2Rvd25yZXYueG1sRE9Na8JAEL0L/Q/LFLyUultFbVNXEbU0Fw+NitchO01C&#10;s7Mhu2r6711B8DaP9zmzRWdrcabWV441vA0UCOLcmYoLDfvd1+s7CB+QDdaOScM/eVjMn3ozTIy7&#10;8A+ds1CIGMI+QQ1lCE0ipc9LsugHriGO3K9rLYYI20KaFi8x3NZyqNREWqw4NpTY0Kqk/C87WQ3j&#10;TXo8fqvxcpTaw2Gzzra2fvnQuv/cLT9BBOrCQ3x3pybOV9Mp3L6JJ8j5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C6FB8QAAADdAAAADwAAAAAAAAAAAAAAAACXAgAAZHJzL2Rv&#10;d25yZXYueG1sUEsFBgAAAAAEAAQA9QAAAIgDAAAAAA==&#10;" filled="f" strokeweight="12305emu">
                  <v:path arrowok="t" o:connecttype="custom" o:connectlocs="0,1908;0,1908;0,2150" o:connectangles="0,0,0"/>
                </v:polyline>
                <v:polyline id="Freeform 2022" o:spid="_x0000_s1511" style="position:absolute;visibility:visible;mso-wrap-style:square;v-text-anchor:top" points="6320,1908,6320,1908,6320,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sRF1xwAA&#10;AN0AAAAPAAAAZHJzL2Rvd25yZXYueG1sRI9BT8JAEIXvJP6HzZh4IbCrBsXKQohC7MWDBcJ10h3b&#10;xu5s012h/nvmYMJtJu/Ne98sVoNv1Yn62AS2cD81oIjL4BquLOx328kcVEzIDtvAZOGPIqyWN6MF&#10;Zi6c+YtORaqUhHDM0EKdUpdpHcuaPMZp6IhF+w69xyRrX2nX41nCfasfjHnSHhuWhho7equp/Cl+&#10;vYXZJj8eP8xs/Zj7w2HzXnz6dvxi7d3tsH4FlWhIV/P/de4E3zwLrnwjI+jl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FbERdccAAADdAAAADwAAAAAAAAAAAAAAAACXAgAAZHJz&#10;L2Rvd25yZXYueG1sUEsFBgAAAAAEAAQA9QAAAIsDAAAAAA==&#10;" filled="f" strokeweight="12305emu">
                  <v:path arrowok="t" o:connecttype="custom" o:connectlocs="0,1908;0,1908;0,2150" o:connectangles="0,0,0"/>
                </v:polyline>
                <v:polyline id="Freeform 2021" o:spid="_x0000_s1512" style="position:absolute;visibility:visible;mso-wrap-style:square;v-text-anchor:top" points="6662,1908,6662,1908,6662,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bTuxQAA&#10;AN0AAAAPAAAAZHJzL2Rvd25yZXYueG1sRE9Na8JAEL0L/Q/LFLyI2W2LtqauIq3FXDw0VrwO2WkS&#10;mp0N2VXTf+8Kgrd5vM+ZL3vbiBN1vnas4SlRIIgLZ2ouNfzsvsZvIHxANtg4Jg3/5GG5eBjMMTXu&#10;zN90ykMpYgj7FDVUIbSplL6oyKJPXEscuV/XWQwRdqU0HZ5juG3ks1JTabHm2FBhSx8VFX/50WqY&#10;rLPDYaMmq5fM7vfrz3xrm9FM6+Fjv3oHEagPd/HNnZk4X73O4PpNPEEuL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r9tO7FAAAA3QAAAA8AAAAAAAAAAAAAAAAAlwIAAGRycy9k&#10;b3ducmV2LnhtbFBLBQYAAAAABAAEAPUAAACJAwAAAAA=&#10;" filled="f" strokeweight="12305emu">
                  <v:path arrowok="t" o:connecttype="custom" o:connectlocs="0,1908;0,1908;0,2150" o:connectangles="0,0,0"/>
                </v:polyline>
                <v:polyline id="Freeform 2020" o:spid="_x0000_s1513" style="position:absolute;visibility:visible;mso-wrap-style:square;v-text-anchor:top" points="6421,1908,6421,1908,6421,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Em1UxwAA&#10;AN0AAAAPAAAAZHJzL2Rvd25yZXYueG1sRI9Bb8IwDIXvk/YfIiNxmUYyJibWERDaQPTCYd0QV6vx&#10;2orGqZoA3b/Hh0m72XrP731erAbfqgv1sQls4WliQBGXwTVcWfj+2j7OQcWE7LANTBZ+KcJqeX+3&#10;wMyFK3/SpUiVkhCOGVqoU+oyrWNZk8c4CR2xaD+h95hk7SvterxKuG/11JgX7bFhaaixo/eaylNx&#10;9hZmm/x43JnZ+jn3h8Pmo9j79uHV2vFoWL+BSjSkf/Pfde4E38yFX76REfTy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3hJtVMcAAADdAAAADwAAAAAAAAAAAAAAAACXAgAAZHJz&#10;L2Rvd25yZXYueG1sUEsFBgAAAAAEAAQA9QAAAIsDAAAAAA==&#10;" filled="f" strokeweight="12305emu">
                  <v:path arrowok="t" o:connecttype="custom" o:connectlocs="0,1908;0,1908;0,2150" o:connectangles="0,0,0"/>
                </v:polyline>
                <v:polyline id="Freeform 2019" o:spid="_x0000_s1514" style="position:absolute;visibility:visible;mso-wrap-style:square;v-text-anchor:top" points="6761,1908,6761,1908,6761,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XsjPxAAA&#10;AN0AAAAPAAAAZHJzL2Rvd25yZXYueG1sRE9Na8JAEL0L/Q/LFHoR3bVF0egq0lrMxYNR8TpkxyQ0&#10;OxuyW03/fVcQvM3jfc5i1dlaXKn1lWMNo6ECQZw7U3Gh4Xj4HkxB+IBssHZMGv7Iw2r50ltgYtyN&#10;93TNQiFiCPsENZQhNImUPi/Joh+6hjhyF9daDBG2hTQt3mK4reW7UhNpseLYUGJDnyXlP9mv1TDe&#10;pOfzVo3XH6k9nTZf2c7W/ZnWb6/deg4iUBee4oc7NXG+mo7g/k08QS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V7Iz8QAAADdAAAADwAAAAAAAAAAAAAAAACXAgAAZHJzL2Rv&#10;d25yZXYueG1sUEsFBgAAAAAEAAQA9QAAAIgDAAAAAA==&#10;" filled="f" strokeweight="12305emu">
                  <v:path arrowok="t" o:connecttype="custom" o:connectlocs="0,1908;0,1908;0,2150" o:connectangles="0,0,0"/>
                </v:polyline>
                <v:polyline id="Freeform 2018" o:spid="_x0000_s1515" style="position:absolute;visibility:visible;mso-wrap-style:square;v-text-anchor:top" points="6881,1908,6881,1908,6881,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jFa4xAAA&#10;AN0AAAAPAAAAZHJzL2Rvd25yZXYueG1sRE9Na8JAEL0L/Q/LFHoR3a1F0egq0lrMxYNR8TpkxyQ0&#10;OxuyW03/fVcQvM3jfc5i1dlaXKn1lWMN70MFgjh3puJCw/HwPZiC8AHZYO2YNPyRh9XypbfAxLgb&#10;7+mahULEEPYJaihDaBIpfV6SRT90DXHkLq61GCJsC2lavMVwW8uRUhNpseLYUGJDnyXlP9mv1TDe&#10;pOfzVo3XH6k9nTZf2c7W/ZnWb6/deg4iUBee4oc7NXG+mo7g/k08QS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YxWuMQAAADdAAAADwAAAAAAAAAAAAAAAACXAgAAZHJzL2Rv&#10;d25yZXYueG1sUEsFBgAAAAAEAAQA9QAAAIgDAAAAAA==&#10;" filled="f" strokeweight="12305emu">
                  <v:path arrowok="t" o:connecttype="custom" o:connectlocs="0,1908;0,1908;0,2150" o:connectangles="0,0,0"/>
                </v:polyline>
                <v:polyline id="Freeform 2017" o:spid="_x0000_s1516" style="position:absolute;visibility:visible;mso-wrap-style:square;v-text-anchor:top" points="7002,1908,7002,1908,7002,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wPMjxAAA&#10;AN0AAAAPAAAAZHJzL2Rvd25yZXYueG1sRE9Na8JAEL0L/odlCr0U3bVi0egqohZz8dCoeB2yYxKa&#10;nQ3Zrab/visUvM3jfc5i1dla3Kj1lWMNo6ECQZw7U3Gh4XT8HExB+IBssHZMGn7Jw2rZ7y0wMe7O&#10;X3TLQiFiCPsENZQhNImUPi/Joh+6hjhyV9daDBG2hTQt3mO4reW7Uh/SYsWxocSGNiXl39mP1TDZ&#10;pZfLXk3W49Sez7ttdrD120zr15duPQcRqAtP8b87NXG+mo7h8U08Q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sDzI8QAAADdAAAADwAAAAAAAAAAAAAAAACXAgAAZHJzL2Rv&#10;d25yZXYueG1sUEsFBgAAAAAEAAQA9QAAAIgDAAAAAA==&#10;" filled="f" strokeweight="12305emu">
                  <v:path arrowok="t" o:connecttype="custom" o:connectlocs="0,1908;0,1908;0,2150" o:connectangles="0,0,0"/>
                </v:polyline>
                <v:polyline id="Freeform 2016" o:spid="_x0000_s1517" style="position:absolute;visibility:visible;mso-wrap-style:square;v-text-anchor:top" points="7223,1908,7223,1908,7223,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KWtXxQAA&#10;AN0AAAAPAAAAZHJzL2Rvd25yZXYueG1sRE9Na8JAEL0L/Q/LFLyI7rbVkqauIq3FXDw0VrwO2WkS&#10;mp0N2VXTf+8Kgrd5vM+ZL3vbiBN1vnas4WmiQBAXztRcavjZfY0TED4gG2wck4Z/8rBcPAzmmBp3&#10;5m865aEUMYR9ihqqENpUSl9UZNFPXEscuV/XWQwRdqU0HZ5juG3ks1Kv0mLNsaHClj4qKv7yo9Uw&#10;W2eHw0bNVi+Z3e/Xn/nWNqM3rYeP/eodRKA+3MU3d2bifJVM4fpNPEEuL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Epa1fFAAAA3QAAAA8AAAAAAAAAAAAAAAAAlwIAAGRycy9k&#10;b3ducmV2LnhtbFBLBQYAAAAABAAEAPUAAACJAwAAAAA=&#10;" filled="f" strokeweight="12305emu">
                  <v:path arrowok="t" o:connecttype="custom" o:connectlocs="0,1908;0,1908;0,2150" o:connectangles="0,0,0"/>
                </v:polyline>
                <v:polyline id="Freeform 2015" o:spid="_x0000_s1518" style="position:absolute;visibility:visible;mso-wrap-style:square;v-text-anchor:top" points="7344,1908,7344,1908,7344,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Zc7MxQAA&#10;AN0AAAAPAAAAZHJzL2Rvd25yZXYueG1sRE9Na8JAEL0X/A/LCL1I3W1LSoyuIq3FXHpoWvE6ZMck&#10;mJ0N2a3Gf+8KQm/zeJ+zWA22FSfqfeNYw/NUgSAunWm40vD78/mUgvAB2WDrmDRcyMNqOXpYYGbc&#10;mb/pVIRKxBD2GWqoQ+gyKX1Zk0U/dR1x5A6utxgi7CtpejzHcNvKF6XepMWGY0ONHb3XVB6LP6sh&#10;2eT7/VYl69fc7nabj+LLtpOZ1o/jYT0HEWgI/+K7OzdxvkoTuH0TT5D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5lzszFAAAA3QAAAA8AAAAAAAAAAAAAAAAAlwIAAGRycy9k&#10;b3ducmV2LnhtbFBLBQYAAAAABAAEAPUAAACJAwAAAAA=&#10;" filled="f" strokeweight="12305emu">
                  <v:path arrowok="t" o:connecttype="custom" o:connectlocs="0,1908;0,1908;0,2150" o:connectangles="0,0,0"/>
                </v:polyline>
                <v:line id="Line 2014" o:spid="_x0000_s1519" style="position:absolute;visibility:visible;mso-wrap-style:square" from="7676,349" to="7695,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I/F8MAAADdAAAADwAAAGRycy9kb3ducmV2LnhtbERPTWvCQBC9F/wPywi91Y0eRKKboIFU&#10;b1Kr0N6G7Jikzc6m2W0S/31XEHqbx/ucTTqaRvTUudqygvksAkFcWF1zqeD8nr+sQDiPrLGxTApu&#10;5CBNJk8bjLUd+I36ky9FCGEXo4LK+zaW0hUVGXQz2xIH7mo7gz7ArpS6wyGEm0YuomgpDdYcGips&#10;Kauo+D79GgWfPP5ccHf09Zfef7jDa5NRflHqeTpu1yA8jf5f/HAfdJgfrZZw/yacIJM/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qCPxfDAAAA3QAAAA8AAAAAAAAAAAAA&#10;AAAAoQIAAGRycy9kb3ducmV2LnhtbFBLBQYAAAAABAAEAPkAAACRAwAAAAA=&#10;" strokeweight="38293emu"/>
                <v:line id="Line 2013" o:spid="_x0000_s1520" style="position:absolute;visibility:visible;mso-wrap-style:square" from="7676,448" to="7695,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6j5SMMAAADdAAAADwAAAGRycy9kb3ducmV2LnhtbERPTWvDMAy9F/YfjAa7NfYa2EJWt4yO&#10;wm5lTRnkJmI1CYvlELtJtl9fFwq76fE+td7OthMjDb51rOE5USCIK2darjWciv0yA+EDssHOMWn4&#10;JQ/bzcNijblxE3/ReAy1iCHsc9TQhNDnUvqqIYs+cT1x5M5usBgiHGppBpxiuO3kSqkXabHl2NBg&#10;T7uGqp/jxWpoVVd/y8NelWc17sriI/0rUtb66XF+fwMRaA7/4rv708T5KnuF2zfxBLm5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o+UjDAAAA3QAAAA8AAAAAAAAAAAAA&#10;AAAAoQIAAGRycy9kb3ducmV2LnhtbFBLBQYAAAAABAAEAPkAAACRAwAAAAA=&#10;" strokeweight="38548emu"/>
                <v:line id="Line 2012" o:spid="_x0000_s1521" style="position:absolute;visibility:visible;mso-wrap-style:square" from="7676,549" to="7695,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dtOsQAAADdAAAADwAAAGRycy9kb3ducmV2LnhtbESPQWvCQBCF74L/YRmhN91tBZHUVYoi&#10;9CaaIngbsmMSmp0N2TXG/nrnIPQ2w3vz3jerzeAb1VMX68AW3mcGFHERXM2lhZ98P12CignZYROY&#10;LDwowmY9Hq0wc+HOR+pPqVQSwjFDC1VKbaZ1LCryGGehJRbtGjqPSdau1K7Du4T7Rn8Ys9Aea5aG&#10;ClvaVlT8nm7eQm2a8qwPe3O5mn57yXfzv3zO1r5Nhq9PUImG9G9+XX87wTdLwZVvZAS9f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N206xAAAAN0AAAAPAAAAAAAAAAAA&#10;AAAAAKECAABkcnMvZG93bnJldi54bWxQSwUGAAAAAAQABAD5AAAAkgMAAAAA&#10;" strokeweight="38548emu"/>
                <v:line id="Line 2011" o:spid="_x0000_s1522" style="position:absolute;visibility:visible;mso-wrap-style:square" from="7676,651" to="7695,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x2rZcMAAADdAAAADwAAAGRycy9kb3ducmV2LnhtbERPTWvCQBC9C/6HZYTemo0eikbXUAXb&#10;3EptA3obsmOSmp1Ns9sk/fddoeBtHu9zNuloGtFT52rLCuZRDIK4sLrmUsHnx+FxCcJ5ZI2NZVLw&#10;Sw7S7XSywUTbgd+pP/pShBB2CSqovG8TKV1RkUEX2ZY4cBfbGfQBdqXUHQ4h3DRyEcdP0mDNoaHC&#10;lvYVFdfjj1Fw5vE7x92br7/068llL82eDrlSD7PxeQ3C0+jv4n93psP8eLmC2zfhBLn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sdq2XDAAAA3QAAAA8AAAAAAAAAAAAA&#10;AAAAoQIAAGRycy9kb3ducmV2LnhtbFBLBQYAAAAABAAEAPkAAACRAwAAAAA=&#10;" strokeweight="38293emu"/>
                <v:line id="Line 2010" o:spid="_x0000_s1523" style="position:absolute;visibility:visible;mso-wrap-style:square" from="7676,750" to="7695,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j34cUAAADdAAAADwAAAGRycy9kb3ducmV2LnhtbESPQWvCQBCF7wX/wzKCt7pbhVJTVymK&#10;4E1qRPA2ZMckNDsbsmuM/vrOodDbDO/Ne98s14NvVE9drANbeJsaUMRFcDWXFk757vUDVEzIDpvA&#10;ZOFBEdar0csSMxfu/E39MZVKQjhmaKFKqc20jkVFHuM0tMSiXUPnMcnaldp1eJdw3+iZMe/aY83S&#10;UGFLm4qKn+PNW6hNU571YWcuV9NvLvl2/sznbO1kPHx9gko0pH/z3/XeCb5ZCL98IyPo1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Zj34cUAAADdAAAADwAAAAAAAAAA&#10;AAAAAAChAgAAZHJzL2Rvd25yZXYueG1sUEsFBgAAAAAEAAQA+QAAAJMDAAAAAA==&#10;" strokeweight="38548emu"/>
                <v:line id="Line 2009" o:spid="_x0000_s1524" style="position:absolute;visibility:visible;mso-wrap-style:square" from="7676,851" to="7695,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iogsEAAADdAAAADwAAAGRycy9kb3ducmV2LnhtbERPS2sCMRC+F/wPYQq91UShRbdGKYWC&#10;B0Hq4z5uxs3SzWRN4u723zeC4G0+vucsVoNrREch1p41TMYKBHHpTc2VhsP++3UGIiZkg41n0vBH&#10;EVbL0dMCC+N7/qFulyqRQzgWqMGm1BZSxtKSwzj2LXHmzj44TBmGSpqAfQ53jZwq9S4d1pwbLLb0&#10;Zan83V2dBhrOYdZsjhfl35La9rY7nfqt1i/Pw+cHiERDeojv7rXJ89V8Ardv8gly+Q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FCKiCwQAAAN0AAAAPAAAAAAAAAAAAAAAA&#10;AKECAABkcnMvZG93bnJldi54bWxQSwUGAAAAAAQABAD5AAAAjwMAAAAA&#10;" strokeweight="38167emu"/>
                <v:line id="Line 2008" o:spid="_x0000_s1525" style="position:absolute;visibility:visible;mso-wrap-style:square" from="7676,952" to="7695,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o29cEAAADdAAAADwAAAGRycy9kb3ducmV2LnhtbERPTWsCMRC9F/wPYYTeaqLQoqtRRCh4&#10;EKRW7+Nm3CxuJmuS7m7/fVMo9DaP9zmrzeAa0VGItWcN04kCQVx6U3Ol4fz5/jIHEROywcYzafim&#10;CJv16GmFhfE9f1B3SpXIIRwL1GBTagspY2nJYZz4ljhzNx8cpgxDJU3APoe7Rs6UepMOa84NFlva&#10;WSrvpy+ngYZbmDeHy0P516SOve2u1/6o9fN42C5BJBrSv/jPvTd5vlrM4PebfIJc/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12jb1wQAAAN0AAAAPAAAAAAAAAAAAAAAA&#10;AKECAABkcnMvZG93bnJldi54bWxQSwUGAAAAAAQABAD5AAAAjwMAAAAA&#10;" strokeweight="38167emu"/>
                <v:line id="Line 2007" o:spid="_x0000_s1526" style="position:absolute;visibility:visible;mso-wrap-style:square" from="7676,1052" to="7695,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UpplsEAAADdAAAADwAAAGRycy9kb3ducmV2LnhtbERPTYvCMBC9C/sfwizsTZO1IG7XKOIi&#10;7E20IngbmrEtNpPSxFr99UYQvM3jfc5s0dtadNT6yrGG75ECQZw7U3GhYZ+th1MQPiAbrB2Thht5&#10;WMw/BjNMjbvylrpdKEQMYZ+ihjKEJpXS5yVZ9CPXEEfu5FqLIcK2kKbFawy3tRwrNZEWK44NJTa0&#10;Kik/7y5WQ6Xq4iA3a3U8qW51zP6Se5aw1l+f/fIXRKA+vMUv97+J89VPAs9v4gly/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SmmWwQAAAN0AAAAPAAAAAAAAAAAAAAAA&#10;AKECAABkcnMvZG93bnJldi54bWxQSwUGAAAAAAQABAD5AAAAjwMAAAAA&#10;" strokeweight="38548emu"/>
                <v:line id="Line 2006" o:spid="_x0000_s1527" style="position:absolute;visibility:visible;mso-wrap-style:square" from="7676,1153" to="7695,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X8LGsIAAADdAAAADwAAAGRycy9kb3ducmV2LnhtbERPS2sCMRC+F/wPYYTealJpi90aRQSh&#10;h4LUx33cjJulm8maxN3135tCobf5+J4zXw6uER2FWHvW8DxRIIhLb2quNBz2m6cZiJiQDTaeScON&#10;IiwXo4c5Fsb3/E3dLlUih3AsUINNqS2kjKUlh3HiW+LMnX1wmDIMlTQB+xzuGjlV6k06rDk3WGxp&#10;ban82V2dBhrOYdZ8HS/Kvya17W13OvVbrR/Hw+oDRKIh/Yv/3J8mz1fvL/D7TT5BLu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X8LGsIAAADdAAAADwAAAAAAAAAAAAAA&#10;AAChAgAAZHJzL2Rvd25yZXYueG1sUEsFBgAAAAAEAAQA+QAAAJADAAAAAA==&#10;" strokeweight="38167emu"/>
                <v:line id="Line 2005" o:spid="_x0000_s1528" style="position:absolute;visibility:visible;mso-wrap-style:square" from="7676,1254" to="7695,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jOugcIAAADdAAAADwAAAGRycy9kb3ducmV2LnhtbERPTWsCMRC9C/6HMII3N2nBolujlEKh&#10;B0Fq9T5uxs3SzWSbpLvrvzeFQm/zeJ+z2Y2uFT2F2HjW8FAoEMSVNw3XGk6fb4sViJiQDbaeScON&#10;Iuy208kGS+MH/qD+mGqRQziWqMGm1JVSxsqSw1j4jjhzVx8cpgxDLU3AIYe7Vj4q9SQdNpwbLHb0&#10;aqn6Ov44DTRew6rdn7+VXyZ1GGx/uQwHreez8eUZRKIx/Yv/3O8mz1frJfx+k0+Q2zs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jOugcIAAADdAAAADwAAAAAAAAAAAAAA&#10;AAChAgAAZHJzL2Rvd25yZXYueG1sUEsFBgAAAAAEAAQA+QAAAJADAAAAAA==&#10;" strokeweight="38167emu"/>
                <v:line id="Line 2004" o:spid="_x0000_s1529" style="position:absolute;visibility:visible;mso-wrap-style:square" from="7676,1354" to="7695,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3KDsEAAADdAAAADwAAAGRycy9kb3ducmV2LnhtbERPTYvCMBC9C/6HMII3TVSQtRpFFGFv&#10;ohXB29CMbbGZlCZbq7/eLCzsbR7vc1abzlaipcaXjjVMxgoEceZMybmGS3oYfYHwAdlg5Zg0vMjD&#10;Zt3vrTAx7sknas8hFzGEfYIaihDqREqfFWTRj11NHLm7ayyGCJtcmgafMdxWcqrUXFosOTYUWNOu&#10;oOxx/rEaSlXlV3k8qNtdtbtbup+90xlrPRx02yWIQF34F/+5v02crxZz+P0mniDX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FPcoOwQAAAN0AAAAPAAAAAAAAAAAAAAAA&#10;AKECAABkcnMvZG93bnJldi54bWxQSwUGAAAAAAQABAD5AAAAjwMAAAAA&#10;" strokeweight="38548emu"/>
                <v:line id="Line 2003" o:spid="_x0000_s1530" style="position:absolute;visibility:visible;mso-wrap-style:square" from="7676,1455" to="7695,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2VbcIAAADdAAAADwAAAGRycy9kb3ducmV2LnhtbERPS2sCMRC+F/wPYYTealKhrd0aRQSh&#10;h4LUx33cjJulm8maxN3135tCobf5+J4zXw6uER2FWHvW8DxRIIhLb2quNBz2m6cZiJiQDTaeScON&#10;IiwXo4c5Fsb3/E3dLlUih3AsUINNqS2kjKUlh3HiW+LMnX1wmDIMlTQB+xzuGjlV6lU6rDk3WGxp&#10;ban82V2dBhrOYdZ8HS/KvyS17W13OvVbrR/Hw+oDRKIh/Yv/3J8mz1fvb/D7TT5BLu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a2VbcIAAADdAAAADwAAAAAAAAAAAAAA&#10;AAChAgAAZHJzL2Rvd25yZXYueG1sUEsFBgAAAAAEAAQA+QAAAJADAAAAAA==&#10;" strokeweight="38167emu"/>
                <v:line id="Line 2002" o:spid="_x0000_s1531" style="position:absolute;visibility:visible;mso-wrap-style:square" from="7676,1556" to="7695,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IBH8QAAADdAAAADwAAAGRycy9kb3ducmV2LnhtbESPQUsDMRCF74L/IYzgzSYVlHZtWkpB&#10;8CAUa3ufbqabxc1km8Td9d87B8HbDO/Ne9+sNlPo1EApt5EtzGcGFHEdXcuNhePn68MCVC7IDrvI&#10;ZOGHMmzWtzcrrFwc+YOGQ2mUhHCu0IIvpa+0zrWngHkWe2LRLjEFLLKmRruEo4SHTj8a86wDtiwN&#10;Hnvaeaq/Dt/BAk2XtOjeT1cTn4rZj344n8e9tfd30/YFVKGp/Jv/rt+c4Jul4Mo3MoJe/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MgEfxAAAAN0AAAAPAAAAAAAAAAAA&#10;AAAAAKECAABkcnMvZG93bnJldi54bWxQSwUGAAAAAAQABAD5AAAAkgMAAAAA&#10;" strokeweight="38167emu"/>
                <v:line id="Line 2001" o:spid="_x0000_s1532" style="position:absolute;visibility:visible;mso-wrap-style:square" from="7676,1656" to="7695,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KJefMMAAADdAAAADwAAAGRycy9kb3ducmV2LnhtbERPTWvDMAy9F/YfjAa7NfYaGEtWt4yO&#10;wm5lTRnkJmI1CYvlELtJtl9fFwq76fE+td7OthMjDb51rOE5USCIK2darjWciv3yFYQPyAY7x6Th&#10;lzxsNw+LNebGTfxF4zHUIoawz1FDE0KfS+mrhiz6xPXEkTu7wWKIcKilGXCK4baTK6VepMWWY0OD&#10;Pe0aqn6OF6uhVV39LQ97VZ7VuCuLj/SvSFnrp8f5/Q1EoDn8i+/uTxPnqyyD2zfxBLm5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SiXnzDAAAA3QAAAA8AAAAAAAAAAAAA&#10;AAAAoQIAAGRycy9kb3ducmV2LnhtbFBLBQYAAAAABAAEAPkAAACRAwAAAAA=&#10;" strokeweight="38548emu"/>
                <v:line id="Line 2000" o:spid="_x0000_s1533" style="position:absolute;visibility:visible;mso-wrap-style:square" from="7676,1757" to="7695,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K+XA8QAAADdAAAADwAAAGRycy9kb3ducmV2LnhtbESPQWvDMAyF74P+B6PCbqvdwUZJ65ZS&#10;GOwwKOvWuxqrcWgsZ7aXZP9+Ogx2k3hP733a7KbQqYFSbiNbWC4MKOI6upYbC58fLw8rULkgO+wi&#10;k4UfyrDbzu42WLk48jsNp9IoCeFcoQVfSl9pnWtPAfMi9sSiXWMKWGRNjXYJRwkPnX405lkHbFka&#10;PPZ08FTfTt/BAk3XtOrezl8mPhVzHP1wuYxHa+/n034NqtBU/s1/169O8JdG+OUbGUFv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r5cDxAAAAN0AAAAPAAAAAAAAAAAA&#10;AAAAAKECAABkcnMvZG93bnJldi54bWxQSwUGAAAAAAQABAD5AAAAkgMAAAAA&#10;" strokeweight="38167emu"/>
                <v:line id="Line 1999" o:spid="_x0000_s1534" style="position:absolute;visibility:visible;mso-wrap-style:square" from="7676,1858" to="7695,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LNzt8QAAADdAAAADwAAAGRycy9kb3ducmV2LnhtbERPTUsDMRC9C/0PYQpexCbbg8jatJRC&#10;qdCD2BXZ43QzbrZuJksSt+u/N4LgbR7vc1abyfVipBA7zxqKhQJB3HjTcavhrdrfP4KICdlg75k0&#10;fFOEzXp2s8LS+Cu/0nhKrcghHEvUYFMaSiljY8lhXPiBOHMfPjhMGYZWmoDXHO56uVTqQTrsODdY&#10;HGhnqfk8fTkNl/Fsq/owqTsez/Ux1JeX8F5pfTuftk8gEk3pX/znfjZ5fqEK+P0mnyD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s3O3xAAAAN0AAAAPAAAAAAAAAAAA&#10;AAAAAKECAABkcnMvZG93bnJldi54bWxQSwUGAAAAAAQABAD5AAAAkgMAAAAA&#10;" strokeweight="38217emu"/>
                <v:line id="Line 1998" o:spid="_x0000_s1535" style="position:absolute;visibility:visible;mso-wrap-style:square" from="7676,1958" to="7695,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3GkUsAAAADdAAAADwAAAGRycy9kb3ducmV2LnhtbERPTYvCMBC9C/sfwix401QPi1ajLMvK&#10;erUKvQ7N2FSbSUmidv31RhC8zeN9znLd21ZcyYfGsYLJOANBXDndcK3gsN+MZiBCRNbYOiYF/xRg&#10;vfoYLDHX7sY7uhaxFimEQ44KTIxdLmWoDFkMY9cRJ+7ovMWYoK+l9nhL4baV0yz7khYbTg0GO/ox&#10;VJ2Li1Xg50VX//6dtqUu7v5SRjPflEap4Wf/vQARqY9v8cu91Wn+JJvC85t0glw9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9xpFLAAAAA3QAAAA8AAAAAAAAAAAAAAAAA&#10;oQIAAGRycy9kb3ducmV2LnhtbFBLBQYAAAAABAAEAPkAAACOAwAAAAA=&#10;" strokeweight="38534emu"/>
                <v:line id="Line 1997" o:spid="_x0000_s1536" style="position:absolute;visibility:visible;mso-wrap-style:square" from="7676,2059" to="7695,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eOuMMAAADdAAAADwAAAGRycy9kb3ducmV2LnhtbERPTWvCQBC9C/0PyxR6MxtbKJK6ShCE&#10;9hKoeultmp1mo9nZdHdN0n/fFQRv83ifs9pMthMD+dA6VrDIchDEtdMtNwqOh918CSJEZI2dY1Lw&#10;RwE264fZCgvtRv6kYR8bkUI4FKjAxNgXUobakMWQuZ44cT/OW4wJ+kZqj2MKt518zvNXabHl1GCw&#10;p62h+ry/WAW/34MZt6dSf3TVwe7KY/VV+YtST49T+QYi0hTv4pv7Xaf5i/wFrt+kE+T6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TnjrjDAAAA3QAAAA8AAAAAAAAAAAAA&#10;AAAAoQIAAGRycy9kb3ducmV2LnhtbFBLBQYAAAAABAAEAPkAAACRAwAAAAA=&#10;" strokeweight="38203emu"/>
                <v:line id="Line 1996" o:spid="_x0000_s1537" style="position:absolute;visibility:visible;mso-wrap-style:square" from="7676,2160" to="7695,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MTQL8QAAADdAAAADwAAAGRycy9kb3ducmV2LnhtbERPTUsDMRC9C/6HMIIXsUlLEVmbFhGk&#10;BQ/Srsgep5txs3UzWZJ0u/77piD0No/3OYvV6DoxUIitZw3TiQJBXHvTcqPhq3x/fAYRE7LBzjNp&#10;+KMIq+XtzQIL40+8pWGXGpFDOBaowabUF1LG2pLDOPE9ceZ+fHCYMgyNNAFPOdx1cqbUk3TYcm6w&#10;2NObpfp3d3QaDsPeltV6VA887KuPUB0+w3ep9f3d+PoCItGYruJ/98bk+VM1h8s3+QS5P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4xNAvxAAAAN0AAAAPAAAAAAAAAAAA&#10;AAAAAKECAABkcnMvZG93bnJldi54bWxQSwUGAAAAAAQABAD5AAAAkgMAAAAA&#10;" strokeweight="38217emu"/>
                <v:line id="Line 1995" o:spid="_x0000_s1538" style="position:absolute;visibility:visible;mso-wrap-style:square" from="7676,2260" to="7695,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GyTNMMAAADdAAAADwAAAGRycy9kb3ducmV2LnhtbERPTWsCMRC9F/wPYQQvRZMVLGU1iihF&#10;Lz1Ue/E2bMZkdTNZN6lu/31TKPQ2j/c5i1XvG3GnLtaBNRQTBYK4CqZmq+Hz+DZ+BRETssEmMGn4&#10;pgir5eBpgaUJD/6g+yFZkUM4lqjBpdSWUsbKkcc4CS1x5s6h85gy7Kw0HT5yuG/kVKkX6bHm3OCw&#10;pY2j6nr48hpmJ3u7uJDajXPq/WKft7u6OGo9GvbrOYhEffoX/7n3Js8v1Ax+v8knyO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RskzTDAAAA3QAAAA8AAAAAAAAAAAAA&#10;AAAAoQIAAGRycy9kb3ducmV2LnhtbFBLBQYAAAAABAAEAPkAAACRAwAAAAA=&#10;" strokeweight="38523emu"/>
                <v:line id="Line 1994" o:spid="_x0000_s1539" style="position:absolute;visibility:visible;mso-wrap-style:square" from="7676,2361" to="7695,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1rrw8QAAADdAAAADwAAAGRycy9kb3ducmV2LnhtbERPTWsCMRC9C/0PYQpepCZ6ENkapRSK&#10;Qg+lrpQ9jpvpZu1msiTpuv33TaHgbR7vcza70XVioBBbzxoWcwWCuPam5UbDqXx5WIOICdlg55k0&#10;/FCE3fZussHC+Cu/03BMjcghHAvUYFPqCyljbclhnPueOHOfPjhMGYZGmoDXHO46uVRqJR22nBss&#10;9vRsqf46fjsNl+Fsy2o/qhkP5+o1VJe38FFqPb0fnx5BJBrTTfzvPpg8f6FW8PdNPkFu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WuvDxAAAAN0AAAAPAAAAAAAAAAAA&#10;AAAAAKECAABkcnMvZG93bnJldi54bWxQSwUGAAAAAAQABAD5AAAAkgMAAAAA&#10;" strokeweight="38217emu"/>
                <v:line id="Line 1993" o:spid="_x0000_s1540" style="position:absolute;visibility:visible;mso-wrap-style:square" from="7676,2462" to="7695,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YHysIAAADdAAAADwAAAGRycy9kb3ducmV2LnhtbERPTWvCQBC9F/wPywje6kYPtqZugoii&#10;16aFXIfsmI1mZ8Puqml/fbdQ6G0e73M25Wh7cScfOscKFvMMBHHjdMetgs+Pw/MriBCRNfaOScEX&#10;BSiLydMGc+0e/E73KrYihXDIUYGJccilDI0hi2HuBuLEnZ23GBP0rdQeHync9nKZZStpsePUYHCg&#10;naHmWt2sAr+uhnZ/vJxqXX37Wx3N+lAbpWbTcfsGItIY/8V/7pNO8xfZC/x+k06Qx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wYHysIAAADdAAAADwAAAAAAAAAAAAAA&#10;AAChAgAAZHJzL2Rvd25yZXYueG1sUEsFBgAAAAAEAAQA+QAAAJADAAAAAA==&#10;" strokeweight="38534emu"/>
                <v:line id="Line 1992" o:spid="_x0000_s1541" style="position:absolute;visibility:visible;mso-wrap-style:square" from="7676,2562" to="7695,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mTuMMAAADdAAAADwAAAGRycy9kb3ducmV2LnhtbESPQW/CMAyF75P2HyJP4jZSdkBQCGia&#10;hsZ1BalXqzFNoXGqJEC3Xz8fJnGz9Z7f+7zejr5XN4qpC2xgNi1AETfBdtwaOB52rwtQKSNb7AOT&#10;gR9KsN08P62xtOHO33SrcqskhFOJBlzOQ6l1ahx5TNMwEIt2CtFjljW22ka8S7jv9VtRzLXHjqXB&#10;4UAfjppLdfUG4rIa2s+v87621W+81tktd7UzZvIyvq9AZRrzw/x/vbeCPysEV76REfTmD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6Zk7jDAAAA3QAAAA8AAAAAAAAAAAAA&#10;AAAAoQIAAGRycy9kb3ducmV2LnhtbFBLBQYAAAAABAAEAPkAAACRAwAAAAA=&#10;" strokeweight="38534emu"/>
                <v:line id="Line 1991" o:spid="_x0000_s1542" style="position:absolute;visibility:visible;mso-wrap-style:square" from="7676,2663" to="7695,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V/scQAAADdAAAADwAAAGRycy9kb3ducmV2LnhtbERPTUsDMRC9C/6HMIIXsUl7KLo2LSJI&#10;Cx6kXZE9TjfjZutmsiTpdv33TUHobR7vcxar0XVioBBbzxqmEwWCuPam5UbDV/n++AQiJmSDnWfS&#10;8EcRVsvbmwUWxp94S8MuNSKHcCxQg02pL6SMtSWHceJ74sz9+OAwZRgaaQKecrjr5EypuXTYcm6w&#10;2NObpfp3d3QaDsPeltV6VA887KuPUB0+w3ep9f3d+PoCItGYruJ/98bk+VP1DJdv8glyeQ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xX+xxAAAAN0AAAAPAAAAAAAAAAAA&#10;AAAAAKECAABkcnMvZG93bnJldi54bWxQSwUGAAAAAAQABAD5AAAAkgMAAAAA&#10;" strokeweight="38217emu"/>
                <v:line id="Line 1990" o:spid="_x0000_s1543" style="position:absolute;visibility:visible;mso-wrap-style:square" from="7676,2764" to="7695,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cKmccYAAADdAAAADwAAAGRycy9kb3ducmV2LnhtbESPQW/CMAyF75P4D5GRdpkgLRLT1BHQ&#10;BELswmGwCzer8ZKyxilNgO7fz4dJu9l6z+99XqyG0Kob9amJbKCcFqCI62gbdgY+j9vJC6iUkS22&#10;kcnADyVYLUcPC6xsvPMH3Q7ZKQnhVKEBn3NXaZ1qTwHTNHbEon3FPmCWtXfa9niX8NDqWVE864AN&#10;S4PHjtae6u/DNRiYn9zl7GPu1t4X+7N72uya8mjM43h4ewWVacj/5r/rdyv4ZSn88o2MoJ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HCpnHGAAAA3QAAAA8AAAAAAAAA&#10;AAAAAAAAoQIAAGRycy9kb3ducmV2LnhtbFBLBQYAAAAABAAEAPkAAACUAwAAAAA=&#10;" strokeweight="38523emu"/>
                <v:line id="Line 1989" o:spid="_x0000_s1544" style="position:absolute;visibility:visible;mso-wrap-style:square" from="7676,2864" to="7695,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o4D6sMAAADdAAAADwAAAGRycy9kb3ducmV2LnhtbERPy4oCMRC8L/gPoQUvi2YUXGQ0irgs&#10;etmDj4u3ZtImo5POOIk6/v1GELZO3VRXVdds0bpK3KkJpWcFw0EGgrjwumSj4LD/6U9AhIissfJM&#10;Cp4UYDHvfMww1/7BW7rvohHJhEOOCmyMdS5lKCw5DANfEyfu5BuHMa2NkbrBRzJ3lRxl2Zd0WHJK&#10;sFjTylJx2d2cgvHRXM/Wx3plbfZ7Np/f63K4V6rXbZdTEJHa+H/8Vm90ej8BXm3SCHL+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6OA+rDAAAA3QAAAA8AAAAAAAAAAAAA&#10;AAAAoQIAAGRycy9kb3ducmV2LnhtbFBLBQYAAAAABAAEAPkAAACRAwAAAAA=&#10;" strokeweight="38523emu"/>
                <v:line id="Line 1988" o:spid="_x0000_s1545" style="position:absolute;visibility:visible;mso-wrap-style:square" from="7676,2965" to="7695,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h7HcQAAADdAAAADwAAAGRycy9kb3ducmV2LnhtbERPTWvCQBC9F/oflil4KXUTD1JSV5FC&#10;acGDaKTkOGan2Wh2NuyuMf57t1DobR7vcxar0XZiIB9axwryaQaCuHa65UbBofx4eQURIrLGzjEp&#10;uFGA1fLxYYGFdlfe0bCPjUghHApUYGLsCylDbchimLqeOHE/zluMCfpGao/XFG47OcuyubTYcmow&#10;2NO7ofq8v1gFp+FoyupzzJ55OFYbX522/rtUavI0rt9ARBrjv/jP/aXT/Dyfwe836QS5v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uHsdxAAAAN0AAAAPAAAAAAAAAAAA&#10;AAAAAKECAABkcnMvZG93bnJldi54bWxQSwUGAAAAAAQABAD5AAAAkgMAAAAA&#10;" strokeweight="38217emu"/>
                <v:line id="Line 1987" o:spid="_x0000_s1546" style="position:absolute;visibility:visible;mso-wrap-style:square" from="7676,3066" to="7695,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eSXFMEAAADdAAAADwAAAGRycy9kb3ducmV2LnhtbERP32vCMBB+H/g/hBN8m2kVxqxGEVH0&#10;dZ3Q16M5m2pzKUnUbn/9Mhjs7T6+n7faDLYTD/Khdawgn2YgiGunW24UnD8Pr+8gQkTW2DkmBV8U&#10;YLMevayw0O7JH/QoYyNSCIcCFZgY+0LKUBuyGKauJ07cxXmLMUHfSO3xmcJtJ2dZ9iYttpwaDPa0&#10;M1TfyrtV4Bdl3+yP11Oly29/r6JZHCqj1GQ8bJcgIg3xX/znPuk0P8/n8PtNOkGu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15JcUwQAAAN0AAAAPAAAAAAAAAAAAAAAA&#10;AKECAABkcnMvZG93bnJldi54bWxQSwUGAAAAAAQABAD5AAAAjwMAAAAA&#10;" strokeweight="38534emu"/>
                <v:line id="Line 1986" o:spid="_x0000_s1547" style="position:absolute;visibility:visible;mso-wrap-style:square" from="7676,3166" to="7695,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1G8sQAAADdAAAADwAAAGRycy9kb3ducmV2LnhtbERP32vCMBB+H+x/CDfYy9C0Q8aoRpHB&#10;cLCHMTukj2dzNtXmUpJYu//eDAa+3cf38xar0XZiIB9axwryaQaCuHa65UbBT/k+eQURIrLGzjEp&#10;+KUAq+X93QIL7S78TcM2NiKFcChQgYmxL6QMtSGLYep64sQdnLcYE/SN1B4vKdx28jnLXqTFllOD&#10;wZ7eDNWn7dkqOA57U1abMXviYV99+ur45XelUo8P43oOItIYb+J/94dO8/N8Bn/fpBPk8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9HUbyxAAAAN0AAAAPAAAAAAAAAAAA&#10;AAAAAKECAABkcnMvZG93bnJldi54bWxQSwUGAAAAAAQABAD5AAAAkgMAAAAA&#10;" strokeweight="38217emu"/>
                <v:line id="Line 1985" o:spid="_x0000_s1548" style="position:absolute;visibility:visible;mso-wrap-style:square" from="7676,3267" to="7695,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lHjacQAAADdAAAADwAAAGRycy9kb3ducmV2LnhtbERP32vCMBB+H+x/CDfYy9C0A8eoRpHB&#10;cLCHMTukj2dzNtXmUpJYu//eDAa+3cf38xar0XZiIB9axwryaQaCuHa65UbBT/k+eQURIrLGzjEp&#10;+KUAq+X93QIL7S78TcM2NiKFcChQgYmxL6QMtSGLYep64sQdnLcYE/SN1B4vKdx28jnLXqTFllOD&#10;wZ7eDNWn7dkqOA57U1abMXviYV99+ur45XelUo8P43oOItIYb+J/94dO8/N8Bn/fpBPk8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SUeNpxAAAAN0AAAAPAAAAAAAAAAAA&#10;AAAAAKECAABkcnMvZG93bnJldi54bWxQSwUGAAAAAAQABAD5AAAAkgMAAAAA&#10;" strokeweight="38217emu"/>
                <v:line id="Line 1984" o:spid="_x0000_s1549" style="position:absolute;visibility:visible;mso-wrap-style:square" from="7676,3368" to="7695,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WebnsMAAADdAAAADwAAAGRycy9kb3ducmV2LnhtbERPTWsCMRC9C/0PYQq9iGa3UJHVrIhF&#10;2ksPVS/ehs2Y7LqZbDdR139vCoXe5vE+Z7kaXCuu1Ifas4J8moEgrryu2Sg47LeTOYgQkTW2nknB&#10;nQKsyqfREgvtb/xN1100IoVwKFCBjbErpAyVJYdh6jvixJ187zAm2Bupe7ylcNfK1yybSYc1pwaL&#10;HW0sVefdxSl4O5qfxvrYbazNvhozfv+o871SL8/DegEi0hD/xX/uT53m5/kMfr9JJ8jy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Fnm57DAAAA3QAAAA8AAAAAAAAAAAAA&#10;AAAAoQIAAGRycy9kb3ducmV2LnhtbFBLBQYAAAAABAAEAPkAAACRAwAAAAA=&#10;" strokeweight="38523emu"/>
                <v:line id="Line 1983" o:spid="_x0000_s1550" style="position:absolute;visibility:visible;mso-wrap-style:square" from="7676,3468" to="7695,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UeZsQAAADdAAAADwAAAGRycy9kb3ducmV2LnhtbERPPWvDMBDdA/0P4grdEtkdmuJECSYQ&#10;aBdDkyzdrtbFcmKdXEmx3X8fFQrd7vE+b72dbCcG8qF1rCBfZCCIa6dbbhScjvv5K4gQkTV2jknB&#10;DwXYbh5mayy0G/mDhkNsRArhUKACE2NfSBlqQxbDwvXEiTs7bzEm6BupPY4p3HbyOctepMWWU4PB&#10;nnaG6uvhZhV8fw1m3F1K/d5VR7svT9Vn5W9KPT1O5QpEpCn+i//cbzrNz/Ml/H6TTpC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BR5mxAAAAN0AAAAPAAAAAAAAAAAA&#10;AAAAAKECAABkcnMvZG93bnJldi54bWxQSwUGAAAAAAQABAD5AAAAkgMAAAAA&#10;" strokeweight="38203emu"/>
                <v:line id="Line 1982" o:spid="_x0000_s1551" style="position:absolute;visibility:visible;mso-wrap-style:square" from="7676,3569" to="7695,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BM98YAAADdAAAADwAAAGRycy9kb3ducmV2LnhtbESPQUvDQBCF74L/YZmCF7GbeBBJuy1S&#10;EAUPYlNKjtPsmE3NzobdNY3/3jkI3mZ4b977Zr2d/aAmiqkPbKBcFqCI22B77gwc6ue7R1ApI1sc&#10;ApOBH0qw3VxfrbGy4cIfNO1zpySEU4UGXM5jpXVqHXlMyzASi/YZoscsa+y0jXiRcD/o+6J40B57&#10;lgaHI+0ctV/7b2/gPJ1c3bzMxS1Pp+YtNuf3eKyNuVnMTytQmeb8b/67frWCX5aCK9/ICHrz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xQTPfGAAAA3QAAAA8AAAAAAAAA&#10;AAAAAAAAoQIAAGRycy9kb3ducmV2LnhtbFBLBQYAAAAABAAEAPkAAACUAwAAAAA=&#10;" strokeweight="38217emu"/>
                <v:line id="Line 1981" o:spid="_x0000_s1552" style="position:absolute;visibility:visible;mso-wrap-style:square" from="7676,3670" to="7695,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yg/sEAAADdAAAADwAAAGRycy9kb3ducmV2LnhtbERPTWvCQBC9C/0Pywi96SY9iImuIlKp&#10;16aFXIfsmI1mZ8PuqrG/visUepvH+5z1drS9uJEPnWMF+TwDQdw43XGr4PvrMFuCCBFZY++YFDwo&#10;wHbzMlljqd2dP+lWxVakEA4lKjAxDqWUoTFkMczdQJy4k/MWY4K+ldrjPYXbXr5l2UJa7Dg1GBxo&#10;b6i5VFerwBfV0L5/nI+1rn78tY6mONRGqdfpuFuBiDTGf/Gf+6jT/Dwv4PlNOkFuf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UDKD+wQAAAN0AAAAPAAAAAAAAAAAAAAAA&#10;AKECAABkcnMvZG93bnJldi54bWxQSwUGAAAAAAQABAD5AAAAjwMAAAAA&#10;" strokeweight="38534emu"/>
                <v:line id="Line 1980" o:spid="_x0000_s1553" style="position:absolute;visibility:visible;mso-wrap-style:square" from="7676,3732" to="7695,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pnqdsUAAADdAAAADwAAAGRycy9kb3ducmV2LnhtbESPT2vCQBDF74V+h2UK3upGkVBSVxFB&#10;US/Ff/Q6ZKfZ0OxszK4av33nIPQ2w3vz3m+m89436kZdrAMbGA0zUMRlsDVXBk7H1fsHqJiQLTaB&#10;ycCDIsxnry9TLGy4855uh1QpCeFYoAGXUltoHUtHHuMwtMSi/YTOY5K1q7Tt8C7hvtHjLMu1x5ql&#10;wWFLS0fl7+HqDdjQTHbruMvy7ffky50v+TVs0ZjBW7/4BJWoT//m5/XGCv5oLPzyjYygZ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pnqdsUAAADdAAAADwAAAAAAAAAA&#10;AAAAAAChAgAAZHJzL2Rvd25yZXYueG1sUEsFBgAAAAAEAAQA+QAAAJMDAAAAAA==&#10;" strokeweight=".44775mm"/>
                <v:polyline id="Freeform 1979" o:spid="_x0000_s1554" style="position:absolute;visibility:visible;mso-wrap-style:square;v-text-anchor:top" points="7444,1908,7444,1908,7444,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2ZhoxAAA&#10;AN0AAAAPAAAAZHJzL2Rvd25yZXYueG1sRE9Na8JAEL0L/odlhF6KbmKxaHQVaS3m4qFR8TpkxySY&#10;nQ3ZrcZ/7woFb/N4n7NYdaYWV2pdZVlBPIpAEOdWV1woOOx/hlMQziNrrC2Tgjs5WC37vQUm2t74&#10;l66ZL0QIYZeggtL7JpHS5SUZdCPbEAfubFuDPsC2kLrFWwg3tRxH0ac0WHFoKLGhr5LyS/ZnFEw2&#10;6em0jSbrj9Qcj5vvbGfq95lSb4NuPQfhqfMv8b871WF+PI7h+U04QS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dmYaMQAAADdAAAADwAAAAAAAAAAAAAAAACXAgAAZHJzL2Rv&#10;d25yZXYueG1sUEsFBgAAAAAEAAQA9QAAAIgDAAAAAA==&#10;" filled="f" strokeweight="12305emu">
                  <v:path arrowok="t" o:connecttype="custom" o:connectlocs="0,1908;0,1908;0,2150" o:connectangles="0,0,0"/>
                </v:polyline>
                <v:polyline id="Freeform 1978" o:spid="_x0000_s1555" style="position:absolute;visibility:visible;mso-wrap-style:square;v-text-anchor:top" points="7565,1908,7565,1908,756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CwYfxAAA&#10;AN0AAAAPAAAAZHJzL2Rvd25yZXYueG1sRE9Na8JAEL0L/odlhF6KbkyxaHQVaS3m4qFR8TpkxySY&#10;nQ3ZrcZ/7woFb/N4n7NYdaYWV2pdZVnBeBSBIM6trrhQcNj/DKcgnEfWWFsmBXdysFr2ewtMtL3x&#10;L10zX4gQwi5BBaX3TSKly0sy6Ea2IQ7c2bYGfYBtIXWLtxBuahlH0ac0WHFoKLGhr5LyS/ZnFEw2&#10;6em0jSbrj9Qcj5vvbGfq95lSb4NuPQfhqfMv8b871WH+OI7h+U04QS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sGH8QAAADdAAAADwAAAAAAAAAAAAAAAACXAgAAZHJzL2Rv&#10;d25yZXYueG1sUEsFBgAAAAAEAAQA9QAAAIgDAAAAAA==&#10;" filled="f" strokeweight="12305emu">
                  <v:path arrowok="t" o:connecttype="custom" o:connectlocs="0,1908;0,1908;0,2150" o:connectangles="0,0,0"/>
                </v:polyline>
                <v:polyline id="Freeform 1977" o:spid="_x0000_s1556" style="position:absolute;visibility:visible;mso-wrap-style:square;v-text-anchor:top" points="7785,1908,7785,1908,778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6OEwwAA&#10;AN0AAAAPAAAAZHJzL2Rvd25yZXYueG1sRE9Ni8IwEL0L+x/CLHgRTVVctBpFVmV78WBX8To0Y1u2&#10;mZQmav33ZkHwNo/3OYtVaypxo8aVlhUMBxEI4szqknMFx99dfwrCeWSNlWVS8CAHq+VHZ4Gxtnc+&#10;0C31uQgh7GJUUHhfx1K6rCCDbmBr4sBdbGPQB9jkUjd4D+GmkqMo+pIGSw4NBdb0XVD2l16Ngsk2&#10;OZ9/osl6nJjTabtJ96bqzZTqfrbrOQhPrX+LX+5Eh/nD0Rj+vwkn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6OEwwAAAN0AAAAPAAAAAAAAAAAAAAAAAJcCAABkcnMvZG93&#10;bnJldi54bWxQSwUGAAAAAAQABAD1AAAAhwMAAAAA&#10;" filled="f" strokeweight="12305emu">
                  <v:path arrowok="t" o:connecttype="custom" o:connectlocs="0,1908;0,1908;0,2150" o:connectangles="0,0,0"/>
                </v:polyline>
                <v:polyline id="Freeform 1976" o:spid="_x0000_s1557" style="position:absolute;visibility:visible;mso-wrap-style:square;v-text-anchor:top" points="7905,1908,7905,1908,790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rjvwxQAA&#10;AN0AAAAPAAAAZHJzL2Rvd25yZXYueG1sRE9La8JAEL4L/Q/LFHqRuvFV2tRVpFrMpYdGg9chO01C&#10;s7Mhu03Sf+8Kgrf5+J6z2gymFh21rrKsYDqJQBDnVldcKDgdP59fQTiPrLG2TAr+ycFm/TBaYaxt&#10;z9/Upb4QIYRdjApK75tYSpeXZNBNbEMcuB/bGvQBtoXULfYh3NRyFkUv0mDFoaHEhj5Kyn/TP6Ng&#10;uU/O50O03M4Tk2X7Xfpl6vGbUk+Pw/YdhKfB38U3d6LD/OlsAddvwglyf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GuO/DFAAAA3QAAAA8AAAAAAAAAAAAAAAAAlwIAAGRycy9k&#10;b3ducmV2LnhtbFBLBQYAAAAABAAEAPUAAACJAwAAAAA=&#10;" filled="f" strokeweight="12305emu">
                  <v:path arrowok="t" o:connecttype="custom" o:connectlocs="0,1908;0,1908;0,2150" o:connectangles="0,0,0"/>
                </v:polyline>
                <v:polyline id="Freeform 1975" o:spid="_x0000_s1558" style="position:absolute;visibility:visible;mso-wrap-style:square;v-text-anchor:top" points="8025,1908,8025,1908,8025,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4p5rxQAA&#10;AN0AAAAPAAAAZHJzL2Rvd25yZXYueG1sRE9La8JAEL4X+h+WKXiRZqMSaVPXEHzQXDyYVrwO2WkS&#10;mp0N2VXTf98tCL3Nx/ecVTaaTlxpcK1lBbMoBkFcWd1yreDzY//8AsJ5ZI2dZVLwQw6y9ePDClNt&#10;b3yka+lrEULYpaig8b5PpXRVQwZdZHviwH3ZwaAPcKilHvAWwk0n53G8lAZbDg0N9rRpqPouL0ZB&#10;sivO5/c4yReFOZ122/JguumrUpOnMX8D4Wn0/+K7u9Bh/myewN834QS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7inmvFAAAA3QAAAA8AAAAAAAAAAAAAAAAAlwIAAGRycy9k&#10;b3ducmV2LnhtbFBLBQYAAAAABAAEAPUAAACJAwAAAAA=&#10;" filled="f" strokeweight="12305emu">
                  <v:path arrowok="t" o:connecttype="custom" o:connectlocs="0,1908;0,1908;0,2150" o:connectangles="0,0,0"/>
                </v:polyline>
                <v:polyline id="Freeform 1974" o:spid="_x0000_s1559" style="position:absolute;visibility:visible;mso-wrap-style:square;v-text-anchor:top" points="8126,1908,8126,1908,8126,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MAAcwwAA&#10;AN0AAAAPAAAAZHJzL2Rvd25yZXYueG1sRE9Ni8IwEL0L+x/CLHgRTVUUrUaRXWV78WBVvA7NbFu2&#10;mZQmav33ZkHwNo/3Oct1aypxo8aVlhUMBxEI4szqknMFp+OuPwPhPLLGyjIpeJCD9eqjs8RY2zsf&#10;6Jb6XIQQdjEqKLyvYyldVpBBN7A1ceB+bWPQB9jkUjd4D+GmkqMomkqDJYeGAmv6Kij7S69GwWSb&#10;XC4/0WQzTsz5vP1O96bqzZXqfrabBQhPrX+LX+5Eh/nD0RT+vwknyN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uMAAcwwAAAN0AAAAPAAAAAAAAAAAAAAAAAJcCAABkcnMvZG93&#10;bnJldi54bWxQSwUGAAAAAAQABAD1AAAAhwMAAAAA&#10;" filled="f" strokeweight="12305emu">
                  <v:path arrowok="t" o:connecttype="custom" o:connectlocs="0,1908;0,1908;0,2150" o:connectangles="0,0,0"/>
                </v:polyline>
                <v:polyline id="Freeform 1973" o:spid="_x0000_s1560" style="position:absolute;visibility:visible;mso-wrap-style:square;v-text-anchor:top" points="8367,1908,8367,1908,8367,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fKWHxQAA&#10;AN0AAAAPAAAAZHJzL2Rvd25yZXYueG1sRE9La8JAEL4L/Q/LFHqRulGxj9RVpFrMxUOjweuQnSah&#10;2dmQ3Sbpv3cFwdt8fM9ZrgdTi45aV1lWMJ1EIIhzqysuFJyOX89vIJxH1lhbJgX/5GC9ehgtMda2&#10;52/qUl+IEMIuRgWl900spctLMugmtiEO3I9tDfoA20LqFvsQbmo5i6IXabDi0FBiQ58l5b/pn1Gw&#10;2CXn8z5abOaJybLdNj2Yevyu1NPjsPkA4Wnwd/HNnegwfzp7hes34QS5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F8pYfFAAAA3QAAAA8AAAAAAAAAAAAAAAAAlwIAAGRycy9k&#10;b3ducmV2LnhtbFBLBQYAAAAABAAEAPUAAACJAwAAAAA=&#10;" filled="f" strokeweight="12305emu">
                  <v:path arrowok="t" o:connecttype="custom" o:connectlocs="0,1908;0,1908;0,2150" o:connectangles="0,0,0"/>
                </v:polyline>
                <v:polyline id="Freeform 1972" o:spid="_x0000_s1561" style="position:absolute;visibility:visible;mso-wrap-style:square;v-text-anchor:top" points="8468,1908,8468,1908,8468,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4zH1xwAA&#10;AN0AAAAPAAAAZHJzL2Rvd25yZXYueG1sRI9Ba8JAEIXvgv9hmYIX0Y0Wi6auImppLj00VbwO2WkS&#10;mp0N2a2m/75zELzN8N68981627tGXakLtWcDs2kCirjwtubSwOnrbbIEFSKyxcYzGfijANvNcLDG&#10;1Pobf9I1j6WSEA4pGqhibFOtQ1GRwzD1LbFo375zGGXtSm07vEm4a/Q8SV60w5qlocKW9hUVP/mv&#10;M7A4ZpfLe7LYPWfufD4e8g/XjFfGjJ763SuoSH18mO/XmRX82Vxw5RsZQW/+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cOMx9ccAAADdAAAADwAAAAAAAAAAAAAAAACXAgAAZHJz&#10;L2Rvd25yZXYueG1sUEsFBgAAAAAEAAQA9QAAAIsDAAAAAA==&#10;" filled="f" strokeweight="12305emu">
                  <v:path arrowok="t" o:connecttype="custom" o:connectlocs="0,1908;0,1908;0,2150" o:connectangles="0,0,0"/>
                </v:polyline>
                <v:line id="Line 1971" o:spid="_x0000_s1562" style="position:absolute;visibility:visible;mso-wrap-style:square" from="8799,349" to="8818,3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5r7wsMAAADdAAAADwAAAGRycy9kb3ducmV2LnhtbERPS2vCQBC+C/0Pywje6sYcRFNXqYKa&#10;W/EF9jZkp0na7Gya3Sbx37tCwdt8fM9ZrHpTiZYaV1pWMBlHIIgzq0vOFZxP29cZCOeRNVaWScGN&#10;HKyWL4MFJtp2fKD26HMRQtglqKDwvk6kdFlBBt3Y1sSB+7KNQR9gk0vdYBfCTSXjKJpKgyWHhgJr&#10;2hSU/Rz/jIJP7n8vuP7w5bfeX126qza0vSg1GvbvbyA89f4p/nenOsyfxHN4fBNOkM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ua+8LDAAAA3QAAAA8AAAAAAAAAAAAA&#10;AAAAoQIAAGRycy9kb3ducmV2LnhtbFBLBQYAAAAABAAEAPkAAACRAwAAAAA=&#10;" strokeweight="38293emu"/>
                <v:line id="Line 1970" o:spid="_x0000_s1563" style="position:absolute;visibility:visible;mso-wrap-style:square" from="8799,448" to="8818,44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R+nRsUAAADdAAAADwAAAGRycy9kb3ducmV2LnhtbESPQWvCQBCF7wX/wzKCt7prA6VEVxFF&#10;8CY1RfA2ZMckmJ0N2W2M/fWdQ6G3Gd6b975ZbUbfqoH62AS2sJgbUMRlcA1XFr6Kw+sHqJiQHbaB&#10;ycKTImzWk5cV5i48+JOGc6qUhHDM0UKdUpdrHcuaPMZ56IhFu4XeY5K1r7Tr8SHhvtVvxrxrjw1L&#10;Q40d7Woq7+dvb6ExbXXRp4O53sywuxb77KfI2NrZdNwuQSUa07/57/roBH+RCb98IyPo9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R+nRsUAAADdAAAADwAAAAAAAAAA&#10;AAAAAAChAgAAZHJzL2Rvd25yZXYueG1sUEsFBgAAAAAEAAQA+QAAAJMDAAAAAA==&#10;" strokeweight="38548emu"/>
                <v:line id="Line 1969" o:spid="_x0000_s1564" style="position:absolute;visibility:visible;mso-wrap-style:square" from="8799,549" to="8818,5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lMC3cEAAADdAAAADwAAAGRycy9kb3ducmV2LnhtbERPTYvCMBC9C/sfwix406RbEKlGEUXY&#10;27JWBG9DM7bFZlKaWLv++o0geJvH+5zlerCN6KnztWMNyVSBIC6cqbnUcMz3kzkIH5ANNo5Jwx95&#10;WK8+RkvMjLvzL/WHUIoYwj5DDVUIbSalLyqy6KeuJY7cxXUWQ4RdKU2H9xhuG/ml1ExarDk2VNjS&#10;tqLierhZDbVqypP82avzRfXbc75LH3nKWo8/h80CRKAhvMUv97eJ85M0gec38QS5+g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aUwLdwQAAAN0AAAAPAAAAAAAAAAAAAAAA&#10;AKECAABkcnMvZG93bnJldi54bWxQSwUGAAAAAAQABAD5AAAAjwMAAAAA&#10;" strokeweight="38548emu"/>
                <v:line id="Line 1968" o:spid="_x0000_s1565" style="position:absolute;visibility:visible;mso-wrap-style:square" from="8799,651" to="8818,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f/bsIAAADdAAAADwAAAGRycy9kb3ducmV2LnhtbERPS2vCQBC+C/0Pywje6sYIIqmrVEHN&#10;rfgCexuy0yRtdjbNbpP4712h4G0+vucsVr2pREuNKy0rmIwjEMSZ1SXnCs6n7eschPPIGivLpOBG&#10;DlbLl8ECE207PlB79LkIIewSVFB4XydSuqwgg25sa+LAfdnGoA+wyaVusAvhppJxFM2kwZJDQ4E1&#10;bQrKfo5/RsEn978XXH/48lvvry7dVRvaXpQaDfv3NxCeev8U/7tTHeZPpjE8vgkn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Of/bsIAAADdAAAADwAAAAAAAAAAAAAA&#10;AAChAgAAZHJzL2Rvd25yZXYueG1sUEsFBgAAAAAEAAQA+QAAAJADAAAAAA==&#10;" strokeweight="38293emu"/>
                <v:line id="Line 1967" o:spid="_x0000_s1566" style="position:absolute;visibility:visible;mso-wrap-style:square" from="8799,750" to="8818,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05McEAAADdAAAADwAAAGRycy9kb3ducmV2LnhtbERPTYvCMBC9C/sfwix400QLIl2jiIvg&#10;bdHKQm9DM7bFZlKabO36640geJvH+5zVZrCN6KnztWMNs6kCQVw4U3Op4ZztJ0sQPiAbbByThn/y&#10;sFl/jFaYGnfjI/WnUIoYwj5FDVUIbSqlLyqy6KeuJY7cxXUWQ4RdKU2HtxhuGzlXaiEt1hwbKmxp&#10;V1FxPf1ZDbVqyl/5s1f5RfW7PPtO7lnCWo8/h+0XiEBDeItf7oOJ82dJAs9v4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FzTkxwQAAAN0AAAAPAAAAAAAAAAAAAAAA&#10;AKECAABkcnMvZG93bnJldi54bWxQSwUGAAAAAAQABAD5AAAAjwMAAAAA&#10;" strokeweight="38548emu"/>
                <v:line id="Line 1966" o:spid="_x0000_s1567" style="position:absolute;visibility:visible;mso-wrap-style:square" from="8799,851" to="8818,8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fhbvcIAAADdAAAADwAAAGRycy9kb3ducmV2LnhtbERPS2sCMRC+F/ofwhR6q4mPimyNIoLg&#10;oSC19T5uxs3SzWRN4u723zdCobf5+J6zXA+uER2FWHvWMB4pEMSlNzVXGr4+dy8LEDEhG2w8k4Yf&#10;irBePT4ssTC+5w/qjqkSOYRjgRpsSm0hZSwtOYwj3xJn7uKDw5RhqKQJ2Odw18iJUnPpsObcYLGl&#10;raXy+3hzGmi4hEXzfroq/5rUobfd+dwftH5+GjZvIBIN6V/8596bPH88ncH9m3yCXP0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fhbvcIAAADdAAAADwAAAAAAAAAAAAAA&#10;AAChAgAAZHJzL2Rvd25yZXYueG1sUEsFBgAAAAAEAAQA+QAAAJADAAAAAA==&#10;" strokeweight="38167emu"/>
                <v:line id="Line 1965" o:spid="_x0000_s1568" style="position:absolute;visibility:visible;mso-wrap-style:square" from="8799,952" to="8818,9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rT+JsIAAADdAAAADwAAAGRycy9kb3ducmV2LnhtbERPTWsCMRC9C/6HMIXe3MQWi2yNUgTB&#10;gyDa9j5uxs3SzWRN0t3tv2+EQm/zeJ+z2oyuFT2F2HjWMC8UCOLKm4ZrDR/vu9kSREzIBlvPpOGH&#10;ImzW08kKS+MHPlF/TrXIIRxL1GBT6kopY2XJYSx8R5y5qw8OU4ahlibgkMNdK5+UepEOG84NFjva&#10;Wqq+zt9OA43XsGwPnzflF0kdB9tfLsNR68eH8e0VRKIx/Yv/3HuT58+fF3D/Jp8g1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rT+JsIAAADdAAAADwAAAAAAAAAAAAAA&#10;AAChAgAAZHJzL2Rvd25yZXYueG1sUEsFBgAAAAAEAAQA+QAAAJADAAAAAA==&#10;" strokeweight="38167emu"/>
                <v:line id="Line 1964" o:spid="_x0000_s1569" style="position:absolute;visibility:visible;mso-wrap-style:square" from="8799,1052" to="8818,10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bqaqcEAAADdAAAADwAAAGRycy9kb3ducmV2LnhtbERPTYvCMBC9C/sfwgjeNNGCSNco4iLs&#10;TbQi9DY0Y1u2mZQm1u7++o0geJvH+5z1drCN6KnztWMN85kCQVw4U3Op4ZIdpisQPiAbbByThl/y&#10;sN18jNaYGvfgE/XnUIoYwj5FDVUIbSqlLyqy6GeuJY7czXUWQ4RdKU2HjxhuG7lQaikt1hwbKmxp&#10;X1Hxc75bDbVqyqs8HlR+U/0+z76SvyxhrSfjYfcJItAQ3uKX+9vE+fNkCc9v4gly8w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VupqpwQAAAN0AAAAPAAAAAAAAAAAAAAAA&#10;AKECAABkcnMvZG93bnJldi54bWxQSwUGAAAAAAQABAD5AAAAjwMAAAAA&#10;" strokeweight="38548emu"/>
                <v:line id="Line 1963" o:spid="_x0000_s1570" style="position:absolute;visibility:visible;mso-wrap-style:square" from="8799,1153" to="8818,11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rFysIAAADdAAAADwAAAGRycy9kb3ducmV2LnhtbERPTWsCMRC9F/ofwhR6q4mKVbZGEUHw&#10;UJDaeh8342bpZrImcXf77xuh0Ns83ucs14NrREch1p41jEcKBHHpTc2Vhq/P3csCREzIBhvPpOGH&#10;IqxXjw9LLIzv+YO6Y6pEDuFYoAabUltIGUtLDuPIt8SZu/jgMGUYKmkC9jncNXKi1Kt0WHNusNjS&#10;1lL5fbw5DTRcwqJ5P12VnyV16G13PvcHrZ+fhs0biERD+hf/ufcmzx9P53D/Jp8gV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SrFysIAAADdAAAADwAAAAAAAAAAAAAA&#10;AAChAgAAZHJzL2Rvd25yZXYueG1sUEsFBgAAAAAEAAQA+QAAAJADAAAAAA==&#10;" strokeweight="38167emu"/>
                <v:line id="Line 1962" o:spid="_x0000_s1571" style="position:absolute;visibility:visible;mso-wrap-style:square" from="8799,1254" to="8818,12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LVRuMQAAADdAAAADwAAAGRycy9kb3ducmV2LnhtbESPQUsDMRCF74L/IUzBm01aUcratBRB&#10;6KFQrHqfbqabxc1kTdLd9d87B8HbDO/Ne9+st1Po1EApt5EtLOYGFHEdXcuNhY/31/sVqFyQHXaR&#10;ycIPZdhubm/WWLk48hsNp9IoCeFcoQVfSl9pnWtPAfM89sSiXWIKWGRNjXYJRwkPnV4a86QDtiwN&#10;Hnt68VR/na7BAk2XtOoOn98mPhZzHP1wPo9Ha+9m0+4ZVKGp/Jv/rvdO8BcPgivfyAh68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tVG4xAAAAN0AAAAPAAAAAAAAAAAA&#10;AAAAAKECAABkcnMvZG93bnJldi54bWxQSwUGAAAAAAQABAD5AAAAkgMAAAAA&#10;" strokeweight="38167emu"/>
                <v:line id="Line 1961" o:spid="_x0000_s1572" style="position:absolute;visibility:visible;mso-wrap-style:square" from="8799,1354" to="8818,13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UO28MAAADdAAAADwAAAGRycy9kb3ducmV2LnhtbERPyWrDMBC9F/IPYgq5NVJqKI1r2ZSE&#10;QG6lcQjkNljjhVojY6mO26+vAoHe5vHWyYrZ9mKi0XeONaxXCgRx5UzHjYZTuX96BeEDssHeMWn4&#10;IQ9FvnjIMDXuyp80HUMjYgj7FDW0IQyplL5qyaJfuYE4crUbLYYIx0aaEa8x3PbyWakXabHj2NDi&#10;QNuWqq/jt9XQqb45y4+9utRq2l7KXfJbJqz18nF+fwMRaA7/4rv7YOL8dbKB2zfxBJn/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QlDtvDAAAA3QAAAA8AAAAAAAAAAAAA&#10;AAAAoQIAAGRycy9kb3ducmV2LnhtbFBLBQYAAAAABAAEAPkAAACRAwAAAAA=&#10;" strokeweight="38548emu"/>
                <v:line id="Line 1960" o:spid="_x0000_s1573" style="position:absolute;visibility:visible;mso-wrap-style:square" from="8799,1455" to="8818,14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Uuw8QAAADdAAAADwAAAGRycy9kb3ducmV2LnhtbESPQUsDMRCF74L/IUzBm01aVMratBRB&#10;6KFQrHqfbqabxc1kTdLd9d87B8HbDO/Ne9+st1Po1EApt5EtLOYGFHEdXcuNhY/31/sVqFyQHXaR&#10;ycIPZdhubm/WWLk48hsNp9IoCeFcoQVfSl9pnWtPAfM89sSiXWIKWGRNjXYJRwkPnV4a86QDtiwN&#10;Hnt68VR/na7BAk2XtOoOn98mPhZzHP1wPo9Ha+9m0+4ZVKGp/Jv/rvdO8BcPwi/fyAh68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xS7DxAAAAN0AAAAPAAAAAAAAAAAA&#10;AAAAAKECAABkcnMvZG93bnJldi54bWxQSwUGAAAAAAQABAD5AAAAkgMAAAAA&#10;" strokeweight="38167emu"/>
                <v:line id="Line 1959" o:spid="_x0000_s1574" style="position:absolute;visibility:visible;mso-wrap-style:square" from="8799,1556" to="8818,15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YmLWMIAAADdAAAADwAAAGRycy9kb3ducmV2LnhtbERPTWsCMRC9C/0PYQq9abKlimyNIoVC&#10;DwWp2vu4GTeLm8k2SXe3/74RBG/zeJ+z2oyuFT2F2HjWUMwUCOLKm4ZrDcfD+3QJIiZkg61n0vBH&#10;ETbrh8kKS+MH/qJ+n2qRQziWqMGm1JVSxsqSwzjzHXHmzj44TBmGWpqAQw53rXxWaiEdNpwbLHb0&#10;Zqm67H+dBhrPYdl+fv8oP09qN9j+dBp2Wj89jttXEInGdBff3B8mzy9eCrh+k0+Q6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YmLWMIAAADdAAAADwAAAAAAAAAAAAAA&#10;AAChAgAAZHJzL2Rvd25yZXYueG1sUEsFBgAAAAAEAAQA+QAAAJADAAAAAA==&#10;" strokeweight="38167emu"/>
                <v:line id="Line 1958" o:spid="_x0000_s1575" style="position:absolute;visibility:visible;mso-wrap-style:square" from="8799,1656" to="8818,16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ofv18EAAADdAAAADwAAAGRycy9kb3ducmV2LnhtbERPTYvCMBC9C/6HMMLeNFEXkWoUUYS9&#10;LWtF8DY0Y1tsJqWJtfrrN4LgbR7vc5brzlaipcaXjjWMRwoEceZMybmGY7ofzkH4gGywckwaHuRh&#10;ver3lpgYd+c/ag8hFzGEfYIaihDqREqfFWTRj1xNHLmLayyGCJtcmgbvMdxWcqLUTFosOTYUWNO2&#10;oOx6uFkNparyk/zdq/NFtdtzups+0ylr/TXoNgsQgbrwEb/dPybOH39P4PVNPEGu/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yh+/XwQAAAN0AAAAPAAAAAAAAAAAAAAAA&#10;AKECAABkcnMvZG93bnJldi54bWxQSwUGAAAAAAQABAD5AAAAjwMAAAAA&#10;" strokeweight="38548emu"/>
                <v:line id="Line 1957" o:spid="_x0000_s1576" style="position:absolute;visibility:visible;mso-wrap-style:square" from="8799,1757" to="8818,17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hewtMIAAADdAAAADwAAAGRycy9kb3ducmV2LnhtbERPS2sCMRC+F/ofwhR6q4mPimyNIoLg&#10;oSC19T5uxs3SzWRN4u723zdCobf5+J6zXA+uER2FWHvWMB4pEMSlNzVXGr4+dy8LEDEhG2w8k4Yf&#10;irBePT4ssTC+5w/qjqkSOYRjgRpsSm0hZSwtOYwj3xJn7uKDw5RhqKQJ2Odw18iJUnPpsObcYLGl&#10;raXy+3hzGmi4hEXzfroq/5rUobfd+dwftH5+GjZvIBIN6V/8596bPH88m8L9m3yCXP0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hewtMIAAADdAAAADwAAAAAAAAAAAAAA&#10;AAChAgAAZHJzL2Rvd25yZXYueG1sUEsFBgAAAAAEAAQA+QAAAJADAAAAAA==&#10;" strokeweight="38167emu"/>
                <v:line id="Line 1956" o:spid="_x0000_s1577" style="position:absolute;visibility:visible;mso-wrap-style:square" from="8799,1858" to="8818,18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q5p78QAAADdAAAADwAAAGRycy9kb3ducmV2LnhtbERP32vCMBB+H/g/hBN8GTNVZEhnFBFE&#10;YQ9jdkgfz+bW1DWXksTa/ffLYLC3+/h+3moz2Fb05EPjWMFsmoEgrpxuuFbwUeyfliBCRNbYOiYF&#10;3xRgsx49rDDX7s7v1J9iLVIIhxwVmBi7XMpQGbIYpq4jTtyn8xZjgr6W2uM9hdtWzrPsWVpsODUY&#10;7GhnqPo63ayCa38xRXkYskfuL+WrL69v/lwoNRkP2xcQkYb4L/5zH3WaP1ss4PebdIJc/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rmnvxAAAAN0AAAAPAAAAAAAAAAAA&#10;AAAAAKECAABkcnMvZG93bnJldi54bWxQSwUGAAAAAAQABAD5AAAAkgMAAAAA&#10;" strokeweight="38217emu"/>
                <v:line id="Line 1955" o:spid="_x0000_s1578" style="position:absolute;visibility:visible;mso-wrap-style:square" from="8799,1958" to="8818,19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KF5sEAAADdAAAADwAAAGRycy9kb3ducmV2LnhtbERPTWsCMRC9F/wPYQRvNavYoqtRRJR6&#10;7SrsddiMm9XNZEmibvvrm0Kht3m8z1ltetuKB/nQOFYwGWcgiCunG64VnE+H1zmIEJE1to5JwRcF&#10;2KwHLyvMtXvyJz2KWIsUwiFHBSbGLpcyVIYshrHriBN3cd5iTNDXUnt8pnDbymmWvUuLDacGgx3t&#10;DFW34m4V+EXR1fuP67HUxbe/l9EsDqVRajTst0sQkfr4L/5zH3WaP5m9we836QS5/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8oXmwQAAAN0AAAAPAAAAAAAAAAAAAAAA&#10;AKECAABkcnMvZG93bnJldi54bWxQSwUGAAAAAAQABAD5AAAAjwMAAAAA&#10;" strokeweight="38534emu"/>
                <v:line id="Line 1954" o:spid="_x0000_s1579" style="position:absolute;visibility:visible;mso-wrap-style:square" from="8799,2059" to="8818,20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vqU4MMAAADdAAAADwAAAGRycy9kb3ducmV2LnhtbERPS2vCQBC+C/0PyxR6042liKSuEgSh&#10;vQR8XLxNs9Ns2uxsursm6b93BcHbfHzPWW1G24qefGgcK5jPMhDEldMN1wpOx910CSJEZI2tY1Lw&#10;TwE266fJCnPtBt5Tf4i1SCEcclRgYuxyKUNlyGKYuY44cd/OW4wJ+lpqj0MKt618zbKFtNhwajDY&#10;0dZQ9Xu4WAV/X70Ztj+F/mzLo90Vp/Jc+otSL89j8Q4i0hgf4rv7Q6f587cF3L5JJ8j1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L6lODDAAAA3QAAAA8AAAAAAAAAAAAA&#10;AAAAoQIAAGRycy9kb3ducmV2LnhtbFBLBQYAAAAABAAEAPkAAACRAwAAAAA=&#10;" strokeweight="38203emu"/>
                <v:line id="Line 1953" o:spid="_x0000_s1580" style="position:absolute;visibility:visible;mso-wrap-style:square" from="8799,2160" to="8818,21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nz3mMUAAADdAAAADwAAAGRycy9kb3ducmV2LnhtbERP32vCMBB+H/g/hBN8GZoqY5POKDIY&#10;Cj6M2TH6eDa3ptpcShJr998vg8He7uP7eavNYFvRkw+NYwXzWQaCuHK64VrBR/E6XYIIEVlj65gU&#10;fFOAzXp0t8Jcuxu/U3+MtUghHHJUYGLscilDZchimLmOOHFfzluMCfpaao+3FG5buciyR2mx4dRg&#10;sKMXQ9XleLUKzv3JFOVuyO65P5UHX57f/Geh1GQ8bJ9BRBriv/jPvddp/vzhCX6/SSfI9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nz3mMUAAADdAAAADwAAAAAAAAAA&#10;AAAAAAChAgAAZHJzL2Rvd25yZXYueG1sUEsFBgAAAAAEAAQA+QAAAJMDAAAAAA==&#10;" strokeweight="38217emu"/>
                <v:line id="Line 1952" o:spid="_x0000_s1581" style="position:absolute;visibility:visible;mso-wrap-style:square" from="8799,2260" to="8818,2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eFasYAAADdAAAADwAAAGRycy9kb3ducmV2LnhtbESPQW/CMAyF75P2HyIjcZkgLdoQKgQ0&#10;MU3sssNgl92sxiSFxumaDMq/nw+TdrP1nt/7vNoMoVUX6lMT2UA5LUAR19E27Ax8Hl4nC1ApI1ts&#10;I5OBGyXYrO/vVljZeOUPuuyzUxLCqUIDPueu0jrVngKmaeyIRTvGPmCWtXfa9niV8NDqWVHMdcCG&#10;pcFjR1tP9Xn/Eww8fbnvk4+523pfvJ/cw8uuKQ/GjEfD8xJUpiH/m/+u36zgl4+CK9/ICHr9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wHhWrGAAAA3QAAAA8AAAAAAAAA&#10;AAAAAAAAoQIAAGRycy9kb3ducmV2LnhtbFBLBQYAAAAABAAEAPkAAACUAwAAAAA=&#10;" strokeweight="38523emu"/>
                <v:line id="Line 1951" o:spid="_x0000_s1582" style="position:absolute;visibility:visible;mso-wrap-style:square" from="8799,2361" to="8818,23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K/GccUAAADdAAAADwAAAGRycy9kb3ducmV2LnhtbERP32vCMBB+H/g/hBN8GZoqY8zOKDIY&#10;Cj6M2TH6eDa3ptpcShJr998vg8He7uP7eavNYFvRkw+NYwXzWQaCuHK64VrBR/E6fQIRIrLG1jEp&#10;+KYAm/XoboW5djd+p/4Ya5FCOOSowMTY5VKGypDFMHMdceK+nLcYE/S11B5vKdy2cpFlj9Jiw6nB&#10;YEcvhqrL8WoVnPuTKcrdkN1zfyoPvjy/+c9Cqcl42D6DiDTEf/Gfe6/T/PnDEn6/SSfI9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K/GccUAAADdAAAADwAAAAAAAAAA&#10;AAAAAAChAgAAZHJzL2Rvd25yZXYueG1sUEsFBgAAAAAEAAQA+QAAAJMDAAAAAA==&#10;" strokeweight="38217emu"/>
                <v:line id="Line 1950" o:spid="_x0000_s1583" style="position:absolute;visibility:visible;mso-wrap-style:square" from="8799,2462" to="8818,2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1ywo8QAAADdAAAADwAAAGRycy9kb3ducmV2LnhtbESPQW/CMAyF75P2HyJP2m2kTAJBR0DT&#10;NARXClKvVuM13RqnSgJ0+/XzAYmbrff83ufVZvS9ulBMXWAD00kBirgJtuPWwOm4fVmAShnZYh+Y&#10;DPxSgs368WGFpQ1XPtClyq2SEE4lGnA5D6XWqXHkMU3CQCzaV4ges6yx1TbiVcJ9r1+LYq49diwN&#10;Dgf6cNT8VGdvIC6rof3cfe9rW/3Fc53dcls7Y56fxvc3UJnGfDffrvdW8Kcz4ZdvZAS9/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XLCjxAAAAN0AAAAPAAAAAAAAAAAA&#10;AAAAAKECAABkcnMvZG93bnJldi54bWxQSwUGAAAAAAQABAD5AAAAkgMAAAAA&#10;" strokeweight="38534emu"/>
                <v:line id="Line 1949" o:spid="_x0000_s1584" style="position:absolute;visibility:visible;mso-wrap-style:square" from="8799,2562" to="8818,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AVOMEAAADdAAAADwAAAGRycy9kb3ducmV2LnhtbERP32vCMBB+H/g/hBN8m2kFx6xGEVH0&#10;dZ3Q16M5m2pzKUnUbn/9Mhjs7T6+n7faDLYTD/Khdawgn2YgiGunW24UnD8Pr+8gQkTW2DkmBV8U&#10;YLMevayw0O7JH/QoYyNSCIcCFZgY+0LKUBuyGKauJ07cxXmLMUHfSO3xmcJtJ2dZ9iYttpwaDPa0&#10;M1TfyrtV4Bdl3+yP11Oly29/r6JZHCqj1GQ8bJcgIg3xX/znPuk0P5/n8PtNOkGu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8EBU4wQAAAN0AAAAPAAAAAAAAAAAAAAAA&#10;AKECAABkcnMvZG93bnJldi54bWxQSwUGAAAAAAQABAD5AAAAjwMAAAAA&#10;" strokeweight="38534emu"/>
                <v:line id="Line 1948" o:spid="_x0000_s1585" style="position:absolute;visibility:visible;mso-wrap-style:square" from="8799,2663" to="8818,26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9LC3cQAAADdAAAADwAAAGRycy9kb3ducmV2LnhtbERP32vCMBB+F/Y/hBP2IpoqbIxqFBmI&#10;wh7G7Bh9PJuzqTaXksTa/ffLYLC3+/h+3moz2Fb05EPjWMF8loEgrpxuuFbwWeymLyBCRNbYOiYF&#10;3xRgs34YrTDX7s4f1B9jLVIIhxwVmBi7XMpQGbIYZq4jTtzZeYsxQV9L7fGewm0rF1n2LC02nBoM&#10;dvRqqLoeb1bBpT+ZotwP2YT7U/nmy8u7/yqUehwP2yWISEP8F/+5DzrNnz8t4PebdIJc/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0sLdxAAAAN0AAAAPAAAAAAAAAAAA&#10;AAAAAKECAABkcnMvZG93bnJldi54bWxQSwUGAAAAAAQABAD5AAAAkgMAAAAA&#10;" strokeweight="38217emu"/>
                <v:line id="Line 1947" o:spid="_x0000_s1586" style="position:absolute;visibility:visible;mso-wrap-style:square" from="8799,2764" to="8818,27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3qBxsQAAADdAAAADwAAAGRycy9kb3ducmV2LnhtbERPS2sCMRC+F/wPYYReSs1uRSnbjSKW&#10;0l568HHpbdiMya6bybpJdfvvTUHwNh/fc8rl4Fpxpj7UnhXkkwwEceV1zUbBfvfx/AoiRGSNrWdS&#10;8EcBlovRQ4mF9hfe0HkbjUghHApUYGPsCilDZclhmPiOOHEH3zuMCfZG6h4vKdy18iXL5tJhzanB&#10;YkdrS9Vx++sUzH7MqbE+dmtrs+/GPL1/1vlOqcfxsHoDEWmId/HN/aXT/Hw2hf9v0glycQ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eoHGxAAAAN0AAAAPAAAAAAAAAAAA&#10;AAAAAKECAABkcnMvZG93bnJldi54bWxQSwUGAAAAAAQABAD5AAAAkgMAAAAA&#10;" strokeweight="38523emu"/>
                <v:line id="Line 1946" o:spid="_x0000_s1587" style="position:absolute;visibility:visible;mso-wrap-style:square" from="8799,2864" to="8818,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MZssQAAADdAAAADwAAAGRycy9kb3ducmV2LnhtbERPS2sCMRC+F/wPYYReSs1uUSnbjSKW&#10;0l568HHpbdiMya6bybpJdfvvTUHwNh/fc8rl4Fpxpj7UnhXkkwwEceV1zUbBfvfx/AoiRGSNrWdS&#10;8EcBlovRQ4mF9hfe0HkbjUghHApUYGPsCilDZclhmPiOOHEH3zuMCfZG6h4vKdy18iXL5tJhzanB&#10;YkdrS9Vx++sUzH7MqbE+dmtrs+/GPL1/1vlOqcfxsHoDEWmId/HN/aXT/Hw2hf9v0glycQ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kxmyxAAAAN0AAAAPAAAAAAAAAAAA&#10;AAAAAKECAABkcnMvZG93bnJldi54bWxQSwUGAAAAAAQABAD5AAAAkgMAAAAA&#10;" strokeweight="38523emu"/>
                <v:line id="Line 1945" o:spid="_x0000_s1588" style="position:absolute;visibility:visible;mso-wrap-style:square" from="8799,2965" to="8818,2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taqcQAAADdAAAADwAAAGRycy9kb3ducmV2LnhtbERP32vCMBB+H/g/hBN8GTNVcEhnFBFE&#10;YQ9jdkgfz+bW1DWXksTa/ffLYLC3+/h+3moz2Fb05EPjWMFsmoEgrpxuuFbwUeyfliBCRNbYOiYF&#10;3xRgsx49rDDX7s7v1J9iLVIIhxwVmBi7XMpQGbIYpq4jTtyn8xZjgr6W2uM9hdtWzrPsWVpsODUY&#10;7GhnqPo63ayCa38xRXkYskfuL+WrL69v/lwoNRkP2xcQkYb4L/5zH3WaP1ss4PebdIJc/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O1qpxAAAAN0AAAAPAAAAAAAAAAAA&#10;AAAAAKECAABkcnMvZG93bnJldi54bWxQSwUGAAAAAAQABAD5AAAAkgMAAAAA&#10;" strokeweight="38217emu"/>
                <v:line id="Line 1944" o:spid="_x0000_s1589" style="position:absolute;visibility:visible;mso-wrap-style:square" from="8799,3066" to="8818,30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NTMEAAADdAAAADwAAAGRycy9kb3ducmV2LnhtbERPTYvCMBC9L/gfwgje1tSFlbUaRWRl&#10;vdoVeh2asak2k5JErfvrN4LgbR7vcxar3rbiSj40jhVMxhkI4srphmsFh9/t+xeIEJE1to5JwZ0C&#10;rJaDtwXm2t14T9ci1iKFcMhRgYmxy6UMlSGLYew64sQdnbcYE/S11B5vKdy28iPLptJiw6nBYEcb&#10;Q9W5uFgFflZ09ffPaVfq4s9fymhm29IoNRr26zmISH18iZ/unU7zJ59TeHyTTpDL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z+Y1MwQAAAN0AAAAPAAAAAAAAAAAAAAAA&#10;AKECAABkcnMvZG93bnJldi54bWxQSwUGAAAAAAQABAD5AAAAjwMAAAAA&#10;" strokeweight="38534emu"/>
                <v:line id="Line 1943" o:spid="_x0000_s1590" style="position:absolute;visibility:visible;mso-wrap-style:square" from="8799,3166" to="8818,31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6VhRcUAAADdAAAADwAAAGRycy9kb3ducmV2LnhtbERP32vCMBB+H/g/hBN8GZoqbJPOKDIY&#10;Cj6M2TH6eDa3ptpcShJr998vg8He7uP7eavNYFvRkw+NYwXzWQaCuHK64VrBR/E6XYIIEVlj65gU&#10;fFOAzXp0t8Jcuxu/U3+MtUghHHJUYGLscilDZchimLmOOHFfzluMCfpaao+3FG5buciyR2mx4dRg&#10;sKMXQ9XleLUKzv3JFOVuyO65P5UHX57f/Geh1GQ8bJ9BRBriv/jPvddp/vzhCX6/SSfI9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6VhRcUAAADdAAAADwAAAAAAAAAA&#10;AAAAAAChAgAAZHJzL2Rvd25yZXYueG1sUEsFBgAAAAAEAAQA+QAAAJMDAAAAAA==&#10;" strokeweight="38217emu"/>
                <v:line id="Line 1942" o:spid="_x0000_s1591" style="position:absolute;visibility:visible;mso-wrap-style:square" from="8799,3267" to="8818,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jr1N8cAAADdAAAADwAAAGRycy9kb3ducmV2LnhtbESPQUvDQBCF70L/wzIFL2I3FRRJuy1S&#10;KAoexEYkx2l2mk3NzobdNY3/3jkI3mZ4b977Zr2dfK9GiqkLbGC5KEARN8F23Br4qPa3j6BSRrbY&#10;ByYDP5Rgu5ldrbG04cLvNB5yqySEU4kGXM5DqXVqHHlMizAQi3YK0WOWNbbaRrxIuO/1XVE8aI8d&#10;S4PDgXaOmq/DtzdwHo+uqp+n4obHY/0a6/Nb/KyMuZ5PTytQmab8b/67frGCv7wXXPlGRtCb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qOvU3xwAAAN0AAAAPAAAAAAAA&#10;AAAAAAAAAKECAABkcnMvZG93bnJldi54bWxQSwUGAAAAAAQABAD5AAAAlQMAAAAA&#10;" strokeweight="38217emu"/>
                <v:line id="Line 1941" o:spid="_x0000_s1592" style="position:absolute;visibility:visible;mso-wrap-style:square" from="8799,3368" to="8818,33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pK2LMMAAADdAAAADwAAAGRycy9kb3ducmV2LnhtbERPTWsCMRC9C/0PYQpepGZXUNqtUYoi&#10;evGg9tLbsJkmazeT7Sbq+u+NIHibx/uc6bxztThTGyrPCvJhBoK49Lpio+D7sHp7BxEissbaMym4&#10;UoD57KU3xUL7C+/ovI9GpBAOBSqwMTaFlKG05DAMfUOcuF/fOowJtkbqFi8p3NVylGUT6bDi1GCx&#10;oYWl8m9/cgrGP+b/aH1sFtZm26MZLNdVflCq/9p9fYKI1MWn+OHe6DQ/H3/A/Zt0gpz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aStizDAAAA3QAAAA8AAAAAAAAAAAAA&#10;AAAAoQIAAGRycy9kb3ducmV2LnhtbFBLBQYAAAAABAAEAPkAAACRAwAAAAA=&#10;" strokeweight="38523emu"/>
                <v:line id="Line 1940" o:spid="_x0000_s1593" style="position:absolute;visibility:visible;mso-wrap-style:square" from="8799,3468" to="8818,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er1b8YAAADdAAAADwAAAGRycy9kb3ducmV2LnhtbESPQU/DMAyF70j8h8hI3Fg6DhMqy6Zq&#10;0iS4VGLbhZvXmKZb45Qka8u/xwckbrbe83uf19vZ92qkmLrABpaLAhRxE2zHrYHTcf/0AiplZIt9&#10;YDLwQwm2m/u7NZY2TPxB4yG3SkI4lWjA5TyUWqfGkce0CAOxaF8hesyyxlbbiJOE+14/F8VKe+xY&#10;GhwOtHPUXA83b+D7PLppd6nse18f/b461Z91vBnz+DBXr6Ayzfnf/Hf9ZgV/uRJ++UZG0J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nq9W/GAAAA3QAAAA8AAAAAAAAA&#10;AAAAAAAAoQIAAGRycy9kb3ducmV2LnhtbFBLBQYAAAAABAAEAPkAAACUAwAAAAA=&#10;" strokeweight="38203emu"/>
                <v:line id="Line 1939" o:spid="_x0000_s1594" style="position:absolute;visibility:visible;mso-wrap-style:square" from="8799,3569" to="8818,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yWF8QAAADdAAAADwAAAGRycy9kb3ducmV2LnhtbERPTWvCQBC9F/oflil4KXUTD1JSV5FC&#10;acGD1EjJccxOs9HsbNhdY/z3XUHobR7vcxar0XZiIB9axwryaQaCuHa65UbBvvx4eQURIrLGzjEp&#10;uFKA1fLxYYGFdhf+pmEXG5FCOBSowMTYF1KG2pDFMHU9ceJ+nbcYE/SN1B4vKdx2cpZlc2mx5dRg&#10;sKd3Q/Vpd7YKjsPBlNXnmD3zcKg2vjpu/U+p1ORpXL+BiDTGf/Hd/aXT/Hyew+2bdIJc/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bJYXxAAAAN0AAAAPAAAAAAAAAAAA&#10;AAAAAKECAABkcnMvZG93bnJldi54bWxQSwUGAAAAAAQABAD5AAAAkgMAAAAA&#10;" strokeweight="38217emu"/>
                <v:line id="Line 1938" o:spid="_x0000_s1595" style="position:absolute;visibility:visible;mso-wrap-style:square" from="8799,3670" to="8818,36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q5B8sAAAADdAAAADwAAAGRycy9kb3ducmV2LnhtbERPTYvCMBC9L/gfwgje1lQPslajiCjr&#10;1e5Cr0MzNtVmUpKoXX+9WRC8zeN9znLd21bcyIfGsYLJOANBXDndcK3g92f/+QUiRGSNrWNS8EcB&#10;1qvBxxJz7e58pFsRa5FCOOSowMTY5VKGypDFMHYdceJOzluMCfpaao/3FG5bOc2ymbTYcGow2NHW&#10;UHUprlaBnxddvfs+H0pdPPy1jGa+L41So2G/WYCI1Me3+OU+6DR/MpvC/zfpBLl6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KuQfLAAAAA3QAAAA8AAAAAAAAAAAAAAAAA&#10;oQIAAGRycy9kb3ducmV2LnhtbFBLBQYAAAAABAAEAPkAAACOAwAAAAA=&#10;" strokeweight="38534emu"/>
                <v:line id="Line 1937" o:spid="_x0000_s1596" style="position:absolute;visibility:visible;mso-wrap-style:square" from="8799,3732" to="8818,37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CHNwcEAAADdAAAADwAAAGRycy9kb3ducmV2LnhtbERPTYvCMBC9C/6HMMLeNNWVslSjLILL&#10;6kXUFa9DMzZlm0ltotZ/bwTB2zze50znra3ElRpfOlYwHCQgiHOnSy4U/O2X/S8QPiBrrByTgjt5&#10;mM+6nSlm2t14S9ddKEQMYZ+hAhNCnUnpc0MW/cDVxJE7ucZiiLAppG7wFsNtJUdJkkqLJccGgzUt&#10;DOX/u4tVoF01Xv/4dZKujuONOZzTi1uhUh+99nsCIlAb3uKX+1fH+cP0E57fxBPk7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oIc3BwQAAAN0AAAAPAAAAAAAAAAAAAAAA&#10;AKECAABkcnMvZG93bnJldi54bWxQSwUGAAAAAAQABAD5AAAAjwMAAAAA&#10;" strokeweight=".44775mm"/>
                <v:polyline id="Freeform 1936" o:spid="_x0000_s1597" style="position:absolute;visibility:visible;mso-wrap-style:square;v-text-anchor:top" points="8588,1908,8588,1908,8588,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xIIwxQAA&#10;AN0AAAAPAAAAZHJzL2Rvd25yZXYueG1sRE9Na8JAEL0X+h+WEbwUs1Gr2DSriFqaSw+NitchOyah&#10;2dmQXTX9965Q6G0e73PSVW8acaXO1ZYVjKMYBHFhdc2lgsP+Y7QA4TyyxsYyKfglB6vl81OKibY3&#10;/qZr7ksRQtglqKDyvk2kdEVFBl1kW+LAnW1n0AfYlVJ3eAvhppGTOJ5LgzWHhgpb2lRU/OQXo2C2&#10;y06nz3i2nmbmeNxt8y/TvLwpNRz063cQnnr/L/5zZzrMH89f4fFNOEEu7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fEgjDFAAAA3QAAAA8AAAAAAAAAAAAAAAAAlwIAAGRycy9k&#10;b3ducmV2LnhtbFBLBQYAAAAABAAEAPUAAACJAwAAAAA=&#10;" filled="f" strokeweight="12305emu">
                  <v:path arrowok="t" o:connecttype="custom" o:connectlocs="0,1908;0,1908;0,2150" o:connectangles="0,0,0"/>
                </v:polyline>
                <v:polyline id="Freeform 1935" o:spid="_x0000_s1598" style="position:absolute;visibility:visible;mso-wrap-style:square;v-text-anchor:top" points="8709,1908,8709,1908,8709,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iCerxQAA&#10;AN0AAAAPAAAAZHJzL2Rvd25yZXYueG1sRE9Na8JAEL0L/Q/LCL0U3ViJaJpVpFWai4emSq5DdpoE&#10;s7Mhu9X4791Cwds83uekm8G04kK9aywrmE0jEMSl1Q1XCo7f+8kShPPIGlvLpOBGDjbrp1GKibZX&#10;/qJL7isRQtglqKD2vkukdGVNBt3UdsSB+7G9QR9gX0nd4zWEm1a+RtFCGmw4NNTY0XtN5Tn/NQri&#10;XVYUn1G8nWfmdNp95AfTvqyUeh4P2zcQngb/EP+7Mx3mzxYx/H0TTpDr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iIJ6vFAAAA3QAAAA8AAAAAAAAAAAAAAAAAlwIAAGRycy9k&#10;b3ducmV2LnhtbFBLBQYAAAAABAAEAPUAAACJAwAAAAA=&#10;" filled="f" strokeweight="12305emu">
                  <v:path arrowok="t" o:connecttype="custom" o:connectlocs="0,1908;0,1908;0,2150" o:connectangles="0,0,0"/>
                </v:polyline>
                <v:polyline id="Freeform 1934" o:spid="_x0000_s1599" style="position:absolute;visibility:visible;mso-wrap-style:square;v-text-anchor:top" points="8929,1908,8929,1908,8929,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WrncxAAA&#10;AN0AAAAPAAAAZHJzL2Rvd25yZXYueG1sRE9Na8JAEL0L/Q/LCL0U3WgxaHQVqRZz8dBU8TpkxySY&#10;nQ3ZrcZ/7woFb/N4n7NYdaYWV2pdZVnBaBiBIM6trrhQcPj9HkxBOI+ssbZMCu7kYLV86y0w0fbG&#10;P3TNfCFCCLsEFZTeN4mULi/JoBvahjhwZ9sa9AG2hdQt3kK4qeU4imJpsOLQUGJDXyXll+zPKJhs&#10;09NpF03Wn6k5HrebbG/qj5lS7/1uPQfhqfMv8b871WH+KI7h+U04QS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q53MQAAADdAAAADwAAAAAAAAAAAAAAAACXAgAAZHJzL2Rv&#10;d25yZXYueG1sUEsFBgAAAAAEAAQA9QAAAIgDAAAAAA==&#10;" filled="f" strokeweight="12305emu">
                  <v:path arrowok="t" o:connecttype="custom" o:connectlocs="0,1908;0,1908;0,2150" o:connectangles="0,0,0"/>
                </v:polyline>
                <v:polyline id="Freeform 1933" o:spid="_x0000_s1600" style="position:absolute;visibility:visible;mso-wrap-style:square;v-text-anchor:top" points="9049,1908,9049,1908,9049,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FhxHxQAA&#10;AN0AAAAPAAAAZHJzL2Rvd25yZXYueG1sRE9Na8JAEL0X+h+WKXgpzUaLto1ZRdRiLh6MitchOybB&#10;7GzIrpr+e7dQ6G0e73PSeW8acaPO1ZYVDKMYBHFhdc2lgsP+++0ThPPIGhvLpOCHHMxnz08pJtre&#10;eUe33JcihLBLUEHlfZtI6YqKDLrItsSBO9vOoA+wK6Xu8B7CTSNHcTyRBmsODRW2tKyouORXo2C8&#10;zk6nTTxevGfmeFyv8q1pXr+UGrz0iykIT73/F/+5Mx3mDycf8PtNOEHO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WHEfFAAAA3QAAAA8AAAAAAAAAAAAAAAAAlwIAAGRycy9k&#10;b3ducmV2LnhtbFBLBQYAAAAABAAEAPUAAACJAwAAAAA=&#10;" filled="f" strokeweight="12305emu">
                  <v:path arrowok="t" o:connecttype="custom" o:connectlocs="0,1908;0,1908;0,2150" o:connectangles="0,0,0"/>
                </v:polyline>
                <v:polyline id="Freeform 1932" o:spid="_x0000_s1601" style="position:absolute;visibility:visible;mso-wrap-style:square;v-text-anchor:top" points="9150,1908,9150,1908,9150,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iYg1xwAA&#10;AN0AAAAPAAAAZHJzL2Rvd25yZXYueG1sRI9Ba8JAEIXvgv9hGaEX0Y0tSo2uIq3FXHpoqngdstMk&#10;NDsbsltN/71zELzN8N68981627tGXagLtWcDs2kCirjwtubSwPH7Y/IKKkRki41nMvBPAbab4WCN&#10;qfVX/qJLHkslIRxSNFDF2KZah6Iih2HqW2LRfnznMMraldp2eJVw1+jnJFlohzVLQ4UtvVVU/OZ/&#10;zsB8n53Ph2S+e8nc6bR/zz9dM14a8zTqdytQkfr4MN+vMyv4s4Xgyjcygt7c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5omINccAAADdAAAADwAAAAAAAAAAAAAAAACXAgAAZHJz&#10;L2Rvd25yZXYueG1sUEsFBgAAAAAEAAQA9QAAAIsDAAAAAA==&#10;" filled="f" strokeweight="12305emu">
                  <v:path arrowok="t" o:connecttype="custom" o:connectlocs="0,1908;0,1908;0,2150" o:connectangles="0,0,0"/>
                </v:polyline>
                <v:polyline id="Freeform 1931" o:spid="_x0000_s1602" style="position:absolute;visibility:visible;mso-wrap-style:square;v-text-anchor:top" points="9270,1908,9270,1908,9270,2150"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xS2uwwAA&#10;AN0AAAAPAAAAZHJzL2Rvd25yZXYueG1sRE9Ni8IwEL0L+x/CLHgRTVWUtRpFVmV78WBX8To0Y1u2&#10;mZQmav33ZkHwNo/3OYtVaypxo8aVlhUMBxEI4szqknMFx99d/wuE88gaK8uk4EEOVsuPzgJjbe98&#10;oFvqcxFC2MWooPC+jqV0WUEG3cDWxIG72MagD7DJpW7wHsJNJUdRNJUGSw4NBdb0XVD2l16Ngsk2&#10;OZ9/osl6nJjTabtJ96bqzZTqfrbrOQhPrX+LX+5Eh/nD6Qz+vwknyO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xS2uwwAAAN0AAAAPAAAAAAAAAAAAAAAAAJcCAABkcnMvZG93&#10;bnJldi54bWxQSwUGAAAAAAQABAD1AAAAhwMAAAAA&#10;" filled="f" strokeweight="12305emu">
                  <v:path arrowok="t" o:connecttype="custom" o:connectlocs="0,1908;0,1908;0,2150" o:connectangles="0,0,0"/>
                </v:polyline>
                <w10:wrap type="topAndBottom" anchorx="page"/>
              </v:group>
            </w:pict>
          </mc:Fallback>
        </mc:AlternateContent>
      </w:r>
    </w:p>
    <w:p w14:paraId="4BF19B1A" w14:textId="77777777" w:rsidR="00831932" w:rsidRDefault="00831932">
      <w:pPr>
        <w:pStyle w:val="BodyText"/>
        <w:rPr>
          <w:sz w:val="20"/>
        </w:rPr>
      </w:pPr>
    </w:p>
    <w:p w14:paraId="0ED80406" w14:textId="77777777" w:rsidR="00831932" w:rsidRDefault="00831932">
      <w:pPr>
        <w:pStyle w:val="BodyText"/>
        <w:spacing w:before="8"/>
        <w:rPr>
          <w:sz w:val="17"/>
        </w:rPr>
      </w:pPr>
    </w:p>
    <w:p w14:paraId="101F20EA" w14:textId="77777777" w:rsidR="00831932" w:rsidRDefault="000A5ADF">
      <w:pPr>
        <w:pStyle w:val="BodyText"/>
        <w:tabs>
          <w:tab w:val="left" w:pos="2490"/>
          <w:tab w:val="left" w:pos="2980"/>
          <w:tab w:val="left" w:pos="5250"/>
          <w:tab w:val="left" w:pos="7691"/>
        </w:tabs>
        <w:spacing w:before="69"/>
        <w:ind w:left="460"/>
      </w:pPr>
      <w:r>
        <w:t>R =</w:t>
      </w:r>
      <w:r>
        <w:rPr>
          <w:u w:val="single"/>
        </w:rPr>
        <w:t xml:space="preserve"> </w:t>
      </w:r>
      <w:r>
        <w:rPr>
          <w:u w:val="single"/>
        </w:rPr>
        <w:tab/>
      </w:r>
      <w:r>
        <w:t>:</w:t>
      </w:r>
      <w:r>
        <w:tab/>
        <w:t>C =</w:t>
      </w:r>
      <w:r>
        <w:rPr>
          <w:u w:val="single"/>
        </w:rPr>
        <w:t xml:space="preserve"> </w:t>
      </w:r>
      <w:r>
        <w:rPr>
          <w:u w:val="single"/>
        </w:rPr>
        <w:tab/>
      </w:r>
      <w:r>
        <w:t>:   RC</w:t>
      </w:r>
      <w:r>
        <w:rPr>
          <w:spacing w:val="-2"/>
        </w:rPr>
        <w:t xml:space="preserve"> </w:t>
      </w:r>
      <w:r>
        <w:t>=</w:t>
      </w:r>
      <w:r>
        <w:rPr>
          <w:spacing w:val="-1"/>
        </w:rPr>
        <w:t xml:space="preserve"> </w:t>
      </w:r>
      <w:r>
        <w:rPr>
          <w:u w:val="single"/>
        </w:rPr>
        <w:t xml:space="preserve"> </w:t>
      </w:r>
      <w:r>
        <w:rPr>
          <w:u w:val="single"/>
        </w:rPr>
        <w:tab/>
      </w:r>
    </w:p>
    <w:p w14:paraId="153E7678" w14:textId="77777777" w:rsidR="00831932" w:rsidRDefault="00831932">
      <w:pPr>
        <w:pStyle w:val="BodyText"/>
        <w:rPr>
          <w:sz w:val="20"/>
        </w:rPr>
      </w:pPr>
    </w:p>
    <w:p w14:paraId="18539BAF" w14:textId="77777777" w:rsidR="00831932" w:rsidRDefault="00831932">
      <w:pPr>
        <w:pStyle w:val="BodyText"/>
        <w:rPr>
          <w:sz w:val="22"/>
        </w:rPr>
      </w:pPr>
    </w:p>
    <w:p w14:paraId="5A8843FE" w14:textId="77777777" w:rsidR="00831932" w:rsidRDefault="000A5ADF">
      <w:pPr>
        <w:pStyle w:val="BodyText"/>
        <w:tabs>
          <w:tab w:val="left" w:pos="5861"/>
          <w:tab w:val="left" w:pos="7723"/>
        </w:tabs>
        <w:spacing w:before="69"/>
        <w:ind w:left="460"/>
      </w:pPr>
      <w:r>
        <w:t>Time of Charging (to within 1/e of</w:t>
      </w:r>
      <w:r>
        <w:rPr>
          <w:spacing w:val="-6"/>
        </w:rPr>
        <w:t xml:space="preserve"> </w:t>
      </w:r>
      <w:r>
        <w:t>final</w:t>
      </w:r>
      <w:r>
        <w:rPr>
          <w:spacing w:val="-1"/>
        </w:rPr>
        <w:t xml:space="preserve"> </w:t>
      </w:r>
      <w:r>
        <w:t>value)</w:t>
      </w:r>
      <w:r>
        <w:tab/>
        <w:t xml:space="preserve">: </w:t>
      </w:r>
      <w:r>
        <w:rPr>
          <w:u w:val="single"/>
        </w:rPr>
        <w:t xml:space="preserve"> </w:t>
      </w:r>
      <w:r>
        <w:rPr>
          <w:u w:val="single"/>
        </w:rPr>
        <w:tab/>
      </w:r>
    </w:p>
    <w:p w14:paraId="38A542B0" w14:textId="77777777" w:rsidR="00831932" w:rsidRDefault="00831932">
      <w:pPr>
        <w:pStyle w:val="BodyText"/>
        <w:spacing w:before="11"/>
        <w:rPr>
          <w:sz w:val="17"/>
        </w:rPr>
      </w:pPr>
    </w:p>
    <w:p w14:paraId="36FC247E" w14:textId="77777777" w:rsidR="00831932" w:rsidRDefault="000A5ADF">
      <w:pPr>
        <w:pStyle w:val="BodyText"/>
        <w:tabs>
          <w:tab w:val="left" w:pos="5861"/>
          <w:tab w:val="left" w:pos="7723"/>
        </w:tabs>
        <w:spacing w:before="69"/>
        <w:ind w:left="460"/>
      </w:pPr>
      <w:r>
        <w:t>Time of Discharging (to within 1/e of</w:t>
      </w:r>
      <w:r>
        <w:rPr>
          <w:spacing w:val="-8"/>
        </w:rPr>
        <w:t xml:space="preserve"> </w:t>
      </w:r>
      <w:r>
        <w:t>final</w:t>
      </w:r>
      <w:r>
        <w:rPr>
          <w:spacing w:val="-1"/>
        </w:rPr>
        <w:t xml:space="preserve"> </w:t>
      </w:r>
      <w:r>
        <w:t>value)</w:t>
      </w:r>
      <w:r>
        <w:tab/>
        <w:t xml:space="preserve">: </w:t>
      </w:r>
      <w:r>
        <w:rPr>
          <w:u w:val="single"/>
        </w:rPr>
        <w:t xml:space="preserve"> </w:t>
      </w:r>
      <w:r>
        <w:rPr>
          <w:u w:val="single"/>
        </w:rPr>
        <w:tab/>
      </w:r>
    </w:p>
    <w:p w14:paraId="0210C55A" w14:textId="77777777" w:rsidR="00831932" w:rsidRDefault="00831932">
      <w:pPr>
        <w:pStyle w:val="BodyText"/>
        <w:spacing w:before="11"/>
        <w:rPr>
          <w:sz w:val="17"/>
        </w:rPr>
      </w:pPr>
    </w:p>
    <w:p w14:paraId="586FBD6C" w14:textId="77777777" w:rsidR="00831932" w:rsidRDefault="000A5ADF">
      <w:pPr>
        <w:pStyle w:val="BodyText"/>
        <w:tabs>
          <w:tab w:val="left" w:pos="5861"/>
          <w:tab w:val="left" w:pos="7723"/>
        </w:tabs>
        <w:spacing w:before="69"/>
        <w:ind w:left="4421"/>
      </w:pPr>
      <w:r>
        <w:t>Average</w:t>
      </w:r>
      <w:r>
        <w:tab/>
        <w:t xml:space="preserve">: </w:t>
      </w:r>
      <w:r>
        <w:rPr>
          <w:u w:val="single"/>
        </w:rPr>
        <w:t xml:space="preserve"> </w:t>
      </w:r>
      <w:r>
        <w:rPr>
          <w:u w:val="single"/>
        </w:rPr>
        <w:tab/>
      </w:r>
    </w:p>
    <w:p w14:paraId="51C2CD20" w14:textId="77777777" w:rsidR="00831932" w:rsidRDefault="00831932"/>
    <w:p w14:paraId="2A86E3DE" w14:textId="77777777" w:rsidR="009F1954" w:rsidRDefault="009F1954"/>
    <w:p w14:paraId="13E088D4" w14:textId="6FC0C5CA" w:rsidR="009F1954" w:rsidRDefault="009F1954">
      <w:pPr>
        <w:sectPr w:rsidR="009F1954">
          <w:pgSz w:w="12240" w:h="15840"/>
          <w:pgMar w:top="1160" w:right="1320" w:bottom="920" w:left="1340" w:header="740" w:footer="729" w:gutter="0"/>
          <w:cols w:space="720"/>
        </w:sectPr>
      </w:pPr>
      <w:r w:rsidRPr="009F1954">
        <w:rPr>
          <w:highlight w:val="yellow"/>
        </w:rPr>
        <w:t>***</w:t>
      </w:r>
      <w:r>
        <w:t>*</w:t>
      </w:r>
      <w:r w:rsidRPr="009F1954">
        <w:rPr>
          <w:highlight w:val="yellow"/>
        </w:rPr>
        <w:t>TA STAMP_______________</w:t>
      </w:r>
    </w:p>
    <w:p w14:paraId="39441CE4" w14:textId="77777777" w:rsidR="00831932" w:rsidRDefault="00831932">
      <w:pPr>
        <w:pStyle w:val="BodyText"/>
        <w:spacing w:before="10"/>
        <w:rPr>
          <w:sz w:val="16"/>
        </w:rPr>
      </w:pPr>
    </w:p>
    <w:p w14:paraId="05152F9F" w14:textId="7047085C" w:rsidR="00831932" w:rsidRDefault="000A5ADF">
      <w:pPr>
        <w:pStyle w:val="Heading4"/>
        <w:numPr>
          <w:ilvl w:val="1"/>
          <w:numId w:val="2"/>
        </w:numPr>
        <w:tabs>
          <w:tab w:val="left" w:pos="1488"/>
        </w:tabs>
        <w:spacing w:before="70" w:line="273" w:lineRule="exact"/>
        <w:ind w:left="1487" w:hanging="307"/>
        <w:jc w:val="left"/>
      </w:pPr>
      <w:r>
        <w:t>30% Values</w:t>
      </w:r>
      <w:r>
        <w:rPr>
          <w:spacing w:val="-5"/>
        </w:rPr>
        <w:t xml:space="preserve"> </w:t>
      </w:r>
      <w:r>
        <w:t>Data</w:t>
      </w:r>
      <w:r w:rsidR="00AD7B25">
        <w:t xml:space="preserve">  (change the value of R or C by 30%)</w:t>
      </w:r>
    </w:p>
    <w:p w14:paraId="18D0A39B" w14:textId="77777777" w:rsidR="00831932" w:rsidRDefault="000A5ADF">
      <w:pPr>
        <w:pStyle w:val="BodyText"/>
        <w:spacing w:line="273" w:lineRule="exact"/>
        <w:ind w:left="820"/>
      </w:pPr>
      <w:r>
        <w:rPr>
          <w:noProof/>
        </w:rPr>
        <w:drawing>
          <wp:anchor distT="0" distB="0" distL="0" distR="0" simplePos="0" relativeHeight="2416" behindDoc="0" locked="0" layoutInCell="1" allowOverlap="1" wp14:anchorId="31E22D2A" wp14:editId="41A764F1">
            <wp:simplePos x="0" y="0"/>
            <wp:positionH relativeFrom="page">
              <wp:posOffset>2302510</wp:posOffset>
            </wp:positionH>
            <wp:positionV relativeFrom="paragraph">
              <wp:posOffset>192405</wp:posOffset>
            </wp:positionV>
            <wp:extent cx="3662045" cy="2190750"/>
            <wp:effectExtent l="0" t="0" r="0" b="6350"/>
            <wp:wrapTopAndBottom/>
            <wp:docPr id="15"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1.png"/>
                    <pic:cNvPicPr/>
                  </pic:nvPicPr>
                  <pic:blipFill>
                    <a:blip r:embed="rId73" cstate="print"/>
                    <a:stretch>
                      <a:fillRect/>
                    </a:stretch>
                  </pic:blipFill>
                  <pic:spPr>
                    <a:xfrm>
                      <a:off x="0" y="0"/>
                      <a:ext cx="3662045" cy="2190750"/>
                    </a:xfrm>
                    <a:prstGeom prst="rect">
                      <a:avLst/>
                    </a:prstGeom>
                  </pic:spPr>
                </pic:pic>
              </a:graphicData>
            </a:graphic>
            <wp14:sizeRelV relativeFrom="margin">
              <wp14:pctHeight>0</wp14:pctHeight>
            </wp14:sizeRelV>
          </wp:anchor>
        </w:drawing>
      </w:r>
      <w:r>
        <w:t>Sketch the pattern you see on your oscilloscope, as in Figure 10.8</w:t>
      </w:r>
    </w:p>
    <w:p w14:paraId="172137AB" w14:textId="77777777" w:rsidR="00831932" w:rsidRDefault="00831932">
      <w:pPr>
        <w:pStyle w:val="BodyText"/>
        <w:spacing w:before="6"/>
        <w:rPr>
          <w:sz w:val="19"/>
        </w:rPr>
      </w:pPr>
    </w:p>
    <w:p w14:paraId="70616419" w14:textId="77777777" w:rsidR="00831932" w:rsidRDefault="000A5ADF">
      <w:pPr>
        <w:pStyle w:val="BodyText"/>
        <w:tabs>
          <w:tab w:val="left" w:pos="2490"/>
          <w:tab w:val="left" w:pos="2980"/>
          <w:tab w:val="left" w:pos="5250"/>
          <w:tab w:val="left" w:pos="7691"/>
        </w:tabs>
        <w:ind w:left="460"/>
      </w:pPr>
      <w:r>
        <w:t>R =</w:t>
      </w:r>
      <w:r>
        <w:rPr>
          <w:u w:val="single"/>
        </w:rPr>
        <w:t xml:space="preserve"> </w:t>
      </w:r>
      <w:r>
        <w:rPr>
          <w:u w:val="single"/>
        </w:rPr>
        <w:tab/>
      </w:r>
      <w:r>
        <w:t>:</w:t>
      </w:r>
      <w:r>
        <w:tab/>
        <w:t>C =</w:t>
      </w:r>
      <w:r>
        <w:rPr>
          <w:u w:val="single"/>
        </w:rPr>
        <w:t xml:space="preserve"> </w:t>
      </w:r>
      <w:r>
        <w:rPr>
          <w:u w:val="single"/>
        </w:rPr>
        <w:tab/>
      </w:r>
      <w:r>
        <w:t>:   RC</w:t>
      </w:r>
      <w:r>
        <w:rPr>
          <w:spacing w:val="-2"/>
        </w:rPr>
        <w:t xml:space="preserve"> </w:t>
      </w:r>
      <w:r>
        <w:t>=</w:t>
      </w:r>
      <w:r>
        <w:rPr>
          <w:spacing w:val="-1"/>
        </w:rPr>
        <w:t xml:space="preserve"> </w:t>
      </w:r>
      <w:r>
        <w:rPr>
          <w:u w:val="single"/>
        </w:rPr>
        <w:t xml:space="preserve"> </w:t>
      </w:r>
      <w:r>
        <w:rPr>
          <w:u w:val="single"/>
        </w:rPr>
        <w:tab/>
      </w:r>
    </w:p>
    <w:p w14:paraId="634A1023" w14:textId="77777777" w:rsidR="00831932" w:rsidRDefault="00831932">
      <w:pPr>
        <w:pStyle w:val="BodyText"/>
        <w:spacing w:before="9"/>
        <w:rPr>
          <w:sz w:val="17"/>
        </w:rPr>
      </w:pPr>
    </w:p>
    <w:p w14:paraId="2B59EEB3" w14:textId="77777777" w:rsidR="00831932" w:rsidRDefault="000A5ADF">
      <w:pPr>
        <w:pStyle w:val="BodyText"/>
        <w:tabs>
          <w:tab w:val="left" w:pos="5861"/>
          <w:tab w:val="left" w:pos="7723"/>
        </w:tabs>
        <w:spacing w:before="69"/>
        <w:ind w:left="460"/>
      </w:pPr>
      <w:r>
        <w:t>Time of Charging (to within 1/e of</w:t>
      </w:r>
      <w:r>
        <w:rPr>
          <w:spacing w:val="-6"/>
        </w:rPr>
        <w:t xml:space="preserve"> </w:t>
      </w:r>
      <w:r>
        <w:t>final</w:t>
      </w:r>
      <w:r>
        <w:rPr>
          <w:spacing w:val="-1"/>
        </w:rPr>
        <w:t xml:space="preserve"> </w:t>
      </w:r>
      <w:r>
        <w:t>value)</w:t>
      </w:r>
      <w:r>
        <w:tab/>
        <w:t xml:space="preserve">: </w:t>
      </w:r>
      <w:r>
        <w:rPr>
          <w:u w:val="single"/>
        </w:rPr>
        <w:t xml:space="preserve"> </w:t>
      </w:r>
      <w:r>
        <w:rPr>
          <w:u w:val="single"/>
        </w:rPr>
        <w:tab/>
      </w:r>
    </w:p>
    <w:p w14:paraId="342716A7" w14:textId="77777777" w:rsidR="00831932" w:rsidRDefault="00831932">
      <w:pPr>
        <w:pStyle w:val="BodyText"/>
        <w:spacing w:before="11"/>
        <w:rPr>
          <w:sz w:val="17"/>
        </w:rPr>
      </w:pPr>
    </w:p>
    <w:p w14:paraId="5A9CE566" w14:textId="77777777" w:rsidR="00831932" w:rsidRDefault="000A5ADF">
      <w:pPr>
        <w:pStyle w:val="BodyText"/>
        <w:tabs>
          <w:tab w:val="left" w:pos="5861"/>
          <w:tab w:val="left" w:pos="7723"/>
        </w:tabs>
        <w:spacing w:before="69"/>
        <w:ind w:left="460"/>
      </w:pPr>
      <w:r>
        <w:t>Time of Discharging (to within 1/e of</w:t>
      </w:r>
      <w:r>
        <w:rPr>
          <w:spacing w:val="-8"/>
        </w:rPr>
        <w:t xml:space="preserve"> </w:t>
      </w:r>
      <w:r>
        <w:t>final</w:t>
      </w:r>
      <w:r>
        <w:rPr>
          <w:spacing w:val="-1"/>
        </w:rPr>
        <w:t xml:space="preserve"> </w:t>
      </w:r>
      <w:r>
        <w:t>value)</w:t>
      </w:r>
      <w:r>
        <w:tab/>
        <w:t xml:space="preserve">: </w:t>
      </w:r>
      <w:r>
        <w:rPr>
          <w:u w:val="single"/>
        </w:rPr>
        <w:t xml:space="preserve"> </w:t>
      </w:r>
      <w:r>
        <w:rPr>
          <w:u w:val="single"/>
        </w:rPr>
        <w:tab/>
      </w:r>
    </w:p>
    <w:p w14:paraId="50196700" w14:textId="77777777" w:rsidR="00831932" w:rsidRDefault="00831932">
      <w:pPr>
        <w:pStyle w:val="BodyText"/>
        <w:spacing w:before="11"/>
        <w:rPr>
          <w:sz w:val="17"/>
        </w:rPr>
      </w:pPr>
    </w:p>
    <w:p w14:paraId="799148E2" w14:textId="77777777" w:rsidR="00831932" w:rsidRDefault="000A5ADF">
      <w:pPr>
        <w:pStyle w:val="BodyText"/>
        <w:tabs>
          <w:tab w:val="left" w:pos="5861"/>
          <w:tab w:val="left" w:pos="7723"/>
        </w:tabs>
        <w:spacing w:before="69"/>
        <w:ind w:left="4421"/>
      </w:pPr>
      <w:r>
        <w:t>Average</w:t>
      </w:r>
      <w:r>
        <w:tab/>
        <w:t xml:space="preserve">: </w:t>
      </w:r>
      <w:r>
        <w:rPr>
          <w:u w:val="single"/>
        </w:rPr>
        <w:t xml:space="preserve"> </w:t>
      </w:r>
      <w:r>
        <w:rPr>
          <w:u w:val="single"/>
        </w:rPr>
        <w:tab/>
      </w:r>
    </w:p>
    <w:p w14:paraId="55A5F6CB" w14:textId="77777777" w:rsidR="00831932" w:rsidRDefault="00831932">
      <w:pPr>
        <w:pStyle w:val="BodyText"/>
        <w:spacing w:before="5"/>
        <w:rPr>
          <w:sz w:val="18"/>
        </w:rPr>
      </w:pPr>
    </w:p>
    <w:p w14:paraId="5AF9AAC7" w14:textId="77777777" w:rsidR="00831932" w:rsidRDefault="000A5ADF">
      <w:pPr>
        <w:pStyle w:val="Heading4"/>
        <w:numPr>
          <w:ilvl w:val="1"/>
          <w:numId w:val="2"/>
        </w:numPr>
        <w:tabs>
          <w:tab w:val="left" w:pos="1128"/>
        </w:tabs>
        <w:spacing w:before="70" w:line="273" w:lineRule="exact"/>
        <w:ind w:left="1127" w:hanging="307"/>
        <w:jc w:val="left"/>
      </w:pPr>
      <w:r>
        <w:t>Unknown Capacitance</w:t>
      </w:r>
      <w:r>
        <w:rPr>
          <w:spacing w:val="-5"/>
        </w:rPr>
        <w:t xml:space="preserve"> </w:t>
      </w:r>
      <w:r>
        <w:t>Data</w:t>
      </w:r>
    </w:p>
    <w:p w14:paraId="371976C0" w14:textId="77777777" w:rsidR="00831932" w:rsidRDefault="000A5ADF">
      <w:pPr>
        <w:pStyle w:val="BodyText"/>
        <w:spacing w:line="273" w:lineRule="exact"/>
        <w:ind w:left="820"/>
      </w:pPr>
      <w:r>
        <w:rPr>
          <w:noProof/>
        </w:rPr>
        <w:drawing>
          <wp:anchor distT="0" distB="0" distL="0" distR="0" simplePos="0" relativeHeight="2440" behindDoc="0" locked="0" layoutInCell="1" allowOverlap="1" wp14:anchorId="001804DB" wp14:editId="347EED6C">
            <wp:simplePos x="0" y="0"/>
            <wp:positionH relativeFrom="page">
              <wp:posOffset>2305535</wp:posOffset>
            </wp:positionH>
            <wp:positionV relativeFrom="paragraph">
              <wp:posOffset>192908</wp:posOffset>
            </wp:positionV>
            <wp:extent cx="3654587" cy="2185987"/>
            <wp:effectExtent l="0" t="0" r="0" b="0"/>
            <wp:wrapTopAndBottom/>
            <wp:docPr id="17"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2.png"/>
                    <pic:cNvPicPr/>
                  </pic:nvPicPr>
                  <pic:blipFill>
                    <a:blip r:embed="rId74" cstate="print"/>
                    <a:stretch>
                      <a:fillRect/>
                    </a:stretch>
                  </pic:blipFill>
                  <pic:spPr>
                    <a:xfrm>
                      <a:off x="0" y="0"/>
                      <a:ext cx="3654587" cy="2185987"/>
                    </a:xfrm>
                    <a:prstGeom prst="rect">
                      <a:avLst/>
                    </a:prstGeom>
                  </pic:spPr>
                </pic:pic>
              </a:graphicData>
            </a:graphic>
          </wp:anchor>
        </w:drawing>
      </w:r>
      <w:r>
        <w:t>Sketch the pattern you see on your oscilloscope, as in Figure 10.8.</w:t>
      </w:r>
    </w:p>
    <w:p w14:paraId="66ED7126" w14:textId="77777777" w:rsidR="00831932" w:rsidRDefault="00831932">
      <w:pPr>
        <w:pStyle w:val="BodyText"/>
        <w:spacing w:before="3"/>
        <w:rPr>
          <w:sz w:val="20"/>
        </w:rPr>
      </w:pPr>
    </w:p>
    <w:p w14:paraId="3E1AB0FF" w14:textId="77777777" w:rsidR="00831932" w:rsidRDefault="000A5ADF">
      <w:pPr>
        <w:pStyle w:val="BodyText"/>
        <w:tabs>
          <w:tab w:val="left" w:pos="2029"/>
          <w:tab w:val="left" w:pos="2520"/>
          <w:tab w:val="left" w:pos="3415"/>
          <w:tab w:val="left" w:pos="4721"/>
          <w:tab w:val="left" w:pos="7210"/>
        </w:tabs>
        <w:ind w:right="1446"/>
        <w:jc w:val="center"/>
      </w:pPr>
      <w:r>
        <w:t>R =</w:t>
      </w:r>
      <w:r>
        <w:rPr>
          <w:u w:val="single"/>
        </w:rPr>
        <w:t xml:space="preserve"> </w:t>
      </w:r>
      <w:r>
        <w:rPr>
          <w:u w:val="single"/>
        </w:rPr>
        <w:tab/>
      </w:r>
      <w:r>
        <w:t>:</w:t>
      </w:r>
      <w:r>
        <w:tab/>
        <w:t>C =</w:t>
      </w:r>
      <w:r>
        <w:rPr>
          <w:u w:val="single"/>
        </w:rPr>
        <w:t xml:space="preserve"> </w:t>
      </w:r>
      <w:r>
        <w:rPr>
          <w:u w:val="single"/>
        </w:rPr>
        <w:tab/>
        <w:t>Unknown</w:t>
      </w:r>
      <w:r>
        <w:rPr>
          <w:u w:val="single"/>
        </w:rPr>
        <w:tab/>
      </w:r>
      <w:r>
        <w:t xml:space="preserve">:  RC =   </w:t>
      </w:r>
      <w:r>
        <w:rPr>
          <w:spacing w:val="57"/>
        </w:rPr>
        <w:t xml:space="preserve"> </w:t>
      </w:r>
      <w:r>
        <w:rPr>
          <w:u w:val="single"/>
        </w:rPr>
        <w:t>Unknown</w:t>
      </w:r>
      <w:r>
        <w:rPr>
          <w:u w:val="single"/>
        </w:rPr>
        <w:tab/>
      </w:r>
    </w:p>
    <w:p w14:paraId="2104F996" w14:textId="77777777" w:rsidR="00831932" w:rsidRDefault="00831932">
      <w:pPr>
        <w:pStyle w:val="BodyText"/>
        <w:spacing w:before="11"/>
        <w:rPr>
          <w:sz w:val="17"/>
        </w:rPr>
      </w:pPr>
    </w:p>
    <w:p w14:paraId="56E7A5E4" w14:textId="77777777" w:rsidR="00831932" w:rsidRDefault="000A5ADF">
      <w:pPr>
        <w:pStyle w:val="BodyText"/>
        <w:tabs>
          <w:tab w:val="left" w:pos="5861"/>
          <w:tab w:val="left" w:pos="7723"/>
        </w:tabs>
        <w:spacing w:before="69"/>
        <w:ind w:left="460"/>
      </w:pPr>
      <w:r>
        <w:t>Time of Charging (to within 1/e of</w:t>
      </w:r>
      <w:r>
        <w:rPr>
          <w:spacing w:val="-6"/>
        </w:rPr>
        <w:t xml:space="preserve"> </w:t>
      </w:r>
      <w:r>
        <w:t>final</w:t>
      </w:r>
      <w:r>
        <w:rPr>
          <w:spacing w:val="-1"/>
        </w:rPr>
        <w:t xml:space="preserve"> </w:t>
      </w:r>
      <w:r>
        <w:t>value)</w:t>
      </w:r>
      <w:r>
        <w:tab/>
        <w:t xml:space="preserve">: </w:t>
      </w:r>
      <w:r>
        <w:rPr>
          <w:u w:val="single"/>
        </w:rPr>
        <w:t xml:space="preserve"> </w:t>
      </w:r>
      <w:r>
        <w:rPr>
          <w:u w:val="single"/>
        </w:rPr>
        <w:tab/>
      </w:r>
    </w:p>
    <w:p w14:paraId="0FD3F0BA" w14:textId="77777777" w:rsidR="00831932" w:rsidRDefault="00831932">
      <w:pPr>
        <w:pStyle w:val="BodyText"/>
        <w:spacing w:before="11"/>
        <w:rPr>
          <w:sz w:val="17"/>
        </w:rPr>
      </w:pPr>
    </w:p>
    <w:p w14:paraId="50C6BB54" w14:textId="77777777" w:rsidR="00831932" w:rsidRDefault="000A5ADF">
      <w:pPr>
        <w:pStyle w:val="BodyText"/>
        <w:tabs>
          <w:tab w:val="left" w:pos="5861"/>
          <w:tab w:val="left" w:pos="7723"/>
        </w:tabs>
        <w:spacing w:before="69"/>
        <w:ind w:left="460"/>
      </w:pPr>
      <w:r>
        <w:t>Time of Discharging (to within 1/e of</w:t>
      </w:r>
      <w:r>
        <w:rPr>
          <w:spacing w:val="-8"/>
        </w:rPr>
        <w:t xml:space="preserve"> </w:t>
      </w:r>
      <w:r>
        <w:t>final</w:t>
      </w:r>
      <w:r>
        <w:rPr>
          <w:spacing w:val="-1"/>
        </w:rPr>
        <w:t xml:space="preserve"> </w:t>
      </w:r>
      <w:r>
        <w:t>value)</w:t>
      </w:r>
      <w:r>
        <w:tab/>
        <w:t xml:space="preserve">: </w:t>
      </w:r>
      <w:r>
        <w:rPr>
          <w:u w:val="single"/>
        </w:rPr>
        <w:t xml:space="preserve"> </w:t>
      </w:r>
      <w:r>
        <w:rPr>
          <w:u w:val="single"/>
        </w:rPr>
        <w:tab/>
      </w:r>
    </w:p>
    <w:p w14:paraId="730D6259" w14:textId="77777777" w:rsidR="00831932" w:rsidRDefault="00831932">
      <w:pPr>
        <w:pStyle w:val="BodyText"/>
        <w:spacing w:before="11"/>
        <w:rPr>
          <w:sz w:val="17"/>
        </w:rPr>
      </w:pPr>
    </w:p>
    <w:p w14:paraId="6382F28E" w14:textId="77777777" w:rsidR="00831932" w:rsidRDefault="000A5ADF">
      <w:pPr>
        <w:pStyle w:val="BodyText"/>
        <w:tabs>
          <w:tab w:val="left" w:pos="5861"/>
          <w:tab w:val="left" w:pos="7723"/>
        </w:tabs>
        <w:spacing w:before="69"/>
        <w:ind w:left="4421"/>
      </w:pPr>
      <w:r>
        <w:t>Average</w:t>
      </w:r>
      <w:r>
        <w:tab/>
        <w:t xml:space="preserve">: </w:t>
      </w:r>
      <w:r>
        <w:rPr>
          <w:u w:val="single"/>
        </w:rPr>
        <w:t xml:space="preserve"> </w:t>
      </w:r>
      <w:r>
        <w:rPr>
          <w:u w:val="single"/>
        </w:rPr>
        <w:tab/>
      </w:r>
    </w:p>
    <w:p w14:paraId="31A0261A" w14:textId="77777777" w:rsidR="00831932" w:rsidRDefault="00831932"/>
    <w:p w14:paraId="71F9E510" w14:textId="77777777" w:rsidR="009F1954" w:rsidRDefault="009F1954"/>
    <w:p w14:paraId="1AD59359" w14:textId="1B2126F8" w:rsidR="009F1954" w:rsidRDefault="009F1954">
      <w:pPr>
        <w:sectPr w:rsidR="009F1954">
          <w:pgSz w:w="12240" w:h="15840"/>
          <w:pgMar w:top="1160" w:right="1320" w:bottom="920" w:left="1340" w:header="740" w:footer="729" w:gutter="0"/>
          <w:cols w:space="720"/>
        </w:sectPr>
      </w:pPr>
      <w:r>
        <w:t xml:space="preserve">*** </w:t>
      </w:r>
      <w:r w:rsidRPr="009F1954">
        <w:rPr>
          <w:highlight w:val="yellow"/>
        </w:rPr>
        <w:t xml:space="preserve">TA </w:t>
      </w:r>
      <w:r>
        <w:rPr>
          <w:highlight w:val="yellow"/>
        </w:rPr>
        <w:t>STAMP:</w:t>
      </w:r>
      <w:r w:rsidRPr="009F1954">
        <w:rPr>
          <w:highlight w:val="yellow"/>
        </w:rPr>
        <w:t>_______.</w:t>
      </w:r>
    </w:p>
    <w:p w14:paraId="67E2783A" w14:textId="77777777" w:rsidR="00831932" w:rsidRDefault="00831932">
      <w:pPr>
        <w:pStyle w:val="BodyText"/>
        <w:spacing w:before="4"/>
        <w:rPr>
          <w:sz w:val="16"/>
        </w:rPr>
      </w:pPr>
    </w:p>
    <w:p w14:paraId="762B3F87" w14:textId="77777777" w:rsidR="00831932" w:rsidRDefault="000A5ADF">
      <w:pPr>
        <w:pStyle w:val="ListParagraph"/>
        <w:numPr>
          <w:ilvl w:val="0"/>
          <w:numId w:val="1"/>
        </w:numPr>
        <w:tabs>
          <w:tab w:val="left" w:pos="881"/>
        </w:tabs>
        <w:spacing w:before="70"/>
        <w:ind w:hanging="360"/>
        <w:rPr>
          <w:sz w:val="24"/>
        </w:rPr>
      </w:pPr>
      <w:r>
        <w:rPr>
          <w:sz w:val="24"/>
        </w:rPr>
        <w:t>Calculate the unknown capacitance value from your measured average for RC</w:t>
      </w:r>
      <w:r>
        <w:rPr>
          <w:spacing w:val="-11"/>
          <w:sz w:val="24"/>
        </w:rPr>
        <w:t xml:space="preserve"> </w:t>
      </w:r>
      <w:r>
        <w:rPr>
          <w:sz w:val="24"/>
        </w:rPr>
        <w:t>(1pt):</w:t>
      </w:r>
    </w:p>
    <w:p w14:paraId="743124E9" w14:textId="77777777" w:rsidR="00831932" w:rsidRDefault="00831932">
      <w:pPr>
        <w:pStyle w:val="BodyText"/>
      </w:pPr>
    </w:p>
    <w:p w14:paraId="1C61FD0D" w14:textId="77777777" w:rsidR="00831932" w:rsidRDefault="00831932">
      <w:pPr>
        <w:pStyle w:val="BodyText"/>
      </w:pPr>
    </w:p>
    <w:p w14:paraId="76359FAE" w14:textId="77777777" w:rsidR="00831932" w:rsidRDefault="00831932">
      <w:pPr>
        <w:pStyle w:val="BodyText"/>
      </w:pPr>
    </w:p>
    <w:p w14:paraId="023BCCC0" w14:textId="77777777" w:rsidR="00831932" w:rsidRDefault="00831932">
      <w:pPr>
        <w:pStyle w:val="BodyText"/>
      </w:pPr>
    </w:p>
    <w:p w14:paraId="4B2AA303" w14:textId="77777777" w:rsidR="00831932" w:rsidRDefault="00831932">
      <w:pPr>
        <w:pStyle w:val="BodyText"/>
      </w:pPr>
    </w:p>
    <w:p w14:paraId="3DBC8BF3" w14:textId="77777777" w:rsidR="00831932" w:rsidRDefault="00831932">
      <w:pPr>
        <w:pStyle w:val="BodyText"/>
      </w:pPr>
    </w:p>
    <w:p w14:paraId="0551BC4D" w14:textId="77777777" w:rsidR="00831932" w:rsidRDefault="00831932">
      <w:pPr>
        <w:pStyle w:val="BodyText"/>
      </w:pPr>
    </w:p>
    <w:p w14:paraId="2BB19357" w14:textId="77777777" w:rsidR="00831932" w:rsidRDefault="00831932">
      <w:pPr>
        <w:pStyle w:val="BodyText"/>
      </w:pPr>
    </w:p>
    <w:p w14:paraId="566E4161" w14:textId="77777777" w:rsidR="00831932" w:rsidRDefault="00831932">
      <w:pPr>
        <w:pStyle w:val="BodyText"/>
        <w:spacing w:before="4"/>
        <w:rPr>
          <w:sz w:val="28"/>
        </w:rPr>
      </w:pPr>
    </w:p>
    <w:p w14:paraId="5ECEF8BC" w14:textId="77777777" w:rsidR="00831932" w:rsidRDefault="000A5ADF">
      <w:pPr>
        <w:pStyle w:val="Heading4"/>
        <w:numPr>
          <w:ilvl w:val="1"/>
          <w:numId w:val="2"/>
        </w:numPr>
        <w:tabs>
          <w:tab w:val="left" w:pos="1128"/>
        </w:tabs>
        <w:spacing w:line="273" w:lineRule="exact"/>
        <w:ind w:left="1127" w:hanging="307"/>
        <w:jc w:val="left"/>
      </w:pPr>
      <w:r>
        <w:t>Unknown Resistance</w:t>
      </w:r>
      <w:r>
        <w:rPr>
          <w:spacing w:val="-7"/>
        </w:rPr>
        <w:t xml:space="preserve"> </w:t>
      </w:r>
      <w:r>
        <w:t>Data</w:t>
      </w:r>
    </w:p>
    <w:p w14:paraId="45291D9D" w14:textId="77777777" w:rsidR="00831932" w:rsidRDefault="000A5ADF">
      <w:pPr>
        <w:pStyle w:val="BodyText"/>
        <w:spacing w:line="273" w:lineRule="exact"/>
        <w:ind w:left="820"/>
      </w:pPr>
      <w:r>
        <w:t>Sketch the pattern you see on your oscilloscope, as in Figure 10.8</w:t>
      </w:r>
    </w:p>
    <w:p w14:paraId="5561D74A" w14:textId="4CEE4D0E" w:rsidR="00831932" w:rsidRDefault="00847650">
      <w:pPr>
        <w:pStyle w:val="BodyText"/>
        <w:spacing w:before="5"/>
        <w:rPr>
          <w:sz w:val="23"/>
        </w:rPr>
      </w:pPr>
      <w:r>
        <w:rPr>
          <w:noProof/>
        </w:rPr>
        <mc:AlternateContent>
          <mc:Choice Requires="wpg">
            <w:drawing>
              <wp:anchor distT="0" distB="0" distL="0" distR="0" simplePos="0" relativeHeight="2464" behindDoc="0" locked="0" layoutInCell="1" allowOverlap="1" wp14:anchorId="046713FE" wp14:editId="0A71DB14">
                <wp:simplePos x="0" y="0"/>
                <wp:positionH relativeFrom="page">
                  <wp:posOffset>2305050</wp:posOffset>
                </wp:positionH>
                <wp:positionV relativeFrom="paragraph">
                  <wp:posOffset>196215</wp:posOffset>
                </wp:positionV>
                <wp:extent cx="3658235" cy="2188845"/>
                <wp:effectExtent l="0" t="0" r="5715" b="2540"/>
                <wp:wrapTopAndBottom/>
                <wp:docPr id="14" name="Group 1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8235" cy="2188845"/>
                          <a:chOff x="3630" y="309"/>
                          <a:chExt cx="5761" cy="3447"/>
                        </a:xfrm>
                      </wpg:grpSpPr>
                      <wps:wsp>
                        <wps:cNvPr id="16" name="Freeform 1929"/>
                        <wps:cNvSpPr>
                          <a:spLocks/>
                        </wps:cNvSpPr>
                        <wps:spPr bwMode="auto">
                          <a:xfrm>
                            <a:off x="6531" y="328"/>
                            <a:ext cx="2841" cy="3418"/>
                          </a:xfrm>
                          <a:custGeom>
                            <a:avLst/>
                            <a:gdLst>
                              <a:gd name="T0" fmla="+- 0 6531 6531"/>
                              <a:gd name="T1" fmla="*/ T0 w 2841"/>
                              <a:gd name="T2" fmla="+- 0 328 328"/>
                              <a:gd name="T3" fmla="*/ 328 h 3418"/>
                              <a:gd name="T4" fmla="+- 0 9109 6531"/>
                              <a:gd name="T5" fmla="*/ T4 w 2841"/>
                              <a:gd name="T6" fmla="+- 0 328 328"/>
                              <a:gd name="T7" fmla="*/ 328 h 3418"/>
                              <a:gd name="T8" fmla="+- 0 9179 6531"/>
                              <a:gd name="T9" fmla="*/ T8 w 2841"/>
                              <a:gd name="T10" fmla="+- 0 338 328"/>
                              <a:gd name="T11" fmla="*/ 338 h 3418"/>
                              <a:gd name="T12" fmla="+- 0 9242 6531"/>
                              <a:gd name="T13" fmla="*/ T12 w 2841"/>
                              <a:gd name="T14" fmla="+- 0 364 328"/>
                              <a:gd name="T15" fmla="*/ 364 h 3418"/>
                              <a:gd name="T16" fmla="+- 0 9295 6531"/>
                              <a:gd name="T17" fmla="*/ T16 w 2841"/>
                              <a:gd name="T18" fmla="+- 0 405 328"/>
                              <a:gd name="T19" fmla="*/ 405 h 3418"/>
                              <a:gd name="T20" fmla="+- 0 9335 6531"/>
                              <a:gd name="T21" fmla="*/ T20 w 2841"/>
                              <a:gd name="T22" fmla="+- 0 459 328"/>
                              <a:gd name="T23" fmla="*/ 459 h 3418"/>
                              <a:gd name="T24" fmla="+- 0 9362 6531"/>
                              <a:gd name="T25" fmla="*/ T24 w 2841"/>
                              <a:gd name="T26" fmla="+- 0 521 328"/>
                              <a:gd name="T27" fmla="*/ 521 h 3418"/>
                              <a:gd name="T28" fmla="+- 0 9371 6531"/>
                              <a:gd name="T29" fmla="*/ T28 w 2841"/>
                              <a:gd name="T30" fmla="+- 0 591 328"/>
                              <a:gd name="T31" fmla="*/ 591 h 3418"/>
                              <a:gd name="T32" fmla="+- 0 9371 6531"/>
                              <a:gd name="T33" fmla="*/ T32 w 2841"/>
                              <a:gd name="T34" fmla="+- 0 3490 328"/>
                              <a:gd name="T35" fmla="*/ 3490 h 3418"/>
                              <a:gd name="T36" fmla="+- 0 9362 6531"/>
                              <a:gd name="T37" fmla="*/ T36 w 2841"/>
                              <a:gd name="T38" fmla="+- 0 3559 328"/>
                              <a:gd name="T39" fmla="*/ 3559 h 3418"/>
                              <a:gd name="T40" fmla="+- 0 9335 6531"/>
                              <a:gd name="T41" fmla="*/ T40 w 2841"/>
                              <a:gd name="T42" fmla="+- 0 3621 328"/>
                              <a:gd name="T43" fmla="*/ 3621 h 3418"/>
                              <a:gd name="T44" fmla="+- 0 9295 6531"/>
                              <a:gd name="T45" fmla="*/ T44 w 2841"/>
                              <a:gd name="T46" fmla="+- 0 3674 328"/>
                              <a:gd name="T47" fmla="*/ 3674 h 3418"/>
                              <a:gd name="T48" fmla="+- 0 9242 6531"/>
                              <a:gd name="T49" fmla="*/ T48 w 2841"/>
                              <a:gd name="T50" fmla="+- 0 3715 328"/>
                              <a:gd name="T51" fmla="*/ 3715 h 3418"/>
                              <a:gd name="T52" fmla="+- 0 9179 6531"/>
                              <a:gd name="T53" fmla="*/ T52 w 2841"/>
                              <a:gd name="T54" fmla="+- 0 3741 328"/>
                              <a:gd name="T55" fmla="*/ 3741 h 3418"/>
                              <a:gd name="T56" fmla="+- 0 9146 6531"/>
                              <a:gd name="T57" fmla="*/ T56 w 2841"/>
                              <a:gd name="T58" fmla="+- 0 3746 328"/>
                              <a:gd name="T59" fmla="*/ 3746 h 3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2841" h="3418">
                                <a:moveTo>
                                  <a:pt x="0" y="0"/>
                                </a:moveTo>
                                <a:lnTo>
                                  <a:pt x="2578" y="0"/>
                                </a:lnTo>
                                <a:lnTo>
                                  <a:pt x="2648" y="10"/>
                                </a:lnTo>
                                <a:lnTo>
                                  <a:pt x="2711" y="36"/>
                                </a:lnTo>
                                <a:lnTo>
                                  <a:pt x="2764" y="77"/>
                                </a:lnTo>
                                <a:lnTo>
                                  <a:pt x="2804" y="131"/>
                                </a:lnTo>
                                <a:lnTo>
                                  <a:pt x="2831" y="193"/>
                                </a:lnTo>
                                <a:lnTo>
                                  <a:pt x="2840" y="263"/>
                                </a:lnTo>
                                <a:lnTo>
                                  <a:pt x="2840" y="3162"/>
                                </a:lnTo>
                                <a:lnTo>
                                  <a:pt x="2831" y="3231"/>
                                </a:lnTo>
                                <a:lnTo>
                                  <a:pt x="2804" y="3293"/>
                                </a:lnTo>
                                <a:lnTo>
                                  <a:pt x="2764" y="3346"/>
                                </a:lnTo>
                                <a:lnTo>
                                  <a:pt x="2711" y="3387"/>
                                </a:lnTo>
                                <a:lnTo>
                                  <a:pt x="2648" y="3413"/>
                                </a:lnTo>
                                <a:lnTo>
                                  <a:pt x="2615" y="3418"/>
                                </a:lnTo>
                              </a:path>
                            </a:pathLst>
                          </a:custGeom>
                          <a:noFill/>
                          <a:ln w="1230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928"/>
                        <wps:cNvSpPr>
                          <a:spLocks/>
                        </wps:cNvSpPr>
                        <wps:spPr bwMode="auto">
                          <a:xfrm>
                            <a:off x="3690" y="328"/>
                            <a:ext cx="2841" cy="3418"/>
                          </a:xfrm>
                          <a:custGeom>
                            <a:avLst/>
                            <a:gdLst>
                              <a:gd name="T0" fmla="+- 0 3915 3690"/>
                              <a:gd name="T1" fmla="*/ T0 w 2841"/>
                              <a:gd name="T2" fmla="+- 0 3746 328"/>
                              <a:gd name="T3" fmla="*/ 3746 h 3418"/>
                              <a:gd name="T4" fmla="+- 0 3820 3690"/>
                              <a:gd name="T5" fmla="*/ T4 w 2841"/>
                              <a:gd name="T6" fmla="+- 0 3715 328"/>
                              <a:gd name="T7" fmla="*/ 3715 h 3418"/>
                              <a:gd name="T8" fmla="+- 0 3767 3690"/>
                              <a:gd name="T9" fmla="*/ T8 w 2841"/>
                              <a:gd name="T10" fmla="+- 0 3674 328"/>
                              <a:gd name="T11" fmla="*/ 3674 h 3418"/>
                              <a:gd name="T12" fmla="+- 0 3726 3690"/>
                              <a:gd name="T13" fmla="*/ T12 w 2841"/>
                              <a:gd name="T14" fmla="+- 0 3621 328"/>
                              <a:gd name="T15" fmla="*/ 3621 h 3418"/>
                              <a:gd name="T16" fmla="+- 0 3700 3690"/>
                              <a:gd name="T17" fmla="*/ T16 w 2841"/>
                              <a:gd name="T18" fmla="+- 0 3559 328"/>
                              <a:gd name="T19" fmla="*/ 3559 h 3418"/>
                              <a:gd name="T20" fmla="+- 0 3690 3690"/>
                              <a:gd name="T21" fmla="*/ T20 w 2841"/>
                              <a:gd name="T22" fmla="+- 0 3490 328"/>
                              <a:gd name="T23" fmla="*/ 3490 h 3418"/>
                              <a:gd name="T24" fmla="+- 0 3690 3690"/>
                              <a:gd name="T25" fmla="*/ T24 w 2841"/>
                              <a:gd name="T26" fmla="+- 0 591 328"/>
                              <a:gd name="T27" fmla="*/ 591 h 3418"/>
                              <a:gd name="T28" fmla="+- 0 3700 3690"/>
                              <a:gd name="T29" fmla="*/ T28 w 2841"/>
                              <a:gd name="T30" fmla="+- 0 521 328"/>
                              <a:gd name="T31" fmla="*/ 521 h 3418"/>
                              <a:gd name="T32" fmla="+- 0 3726 3690"/>
                              <a:gd name="T33" fmla="*/ T32 w 2841"/>
                              <a:gd name="T34" fmla="+- 0 459 328"/>
                              <a:gd name="T35" fmla="*/ 459 h 3418"/>
                              <a:gd name="T36" fmla="+- 0 3767 3690"/>
                              <a:gd name="T37" fmla="*/ T36 w 2841"/>
                              <a:gd name="T38" fmla="+- 0 405 328"/>
                              <a:gd name="T39" fmla="*/ 405 h 3418"/>
                              <a:gd name="T40" fmla="+- 0 3820 3690"/>
                              <a:gd name="T41" fmla="*/ T40 w 2841"/>
                              <a:gd name="T42" fmla="+- 0 364 328"/>
                              <a:gd name="T43" fmla="*/ 364 h 3418"/>
                              <a:gd name="T44" fmla="+- 0 3882 3690"/>
                              <a:gd name="T45" fmla="*/ T44 w 2841"/>
                              <a:gd name="T46" fmla="+- 0 338 328"/>
                              <a:gd name="T47" fmla="*/ 338 h 3418"/>
                              <a:gd name="T48" fmla="+- 0 3952 3690"/>
                              <a:gd name="T49" fmla="*/ T48 w 2841"/>
                              <a:gd name="T50" fmla="+- 0 328 328"/>
                              <a:gd name="T51" fmla="*/ 328 h 3418"/>
                              <a:gd name="T52" fmla="+- 0 6531 3690"/>
                              <a:gd name="T53" fmla="*/ T52 w 2841"/>
                              <a:gd name="T54" fmla="+- 0 328 328"/>
                              <a:gd name="T55" fmla="*/ 328 h 3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2841" h="3418">
                                <a:moveTo>
                                  <a:pt x="225" y="3418"/>
                                </a:moveTo>
                                <a:lnTo>
                                  <a:pt x="130" y="3387"/>
                                </a:lnTo>
                                <a:lnTo>
                                  <a:pt x="77" y="3346"/>
                                </a:lnTo>
                                <a:lnTo>
                                  <a:pt x="36" y="3293"/>
                                </a:lnTo>
                                <a:lnTo>
                                  <a:pt x="10" y="3231"/>
                                </a:lnTo>
                                <a:lnTo>
                                  <a:pt x="0" y="3162"/>
                                </a:lnTo>
                                <a:lnTo>
                                  <a:pt x="0" y="263"/>
                                </a:lnTo>
                                <a:lnTo>
                                  <a:pt x="10" y="193"/>
                                </a:lnTo>
                                <a:lnTo>
                                  <a:pt x="36" y="131"/>
                                </a:lnTo>
                                <a:lnTo>
                                  <a:pt x="77" y="77"/>
                                </a:lnTo>
                                <a:lnTo>
                                  <a:pt x="130" y="36"/>
                                </a:lnTo>
                                <a:lnTo>
                                  <a:pt x="192" y="10"/>
                                </a:lnTo>
                                <a:lnTo>
                                  <a:pt x="262" y="0"/>
                                </a:lnTo>
                                <a:lnTo>
                                  <a:pt x="2841" y="0"/>
                                </a:lnTo>
                              </a:path>
                            </a:pathLst>
                          </a:custGeom>
                          <a:noFill/>
                          <a:ln w="1230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1927"/>
                        <wps:cNvCnPr>
                          <a:cxnSpLocks noChangeShapeType="1"/>
                        </wps:cNvCnPr>
                        <wps:spPr bwMode="auto">
                          <a:xfrm>
                            <a:off x="4263"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926"/>
                        <wps:cNvCnPr>
                          <a:cxnSpLocks noChangeShapeType="1"/>
                        </wps:cNvCnPr>
                        <wps:spPr bwMode="auto">
                          <a:xfrm>
                            <a:off x="4263"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Line 1925"/>
                        <wps:cNvCnPr>
                          <a:cxnSpLocks noChangeShapeType="1"/>
                        </wps:cNvCnPr>
                        <wps:spPr bwMode="auto">
                          <a:xfrm>
                            <a:off x="4263"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 name="Line 1924"/>
                        <wps:cNvCnPr>
                          <a:cxnSpLocks noChangeShapeType="1"/>
                        </wps:cNvCnPr>
                        <wps:spPr bwMode="auto">
                          <a:xfrm>
                            <a:off x="4263"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3" name="Line 1923"/>
                        <wps:cNvCnPr>
                          <a:cxnSpLocks noChangeShapeType="1"/>
                        </wps:cNvCnPr>
                        <wps:spPr bwMode="auto">
                          <a:xfrm>
                            <a:off x="4263"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4" name="Line 1922"/>
                        <wps:cNvCnPr>
                          <a:cxnSpLocks noChangeShapeType="1"/>
                        </wps:cNvCnPr>
                        <wps:spPr bwMode="auto">
                          <a:xfrm>
                            <a:off x="4263"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5" name="Line 1921"/>
                        <wps:cNvCnPr>
                          <a:cxnSpLocks noChangeShapeType="1"/>
                        </wps:cNvCnPr>
                        <wps:spPr bwMode="auto">
                          <a:xfrm>
                            <a:off x="4263"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6" name="Line 1920"/>
                        <wps:cNvCnPr>
                          <a:cxnSpLocks noChangeShapeType="1"/>
                        </wps:cNvCnPr>
                        <wps:spPr bwMode="auto">
                          <a:xfrm>
                            <a:off x="4263"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7" name="Line 1919"/>
                        <wps:cNvCnPr>
                          <a:cxnSpLocks noChangeShapeType="1"/>
                        </wps:cNvCnPr>
                        <wps:spPr bwMode="auto">
                          <a:xfrm>
                            <a:off x="4263"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8" name="Line 1918"/>
                        <wps:cNvCnPr>
                          <a:cxnSpLocks noChangeShapeType="1"/>
                        </wps:cNvCnPr>
                        <wps:spPr bwMode="auto">
                          <a:xfrm>
                            <a:off x="4263"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9" name="Line 1917"/>
                        <wps:cNvCnPr>
                          <a:cxnSpLocks noChangeShapeType="1"/>
                        </wps:cNvCnPr>
                        <wps:spPr bwMode="auto">
                          <a:xfrm>
                            <a:off x="4263"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0" name="Line 1916"/>
                        <wps:cNvCnPr>
                          <a:cxnSpLocks noChangeShapeType="1"/>
                        </wps:cNvCnPr>
                        <wps:spPr bwMode="auto">
                          <a:xfrm>
                            <a:off x="4263"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1" name="Line 1915"/>
                        <wps:cNvCnPr>
                          <a:cxnSpLocks noChangeShapeType="1"/>
                        </wps:cNvCnPr>
                        <wps:spPr bwMode="auto">
                          <a:xfrm>
                            <a:off x="4263"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2" name="Line 1914"/>
                        <wps:cNvCnPr>
                          <a:cxnSpLocks noChangeShapeType="1"/>
                        </wps:cNvCnPr>
                        <wps:spPr bwMode="auto">
                          <a:xfrm>
                            <a:off x="4263"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3" name="Line 1913"/>
                        <wps:cNvCnPr>
                          <a:cxnSpLocks noChangeShapeType="1"/>
                        </wps:cNvCnPr>
                        <wps:spPr bwMode="auto">
                          <a:xfrm>
                            <a:off x="4263"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 name="Line 1912"/>
                        <wps:cNvCnPr>
                          <a:cxnSpLocks noChangeShapeType="1"/>
                        </wps:cNvCnPr>
                        <wps:spPr bwMode="auto">
                          <a:xfrm>
                            <a:off x="4263"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5" name="Line 1911"/>
                        <wps:cNvCnPr>
                          <a:cxnSpLocks noChangeShapeType="1"/>
                        </wps:cNvCnPr>
                        <wps:spPr bwMode="auto">
                          <a:xfrm>
                            <a:off x="4263"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6" name="Line 1910"/>
                        <wps:cNvCnPr>
                          <a:cxnSpLocks noChangeShapeType="1"/>
                        </wps:cNvCnPr>
                        <wps:spPr bwMode="auto">
                          <a:xfrm>
                            <a:off x="4263"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7" name="Line 1909"/>
                        <wps:cNvCnPr>
                          <a:cxnSpLocks noChangeShapeType="1"/>
                        </wps:cNvCnPr>
                        <wps:spPr bwMode="auto">
                          <a:xfrm>
                            <a:off x="4263"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8" name="Line 1908"/>
                        <wps:cNvCnPr>
                          <a:cxnSpLocks noChangeShapeType="1"/>
                        </wps:cNvCnPr>
                        <wps:spPr bwMode="auto">
                          <a:xfrm>
                            <a:off x="4263"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9" name="Line 1907"/>
                        <wps:cNvCnPr>
                          <a:cxnSpLocks noChangeShapeType="1"/>
                        </wps:cNvCnPr>
                        <wps:spPr bwMode="auto">
                          <a:xfrm>
                            <a:off x="4263"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 name="Line 1906"/>
                        <wps:cNvCnPr>
                          <a:cxnSpLocks noChangeShapeType="1"/>
                        </wps:cNvCnPr>
                        <wps:spPr bwMode="auto">
                          <a:xfrm>
                            <a:off x="4263"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1" name="Line 1905"/>
                        <wps:cNvCnPr>
                          <a:cxnSpLocks noChangeShapeType="1"/>
                        </wps:cNvCnPr>
                        <wps:spPr bwMode="auto">
                          <a:xfrm>
                            <a:off x="4263"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2" name="Line 1904"/>
                        <wps:cNvCnPr>
                          <a:cxnSpLocks noChangeShapeType="1"/>
                        </wps:cNvCnPr>
                        <wps:spPr bwMode="auto">
                          <a:xfrm>
                            <a:off x="4263"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3" name="Line 1903"/>
                        <wps:cNvCnPr>
                          <a:cxnSpLocks noChangeShapeType="1"/>
                        </wps:cNvCnPr>
                        <wps:spPr bwMode="auto">
                          <a:xfrm>
                            <a:off x="4263"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4" name="Line 1902"/>
                        <wps:cNvCnPr>
                          <a:cxnSpLocks noChangeShapeType="1"/>
                        </wps:cNvCnPr>
                        <wps:spPr bwMode="auto">
                          <a:xfrm>
                            <a:off x="4263"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5" name="Line 1901"/>
                        <wps:cNvCnPr>
                          <a:cxnSpLocks noChangeShapeType="1"/>
                        </wps:cNvCnPr>
                        <wps:spPr bwMode="auto">
                          <a:xfrm>
                            <a:off x="4263"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6" name="Line 1900"/>
                        <wps:cNvCnPr>
                          <a:cxnSpLocks noChangeShapeType="1"/>
                        </wps:cNvCnPr>
                        <wps:spPr bwMode="auto">
                          <a:xfrm>
                            <a:off x="4263"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7" name="Line 1899"/>
                        <wps:cNvCnPr>
                          <a:cxnSpLocks noChangeShapeType="1"/>
                        </wps:cNvCnPr>
                        <wps:spPr bwMode="auto">
                          <a:xfrm>
                            <a:off x="4263"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8" name="Line 1898"/>
                        <wps:cNvCnPr>
                          <a:cxnSpLocks noChangeShapeType="1"/>
                        </wps:cNvCnPr>
                        <wps:spPr bwMode="auto">
                          <a:xfrm>
                            <a:off x="4263"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9" name="Line 1897"/>
                        <wps:cNvCnPr>
                          <a:cxnSpLocks noChangeShapeType="1"/>
                        </wps:cNvCnPr>
                        <wps:spPr bwMode="auto">
                          <a:xfrm>
                            <a:off x="4263"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0" name="Line 1896"/>
                        <wps:cNvCnPr>
                          <a:cxnSpLocks noChangeShapeType="1"/>
                        </wps:cNvCnPr>
                        <wps:spPr bwMode="auto">
                          <a:xfrm>
                            <a:off x="4263"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 name="Line 1895"/>
                        <wps:cNvCnPr>
                          <a:cxnSpLocks noChangeShapeType="1"/>
                        </wps:cNvCnPr>
                        <wps:spPr bwMode="auto">
                          <a:xfrm>
                            <a:off x="4263"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 name="Line 1894"/>
                        <wps:cNvCnPr>
                          <a:cxnSpLocks noChangeShapeType="1"/>
                        </wps:cNvCnPr>
                        <wps:spPr bwMode="auto">
                          <a:xfrm>
                            <a:off x="4263" y="3671"/>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 name="Line 1893"/>
                        <wps:cNvCnPr>
                          <a:cxnSpLocks noChangeShapeType="1"/>
                        </wps:cNvCnPr>
                        <wps:spPr bwMode="auto">
                          <a:xfrm>
                            <a:off x="4263" y="3733"/>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 name="Line 1892"/>
                        <wps:cNvCnPr>
                          <a:cxnSpLocks noChangeShapeType="1"/>
                        </wps:cNvCnPr>
                        <wps:spPr bwMode="auto">
                          <a:xfrm>
                            <a:off x="4825"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 name="Line 1891"/>
                        <wps:cNvCnPr>
                          <a:cxnSpLocks noChangeShapeType="1"/>
                        </wps:cNvCnPr>
                        <wps:spPr bwMode="auto">
                          <a:xfrm>
                            <a:off x="4825"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 name="Line 1890"/>
                        <wps:cNvCnPr>
                          <a:cxnSpLocks noChangeShapeType="1"/>
                        </wps:cNvCnPr>
                        <wps:spPr bwMode="auto">
                          <a:xfrm>
                            <a:off x="4825"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 name="Line 1889"/>
                        <wps:cNvCnPr>
                          <a:cxnSpLocks noChangeShapeType="1"/>
                        </wps:cNvCnPr>
                        <wps:spPr bwMode="auto">
                          <a:xfrm>
                            <a:off x="4825"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 name="Line 1888"/>
                        <wps:cNvCnPr>
                          <a:cxnSpLocks noChangeShapeType="1"/>
                        </wps:cNvCnPr>
                        <wps:spPr bwMode="auto">
                          <a:xfrm>
                            <a:off x="4825"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9" name="Line 1887"/>
                        <wps:cNvCnPr>
                          <a:cxnSpLocks noChangeShapeType="1"/>
                        </wps:cNvCnPr>
                        <wps:spPr bwMode="auto">
                          <a:xfrm>
                            <a:off x="4825"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0" name="Line 1886"/>
                        <wps:cNvCnPr>
                          <a:cxnSpLocks noChangeShapeType="1"/>
                        </wps:cNvCnPr>
                        <wps:spPr bwMode="auto">
                          <a:xfrm>
                            <a:off x="4825"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1" name="Line 1885"/>
                        <wps:cNvCnPr>
                          <a:cxnSpLocks noChangeShapeType="1"/>
                        </wps:cNvCnPr>
                        <wps:spPr bwMode="auto">
                          <a:xfrm>
                            <a:off x="4825"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2" name="Line 1884"/>
                        <wps:cNvCnPr>
                          <a:cxnSpLocks noChangeShapeType="1"/>
                        </wps:cNvCnPr>
                        <wps:spPr bwMode="auto">
                          <a:xfrm>
                            <a:off x="4825"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3" name="Line 1883"/>
                        <wps:cNvCnPr>
                          <a:cxnSpLocks noChangeShapeType="1"/>
                        </wps:cNvCnPr>
                        <wps:spPr bwMode="auto">
                          <a:xfrm>
                            <a:off x="4825"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4" name="Line 1882"/>
                        <wps:cNvCnPr>
                          <a:cxnSpLocks noChangeShapeType="1"/>
                        </wps:cNvCnPr>
                        <wps:spPr bwMode="auto">
                          <a:xfrm>
                            <a:off x="4825"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5" name="Line 1881"/>
                        <wps:cNvCnPr>
                          <a:cxnSpLocks noChangeShapeType="1"/>
                        </wps:cNvCnPr>
                        <wps:spPr bwMode="auto">
                          <a:xfrm>
                            <a:off x="4825"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6" name="Line 1880"/>
                        <wps:cNvCnPr>
                          <a:cxnSpLocks noChangeShapeType="1"/>
                        </wps:cNvCnPr>
                        <wps:spPr bwMode="auto">
                          <a:xfrm>
                            <a:off x="4825"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7" name="Line 1879"/>
                        <wps:cNvCnPr>
                          <a:cxnSpLocks noChangeShapeType="1"/>
                        </wps:cNvCnPr>
                        <wps:spPr bwMode="auto">
                          <a:xfrm>
                            <a:off x="4825"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 name="Line 1878"/>
                        <wps:cNvCnPr>
                          <a:cxnSpLocks noChangeShapeType="1"/>
                        </wps:cNvCnPr>
                        <wps:spPr bwMode="auto">
                          <a:xfrm>
                            <a:off x="4825"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9" name="Line 1877"/>
                        <wps:cNvCnPr>
                          <a:cxnSpLocks noChangeShapeType="1"/>
                        </wps:cNvCnPr>
                        <wps:spPr bwMode="auto">
                          <a:xfrm>
                            <a:off x="4825"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0" name="Line 1876"/>
                        <wps:cNvCnPr>
                          <a:cxnSpLocks noChangeShapeType="1"/>
                        </wps:cNvCnPr>
                        <wps:spPr bwMode="auto">
                          <a:xfrm>
                            <a:off x="4825"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1" name="Line 1875"/>
                        <wps:cNvCnPr>
                          <a:cxnSpLocks noChangeShapeType="1"/>
                        </wps:cNvCnPr>
                        <wps:spPr bwMode="auto">
                          <a:xfrm>
                            <a:off x="4825"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2" name="Line 1874"/>
                        <wps:cNvCnPr>
                          <a:cxnSpLocks noChangeShapeType="1"/>
                        </wps:cNvCnPr>
                        <wps:spPr bwMode="auto">
                          <a:xfrm>
                            <a:off x="4825"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3" name="Line 1873"/>
                        <wps:cNvCnPr>
                          <a:cxnSpLocks noChangeShapeType="1"/>
                        </wps:cNvCnPr>
                        <wps:spPr bwMode="auto">
                          <a:xfrm>
                            <a:off x="4825"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4" name="Line 1872"/>
                        <wps:cNvCnPr>
                          <a:cxnSpLocks noChangeShapeType="1"/>
                        </wps:cNvCnPr>
                        <wps:spPr bwMode="auto">
                          <a:xfrm>
                            <a:off x="4825"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871"/>
                        <wps:cNvCnPr>
                          <a:cxnSpLocks noChangeShapeType="1"/>
                        </wps:cNvCnPr>
                        <wps:spPr bwMode="auto">
                          <a:xfrm>
                            <a:off x="4825"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870"/>
                        <wps:cNvCnPr>
                          <a:cxnSpLocks noChangeShapeType="1"/>
                        </wps:cNvCnPr>
                        <wps:spPr bwMode="auto">
                          <a:xfrm>
                            <a:off x="4825"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869"/>
                        <wps:cNvCnPr>
                          <a:cxnSpLocks noChangeShapeType="1"/>
                        </wps:cNvCnPr>
                        <wps:spPr bwMode="auto">
                          <a:xfrm>
                            <a:off x="4825"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868"/>
                        <wps:cNvCnPr>
                          <a:cxnSpLocks noChangeShapeType="1"/>
                        </wps:cNvCnPr>
                        <wps:spPr bwMode="auto">
                          <a:xfrm>
                            <a:off x="4825"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Line 1867"/>
                        <wps:cNvCnPr>
                          <a:cxnSpLocks noChangeShapeType="1"/>
                        </wps:cNvCnPr>
                        <wps:spPr bwMode="auto">
                          <a:xfrm>
                            <a:off x="4825"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 name="Line 1866"/>
                        <wps:cNvCnPr>
                          <a:cxnSpLocks noChangeShapeType="1"/>
                        </wps:cNvCnPr>
                        <wps:spPr bwMode="auto">
                          <a:xfrm>
                            <a:off x="4825"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1" name="Line 1865"/>
                        <wps:cNvCnPr>
                          <a:cxnSpLocks noChangeShapeType="1"/>
                        </wps:cNvCnPr>
                        <wps:spPr bwMode="auto">
                          <a:xfrm>
                            <a:off x="4825"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2" name="Line 1864"/>
                        <wps:cNvCnPr>
                          <a:cxnSpLocks noChangeShapeType="1"/>
                        </wps:cNvCnPr>
                        <wps:spPr bwMode="auto">
                          <a:xfrm>
                            <a:off x="4825"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3" name="Line 1863"/>
                        <wps:cNvCnPr>
                          <a:cxnSpLocks noChangeShapeType="1"/>
                        </wps:cNvCnPr>
                        <wps:spPr bwMode="auto">
                          <a:xfrm>
                            <a:off x="4825"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4" name="Line 1862"/>
                        <wps:cNvCnPr>
                          <a:cxnSpLocks noChangeShapeType="1"/>
                        </wps:cNvCnPr>
                        <wps:spPr bwMode="auto">
                          <a:xfrm>
                            <a:off x="4825"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5" name="Line 1861"/>
                        <wps:cNvCnPr>
                          <a:cxnSpLocks noChangeShapeType="1"/>
                        </wps:cNvCnPr>
                        <wps:spPr bwMode="auto">
                          <a:xfrm>
                            <a:off x="4825"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6" name="Line 1860"/>
                        <wps:cNvCnPr>
                          <a:cxnSpLocks noChangeShapeType="1"/>
                        </wps:cNvCnPr>
                        <wps:spPr bwMode="auto">
                          <a:xfrm>
                            <a:off x="4825"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7" name="Line 1859"/>
                        <wps:cNvCnPr>
                          <a:cxnSpLocks noChangeShapeType="1"/>
                        </wps:cNvCnPr>
                        <wps:spPr bwMode="auto">
                          <a:xfrm>
                            <a:off x="4825" y="3660"/>
                            <a:ext cx="19" cy="0"/>
                          </a:xfrm>
                          <a:prstGeom prst="line">
                            <a:avLst/>
                          </a:prstGeom>
                          <a:noFill/>
                          <a:ln w="249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8" name="Line 1858"/>
                        <wps:cNvCnPr>
                          <a:cxnSpLocks noChangeShapeType="1"/>
                        </wps:cNvCnPr>
                        <wps:spPr bwMode="auto">
                          <a:xfrm>
                            <a:off x="5388"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9" name="Line 1857"/>
                        <wps:cNvCnPr>
                          <a:cxnSpLocks noChangeShapeType="1"/>
                        </wps:cNvCnPr>
                        <wps:spPr bwMode="auto">
                          <a:xfrm>
                            <a:off x="5388"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0" name="Line 1856"/>
                        <wps:cNvCnPr>
                          <a:cxnSpLocks noChangeShapeType="1"/>
                        </wps:cNvCnPr>
                        <wps:spPr bwMode="auto">
                          <a:xfrm>
                            <a:off x="5388"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1" name="Line 1855"/>
                        <wps:cNvCnPr>
                          <a:cxnSpLocks noChangeShapeType="1"/>
                        </wps:cNvCnPr>
                        <wps:spPr bwMode="auto">
                          <a:xfrm>
                            <a:off x="5388"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2" name="Line 1854"/>
                        <wps:cNvCnPr>
                          <a:cxnSpLocks noChangeShapeType="1"/>
                        </wps:cNvCnPr>
                        <wps:spPr bwMode="auto">
                          <a:xfrm>
                            <a:off x="5388"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3" name="Line 1853"/>
                        <wps:cNvCnPr>
                          <a:cxnSpLocks noChangeShapeType="1"/>
                        </wps:cNvCnPr>
                        <wps:spPr bwMode="auto">
                          <a:xfrm>
                            <a:off x="5388"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4" name="Line 1852"/>
                        <wps:cNvCnPr>
                          <a:cxnSpLocks noChangeShapeType="1"/>
                        </wps:cNvCnPr>
                        <wps:spPr bwMode="auto">
                          <a:xfrm>
                            <a:off x="5388"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5" name="Line 1851"/>
                        <wps:cNvCnPr>
                          <a:cxnSpLocks noChangeShapeType="1"/>
                        </wps:cNvCnPr>
                        <wps:spPr bwMode="auto">
                          <a:xfrm>
                            <a:off x="5388"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6" name="Line 1850"/>
                        <wps:cNvCnPr>
                          <a:cxnSpLocks noChangeShapeType="1"/>
                        </wps:cNvCnPr>
                        <wps:spPr bwMode="auto">
                          <a:xfrm>
                            <a:off x="5388"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7" name="Line 1849"/>
                        <wps:cNvCnPr>
                          <a:cxnSpLocks noChangeShapeType="1"/>
                        </wps:cNvCnPr>
                        <wps:spPr bwMode="auto">
                          <a:xfrm>
                            <a:off x="5388"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8" name="Line 1848"/>
                        <wps:cNvCnPr>
                          <a:cxnSpLocks noChangeShapeType="1"/>
                        </wps:cNvCnPr>
                        <wps:spPr bwMode="auto">
                          <a:xfrm>
                            <a:off x="5388"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99" name="Line 1847"/>
                        <wps:cNvCnPr>
                          <a:cxnSpLocks noChangeShapeType="1"/>
                        </wps:cNvCnPr>
                        <wps:spPr bwMode="auto">
                          <a:xfrm>
                            <a:off x="5388"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0" name="Line 1846"/>
                        <wps:cNvCnPr>
                          <a:cxnSpLocks noChangeShapeType="1"/>
                        </wps:cNvCnPr>
                        <wps:spPr bwMode="auto">
                          <a:xfrm>
                            <a:off x="5388"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1" name="Line 1845"/>
                        <wps:cNvCnPr>
                          <a:cxnSpLocks noChangeShapeType="1"/>
                        </wps:cNvCnPr>
                        <wps:spPr bwMode="auto">
                          <a:xfrm>
                            <a:off x="5388"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2" name="Line 1844"/>
                        <wps:cNvCnPr>
                          <a:cxnSpLocks noChangeShapeType="1"/>
                        </wps:cNvCnPr>
                        <wps:spPr bwMode="auto">
                          <a:xfrm>
                            <a:off x="5388"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3" name="Line 1843"/>
                        <wps:cNvCnPr>
                          <a:cxnSpLocks noChangeShapeType="1"/>
                        </wps:cNvCnPr>
                        <wps:spPr bwMode="auto">
                          <a:xfrm>
                            <a:off x="5388"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4" name="Line 1842"/>
                        <wps:cNvCnPr>
                          <a:cxnSpLocks noChangeShapeType="1"/>
                        </wps:cNvCnPr>
                        <wps:spPr bwMode="auto">
                          <a:xfrm>
                            <a:off x="5388"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5" name="Line 1841"/>
                        <wps:cNvCnPr>
                          <a:cxnSpLocks noChangeShapeType="1"/>
                        </wps:cNvCnPr>
                        <wps:spPr bwMode="auto">
                          <a:xfrm>
                            <a:off x="5388"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6" name="Line 1840"/>
                        <wps:cNvCnPr>
                          <a:cxnSpLocks noChangeShapeType="1"/>
                        </wps:cNvCnPr>
                        <wps:spPr bwMode="auto">
                          <a:xfrm>
                            <a:off x="5388"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7" name="Line 1839"/>
                        <wps:cNvCnPr>
                          <a:cxnSpLocks noChangeShapeType="1"/>
                        </wps:cNvCnPr>
                        <wps:spPr bwMode="auto">
                          <a:xfrm>
                            <a:off x="5388"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838"/>
                        <wps:cNvCnPr>
                          <a:cxnSpLocks noChangeShapeType="1"/>
                        </wps:cNvCnPr>
                        <wps:spPr bwMode="auto">
                          <a:xfrm>
                            <a:off x="5388"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837"/>
                        <wps:cNvCnPr>
                          <a:cxnSpLocks noChangeShapeType="1"/>
                        </wps:cNvCnPr>
                        <wps:spPr bwMode="auto">
                          <a:xfrm>
                            <a:off x="5388"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836"/>
                        <wps:cNvCnPr>
                          <a:cxnSpLocks noChangeShapeType="1"/>
                        </wps:cNvCnPr>
                        <wps:spPr bwMode="auto">
                          <a:xfrm>
                            <a:off x="5388"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1" name="Line 1835"/>
                        <wps:cNvCnPr>
                          <a:cxnSpLocks noChangeShapeType="1"/>
                        </wps:cNvCnPr>
                        <wps:spPr bwMode="auto">
                          <a:xfrm>
                            <a:off x="5388"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2" name="Line 1834"/>
                        <wps:cNvCnPr>
                          <a:cxnSpLocks noChangeShapeType="1"/>
                        </wps:cNvCnPr>
                        <wps:spPr bwMode="auto">
                          <a:xfrm>
                            <a:off x="5388"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3" name="Line 1833"/>
                        <wps:cNvCnPr>
                          <a:cxnSpLocks noChangeShapeType="1"/>
                        </wps:cNvCnPr>
                        <wps:spPr bwMode="auto">
                          <a:xfrm>
                            <a:off x="5388"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832"/>
                        <wps:cNvCnPr>
                          <a:cxnSpLocks noChangeShapeType="1"/>
                        </wps:cNvCnPr>
                        <wps:spPr bwMode="auto">
                          <a:xfrm>
                            <a:off x="5388"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Line 1831"/>
                        <wps:cNvCnPr>
                          <a:cxnSpLocks noChangeShapeType="1"/>
                        </wps:cNvCnPr>
                        <wps:spPr bwMode="auto">
                          <a:xfrm>
                            <a:off x="5388"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6" name="Line 1830"/>
                        <wps:cNvCnPr>
                          <a:cxnSpLocks noChangeShapeType="1"/>
                        </wps:cNvCnPr>
                        <wps:spPr bwMode="auto">
                          <a:xfrm>
                            <a:off x="5388"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7" name="Line 1829"/>
                        <wps:cNvCnPr>
                          <a:cxnSpLocks noChangeShapeType="1"/>
                        </wps:cNvCnPr>
                        <wps:spPr bwMode="auto">
                          <a:xfrm>
                            <a:off x="5388"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8" name="Line 1828"/>
                        <wps:cNvCnPr>
                          <a:cxnSpLocks noChangeShapeType="1"/>
                        </wps:cNvCnPr>
                        <wps:spPr bwMode="auto">
                          <a:xfrm>
                            <a:off x="5388"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9" name="Line 1827"/>
                        <wps:cNvCnPr>
                          <a:cxnSpLocks noChangeShapeType="1"/>
                        </wps:cNvCnPr>
                        <wps:spPr bwMode="auto">
                          <a:xfrm>
                            <a:off x="5388"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0" name="Line 1826"/>
                        <wps:cNvCnPr>
                          <a:cxnSpLocks noChangeShapeType="1"/>
                        </wps:cNvCnPr>
                        <wps:spPr bwMode="auto">
                          <a:xfrm>
                            <a:off x="5388"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1" name="Line 1825"/>
                        <wps:cNvCnPr>
                          <a:cxnSpLocks noChangeShapeType="1"/>
                        </wps:cNvCnPr>
                        <wps:spPr bwMode="auto">
                          <a:xfrm>
                            <a:off x="5388" y="3671"/>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2" name="Line 1824"/>
                        <wps:cNvCnPr>
                          <a:cxnSpLocks noChangeShapeType="1"/>
                        </wps:cNvCnPr>
                        <wps:spPr bwMode="auto">
                          <a:xfrm>
                            <a:off x="5388" y="3733"/>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3" name="Line 1823"/>
                        <wps:cNvCnPr>
                          <a:cxnSpLocks noChangeShapeType="1"/>
                        </wps:cNvCnPr>
                        <wps:spPr bwMode="auto">
                          <a:xfrm>
                            <a:off x="5969"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4" name="Line 1822"/>
                        <wps:cNvCnPr>
                          <a:cxnSpLocks noChangeShapeType="1"/>
                        </wps:cNvCnPr>
                        <wps:spPr bwMode="auto">
                          <a:xfrm>
                            <a:off x="5969"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5" name="Line 1821"/>
                        <wps:cNvCnPr>
                          <a:cxnSpLocks noChangeShapeType="1"/>
                        </wps:cNvCnPr>
                        <wps:spPr bwMode="auto">
                          <a:xfrm>
                            <a:off x="5969"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6" name="Line 1820"/>
                        <wps:cNvCnPr>
                          <a:cxnSpLocks noChangeShapeType="1"/>
                        </wps:cNvCnPr>
                        <wps:spPr bwMode="auto">
                          <a:xfrm>
                            <a:off x="5969"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7" name="Line 1819"/>
                        <wps:cNvCnPr>
                          <a:cxnSpLocks noChangeShapeType="1"/>
                        </wps:cNvCnPr>
                        <wps:spPr bwMode="auto">
                          <a:xfrm>
                            <a:off x="5969"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8" name="Line 1818"/>
                        <wps:cNvCnPr>
                          <a:cxnSpLocks noChangeShapeType="1"/>
                        </wps:cNvCnPr>
                        <wps:spPr bwMode="auto">
                          <a:xfrm>
                            <a:off x="5969"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29" name="Line 1817"/>
                        <wps:cNvCnPr>
                          <a:cxnSpLocks noChangeShapeType="1"/>
                        </wps:cNvCnPr>
                        <wps:spPr bwMode="auto">
                          <a:xfrm>
                            <a:off x="5969"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0" name="Line 1816"/>
                        <wps:cNvCnPr>
                          <a:cxnSpLocks noChangeShapeType="1"/>
                        </wps:cNvCnPr>
                        <wps:spPr bwMode="auto">
                          <a:xfrm>
                            <a:off x="5969"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1" name="Line 1815"/>
                        <wps:cNvCnPr>
                          <a:cxnSpLocks noChangeShapeType="1"/>
                        </wps:cNvCnPr>
                        <wps:spPr bwMode="auto">
                          <a:xfrm>
                            <a:off x="5969"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2" name="Line 1814"/>
                        <wps:cNvCnPr>
                          <a:cxnSpLocks noChangeShapeType="1"/>
                        </wps:cNvCnPr>
                        <wps:spPr bwMode="auto">
                          <a:xfrm>
                            <a:off x="5969"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3" name="Line 1813"/>
                        <wps:cNvCnPr>
                          <a:cxnSpLocks noChangeShapeType="1"/>
                        </wps:cNvCnPr>
                        <wps:spPr bwMode="auto">
                          <a:xfrm>
                            <a:off x="5969"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4" name="Line 1812"/>
                        <wps:cNvCnPr>
                          <a:cxnSpLocks noChangeShapeType="1"/>
                        </wps:cNvCnPr>
                        <wps:spPr bwMode="auto">
                          <a:xfrm>
                            <a:off x="5969"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5" name="Line 1811"/>
                        <wps:cNvCnPr>
                          <a:cxnSpLocks noChangeShapeType="1"/>
                        </wps:cNvCnPr>
                        <wps:spPr bwMode="auto">
                          <a:xfrm>
                            <a:off x="5969"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6" name="Line 1810"/>
                        <wps:cNvCnPr>
                          <a:cxnSpLocks noChangeShapeType="1"/>
                        </wps:cNvCnPr>
                        <wps:spPr bwMode="auto">
                          <a:xfrm>
                            <a:off x="5969"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809"/>
                        <wps:cNvCnPr>
                          <a:cxnSpLocks noChangeShapeType="1"/>
                        </wps:cNvCnPr>
                        <wps:spPr bwMode="auto">
                          <a:xfrm>
                            <a:off x="5969"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808"/>
                        <wps:cNvCnPr>
                          <a:cxnSpLocks noChangeShapeType="1"/>
                        </wps:cNvCnPr>
                        <wps:spPr bwMode="auto">
                          <a:xfrm>
                            <a:off x="5969"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807"/>
                        <wps:cNvCnPr>
                          <a:cxnSpLocks noChangeShapeType="1"/>
                        </wps:cNvCnPr>
                        <wps:spPr bwMode="auto">
                          <a:xfrm>
                            <a:off x="5969"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806"/>
                        <wps:cNvCnPr>
                          <a:cxnSpLocks noChangeShapeType="1"/>
                        </wps:cNvCnPr>
                        <wps:spPr bwMode="auto">
                          <a:xfrm>
                            <a:off x="5969"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Line 1805"/>
                        <wps:cNvCnPr>
                          <a:cxnSpLocks noChangeShapeType="1"/>
                        </wps:cNvCnPr>
                        <wps:spPr bwMode="auto">
                          <a:xfrm>
                            <a:off x="5969"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2" name="Line 1804"/>
                        <wps:cNvCnPr>
                          <a:cxnSpLocks noChangeShapeType="1"/>
                        </wps:cNvCnPr>
                        <wps:spPr bwMode="auto">
                          <a:xfrm>
                            <a:off x="5969"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3" name="Line 1803"/>
                        <wps:cNvCnPr>
                          <a:cxnSpLocks noChangeShapeType="1"/>
                        </wps:cNvCnPr>
                        <wps:spPr bwMode="auto">
                          <a:xfrm>
                            <a:off x="5969"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4" name="Line 1802"/>
                        <wps:cNvCnPr>
                          <a:cxnSpLocks noChangeShapeType="1"/>
                        </wps:cNvCnPr>
                        <wps:spPr bwMode="auto">
                          <a:xfrm>
                            <a:off x="5969"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5" name="Line 1801"/>
                        <wps:cNvCnPr>
                          <a:cxnSpLocks noChangeShapeType="1"/>
                        </wps:cNvCnPr>
                        <wps:spPr bwMode="auto">
                          <a:xfrm>
                            <a:off x="5969"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6" name="Line 1800"/>
                        <wps:cNvCnPr>
                          <a:cxnSpLocks noChangeShapeType="1"/>
                        </wps:cNvCnPr>
                        <wps:spPr bwMode="auto">
                          <a:xfrm>
                            <a:off x="5969"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7" name="Line 1799"/>
                        <wps:cNvCnPr>
                          <a:cxnSpLocks noChangeShapeType="1"/>
                        </wps:cNvCnPr>
                        <wps:spPr bwMode="auto">
                          <a:xfrm>
                            <a:off x="5969"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8" name="Line 1798"/>
                        <wps:cNvCnPr>
                          <a:cxnSpLocks noChangeShapeType="1"/>
                        </wps:cNvCnPr>
                        <wps:spPr bwMode="auto">
                          <a:xfrm>
                            <a:off x="5969"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9" name="Line 1797"/>
                        <wps:cNvCnPr>
                          <a:cxnSpLocks noChangeShapeType="1"/>
                        </wps:cNvCnPr>
                        <wps:spPr bwMode="auto">
                          <a:xfrm>
                            <a:off x="5969"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0" name="Line 1796"/>
                        <wps:cNvCnPr>
                          <a:cxnSpLocks noChangeShapeType="1"/>
                        </wps:cNvCnPr>
                        <wps:spPr bwMode="auto">
                          <a:xfrm>
                            <a:off x="5969"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1" name="Line 1795"/>
                        <wps:cNvCnPr>
                          <a:cxnSpLocks noChangeShapeType="1"/>
                        </wps:cNvCnPr>
                        <wps:spPr bwMode="auto">
                          <a:xfrm>
                            <a:off x="5969"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2" name="Line 1794"/>
                        <wps:cNvCnPr>
                          <a:cxnSpLocks noChangeShapeType="1"/>
                        </wps:cNvCnPr>
                        <wps:spPr bwMode="auto">
                          <a:xfrm>
                            <a:off x="5969"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3" name="Line 1793"/>
                        <wps:cNvCnPr>
                          <a:cxnSpLocks noChangeShapeType="1"/>
                        </wps:cNvCnPr>
                        <wps:spPr bwMode="auto">
                          <a:xfrm>
                            <a:off x="5969"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4" name="Line 1792"/>
                        <wps:cNvCnPr>
                          <a:cxnSpLocks noChangeShapeType="1"/>
                        </wps:cNvCnPr>
                        <wps:spPr bwMode="auto">
                          <a:xfrm>
                            <a:off x="5969"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5" name="Line 1791"/>
                        <wps:cNvCnPr>
                          <a:cxnSpLocks noChangeShapeType="1"/>
                        </wps:cNvCnPr>
                        <wps:spPr bwMode="auto">
                          <a:xfrm>
                            <a:off x="5969"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6" name="Line 1790"/>
                        <wps:cNvCnPr>
                          <a:cxnSpLocks noChangeShapeType="1"/>
                        </wps:cNvCnPr>
                        <wps:spPr bwMode="auto">
                          <a:xfrm>
                            <a:off x="5969" y="3671"/>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7" name="Line 1789"/>
                        <wps:cNvCnPr>
                          <a:cxnSpLocks noChangeShapeType="1"/>
                        </wps:cNvCnPr>
                        <wps:spPr bwMode="auto">
                          <a:xfrm>
                            <a:off x="5969" y="3733"/>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58" name="Freeform 1788"/>
                        <wps:cNvSpPr>
                          <a:spLocks/>
                        </wps:cNvSpPr>
                        <wps:spPr bwMode="auto">
                          <a:xfrm>
                            <a:off x="6541" y="319"/>
                            <a:ext cx="2" cy="3382"/>
                          </a:xfrm>
                          <a:custGeom>
                            <a:avLst/>
                            <a:gdLst>
                              <a:gd name="T0" fmla="+- 0 319 319"/>
                              <a:gd name="T1" fmla="*/ 319 h 3382"/>
                              <a:gd name="T2" fmla="+- 0 319 319"/>
                              <a:gd name="T3" fmla="*/ 319 h 3382"/>
                              <a:gd name="T4" fmla="+- 0 3701 319"/>
                              <a:gd name="T5" fmla="*/ 3701 h 3382"/>
                            </a:gdLst>
                            <a:ahLst/>
                            <a:cxnLst>
                              <a:cxn ang="0">
                                <a:pos x="0" y="T1"/>
                              </a:cxn>
                              <a:cxn ang="0">
                                <a:pos x="0" y="T3"/>
                              </a:cxn>
                              <a:cxn ang="0">
                                <a:pos x="0" y="T5"/>
                              </a:cxn>
                            </a:cxnLst>
                            <a:rect l="0" t="0" r="r" b="b"/>
                            <a:pathLst>
                              <a:path h="3382">
                                <a:moveTo>
                                  <a:pt x="0" y="0"/>
                                </a:moveTo>
                                <a:lnTo>
                                  <a:pt x="0" y="0"/>
                                </a:lnTo>
                                <a:lnTo>
                                  <a:pt x="0" y="338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1787"/>
                        <wps:cNvCnPr>
                          <a:cxnSpLocks noChangeShapeType="1"/>
                        </wps:cNvCnPr>
                        <wps:spPr bwMode="auto">
                          <a:xfrm>
                            <a:off x="7093" y="350"/>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0" name="Line 1786"/>
                        <wps:cNvCnPr>
                          <a:cxnSpLocks noChangeShapeType="1"/>
                        </wps:cNvCnPr>
                        <wps:spPr bwMode="auto">
                          <a:xfrm>
                            <a:off x="7093" y="449"/>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1" name="Line 1785"/>
                        <wps:cNvCnPr>
                          <a:cxnSpLocks noChangeShapeType="1"/>
                        </wps:cNvCnPr>
                        <wps:spPr bwMode="auto">
                          <a:xfrm>
                            <a:off x="7093" y="550"/>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2" name="Line 1784"/>
                        <wps:cNvCnPr>
                          <a:cxnSpLocks noChangeShapeType="1"/>
                        </wps:cNvCnPr>
                        <wps:spPr bwMode="auto">
                          <a:xfrm>
                            <a:off x="7093" y="651"/>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3" name="Line 1783"/>
                        <wps:cNvCnPr>
                          <a:cxnSpLocks noChangeShapeType="1"/>
                        </wps:cNvCnPr>
                        <wps:spPr bwMode="auto">
                          <a:xfrm>
                            <a:off x="7093" y="751"/>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4" name="Line 1782"/>
                        <wps:cNvCnPr>
                          <a:cxnSpLocks noChangeShapeType="1"/>
                        </wps:cNvCnPr>
                        <wps:spPr bwMode="auto">
                          <a:xfrm>
                            <a:off x="7093" y="852"/>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5" name="Line 1781"/>
                        <wps:cNvCnPr>
                          <a:cxnSpLocks noChangeShapeType="1"/>
                        </wps:cNvCnPr>
                        <wps:spPr bwMode="auto">
                          <a:xfrm>
                            <a:off x="7093" y="953"/>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6" name="Line 1780"/>
                        <wps:cNvCnPr>
                          <a:cxnSpLocks noChangeShapeType="1"/>
                        </wps:cNvCnPr>
                        <wps:spPr bwMode="auto">
                          <a:xfrm>
                            <a:off x="7093" y="1053"/>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7" name="Line 1779"/>
                        <wps:cNvCnPr>
                          <a:cxnSpLocks noChangeShapeType="1"/>
                        </wps:cNvCnPr>
                        <wps:spPr bwMode="auto">
                          <a:xfrm>
                            <a:off x="7093" y="1154"/>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8" name="Line 1778"/>
                        <wps:cNvCnPr>
                          <a:cxnSpLocks noChangeShapeType="1"/>
                        </wps:cNvCnPr>
                        <wps:spPr bwMode="auto">
                          <a:xfrm>
                            <a:off x="7093" y="1255"/>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69" name="Line 1777"/>
                        <wps:cNvCnPr>
                          <a:cxnSpLocks noChangeShapeType="1"/>
                        </wps:cNvCnPr>
                        <wps:spPr bwMode="auto">
                          <a:xfrm>
                            <a:off x="7093" y="1355"/>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0" name="Line 1776"/>
                        <wps:cNvCnPr>
                          <a:cxnSpLocks noChangeShapeType="1"/>
                        </wps:cNvCnPr>
                        <wps:spPr bwMode="auto">
                          <a:xfrm>
                            <a:off x="7093" y="1456"/>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1" name="Line 1775"/>
                        <wps:cNvCnPr>
                          <a:cxnSpLocks noChangeShapeType="1"/>
                        </wps:cNvCnPr>
                        <wps:spPr bwMode="auto">
                          <a:xfrm>
                            <a:off x="7093" y="1557"/>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2" name="Line 1774"/>
                        <wps:cNvCnPr>
                          <a:cxnSpLocks noChangeShapeType="1"/>
                        </wps:cNvCnPr>
                        <wps:spPr bwMode="auto">
                          <a:xfrm>
                            <a:off x="7093" y="1657"/>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3" name="Line 1773"/>
                        <wps:cNvCnPr>
                          <a:cxnSpLocks noChangeShapeType="1"/>
                        </wps:cNvCnPr>
                        <wps:spPr bwMode="auto">
                          <a:xfrm>
                            <a:off x="7093" y="1758"/>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4" name="Line 1772"/>
                        <wps:cNvCnPr>
                          <a:cxnSpLocks noChangeShapeType="1"/>
                        </wps:cNvCnPr>
                        <wps:spPr bwMode="auto">
                          <a:xfrm>
                            <a:off x="7093" y="185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5" name="Line 1771"/>
                        <wps:cNvCnPr>
                          <a:cxnSpLocks noChangeShapeType="1"/>
                        </wps:cNvCnPr>
                        <wps:spPr bwMode="auto">
                          <a:xfrm>
                            <a:off x="7093" y="1959"/>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6" name="Line 1770"/>
                        <wps:cNvCnPr>
                          <a:cxnSpLocks noChangeShapeType="1"/>
                        </wps:cNvCnPr>
                        <wps:spPr bwMode="auto">
                          <a:xfrm>
                            <a:off x="7093" y="2060"/>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7" name="Line 1769"/>
                        <wps:cNvCnPr>
                          <a:cxnSpLocks noChangeShapeType="1"/>
                        </wps:cNvCnPr>
                        <wps:spPr bwMode="auto">
                          <a:xfrm>
                            <a:off x="7093" y="2161"/>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8" name="Line 1768"/>
                        <wps:cNvCnPr>
                          <a:cxnSpLocks noChangeShapeType="1"/>
                        </wps:cNvCnPr>
                        <wps:spPr bwMode="auto">
                          <a:xfrm>
                            <a:off x="7093" y="2261"/>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9" name="Line 1767"/>
                        <wps:cNvCnPr>
                          <a:cxnSpLocks noChangeShapeType="1"/>
                        </wps:cNvCnPr>
                        <wps:spPr bwMode="auto">
                          <a:xfrm>
                            <a:off x="7093" y="2362"/>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0" name="Line 1766"/>
                        <wps:cNvCnPr>
                          <a:cxnSpLocks noChangeShapeType="1"/>
                        </wps:cNvCnPr>
                        <wps:spPr bwMode="auto">
                          <a:xfrm>
                            <a:off x="7093" y="2463"/>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1" name="Line 1765"/>
                        <wps:cNvCnPr>
                          <a:cxnSpLocks noChangeShapeType="1"/>
                        </wps:cNvCnPr>
                        <wps:spPr bwMode="auto">
                          <a:xfrm>
                            <a:off x="7093" y="25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2" name="Line 1764"/>
                        <wps:cNvCnPr>
                          <a:cxnSpLocks noChangeShapeType="1"/>
                        </wps:cNvCnPr>
                        <wps:spPr bwMode="auto">
                          <a:xfrm>
                            <a:off x="7093" y="2664"/>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3" name="Line 1763"/>
                        <wps:cNvCnPr>
                          <a:cxnSpLocks noChangeShapeType="1"/>
                        </wps:cNvCnPr>
                        <wps:spPr bwMode="auto">
                          <a:xfrm>
                            <a:off x="7093" y="2765"/>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4" name="Line 1762"/>
                        <wps:cNvCnPr>
                          <a:cxnSpLocks noChangeShapeType="1"/>
                        </wps:cNvCnPr>
                        <wps:spPr bwMode="auto">
                          <a:xfrm>
                            <a:off x="7093" y="28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5" name="Line 1761"/>
                        <wps:cNvCnPr>
                          <a:cxnSpLocks noChangeShapeType="1"/>
                        </wps:cNvCnPr>
                        <wps:spPr bwMode="auto">
                          <a:xfrm>
                            <a:off x="7093" y="2966"/>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6" name="Line 1760"/>
                        <wps:cNvCnPr>
                          <a:cxnSpLocks noChangeShapeType="1"/>
                        </wps:cNvCnPr>
                        <wps:spPr bwMode="auto">
                          <a:xfrm>
                            <a:off x="7093" y="3067"/>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7" name="Line 1759"/>
                        <wps:cNvCnPr>
                          <a:cxnSpLocks noChangeShapeType="1"/>
                        </wps:cNvCnPr>
                        <wps:spPr bwMode="auto">
                          <a:xfrm>
                            <a:off x="7093" y="31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8" name="Line 1758"/>
                        <wps:cNvCnPr>
                          <a:cxnSpLocks noChangeShapeType="1"/>
                        </wps:cNvCnPr>
                        <wps:spPr bwMode="auto">
                          <a:xfrm>
                            <a:off x="7093" y="32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9" name="Line 1757"/>
                        <wps:cNvCnPr>
                          <a:cxnSpLocks noChangeShapeType="1"/>
                        </wps:cNvCnPr>
                        <wps:spPr bwMode="auto">
                          <a:xfrm>
                            <a:off x="7093" y="3369"/>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0" name="Line 1756"/>
                        <wps:cNvCnPr>
                          <a:cxnSpLocks noChangeShapeType="1"/>
                        </wps:cNvCnPr>
                        <wps:spPr bwMode="auto">
                          <a:xfrm>
                            <a:off x="7093" y="3468"/>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1" name="Line 1755"/>
                        <wps:cNvCnPr>
                          <a:cxnSpLocks noChangeShapeType="1"/>
                        </wps:cNvCnPr>
                        <wps:spPr bwMode="auto">
                          <a:xfrm>
                            <a:off x="7093" y="356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2" name="Line 1754"/>
                        <wps:cNvCnPr>
                          <a:cxnSpLocks noChangeShapeType="1"/>
                        </wps:cNvCnPr>
                        <wps:spPr bwMode="auto">
                          <a:xfrm>
                            <a:off x="7093" y="3671"/>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3" name="Line 1753"/>
                        <wps:cNvCnPr>
                          <a:cxnSpLocks noChangeShapeType="1"/>
                        </wps:cNvCnPr>
                        <wps:spPr bwMode="auto">
                          <a:xfrm>
                            <a:off x="7093" y="3733"/>
                            <a:ext cx="20"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4" name="Line 1752"/>
                        <wps:cNvCnPr>
                          <a:cxnSpLocks noChangeShapeType="1"/>
                        </wps:cNvCnPr>
                        <wps:spPr bwMode="auto">
                          <a:xfrm>
                            <a:off x="8237" y="350"/>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5" name="Line 1751"/>
                        <wps:cNvCnPr>
                          <a:cxnSpLocks noChangeShapeType="1"/>
                        </wps:cNvCnPr>
                        <wps:spPr bwMode="auto">
                          <a:xfrm>
                            <a:off x="8237" y="449"/>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6" name="Line 1750"/>
                        <wps:cNvCnPr>
                          <a:cxnSpLocks noChangeShapeType="1"/>
                        </wps:cNvCnPr>
                        <wps:spPr bwMode="auto">
                          <a:xfrm>
                            <a:off x="8237" y="550"/>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7" name="Line 1749"/>
                        <wps:cNvCnPr>
                          <a:cxnSpLocks noChangeShapeType="1"/>
                        </wps:cNvCnPr>
                        <wps:spPr bwMode="auto">
                          <a:xfrm>
                            <a:off x="8237" y="651"/>
                            <a:ext cx="20"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8" name="Line 1748"/>
                        <wps:cNvCnPr>
                          <a:cxnSpLocks noChangeShapeType="1"/>
                        </wps:cNvCnPr>
                        <wps:spPr bwMode="auto">
                          <a:xfrm>
                            <a:off x="8237" y="751"/>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9" name="Line 1747"/>
                        <wps:cNvCnPr>
                          <a:cxnSpLocks noChangeShapeType="1"/>
                        </wps:cNvCnPr>
                        <wps:spPr bwMode="auto">
                          <a:xfrm>
                            <a:off x="8237" y="852"/>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0" name="Line 1746"/>
                        <wps:cNvCnPr>
                          <a:cxnSpLocks noChangeShapeType="1"/>
                        </wps:cNvCnPr>
                        <wps:spPr bwMode="auto">
                          <a:xfrm>
                            <a:off x="8237" y="953"/>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1" name="Line 1745"/>
                        <wps:cNvCnPr>
                          <a:cxnSpLocks noChangeShapeType="1"/>
                        </wps:cNvCnPr>
                        <wps:spPr bwMode="auto">
                          <a:xfrm>
                            <a:off x="8237" y="1053"/>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2" name="Line 1744"/>
                        <wps:cNvCnPr>
                          <a:cxnSpLocks noChangeShapeType="1"/>
                        </wps:cNvCnPr>
                        <wps:spPr bwMode="auto">
                          <a:xfrm>
                            <a:off x="8237" y="1154"/>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3" name="Line 1743"/>
                        <wps:cNvCnPr>
                          <a:cxnSpLocks noChangeShapeType="1"/>
                        </wps:cNvCnPr>
                        <wps:spPr bwMode="auto">
                          <a:xfrm>
                            <a:off x="8237" y="1255"/>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4" name="Line 1742"/>
                        <wps:cNvCnPr>
                          <a:cxnSpLocks noChangeShapeType="1"/>
                        </wps:cNvCnPr>
                        <wps:spPr bwMode="auto">
                          <a:xfrm>
                            <a:off x="8237" y="1355"/>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5" name="Line 1741"/>
                        <wps:cNvCnPr>
                          <a:cxnSpLocks noChangeShapeType="1"/>
                        </wps:cNvCnPr>
                        <wps:spPr bwMode="auto">
                          <a:xfrm>
                            <a:off x="8237" y="1456"/>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6" name="Line 1740"/>
                        <wps:cNvCnPr>
                          <a:cxnSpLocks noChangeShapeType="1"/>
                        </wps:cNvCnPr>
                        <wps:spPr bwMode="auto">
                          <a:xfrm>
                            <a:off x="8237" y="1557"/>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7" name="Line 1739"/>
                        <wps:cNvCnPr>
                          <a:cxnSpLocks noChangeShapeType="1"/>
                        </wps:cNvCnPr>
                        <wps:spPr bwMode="auto">
                          <a:xfrm>
                            <a:off x="8237" y="1657"/>
                            <a:ext cx="20"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8" name="Line 1738"/>
                        <wps:cNvCnPr>
                          <a:cxnSpLocks noChangeShapeType="1"/>
                        </wps:cNvCnPr>
                        <wps:spPr bwMode="auto">
                          <a:xfrm>
                            <a:off x="8237" y="1758"/>
                            <a:ext cx="20"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9" name="Line 1737"/>
                        <wps:cNvCnPr>
                          <a:cxnSpLocks noChangeShapeType="1"/>
                        </wps:cNvCnPr>
                        <wps:spPr bwMode="auto">
                          <a:xfrm>
                            <a:off x="8237" y="185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0" name="Line 1736"/>
                        <wps:cNvCnPr>
                          <a:cxnSpLocks noChangeShapeType="1"/>
                        </wps:cNvCnPr>
                        <wps:spPr bwMode="auto">
                          <a:xfrm>
                            <a:off x="8237" y="1959"/>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1" name="Line 1735"/>
                        <wps:cNvCnPr>
                          <a:cxnSpLocks noChangeShapeType="1"/>
                        </wps:cNvCnPr>
                        <wps:spPr bwMode="auto">
                          <a:xfrm>
                            <a:off x="8237" y="2060"/>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2" name="Line 1734"/>
                        <wps:cNvCnPr>
                          <a:cxnSpLocks noChangeShapeType="1"/>
                        </wps:cNvCnPr>
                        <wps:spPr bwMode="auto">
                          <a:xfrm>
                            <a:off x="8237" y="2161"/>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3" name="Line 1733"/>
                        <wps:cNvCnPr>
                          <a:cxnSpLocks noChangeShapeType="1"/>
                        </wps:cNvCnPr>
                        <wps:spPr bwMode="auto">
                          <a:xfrm>
                            <a:off x="8237" y="2261"/>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4" name="Line 1732"/>
                        <wps:cNvCnPr>
                          <a:cxnSpLocks noChangeShapeType="1"/>
                        </wps:cNvCnPr>
                        <wps:spPr bwMode="auto">
                          <a:xfrm>
                            <a:off x="8237" y="2362"/>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5" name="Line 1731"/>
                        <wps:cNvCnPr>
                          <a:cxnSpLocks noChangeShapeType="1"/>
                        </wps:cNvCnPr>
                        <wps:spPr bwMode="auto">
                          <a:xfrm>
                            <a:off x="8237" y="2463"/>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6" name="Line 1730"/>
                        <wps:cNvCnPr>
                          <a:cxnSpLocks noChangeShapeType="1"/>
                        </wps:cNvCnPr>
                        <wps:spPr bwMode="auto">
                          <a:xfrm>
                            <a:off x="8237" y="2562"/>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7" name="Line 1729"/>
                        <wps:cNvCnPr>
                          <a:cxnSpLocks noChangeShapeType="1"/>
                        </wps:cNvCnPr>
                        <wps:spPr bwMode="auto">
                          <a:xfrm>
                            <a:off x="8237" y="2664"/>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8" name="Line 1728"/>
                        <wps:cNvCnPr>
                          <a:cxnSpLocks noChangeShapeType="1"/>
                        </wps:cNvCnPr>
                        <wps:spPr bwMode="auto">
                          <a:xfrm>
                            <a:off x="8237" y="2765"/>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9" name="Line 1727"/>
                        <wps:cNvCnPr>
                          <a:cxnSpLocks noChangeShapeType="1"/>
                        </wps:cNvCnPr>
                        <wps:spPr bwMode="auto">
                          <a:xfrm>
                            <a:off x="8237" y="2864"/>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0" name="Line 1726"/>
                        <wps:cNvCnPr>
                          <a:cxnSpLocks noChangeShapeType="1"/>
                        </wps:cNvCnPr>
                        <wps:spPr bwMode="auto">
                          <a:xfrm>
                            <a:off x="8237" y="2966"/>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1" name="Line 1725"/>
                        <wps:cNvCnPr>
                          <a:cxnSpLocks noChangeShapeType="1"/>
                        </wps:cNvCnPr>
                        <wps:spPr bwMode="auto">
                          <a:xfrm>
                            <a:off x="8237" y="3067"/>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2" name="Line 1724"/>
                        <wps:cNvCnPr>
                          <a:cxnSpLocks noChangeShapeType="1"/>
                        </wps:cNvCnPr>
                        <wps:spPr bwMode="auto">
                          <a:xfrm>
                            <a:off x="8237" y="31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3" name="Line 1723"/>
                        <wps:cNvCnPr>
                          <a:cxnSpLocks noChangeShapeType="1"/>
                        </wps:cNvCnPr>
                        <wps:spPr bwMode="auto">
                          <a:xfrm>
                            <a:off x="8237" y="3267"/>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4" name="Line 1722"/>
                        <wps:cNvCnPr>
                          <a:cxnSpLocks noChangeShapeType="1"/>
                        </wps:cNvCnPr>
                        <wps:spPr bwMode="auto">
                          <a:xfrm>
                            <a:off x="8237" y="3369"/>
                            <a:ext cx="20"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5" name="Line 1721"/>
                        <wps:cNvCnPr>
                          <a:cxnSpLocks noChangeShapeType="1"/>
                        </wps:cNvCnPr>
                        <wps:spPr bwMode="auto">
                          <a:xfrm>
                            <a:off x="8237" y="3468"/>
                            <a:ext cx="20"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6" name="Line 1720"/>
                        <wps:cNvCnPr>
                          <a:cxnSpLocks noChangeShapeType="1"/>
                        </wps:cNvCnPr>
                        <wps:spPr bwMode="auto">
                          <a:xfrm>
                            <a:off x="8237" y="3569"/>
                            <a:ext cx="20"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7" name="Line 1719"/>
                        <wps:cNvCnPr>
                          <a:cxnSpLocks noChangeShapeType="1"/>
                        </wps:cNvCnPr>
                        <wps:spPr bwMode="auto">
                          <a:xfrm>
                            <a:off x="8237" y="3671"/>
                            <a:ext cx="20"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8" name="Line 1718"/>
                        <wps:cNvCnPr>
                          <a:cxnSpLocks noChangeShapeType="1"/>
                        </wps:cNvCnPr>
                        <wps:spPr bwMode="auto">
                          <a:xfrm>
                            <a:off x="8237" y="3733"/>
                            <a:ext cx="20"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29" name="Freeform 1717"/>
                        <wps:cNvSpPr>
                          <a:spLocks/>
                        </wps:cNvSpPr>
                        <wps:spPr bwMode="auto">
                          <a:xfrm>
                            <a:off x="3681" y="893"/>
                            <a:ext cx="61" cy="2"/>
                          </a:xfrm>
                          <a:custGeom>
                            <a:avLst/>
                            <a:gdLst>
                              <a:gd name="T0" fmla="+- 0 3681 3681"/>
                              <a:gd name="T1" fmla="*/ T0 w 61"/>
                              <a:gd name="T2" fmla="+- 0 3681 3681"/>
                              <a:gd name="T3" fmla="*/ T2 w 61"/>
                              <a:gd name="T4" fmla="+- 0 3741 36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1716"/>
                        <wps:cNvSpPr>
                          <a:spLocks/>
                        </wps:cNvSpPr>
                        <wps:spPr bwMode="auto">
                          <a:xfrm>
                            <a:off x="3780" y="893"/>
                            <a:ext cx="61" cy="2"/>
                          </a:xfrm>
                          <a:custGeom>
                            <a:avLst/>
                            <a:gdLst>
                              <a:gd name="T0" fmla="+- 0 3780 3780"/>
                              <a:gd name="T1" fmla="*/ T0 w 61"/>
                              <a:gd name="T2" fmla="+- 0 3780 3780"/>
                              <a:gd name="T3" fmla="*/ T2 w 61"/>
                              <a:gd name="T4" fmla="+- 0 3841 378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1715"/>
                        <wps:cNvSpPr>
                          <a:spLocks/>
                        </wps:cNvSpPr>
                        <wps:spPr bwMode="auto">
                          <a:xfrm>
                            <a:off x="3881" y="893"/>
                            <a:ext cx="61" cy="2"/>
                          </a:xfrm>
                          <a:custGeom>
                            <a:avLst/>
                            <a:gdLst>
                              <a:gd name="T0" fmla="+- 0 3881 3881"/>
                              <a:gd name="T1" fmla="*/ T0 w 61"/>
                              <a:gd name="T2" fmla="+- 0 3881 3881"/>
                              <a:gd name="T3" fmla="*/ T2 w 61"/>
                              <a:gd name="T4" fmla="+- 0 3942 388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Freeform 1714"/>
                        <wps:cNvSpPr>
                          <a:spLocks/>
                        </wps:cNvSpPr>
                        <wps:spPr bwMode="auto">
                          <a:xfrm>
                            <a:off x="3982" y="893"/>
                            <a:ext cx="61" cy="2"/>
                          </a:xfrm>
                          <a:custGeom>
                            <a:avLst/>
                            <a:gdLst>
                              <a:gd name="T0" fmla="+- 0 3982 3982"/>
                              <a:gd name="T1" fmla="*/ T0 w 61"/>
                              <a:gd name="T2" fmla="+- 0 3982 3982"/>
                              <a:gd name="T3" fmla="*/ T2 w 61"/>
                              <a:gd name="T4" fmla="+- 0 4043 39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1713"/>
                        <wps:cNvSpPr>
                          <a:spLocks/>
                        </wps:cNvSpPr>
                        <wps:spPr bwMode="auto">
                          <a:xfrm>
                            <a:off x="4081" y="893"/>
                            <a:ext cx="61" cy="2"/>
                          </a:xfrm>
                          <a:custGeom>
                            <a:avLst/>
                            <a:gdLst>
                              <a:gd name="T0" fmla="+- 0 4081 4081"/>
                              <a:gd name="T1" fmla="*/ T0 w 61"/>
                              <a:gd name="T2" fmla="+- 0 4081 4081"/>
                              <a:gd name="T3" fmla="*/ T2 w 61"/>
                              <a:gd name="T4" fmla="+- 0 4141 40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1712"/>
                        <wps:cNvSpPr>
                          <a:spLocks/>
                        </wps:cNvSpPr>
                        <wps:spPr bwMode="auto">
                          <a:xfrm>
                            <a:off x="4182" y="893"/>
                            <a:ext cx="61" cy="2"/>
                          </a:xfrm>
                          <a:custGeom>
                            <a:avLst/>
                            <a:gdLst>
                              <a:gd name="T0" fmla="+- 0 4182 4182"/>
                              <a:gd name="T1" fmla="*/ T0 w 61"/>
                              <a:gd name="T2" fmla="+- 0 4182 4182"/>
                              <a:gd name="T3" fmla="*/ T2 w 61"/>
                              <a:gd name="T4" fmla="+- 0 4242 418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1711"/>
                        <wps:cNvSpPr>
                          <a:spLocks/>
                        </wps:cNvSpPr>
                        <wps:spPr bwMode="auto">
                          <a:xfrm>
                            <a:off x="4283" y="893"/>
                            <a:ext cx="61" cy="2"/>
                          </a:xfrm>
                          <a:custGeom>
                            <a:avLst/>
                            <a:gdLst>
                              <a:gd name="T0" fmla="+- 0 4283 4283"/>
                              <a:gd name="T1" fmla="*/ T0 w 61"/>
                              <a:gd name="T2" fmla="+- 0 4283 4283"/>
                              <a:gd name="T3" fmla="*/ T2 w 61"/>
                              <a:gd name="T4" fmla="+- 0 4343 42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1710"/>
                        <wps:cNvSpPr>
                          <a:spLocks/>
                        </wps:cNvSpPr>
                        <wps:spPr bwMode="auto">
                          <a:xfrm>
                            <a:off x="4382" y="893"/>
                            <a:ext cx="61" cy="2"/>
                          </a:xfrm>
                          <a:custGeom>
                            <a:avLst/>
                            <a:gdLst>
                              <a:gd name="T0" fmla="+- 0 4382 4382"/>
                              <a:gd name="T1" fmla="*/ T0 w 61"/>
                              <a:gd name="T2" fmla="+- 0 4382 4382"/>
                              <a:gd name="T3" fmla="*/ T2 w 61"/>
                              <a:gd name="T4" fmla="+- 0 4443 43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1709"/>
                        <wps:cNvSpPr>
                          <a:spLocks/>
                        </wps:cNvSpPr>
                        <wps:spPr bwMode="auto">
                          <a:xfrm>
                            <a:off x="4483" y="893"/>
                            <a:ext cx="61" cy="2"/>
                          </a:xfrm>
                          <a:custGeom>
                            <a:avLst/>
                            <a:gdLst>
                              <a:gd name="T0" fmla="+- 0 4483 4483"/>
                              <a:gd name="T1" fmla="*/ T0 w 61"/>
                              <a:gd name="T2" fmla="+- 0 4483 4483"/>
                              <a:gd name="T3" fmla="*/ T2 w 61"/>
                              <a:gd name="T4" fmla="+- 0 4543 44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1708"/>
                        <wps:cNvSpPr>
                          <a:spLocks/>
                        </wps:cNvSpPr>
                        <wps:spPr bwMode="auto">
                          <a:xfrm>
                            <a:off x="4584" y="893"/>
                            <a:ext cx="61" cy="2"/>
                          </a:xfrm>
                          <a:custGeom>
                            <a:avLst/>
                            <a:gdLst>
                              <a:gd name="T0" fmla="+- 0 4584 4584"/>
                              <a:gd name="T1" fmla="*/ T0 w 61"/>
                              <a:gd name="T2" fmla="+- 0 4584 4584"/>
                              <a:gd name="T3" fmla="*/ T2 w 61"/>
                              <a:gd name="T4" fmla="+- 0 4644 45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1707"/>
                        <wps:cNvSpPr>
                          <a:spLocks/>
                        </wps:cNvSpPr>
                        <wps:spPr bwMode="auto">
                          <a:xfrm>
                            <a:off x="4684" y="893"/>
                            <a:ext cx="61" cy="2"/>
                          </a:xfrm>
                          <a:custGeom>
                            <a:avLst/>
                            <a:gdLst>
                              <a:gd name="T0" fmla="+- 0 4684 4684"/>
                              <a:gd name="T1" fmla="*/ T0 w 61"/>
                              <a:gd name="T2" fmla="+- 0 4684 4684"/>
                              <a:gd name="T3" fmla="*/ T2 w 61"/>
                              <a:gd name="T4" fmla="+- 0 4744 46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Freeform 1706"/>
                        <wps:cNvSpPr>
                          <a:spLocks/>
                        </wps:cNvSpPr>
                        <wps:spPr bwMode="auto">
                          <a:xfrm>
                            <a:off x="4785" y="893"/>
                            <a:ext cx="61" cy="2"/>
                          </a:xfrm>
                          <a:custGeom>
                            <a:avLst/>
                            <a:gdLst>
                              <a:gd name="T0" fmla="+- 0 4785 4785"/>
                              <a:gd name="T1" fmla="*/ T0 w 61"/>
                              <a:gd name="T2" fmla="+- 0 4785 4785"/>
                              <a:gd name="T3" fmla="*/ T2 w 61"/>
                              <a:gd name="T4" fmla="+- 0 4845 47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1705"/>
                        <wps:cNvSpPr>
                          <a:spLocks/>
                        </wps:cNvSpPr>
                        <wps:spPr bwMode="auto">
                          <a:xfrm>
                            <a:off x="4885" y="893"/>
                            <a:ext cx="61" cy="2"/>
                          </a:xfrm>
                          <a:custGeom>
                            <a:avLst/>
                            <a:gdLst>
                              <a:gd name="T0" fmla="+- 0 4885 4885"/>
                              <a:gd name="T1" fmla="*/ T0 w 61"/>
                              <a:gd name="T2" fmla="+- 0 4885 4885"/>
                              <a:gd name="T3" fmla="*/ T2 w 61"/>
                              <a:gd name="T4" fmla="+- 0 4946 488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1704"/>
                        <wps:cNvSpPr>
                          <a:spLocks/>
                        </wps:cNvSpPr>
                        <wps:spPr bwMode="auto">
                          <a:xfrm>
                            <a:off x="4985" y="893"/>
                            <a:ext cx="61" cy="2"/>
                          </a:xfrm>
                          <a:custGeom>
                            <a:avLst/>
                            <a:gdLst>
                              <a:gd name="T0" fmla="+- 0 4985 4985"/>
                              <a:gd name="T1" fmla="*/ T0 w 61"/>
                              <a:gd name="T2" fmla="+- 0 4985 4985"/>
                              <a:gd name="T3" fmla="*/ T2 w 61"/>
                              <a:gd name="T4" fmla="+- 0 5045 49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1703"/>
                        <wps:cNvSpPr>
                          <a:spLocks/>
                        </wps:cNvSpPr>
                        <wps:spPr bwMode="auto">
                          <a:xfrm>
                            <a:off x="5086" y="893"/>
                            <a:ext cx="61" cy="2"/>
                          </a:xfrm>
                          <a:custGeom>
                            <a:avLst/>
                            <a:gdLst>
                              <a:gd name="T0" fmla="+- 0 5086 5086"/>
                              <a:gd name="T1" fmla="*/ T0 w 61"/>
                              <a:gd name="T2" fmla="+- 0 5086 5086"/>
                              <a:gd name="T3" fmla="*/ T2 w 61"/>
                              <a:gd name="T4" fmla="+- 0 5146 50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1702"/>
                        <wps:cNvSpPr>
                          <a:spLocks/>
                        </wps:cNvSpPr>
                        <wps:spPr bwMode="auto">
                          <a:xfrm>
                            <a:off x="5187" y="893"/>
                            <a:ext cx="61" cy="2"/>
                          </a:xfrm>
                          <a:custGeom>
                            <a:avLst/>
                            <a:gdLst>
                              <a:gd name="T0" fmla="+- 0 5187 5187"/>
                              <a:gd name="T1" fmla="*/ T0 w 61"/>
                              <a:gd name="T2" fmla="+- 0 5187 5187"/>
                              <a:gd name="T3" fmla="*/ T2 w 61"/>
                              <a:gd name="T4" fmla="+- 0 5247 51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1701"/>
                        <wps:cNvSpPr>
                          <a:spLocks/>
                        </wps:cNvSpPr>
                        <wps:spPr bwMode="auto">
                          <a:xfrm>
                            <a:off x="5286" y="893"/>
                            <a:ext cx="61" cy="2"/>
                          </a:xfrm>
                          <a:custGeom>
                            <a:avLst/>
                            <a:gdLst>
                              <a:gd name="T0" fmla="+- 0 5286 5286"/>
                              <a:gd name="T1" fmla="*/ T0 w 61"/>
                              <a:gd name="T2" fmla="+- 0 5286 5286"/>
                              <a:gd name="T3" fmla="*/ T2 w 61"/>
                              <a:gd name="T4" fmla="+- 0 5346 52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Freeform 1700"/>
                        <wps:cNvSpPr>
                          <a:spLocks/>
                        </wps:cNvSpPr>
                        <wps:spPr bwMode="auto">
                          <a:xfrm>
                            <a:off x="5386" y="893"/>
                            <a:ext cx="61" cy="2"/>
                          </a:xfrm>
                          <a:custGeom>
                            <a:avLst/>
                            <a:gdLst>
                              <a:gd name="T0" fmla="+- 0 5386 5386"/>
                              <a:gd name="T1" fmla="*/ T0 w 61"/>
                              <a:gd name="T2" fmla="+- 0 5386 5386"/>
                              <a:gd name="T3" fmla="*/ T2 w 61"/>
                              <a:gd name="T4" fmla="+- 0 5447 5386"/>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1699"/>
                        <wps:cNvSpPr>
                          <a:spLocks/>
                        </wps:cNvSpPr>
                        <wps:spPr bwMode="auto">
                          <a:xfrm>
                            <a:off x="5487" y="893"/>
                            <a:ext cx="61" cy="2"/>
                          </a:xfrm>
                          <a:custGeom>
                            <a:avLst/>
                            <a:gdLst>
                              <a:gd name="T0" fmla="+- 0 5487 5487"/>
                              <a:gd name="T1" fmla="*/ T0 w 61"/>
                              <a:gd name="T2" fmla="+- 0 5487 5487"/>
                              <a:gd name="T3" fmla="*/ T2 w 61"/>
                              <a:gd name="T4" fmla="+- 0 5548 548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1698"/>
                        <wps:cNvSpPr>
                          <a:spLocks/>
                        </wps:cNvSpPr>
                        <wps:spPr bwMode="auto">
                          <a:xfrm>
                            <a:off x="5587" y="893"/>
                            <a:ext cx="61" cy="2"/>
                          </a:xfrm>
                          <a:custGeom>
                            <a:avLst/>
                            <a:gdLst>
                              <a:gd name="T0" fmla="+- 0 5587 5587"/>
                              <a:gd name="T1" fmla="*/ T0 w 61"/>
                              <a:gd name="T2" fmla="+- 0 5587 5587"/>
                              <a:gd name="T3" fmla="*/ T2 w 61"/>
                              <a:gd name="T4" fmla="+- 0 5647 55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1697"/>
                        <wps:cNvSpPr>
                          <a:spLocks/>
                        </wps:cNvSpPr>
                        <wps:spPr bwMode="auto">
                          <a:xfrm>
                            <a:off x="5688" y="893"/>
                            <a:ext cx="61" cy="2"/>
                          </a:xfrm>
                          <a:custGeom>
                            <a:avLst/>
                            <a:gdLst>
                              <a:gd name="T0" fmla="+- 0 5688 5688"/>
                              <a:gd name="T1" fmla="*/ T0 w 61"/>
                              <a:gd name="T2" fmla="+- 0 5688 5688"/>
                              <a:gd name="T3" fmla="*/ T2 w 61"/>
                              <a:gd name="T4" fmla="+- 0 5748 56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1696"/>
                        <wps:cNvSpPr>
                          <a:spLocks/>
                        </wps:cNvSpPr>
                        <wps:spPr bwMode="auto">
                          <a:xfrm>
                            <a:off x="5788" y="893"/>
                            <a:ext cx="61" cy="2"/>
                          </a:xfrm>
                          <a:custGeom>
                            <a:avLst/>
                            <a:gdLst>
                              <a:gd name="T0" fmla="+- 0 5788 5788"/>
                              <a:gd name="T1" fmla="*/ T0 w 61"/>
                              <a:gd name="T2" fmla="+- 0 5788 5788"/>
                              <a:gd name="T3" fmla="*/ T2 w 61"/>
                              <a:gd name="T4" fmla="+- 0 5849 578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1695"/>
                        <wps:cNvSpPr>
                          <a:spLocks/>
                        </wps:cNvSpPr>
                        <wps:spPr bwMode="auto">
                          <a:xfrm>
                            <a:off x="5888" y="893"/>
                            <a:ext cx="61" cy="2"/>
                          </a:xfrm>
                          <a:custGeom>
                            <a:avLst/>
                            <a:gdLst>
                              <a:gd name="T0" fmla="+- 0 5888 5888"/>
                              <a:gd name="T1" fmla="*/ T0 w 61"/>
                              <a:gd name="T2" fmla="+- 0 5888 5888"/>
                              <a:gd name="T3" fmla="*/ T2 w 61"/>
                              <a:gd name="T4" fmla="+- 0 5948 58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1694"/>
                        <wps:cNvSpPr>
                          <a:spLocks/>
                        </wps:cNvSpPr>
                        <wps:spPr bwMode="auto">
                          <a:xfrm>
                            <a:off x="5989" y="893"/>
                            <a:ext cx="61" cy="2"/>
                          </a:xfrm>
                          <a:custGeom>
                            <a:avLst/>
                            <a:gdLst>
                              <a:gd name="T0" fmla="+- 0 5989 5989"/>
                              <a:gd name="T1" fmla="*/ T0 w 61"/>
                              <a:gd name="T2" fmla="+- 0 5989 5989"/>
                              <a:gd name="T3" fmla="*/ T2 w 61"/>
                              <a:gd name="T4" fmla="+- 0 6049 59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1693"/>
                        <wps:cNvSpPr>
                          <a:spLocks/>
                        </wps:cNvSpPr>
                        <wps:spPr bwMode="auto">
                          <a:xfrm>
                            <a:off x="6090" y="893"/>
                            <a:ext cx="61" cy="2"/>
                          </a:xfrm>
                          <a:custGeom>
                            <a:avLst/>
                            <a:gdLst>
                              <a:gd name="T0" fmla="+- 0 6090 6090"/>
                              <a:gd name="T1" fmla="*/ T0 w 61"/>
                              <a:gd name="T2" fmla="+- 0 6090 6090"/>
                              <a:gd name="T3" fmla="*/ T2 w 61"/>
                              <a:gd name="T4" fmla="+- 0 6150 60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1692"/>
                        <wps:cNvSpPr>
                          <a:spLocks/>
                        </wps:cNvSpPr>
                        <wps:spPr bwMode="auto">
                          <a:xfrm>
                            <a:off x="6189" y="893"/>
                            <a:ext cx="61" cy="2"/>
                          </a:xfrm>
                          <a:custGeom>
                            <a:avLst/>
                            <a:gdLst>
                              <a:gd name="T0" fmla="+- 0 6189 6189"/>
                              <a:gd name="T1" fmla="*/ T0 w 61"/>
                              <a:gd name="T2" fmla="+- 0 6189 6189"/>
                              <a:gd name="T3" fmla="*/ T2 w 61"/>
                              <a:gd name="T4" fmla="+- 0 6249 61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1691"/>
                        <wps:cNvSpPr>
                          <a:spLocks/>
                        </wps:cNvSpPr>
                        <wps:spPr bwMode="auto">
                          <a:xfrm>
                            <a:off x="6290" y="893"/>
                            <a:ext cx="61" cy="2"/>
                          </a:xfrm>
                          <a:custGeom>
                            <a:avLst/>
                            <a:gdLst>
                              <a:gd name="T0" fmla="+- 0 6290 6290"/>
                              <a:gd name="T1" fmla="*/ T0 w 61"/>
                              <a:gd name="T2" fmla="+- 0 6290 6290"/>
                              <a:gd name="T3" fmla="*/ T2 w 61"/>
                              <a:gd name="T4" fmla="+- 0 6350 62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1690"/>
                        <wps:cNvSpPr>
                          <a:spLocks/>
                        </wps:cNvSpPr>
                        <wps:spPr bwMode="auto">
                          <a:xfrm>
                            <a:off x="6391" y="893"/>
                            <a:ext cx="61" cy="2"/>
                          </a:xfrm>
                          <a:custGeom>
                            <a:avLst/>
                            <a:gdLst>
                              <a:gd name="T0" fmla="+- 0 6391 6391"/>
                              <a:gd name="T1" fmla="*/ T0 w 61"/>
                              <a:gd name="T2" fmla="+- 0 6391 6391"/>
                              <a:gd name="T3" fmla="*/ T2 w 61"/>
                              <a:gd name="T4" fmla="+- 0 6451 63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1689"/>
                        <wps:cNvSpPr>
                          <a:spLocks/>
                        </wps:cNvSpPr>
                        <wps:spPr bwMode="auto">
                          <a:xfrm>
                            <a:off x="6490" y="893"/>
                            <a:ext cx="61" cy="2"/>
                          </a:xfrm>
                          <a:custGeom>
                            <a:avLst/>
                            <a:gdLst>
                              <a:gd name="T0" fmla="+- 0 6490 6490"/>
                              <a:gd name="T1" fmla="*/ T0 w 61"/>
                              <a:gd name="T2" fmla="+- 0 6490 6490"/>
                              <a:gd name="T3" fmla="*/ T2 w 61"/>
                              <a:gd name="T4" fmla="+- 0 6550 64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1688"/>
                        <wps:cNvSpPr>
                          <a:spLocks/>
                        </wps:cNvSpPr>
                        <wps:spPr bwMode="auto">
                          <a:xfrm>
                            <a:off x="6591" y="893"/>
                            <a:ext cx="61" cy="2"/>
                          </a:xfrm>
                          <a:custGeom>
                            <a:avLst/>
                            <a:gdLst>
                              <a:gd name="T0" fmla="+- 0 6591 6591"/>
                              <a:gd name="T1" fmla="*/ T0 w 61"/>
                              <a:gd name="T2" fmla="+- 0 6591 6591"/>
                              <a:gd name="T3" fmla="*/ T2 w 61"/>
                              <a:gd name="T4" fmla="+- 0 6651 65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1687"/>
                        <wps:cNvSpPr>
                          <a:spLocks/>
                        </wps:cNvSpPr>
                        <wps:spPr bwMode="auto">
                          <a:xfrm>
                            <a:off x="6692" y="893"/>
                            <a:ext cx="61" cy="2"/>
                          </a:xfrm>
                          <a:custGeom>
                            <a:avLst/>
                            <a:gdLst>
                              <a:gd name="T0" fmla="+- 0 6692 6692"/>
                              <a:gd name="T1" fmla="*/ T0 w 61"/>
                              <a:gd name="T2" fmla="+- 0 6692 6692"/>
                              <a:gd name="T3" fmla="*/ T2 w 61"/>
                              <a:gd name="T4" fmla="+- 0 6752 66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686"/>
                        <wps:cNvSpPr>
                          <a:spLocks/>
                        </wps:cNvSpPr>
                        <wps:spPr bwMode="auto">
                          <a:xfrm>
                            <a:off x="6791" y="893"/>
                            <a:ext cx="61" cy="2"/>
                          </a:xfrm>
                          <a:custGeom>
                            <a:avLst/>
                            <a:gdLst>
                              <a:gd name="T0" fmla="+- 0 6791 6791"/>
                              <a:gd name="T1" fmla="*/ T0 w 61"/>
                              <a:gd name="T2" fmla="+- 0 6791 6791"/>
                              <a:gd name="T3" fmla="*/ T2 w 61"/>
                              <a:gd name="T4" fmla="+- 0 6851 67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1685"/>
                        <wps:cNvSpPr>
                          <a:spLocks/>
                        </wps:cNvSpPr>
                        <wps:spPr bwMode="auto">
                          <a:xfrm>
                            <a:off x="6892" y="893"/>
                            <a:ext cx="61" cy="2"/>
                          </a:xfrm>
                          <a:custGeom>
                            <a:avLst/>
                            <a:gdLst>
                              <a:gd name="T0" fmla="+- 0 6892 6892"/>
                              <a:gd name="T1" fmla="*/ T0 w 61"/>
                              <a:gd name="T2" fmla="+- 0 6892 6892"/>
                              <a:gd name="T3" fmla="*/ T2 w 61"/>
                              <a:gd name="T4" fmla="+- 0 6952 68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1684"/>
                        <wps:cNvSpPr>
                          <a:spLocks/>
                        </wps:cNvSpPr>
                        <wps:spPr bwMode="auto">
                          <a:xfrm>
                            <a:off x="6993" y="893"/>
                            <a:ext cx="61" cy="2"/>
                          </a:xfrm>
                          <a:custGeom>
                            <a:avLst/>
                            <a:gdLst>
                              <a:gd name="T0" fmla="+- 0 6993 6993"/>
                              <a:gd name="T1" fmla="*/ T0 w 61"/>
                              <a:gd name="T2" fmla="+- 0 6993 6993"/>
                              <a:gd name="T3" fmla="*/ T2 w 61"/>
                              <a:gd name="T4" fmla="+- 0 7053 69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Freeform 1683"/>
                        <wps:cNvSpPr>
                          <a:spLocks/>
                        </wps:cNvSpPr>
                        <wps:spPr bwMode="auto">
                          <a:xfrm>
                            <a:off x="7092" y="893"/>
                            <a:ext cx="61" cy="2"/>
                          </a:xfrm>
                          <a:custGeom>
                            <a:avLst/>
                            <a:gdLst>
                              <a:gd name="T0" fmla="+- 0 7092 7092"/>
                              <a:gd name="T1" fmla="*/ T0 w 61"/>
                              <a:gd name="T2" fmla="+- 0 7092 7092"/>
                              <a:gd name="T3" fmla="*/ T2 w 61"/>
                              <a:gd name="T4" fmla="+- 0 7153 709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682"/>
                        <wps:cNvSpPr>
                          <a:spLocks/>
                        </wps:cNvSpPr>
                        <wps:spPr bwMode="auto">
                          <a:xfrm>
                            <a:off x="7193" y="893"/>
                            <a:ext cx="61" cy="2"/>
                          </a:xfrm>
                          <a:custGeom>
                            <a:avLst/>
                            <a:gdLst>
                              <a:gd name="T0" fmla="+- 0 7193 7193"/>
                              <a:gd name="T1" fmla="*/ T0 w 61"/>
                              <a:gd name="T2" fmla="+- 0 7193 7193"/>
                              <a:gd name="T3" fmla="*/ T2 w 61"/>
                              <a:gd name="T4" fmla="+- 0 7254 719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Freeform 1681"/>
                        <wps:cNvSpPr>
                          <a:spLocks/>
                        </wps:cNvSpPr>
                        <wps:spPr bwMode="auto">
                          <a:xfrm>
                            <a:off x="7294" y="893"/>
                            <a:ext cx="61" cy="2"/>
                          </a:xfrm>
                          <a:custGeom>
                            <a:avLst/>
                            <a:gdLst>
                              <a:gd name="T0" fmla="+- 0 7294 7294"/>
                              <a:gd name="T1" fmla="*/ T0 w 61"/>
                              <a:gd name="T2" fmla="+- 0 7294 7294"/>
                              <a:gd name="T3" fmla="*/ T2 w 61"/>
                              <a:gd name="T4" fmla="+- 0 7354 72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1680"/>
                        <wps:cNvSpPr>
                          <a:spLocks/>
                        </wps:cNvSpPr>
                        <wps:spPr bwMode="auto">
                          <a:xfrm>
                            <a:off x="7393" y="893"/>
                            <a:ext cx="61" cy="2"/>
                          </a:xfrm>
                          <a:custGeom>
                            <a:avLst/>
                            <a:gdLst>
                              <a:gd name="T0" fmla="+- 0 7393 7393"/>
                              <a:gd name="T1" fmla="*/ T0 w 61"/>
                              <a:gd name="T2" fmla="+- 0 7393 7393"/>
                              <a:gd name="T3" fmla="*/ T2 w 61"/>
                              <a:gd name="T4" fmla="+- 0 7453 73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1679"/>
                        <wps:cNvSpPr>
                          <a:spLocks/>
                        </wps:cNvSpPr>
                        <wps:spPr bwMode="auto">
                          <a:xfrm>
                            <a:off x="7494" y="893"/>
                            <a:ext cx="61" cy="2"/>
                          </a:xfrm>
                          <a:custGeom>
                            <a:avLst/>
                            <a:gdLst>
                              <a:gd name="T0" fmla="+- 0 7494 7494"/>
                              <a:gd name="T1" fmla="*/ T0 w 61"/>
                              <a:gd name="T2" fmla="+- 0 7494 7494"/>
                              <a:gd name="T3" fmla="*/ T2 w 61"/>
                              <a:gd name="T4" fmla="+- 0 7554 74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Freeform 1678"/>
                        <wps:cNvSpPr>
                          <a:spLocks/>
                        </wps:cNvSpPr>
                        <wps:spPr bwMode="auto">
                          <a:xfrm>
                            <a:off x="7595" y="893"/>
                            <a:ext cx="61" cy="2"/>
                          </a:xfrm>
                          <a:custGeom>
                            <a:avLst/>
                            <a:gdLst>
                              <a:gd name="T0" fmla="+- 0 7595 7595"/>
                              <a:gd name="T1" fmla="*/ T0 w 61"/>
                              <a:gd name="T2" fmla="+- 0 7595 7595"/>
                              <a:gd name="T3" fmla="*/ T2 w 61"/>
                              <a:gd name="T4" fmla="+- 0 7655 759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Freeform 1677"/>
                        <wps:cNvSpPr>
                          <a:spLocks/>
                        </wps:cNvSpPr>
                        <wps:spPr bwMode="auto">
                          <a:xfrm>
                            <a:off x="7694" y="893"/>
                            <a:ext cx="61" cy="2"/>
                          </a:xfrm>
                          <a:custGeom>
                            <a:avLst/>
                            <a:gdLst>
                              <a:gd name="T0" fmla="+- 0 7694 7694"/>
                              <a:gd name="T1" fmla="*/ T0 w 61"/>
                              <a:gd name="T2" fmla="+- 0 7694 7694"/>
                              <a:gd name="T3" fmla="*/ T2 w 61"/>
                              <a:gd name="T4" fmla="+- 0 7755 769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Freeform 1676"/>
                        <wps:cNvSpPr>
                          <a:spLocks/>
                        </wps:cNvSpPr>
                        <wps:spPr bwMode="auto">
                          <a:xfrm>
                            <a:off x="7795" y="893"/>
                            <a:ext cx="61" cy="2"/>
                          </a:xfrm>
                          <a:custGeom>
                            <a:avLst/>
                            <a:gdLst>
                              <a:gd name="T0" fmla="+- 0 7795 7795"/>
                              <a:gd name="T1" fmla="*/ T0 w 61"/>
                              <a:gd name="T2" fmla="+- 0 7795 7795"/>
                              <a:gd name="T3" fmla="*/ T2 w 61"/>
                              <a:gd name="T4" fmla="+- 0 7856 779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Freeform 1675"/>
                        <wps:cNvSpPr>
                          <a:spLocks/>
                        </wps:cNvSpPr>
                        <wps:spPr bwMode="auto">
                          <a:xfrm>
                            <a:off x="7896" y="893"/>
                            <a:ext cx="61" cy="2"/>
                          </a:xfrm>
                          <a:custGeom>
                            <a:avLst/>
                            <a:gdLst>
                              <a:gd name="T0" fmla="+- 0 7896 7896"/>
                              <a:gd name="T1" fmla="*/ T0 w 61"/>
                              <a:gd name="T2" fmla="+- 0 7896 7896"/>
                              <a:gd name="T3" fmla="*/ T2 w 61"/>
                              <a:gd name="T4" fmla="+- 0 7956 78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Freeform 1674"/>
                        <wps:cNvSpPr>
                          <a:spLocks/>
                        </wps:cNvSpPr>
                        <wps:spPr bwMode="auto">
                          <a:xfrm>
                            <a:off x="7996" y="893"/>
                            <a:ext cx="61" cy="2"/>
                          </a:xfrm>
                          <a:custGeom>
                            <a:avLst/>
                            <a:gdLst>
                              <a:gd name="T0" fmla="+- 0 7996 7996"/>
                              <a:gd name="T1" fmla="*/ T0 w 61"/>
                              <a:gd name="T2" fmla="+- 0 7996 7996"/>
                              <a:gd name="T3" fmla="*/ T2 w 61"/>
                              <a:gd name="T4" fmla="+- 0 8056 79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1673"/>
                        <wps:cNvSpPr>
                          <a:spLocks/>
                        </wps:cNvSpPr>
                        <wps:spPr bwMode="auto">
                          <a:xfrm>
                            <a:off x="8097" y="893"/>
                            <a:ext cx="61" cy="2"/>
                          </a:xfrm>
                          <a:custGeom>
                            <a:avLst/>
                            <a:gdLst>
                              <a:gd name="T0" fmla="+- 0 8097 8097"/>
                              <a:gd name="T1" fmla="*/ T0 w 61"/>
                              <a:gd name="T2" fmla="+- 0 8097 8097"/>
                              <a:gd name="T3" fmla="*/ T2 w 61"/>
                              <a:gd name="T4" fmla="+- 0 8157 80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1672"/>
                        <wps:cNvSpPr>
                          <a:spLocks/>
                        </wps:cNvSpPr>
                        <wps:spPr bwMode="auto">
                          <a:xfrm>
                            <a:off x="8197" y="893"/>
                            <a:ext cx="61" cy="2"/>
                          </a:xfrm>
                          <a:custGeom>
                            <a:avLst/>
                            <a:gdLst>
                              <a:gd name="T0" fmla="+- 0 8197 8197"/>
                              <a:gd name="T1" fmla="*/ T0 w 61"/>
                              <a:gd name="T2" fmla="+- 0 8197 8197"/>
                              <a:gd name="T3" fmla="*/ T2 w 61"/>
                              <a:gd name="T4" fmla="+- 0 8258 819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1671"/>
                        <wps:cNvSpPr>
                          <a:spLocks/>
                        </wps:cNvSpPr>
                        <wps:spPr bwMode="auto">
                          <a:xfrm>
                            <a:off x="8297" y="893"/>
                            <a:ext cx="61" cy="2"/>
                          </a:xfrm>
                          <a:custGeom>
                            <a:avLst/>
                            <a:gdLst>
                              <a:gd name="T0" fmla="+- 0 8297 8297"/>
                              <a:gd name="T1" fmla="*/ T0 w 61"/>
                              <a:gd name="T2" fmla="+- 0 8297 8297"/>
                              <a:gd name="T3" fmla="*/ T2 w 61"/>
                              <a:gd name="T4" fmla="+- 0 8357 82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Freeform 1670"/>
                        <wps:cNvSpPr>
                          <a:spLocks/>
                        </wps:cNvSpPr>
                        <wps:spPr bwMode="auto">
                          <a:xfrm>
                            <a:off x="8398" y="893"/>
                            <a:ext cx="61" cy="2"/>
                          </a:xfrm>
                          <a:custGeom>
                            <a:avLst/>
                            <a:gdLst>
                              <a:gd name="T0" fmla="+- 0 8398 8398"/>
                              <a:gd name="T1" fmla="*/ T0 w 61"/>
                              <a:gd name="T2" fmla="+- 0 8398 8398"/>
                              <a:gd name="T3" fmla="*/ T2 w 61"/>
                              <a:gd name="T4" fmla="+- 0 8458 83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1669"/>
                        <wps:cNvSpPr>
                          <a:spLocks/>
                        </wps:cNvSpPr>
                        <wps:spPr bwMode="auto">
                          <a:xfrm>
                            <a:off x="8499" y="893"/>
                            <a:ext cx="61" cy="2"/>
                          </a:xfrm>
                          <a:custGeom>
                            <a:avLst/>
                            <a:gdLst>
                              <a:gd name="T0" fmla="+- 0 8499 8499"/>
                              <a:gd name="T1" fmla="*/ T0 w 61"/>
                              <a:gd name="T2" fmla="+- 0 8499 8499"/>
                              <a:gd name="T3" fmla="*/ T2 w 61"/>
                              <a:gd name="T4" fmla="+- 0 8559 84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Freeform 1668"/>
                        <wps:cNvSpPr>
                          <a:spLocks/>
                        </wps:cNvSpPr>
                        <wps:spPr bwMode="auto">
                          <a:xfrm>
                            <a:off x="8598" y="893"/>
                            <a:ext cx="61" cy="2"/>
                          </a:xfrm>
                          <a:custGeom>
                            <a:avLst/>
                            <a:gdLst>
                              <a:gd name="T0" fmla="+- 0 8598 8598"/>
                              <a:gd name="T1" fmla="*/ T0 w 61"/>
                              <a:gd name="T2" fmla="+- 0 8598 8598"/>
                              <a:gd name="T3" fmla="*/ T2 w 61"/>
                              <a:gd name="T4" fmla="+- 0 8658 85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1667"/>
                        <wps:cNvSpPr>
                          <a:spLocks/>
                        </wps:cNvSpPr>
                        <wps:spPr bwMode="auto">
                          <a:xfrm>
                            <a:off x="8698" y="893"/>
                            <a:ext cx="61" cy="2"/>
                          </a:xfrm>
                          <a:custGeom>
                            <a:avLst/>
                            <a:gdLst>
                              <a:gd name="T0" fmla="+- 0 8698 8698"/>
                              <a:gd name="T1" fmla="*/ T0 w 61"/>
                              <a:gd name="T2" fmla="+- 0 8698 8698"/>
                              <a:gd name="T3" fmla="*/ T2 w 61"/>
                              <a:gd name="T4" fmla="+- 0 8759 869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Freeform 1666"/>
                        <wps:cNvSpPr>
                          <a:spLocks/>
                        </wps:cNvSpPr>
                        <wps:spPr bwMode="auto">
                          <a:xfrm>
                            <a:off x="8799" y="893"/>
                            <a:ext cx="61" cy="2"/>
                          </a:xfrm>
                          <a:custGeom>
                            <a:avLst/>
                            <a:gdLst>
                              <a:gd name="T0" fmla="+- 0 8799 8799"/>
                              <a:gd name="T1" fmla="*/ T0 w 61"/>
                              <a:gd name="T2" fmla="+- 0 8799 8799"/>
                              <a:gd name="T3" fmla="*/ T2 w 61"/>
                              <a:gd name="T4" fmla="+- 0 8860 87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Freeform 1665"/>
                        <wps:cNvSpPr>
                          <a:spLocks/>
                        </wps:cNvSpPr>
                        <wps:spPr bwMode="auto">
                          <a:xfrm>
                            <a:off x="8899" y="893"/>
                            <a:ext cx="61" cy="2"/>
                          </a:xfrm>
                          <a:custGeom>
                            <a:avLst/>
                            <a:gdLst>
                              <a:gd name="T0" fmla="+- 0 8899 8899"/>
                              <a:gd name="T1" fmla="*/ T0 w 61"/>
                              <a:gd name="T2" fmla="+- 0 8899 8899"/>
                              <a:gd name="T3" fmla="*/ T2 w 61"/>
                              <a:gd name="T4" fmla="+- 0 8959 88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1664"/>
                        <wps:cNvSpPr>
                          <a:spLocks/>
                        </wps:cNvSpPr>
                        <wps:spPr bwMode="auto">
                          <a:xfrm>
                            <a:off x="8999" y="893"/>
                            <a:ext cx="61" cy="2"/>
                          </a:xfrm>
                          <a:custGeom>
                            <a:avLst/>
                            <a:gdLst>
                              <a:gd name="T0" fmla="+- 0 8999 8999"/>
                              <a:gd name="T1" fmla="*/ T0 w 61"/>
                              <a:gd name="T2" fmla="+- 0 8999 8999"/>
                              <a:gd name="T3" fmla="*/ T2 w 61"/>
                              <a:gd name="T4" fmla="+- 0 9060 89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Freeform 1663"/>
                        <wps:cNvSpPr>
                          <a:spLocks/>
                        </wps:cNvSpPr>
                        <wps:spPr bwMode="auto">
                          <a:xfrm>
                            <a:off x="9100" y="893"/>
                            <a:ext cx="61" cy="2"/>
                          </a:xfrm>
                          <a:custGeom>
                            <a:avLst/>
                            <a:gdLst>
                              <a:gd name="T0" fmla="+- 0 9100 9100"/>
                              <a:gd name="T1" fmla="*/ T0 w 61"/>
                              <a:gd name="T2" fmla="+- 0 9100 9100"/>
                              <a:gd name="T3" fmla="*/ T2 w 61"/>
                              <a:gd name="T4" fmla="+- 0 9161 910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1662"/>
                        <wps:cNvSpPr>
                          <a:spLocks/>
                        </wps:cNvSpPr>
                        <wps:spPr bwMode="auto">
                          <a:xfrm>
                            <a:off x="9200" y="893"/>
                            <a:ext cx="61" cy="2"/>
                          </a:xfrm>
                          <a:custGeom>
                            <a:avLst/>
                            <a:gdLst>
                              <a:gd name="T0" fmla="+- 0 9200 9200"/>
                              <a:gd name="T1" fmla="*/ T0 w 61"/>
                              <a:gd name="T2" fmla="+- 0 9200 9200"/>
                              <a:gd name="T3" fmla="*/ T2 w 61"/>
                              <a:gd name="T4" fmla="+- 0 9260 920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661"/>
                        <wps:cNvSpPr>
                          <a:spLocks/>
                        </wps:cNvSpPr>
                        <wps:spPr bwMode="auto">
                          <a:xfrm>
                            <a:off x="9301" y="893"/>
                            <a:ext cx="61" cy="2"/>
                          </a:xfrm>
                          <a:custGeom>
                            <a:avLst/>
                            <a:gdLst>
                              <a:gd name="T0" fmla="+- 0 9301 9301"/>
                              <a:gd name="T1" fmla="*/ T0 w 61"/>
                              <a:gd name="T2" fmla="+- 0 9301 9301"/>
                              <a:gd name="T3" fmla="*/ T2 w 61"/>
                              <a:gd name="T4" fmla="+- 0 9361 930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Freeform 1660"/>
                        <wps:cNvSpPr>
                          <a:spLocks/>
                        </wps:cNvSpPr>
                        <wps:spPr bwMode="auto">
                          <a:xfrm>
                            <a:off x="3681" y="1456"/>
                            <a:ext cx="61" cy="2"/>
                          </a:xfrm>
                          <a:custGeom>
                            <a:avLst/>
                            <a:gdLst>
                              <a:gd name="T0" fmla="+- 0 3681 3681"/>
                              <a:gd name="T1" fmla="*/ T0 w 61"/>
                              <a:gd name="T2" fmla="+- 0 3681 3681"/>
                              <a:gd name="T3" fmla="*/ T2 w 61"/>
                              <a:gd name="T4" fmla="+- 0 3741 36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1659"/>
                        <wps:cNvSpPr>
                          <a:spLocks/>
                        </wps:cNvSpPr>
                        <wps:spPr bwMode="auto">
                          <a:xfrm>
                            <a:off x="3780" y="1456"/>
                            <a:ext cx="61" cy="2"/>
                          </a:xfrm>
                          <a:custGeom>
                            <a:avLst/>
                            <a:gdLst>
                              <a:gd name="T0" fmla="+- 0 3780 3780"/>
                              <a:gd name="T1" fmla="*/ T0 w 61"/>
                              <a:gd name="T2" fmla="+- 0 3780 3780"/>
                              <a:gd name="T3" fmla="*/ T2 w 61"/>
                              <a:gd name="T4" fmla="+- 0 3841 378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1658"/>
                        <wps:cNvSpPr>
                          <a:spLocks/>
                        </wps:cNvSpPr>
                        <wps:spPr bwMode="auto">
                          <a:xfrm>
                            <a:off x="3881" y="1456"/>
                            <a:ext cx="61" cy="2"/>
                          </a:xfrm>
                          <a:custGeom>
                            <a:avLst/>
                            <a:gdLst>
                              <a:gd name="T0" fmla="+- 0 3881 3881"/>
                              <a:gd name="T1" fmla="*/ T0 w 61"/>
                              <a:gd name="T2" fmla="+- 0 3881 3881"/>
                              <a:gd name="T3" fmla="*/ T2 w 61"/>
                              <a:gd name="T4" fmla="+- 0 3942 388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1657"/>
                        <wps:cNvSpPr>
                          <a:spLocks/>
                        </wps:cNvSpPr>
                        <wps:spPr bwMode="auto">
                          <a:xfrm>
                            <a:off x="3982" y="1456"/>
                            <a:ext cx="61" cy="2"/>
                          </a:xfrm>
                          <a:custGeom>
                            <a:avLst/>
                            <a:gdLst>
                              <a:gd name="T0" fmla="+- 0 3982 3982"/>
                              <a:gd name="T1" fmla="*/ T0 w 61"/>
                              <a:gd name="T2" fmla="+- 0 3982 3982"/>
                              <a:gd name="T3" fmla="*/ T2 w 61"/>
                              <a:gd name="T4" fmla="+- 0 4043 39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1656"/>
                        <wps:cNvSpPr>
                          <a:spLocks/>
                        </wps:cNvSpPr>
                        <wps:spPr bwMode="auto">
                          <a:xfrm>
                            <a:off x="4081" y="1456"/>
                            <a:ext cx="61" cy="2"/>
                          </a:xfrm>
                          <a:custGeom>
                            <a:avLst/>
                            <a:gdLst>
                              <a:gd name="T0" fmla="+- 0 4081 4081"/>
                              <a:gd name="T1" fmla="*/ T0 w 61"/>
                              <a:gd name="T2" fmla="+- 0 4081 4081"/>
                              <a:gd name="T3" fmla="*/ T2 w 61"/>
                              <a:gd name="T4" fmla="+- 0 4141 408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1655"/>
                        <wps:cNvSpPr>
                          <a:spLocks/>
                        </wps:cNvSpPr>
                        <wps:spPr bwMode="auto">
                          <a:xfrm>
                            <a:off x="4182" y="1456"/>
                            <a:ext cx="61" cy="2"/>
                          </a:xfrm>
                          <a:custGeom>
                            <a:avLst/>
                            <a:gdLst>
                              <a:gd name="T0" fmla="+- 0 4182 4182"/>
                              <a:gd name="T1" fmla="*/ T0 w 61"/>
                              <a:gd name="T2" fmla="+- 0 4182 4182"/>
                              <a:gd name="T3" fmla="*/ T2 w 61"/>
                              <a:gd name="T4" fmla="+- 0 4242 418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1654"/>
                        <wps:cNvSpPr>
                          <a:spLocks/>
                        </wps:cNvSpPr>
                        <wps:spPr bwMode="auto">
                          <a:xfrm>
                            <a:off x="4283" y="1456"/>
                            <a:ext cx="61" cy="2"/>
                          </a:xfrm>
                          <a:custGeom>
                            <a:avLst/>
                            <a:gdLst>
                              <a:gd name="T0" fmla="+- 0 4283 4283"/>
                              <a:gd name="T1" fmla="*/ T0 w 61"/>
                              <a:gd name="T2" fmla="+- 0 4283 4283"/>
                              <a:gd name="T3" fmla="*/ T2 w 61"/>
                              <a:gd name="T4" fmla="+- 0 4343 42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1653"/>
                        <wps:cNvSpPr>
                          <a:spLocks/>
                        </wps:cNvSpPr>
                        <wps:spPr bwMode="auto">
                          <a:xfrm>
                            <a:off x="4382" y="1456"/>
                            <a:ext cx="61" cy="2"/>
                          </a:xfrm>
                          <a:custGeom>
                            <a:avLst/>
                            <a:gdLst>
                              <a:gd name="T0" fmla="+- 0 4382 4382"/>
                              <a:gd name="T1" fmla="*/ T0 w 61"/>
                              <a:gd name="T2" fmla="+- 0 4382 4382"/>
                              <a:gd name="T3" fmla="*/ T2 w 61"/>
                              <a:gd name="T4" fmla="+- 0 4443 438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1652"/>
                        <wps:cNvSpPr>
                          <a:spLocks/>
                        </wps:cNvSpPr>
                        <wps:spPr bwMode="auto">
                          <a:xfrm>
                            <a:off x="4483" y="1456"/>
                            <a:ext cx="61" cy="2"/>
                          </a:xfrm>
                          <a:custGeom>
                            <a:avLst/>
                            <a:gdLst>
                              <a:gd name="T0" fmla="+- 0 4483 4483"/>
                              <a:gd name="T1" fmla="*/ T0 w 61"/>
                              <a:gd name="T2" fmla="+- 0 4483 4483"/>
                              <a:gd name="T3" fmla="*/ T2 w 61"/>
                              <a:gd name="T4" fmla="+- 0 4543 448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Freeform 1651"/>
                        <wps:cNvSpPr>
                          <a:spLocks/>
                        </wps:cNvSpPr>
                        <wps:spPr bwMode="auto">
                          <a:xfrm>
                            <a:off x="4584" y="1456"/>
                            <a:ext cx="61" cy="2"/>
                          </a:xfrm>
                          <a:custGeom>
                            <a:avLst/>
                            <a:gdLst>
                              <a:gd name="T0" fmla="+- 0 4584 4584"/>
                              <a:gd name="T1" fmla="*/ T0 w 61"/>
                              <a:gd name="T2" fmla="+- 0 4584 4584"/>
                              <a:gd name="T3" fmla="*/ T2 w 61"/>
                              <a:gd name="T4" fmla="+- 0 4644 45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1650"/>
                        <wps:cNvSpPr>
                          <a:spLocks/>
                        </wps:cNvSpPr>
                        <wps:spPr bwMode="auto">
                          <a:xfrm>
                            <a:off x="4684" y="1456"/>
                            <a:ext cx="61" cy="2"/>
                          </a:xfrm>
                          <a:custGeom>
                            <a:avLst/>
                            <a:gdLst>
                              <a:gd name="T0" fmla="+- 0 4684 4684"/>
                              <a:gd name="T1" fmla="*/ T0 w 61"/>
                              <a:gd name="T2" fmla="+- 0 4684 4684"/>
                              <a:gd name="T3" fmla="*/ T2 w 61"/>
                              <a:gd name="T4" fmla="+- 0 4744 468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Freeform 1649"/>
                        <wps:cNvSpPr>
                          <a:spLocks/>
                        </wps:cNvSpPr>
                        <wps:spPr bwMode="auto">
                          <a:xfrm>
                            <a:off x="4785" y="1456"/>
                            <a:ext cx="61" cy="2"/>
                          </a:xfrm>
                          <a:custGeom>
                            <a:avLst/>
                            <a:gdLst>
                              <a:gd name="T0" fmla="+- 0 4785 4785"/>
                              <a:gd name="T1" fmla="*/ T0 w 61"/>
                              <a:gd name="T2" fmla="+- 0 4785 4785"/>
                              <a:gd name="T3" fmla="*/ T2 w 61"/>
                              <a:gd name="T4" fmla="+- 0 4845 47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Freeform 1648"/>
                        <wps:cNvSpPr>
                          <a:spLocks/>
                        </wps:cNvSpPr>
                        <wps:spPr bwMode="auto">
                          <a:xfrm>
                            <a:off x="4885" y="1456"/>
                            <a:ext cx="61" cy="2"/>
                          </a:xfrm>
                          <a:custGeom>
                            <a:avLst/>
                            <a:gdLst>
                              <a:gd name="T0" fmla="+- 0 4885 4885"/>
                              <a:gd name="T1" fmla="*/ T0 w 61"/>
                              <a:gd name="T2" fmla="+- 0 4885 4885"/>
                              <a:gd name="T3" fmla="*/ T2 w 61"/>
                              <a:gd name="T4" fmla="+- 0 4946 488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1647"/>
                        <wps:cNvSpPr>
                          <a:spLocks/>
                        </wps:cNvSpPr>
                        <wps:spPr bwMode="auto">
                          <a:xfrm>
                            <a:off x="4985" y="1456"/>
                            <a:ext cx="61" cy="2"/>
                          </a:xfrm>
                          <a:custGeom>
                            <a:avLst/>
                            <a:gdLst>
                              <a:gd name="T0" fmla="+- 0 4985 4985"/>
                              <a:gd name="T1" fmla="*/ T0 w 61"/>
                              <a:gd name="T2" fmla="+- 0 4985 4985"/>
                              <a:gd name="T3" fmla="*/ T2 w 61"/>
                              <a:gd name="T4" fmla="+- 0 5045 498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Freeform 1646"/>
                        <wps:cNvSpPr>
                          <a:spLocks/>
                        </wps:cNvSpPr>
                        <wps:spPr bwMode="auto">
                          <a:xfrm>
                            <a:off x="5086" y="1456"/>
                            <a:ext cx="61" cy="2"/>
                          </a:xfrm>
                          <a:custGeom>
                            <a:avLst/>
                            <a:gdLst>
                              <a:gd name="T0" fmla="+- 0 5086 5086"/>
                              <a:gd name="T1" fmla="*/ T0 w 61"/>
                              <a:gd name="T2" fmla="+- 0 5086 5086"/>
                              <a:gd name="T3" fmla="*/ T2 w 61"/>
                              <a:gd name="T4" fmla="+- 0 5146 50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1645"/>
                        <wps:cNvSpPr>
                          <a:spLocks/>
                        </wps:cNvSpPr>
                        <wps:spPr bwMode="auto">
                          <a:xfrm>
                            <a:off x="5187" y="1456"/>
                            <a:ext cx="61" cy="2"/>
                          </a:xfrm>
                          <a:custGeom>
                            <a:avLst/>
                            <a:gdLst>
                              <a:gd name="T0" fmla="+- 0 5187 5187"/>
                              <a:gd name="T1" fmla="*/ T0 w 61"/>
                              <a:gd name="T2" fmla="+- 0 5187 5187"/>
                              <a:gd name="T3" fmla="*/ T2 w 61"/>
                              <a:gd name="T4" fmla="+- 0 5247 51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1644"/>
                        <wps:cNvSpPr>
                          <a:spLocks/>
                        </wps:cNvSpPr>
                        <wps:spPr bwMode="auto">
                          <a:xfrm>
                            <a:off x="5286" y="1456"/>
                            <a:ext cx="61" cy="2"/>
                          </a:xfrm>
                          <a:custGeom>
                            <a:avLst/>
                            <a:gdLst>
                              <a:gd name="T0" fmla="+- 0 5286 5286"/>
                              <a:gd name="T1" fmla="*/ T0 w 61"/>
                              <a:gd name="T2" fmla="+- 0 5286 5286"/>
                              <a:gd name="T3" fmla="*/ T2 w 61"/>
                              <a:gd name="T4" fmla="+- 0 5346 528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1643"/>
                        <wps:cNvSpPr>
                          <a:spLocks/>
                        </wps:cNvSpPr>
                        <wps:spPr bwMode="auto">
                          <a:xfrm>
                            <a:off x="5386" y="1456"/>
                            <a:ext cx="61" cy="2"/>
                          </a:xfrm>
                          <a:custGeom>
                            <a:avLst/>
                            <a:gdLst>
                              <a:gd name="T0" fmla="+- 0 5386 5386"/>
                              <a:gd name="T1" fmla="*/ T0 w 61"/>
                              <a:gd name="T2" fmla="+- 0 5386 5386"/>
                              <a:gd name="T3" fmla="*/ T2 w 61"/>
                              <a:gd name="T4" fmla="+- 0 5447 5386"/>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Freeform 1642"/>
                        <wps:cNvSpPr>
                          <a:spLocks/>
                        </wps:cNvSpPr>
                        <wps:spPr bwMode="auto">
                          <a:xfrm>
                            <a:off x="5487" y="1456"/>
                            <a:ext cx="61" cy="2"/>
                          </a:xfrm>
                          <a:custGeom>
                            <a:avLst/>
                            <a:gdLst>
                              <a:gd name="T0" fmla="+- 0 5487 5487"/>
                              <a:gd name="T1" fmla="*/ T0 w 61"/>
                              <a:gd name="T2" fmla="+- 0 5487 5487"/>
                              <a:gd name="T3" fmla="*/ T2 w 61"/>
                              <a:gd name="T4" fmla="+- 0 5548 548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1641"/>
                        <wps:cNvSpPr>
                          <a:spLocks/>
                        </wps:cNvSpPr>
                        <wps:spPr bwMode="auto">
                          <a:xfrm>
                            <a:off x="5587" y="1456"/>
                            <a:ext cx="61" cy="2"/>
                          </a:xfrm>
                          <a:custGeom>
                            <a:avLst/>
                            <a:gdLst>
                              <a:gd name="T0" fmla="+- 0 5587 5587"/>
                              <a:gd name="T1" fmla="*/ T0 w 61"/>
                              <a:gd name="T2" fmla="+- 0 5587 5587"/>
                              <a:gd name="T3" fmla="*/ T2 w 61"/>
                              <a:gd name="T4" fmla="+- 0 5647 558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1640"/>
                        <wps:cNvSpPr>
                          <a:spLocks/>
                        </wps:cNvSpPr>
                        <wps:spPr bwMode="auto">
                          <a:xfrm>
                            <a:off x="5688" y="1456"/>
                            <a:ext cx="61" cy="2"/>
                          </a:xfrm>
                          <a:custGeom>
                            <a:avLst/>
                            <a:gdLst>
                              <a:gd name="T0" fmla="+- 0 5688 5688"/>
                              <a:gd name="T1" fmla="*/ T0 w 61"/>
                              <a:gd name="T2" fmla="+- 0 5688 5688"/>
                              <a:gd name="T3" fmla="*/ T2 w 61"/>
                              <a:gd name="T4" fmla="+- 0 5748 56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1639"/>
                        <wps:cNvSpPr>
                          <a:spLocks/>
                        </wps:cNvSpPr>
                        <wps:spPr bwMode="auto">
                          <a:xfrm>
                            <a:off x="5788" y="1456"/>
                            <a:ext cx="61" cy="2"/>
                          </a:xfrm>
                          <a:custGeom>
                            <a:avLst/>
                            <a:gdLst>
                              <a:gd name="T0" fmla="+- 0 5788 5788"/>
                              <a:gd name="T1" fmla="*/ T0 w 61"/>
                              <a:gd name="T2" fmla="+- 0 5788 5788"/>
                              <a:gd name="T3" fmla="*/ T2 w 61"/>
                              <a:gd name="T4" fmla="+- 0 5849 578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1638"/>
                        <wps:cNvSpPr>
                          <a:spLocks/>
                        </wps:cNvSpPr>
                        <wps:spPr bwMode="auto">
                          <a:xfrm>
                            <a:off x="5888" y="1456"/>
                            <a:ext cx="61" cy="2"/>
                          </a:xfrm>
                          <a:custGeom>
                            <a:avLst/>
                            <a:gdLst>
                              <a:gd name="T0" fmla="+- 0 5888 5888"/>
                              <a:gd name="T1" fmla="*/ T0 w 61"/>
                              <a:gd name="T2" fmla="+- 0 5888 5888"/>
                              <a:gd name="T3" fmla="*/ T2 w 61"/>
                              <a:gd name="T4" fmla="+- 0 5948 588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1637"/>
                        <wps:cNvSpPr>
                          <a:spLocks/>
                        </wps:cNvSpPr>
                        <wps:spPr bwMode="auto">
                          <a:xfrm>
                            <a:off x="5989" y="1456"/>
                            <a:ext cx="61" cy="2"/>
                          </a:xfrm>
                          <a:custGeom>
                            <a:avLst/>
                            <a:gdLst>
                              <a:gd name="T0" fmla="+- 0 5989 5989"/>
                              <a:gd name="T1" fmla="*/ T0 w 61"/>
                              <a:gd name="T2" fmla="+- 0 5989 5989"/>
                              <a:gd name="T3" fmla="*/ T2 w 61"/>
                              <a:gd name="T4" fmla="+- 0 6049 59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Freeform 1636"/>
                        <wps:cNvSpPr>
                          <a:spLocks/>
                        </wps:cNvSpPr>
                        <wps:spPr bwMode="auto">
                          <a:xfrm>
                            <a:off x="6090" y="1456"/>
                            <a:ext cx="61" cy="2"/>
                          </a:xfrm>
                          <a:custGeom>
                            <a:avLst/>
                            <a:gdLst>
                              <a:gd name="T0" fmla="+- 0 6090 6090"/>
                              <a:gd name="T1" fmla="*/ T0 w 61"/>
                              <a:gd name="T2" fmla="+- 0 6090 6090"/>
                              <a:gd name="T3" fmla="*/ T2 w 61"/>
                              <a:gd name="T4" fmla="+- 0 6150 60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1635"/>
                        <wps:cNvSpPr>
                          <a:spLocks/>
                        </wps:cNvSpPr>
                        <wps:spPr bwMode="auto">
                          <a:xfrm>
                            <a:off x="6189" y="1456"/>
                            <a:ext cx="61" cy="2"/>
                          </a:xfrm>
                          <a:custGeom>
                            <a:avLst/>
                            <a:gdLst>
                              <a:gd name="T0" fmla="+- 0 6189 6189"/>
                              <a:gd name="T1" fmla="*/ T0 w 61"/>
                              <a:gd name="T2" fmla="+- 0 6189 6189"/>
                              <a:gd name="T3" fmla="*/ T2 w 61"/>
                              <a:gd name="T4" fmla="+- 0 6249 618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Freeform 1634"/>
                        <wps:cNvSpPr>
                          <a:spLocks/>
                        </wps:cNvSpPr>
                        <wps:spPr bwMode="auto">
                          <a:xfrm>
                            <a:off x="6290" y="1456"/>
                            <a:ext cx="61" cy="2"/>
                          </a:xfrm>
                          <a:custGeom>
                            <a:avLst/>
                            <a:gdLst>
                              <a:gd name="T0" fmla="+- 0 6290 6290"/>
                              <a:gd name="T1" fmla="*/ T0 w 61"/>
                              <a:gd name="T2" fmla="+- 0 6290 6290"/>
                              <a:gd name="T3" fmla="*/ T2 w 61"/>
                              <a:gd name="T4" fmla="+- 0 6350 62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1633"/>
                        <wps:cNvSpPr>
                          <a:spLocks/>
                        </wps:cNvSpPr>
                        <wps:spPr bwMode="auto">
                          <a:xfrm>
                            <a:off x="6391" y="1456"/>
                            <a:ext cx="61" cy="2"/>
                          </a:xfrm>
                          <a:custGeom>
                            <a:avLst/>
                            <a:gdLst>
                              <a:gd name="T0" fmla="+- 0 6391 6391"/>
                              <a:gd name="T1" fmla="*/ T0 w 61"/>
                              <a:gd name="T2" fmla="+- 0 6391 6391"/>
                              <a:gd name="T3" fmla="*/ T2 w 61"/>
                              <a:gd name="T4" fmla="+- 0 6451 63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Freeform 1632"/>
                        <wps:cNvSpPr>
                          <a:spLocks/>
                        </wps:cNvSpPr>
                        <wps:spPr bwMode="auto">
                          <a:xfrm>
                            <a:off x="6490" y="1456"/>
                            <a:ext cx="61" cy="2"/>
                          </a:xfrm>
                          <a:custGeom>
                            <a:avLst/>
                            <a:gdLst>
                              <a:gd name="T0" fmla="+- 0 6490 6490"/>
                              <a:gd name="T1" fmla="*/ T0 w 61"/>
                              <a:gd name="T2" fmla="+- 0 6490 6490"/>
                              <a:gd name="T3" fmla="*/ T2 w 61"/>
                              <a:gd name="T4" fmla="+- 0 6550 649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1631"/>
                        <wps:cNvSpPr>
                          <a:spLocks/>
                        </wps:cNvSpPr>
                        <wps:spPr bwMode="auto">
                          <a:xfrm>
                            <a:off x="6591" y="1456"/>
                            <a:ext cx="61" cy="2"/>
                          </a:xfrm>
                          <a:custGeom>
                            <a:avLst/>
                            <a:gdLst>
                              <a:gd name="T0" fmla="+- 0 6591 6591"/>
                              <a:gd name="T1" fmla="*/ T0 w 61"/>
                              <a:gd name="T2" fmla="+- 0 6591 6591"/>
                              <a:gd name="T3" fmla="*/ T2 w 61"/>
                              <a:gd name="T4" fmla="+- 0 6651 65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Freeform 1630"/>
                        <wps:cNvSpPr>
                          <a:spLocks/>
                        </wps:cNvSpPr>
                        <wps:spPr bwMode="auto">
                          <a:xfrm>
                            <a:off x="6692" y="1456"/>
                            <a:ext cx="61" cy="2"/>
                          </a:xfrm>
                          <a:custGeom>
                            <a:avLst/>
                            <a:gdLst>
                              <a:gd name="T0" fmla="+- 0 6692 6692"/>
                              <a:gd name="T1" fmla="*/ T0 w 61"/>
                              <a:gd name="T2" fmla="+- 0 6692 6692"/>
                              <a:gd name="T3" fmla="*/ T2 w 61"/>
                              <a:gd name="T4" fmla="+- 0 6752 66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Freeform 1629"/>
                        <wps:cNvSpPr>
                          <a:spLocks/>
                        </wps:cNvSpPr>
                        <wps:spPr bwMode="auto">
                          <a:xfrm>
                            <a:off x="6791" y="1456"/>
                            <a:ext cx="61" cy="2"/>
                          </a:xfrm>
                          <a:custGeom>
                            <a:avLst/>
                            <a:gdLst>
                              <a:gd name="T0" fmla="+- 0 6791 6791"/>
                              <a:gd name="T1" fmla="*/ T0 w 61"/>
                              <a:gd name="T2" fmla="+- 0 6791 6791"/>
                              <a:gd name="T3" fmla="*/ T2 w 61"/>
                              <a:gd name="T4" fmla="+- 0 6851 679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Freeform 1628"/>
                        <wps:cNvSpPr>
                          <a:spLocks/>
                        </wps:cNvSpPr>
                        <wps:spPr bwMode="auto">
                          <a:xfrm>
                            <a:off x="6892" y="1456"/>
                            <a:ext cx="61" cy="2"/>
                          </a:xfrm>
                          <a:custGeom>
                            <a:avLst/>
                            <a:gdLst>
                              <a:gd name="T0" fmla="+- 0 6892 6892"/>
                              <a:gd name="T1" fmla="*/ T0 w 61"/>
                              <a:gd name="T2" fmla="+- 0 6892 6892"/>
                              <a:gd name="T3" fmla="*/ T2 w 61"/>
                              <a:gd name="T4" fmla="+- 0 6952 689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1627"/>
                        <wps:cNvSpPr>
                          <a:spLocks/>
                        </wps:cNvSpPr>
                        <wps:spPr bwMode="auto">
                          <a:xfrm>
                            <a:off x="6993" y="1456"/>
                            <a:ext cx="61" cy="2"/>
                          </a:xfrm>
                          <a:custGeom>
                            <a:avLst/>
                            <a:gdLst>
                              <a:gd name="T0" fmla="+- 0 6993 6993"/>
                              <a:gd name="T1" fmla="*/ T0 w 61"/>
                              <a:gd name="T2" fmla="+- 0 6993 6993"/>
                              <a:gd name="T3" fmla="*/ T2 w 61"/>
                              <a:gd name="T4" fmla="+- 0 7053 69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1626"/>
                        <wps:cNvSpPr>
                          <a:spLocks/>
                        </wps:cNvSpPr>
                        <wps:spPr bwMode="auto">
                          <a:xfrm>
                            <a:off x="7092" y="1456"/>
                            <a:ext cx="61" cy="2"/>
                          </a:xfrm>
                          <a:custGeom>
                            <a:avLst/>
                            <a:gdLst>
                              <a:gd name="T0" fmla="+- 0 7092 7092"/>
                              <a:gd name="T1" fmla="*/ T0 w 61"/>
                              <a:gd name="T2" fmla="+- 0 7092 7092"/>
                              <a:gd name="T3" fmla="*/ T2 w 61"/>
                              <a:gd name="T4" fmla="+- 0 7153 709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1625"/>
                        <wps:cNvSpPr>
                          <a:spLocks/>
                        </wps:cNvSpPr>
                        <wps:spPr bwMode="auto">
                          <a:xfrm>
                            <a:off x="7193" y="1456"/>
                            <a:ext cx="61" cy="2"/>
                          </a:xfrm>
                          <a:custGeom>
                            <a:avLst/>
                            <a:gdLst>
                              <a:gd name="T0" fmla="+- 0 7193 7193"/>
                              <a:gd name="T1" fmla="*/ T0 w 61"/>
                              <a:gd name="T2" fmla="+- 0 7193 7193"/>
                              <a:gd name="T3" fmla="*/ T2 w 61"/>
                              <a:gd name="T4" fmla="+- 0 7254 719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1624"/>
                        <wps:cNvSpPr>
                          <a:spLocks/>
                        </wps:cNvSpPr>
                        <wps:spPr bwMode="auto">
                          <a:xfrm>
                            <a:off x="7294" y="1456"/>
                            <a:ext cx="61" cy="2"/>
                          </a:xfrm>
                          <a:custGeom>
                            <a:avLst/>
                            <a:gdLst>
                              <a:gd name="T0" fmla="+- 0 7294 7294"/>
                              <a:gd name="T1" fmla="*/ T0 w 61"/>
                              <a:gd name="T2" fmla="+- 0 7294 7294"/>
                              <a:gd name="T3" fmla="*/ T2 w 61"/>
                              <a:gd name="T4" fmla="+- 0 7354 72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1623"/>
                        <wps:cNvSpPr>
                          <a:spLocks/>
                        </wps:cNvSpPr>
                        <wps:spPr bwMode="auto">
                          <a:xfrm>
                            <a:off x="7393" y="1456"/>
                            <a:ext cx="61" cy="2"/>
                          </a:xfrm>
                          <a:custGeom>
                            <a:avLst/>
                            <a:gdLst>
                              <a:gd name="T0" fmla="+- 0 7393 7393"/>
                              <a:gd name="T1" fmla="*/ T0 w 61"/>
                              <a:gd name="T2" fmla="+- 0 7393 7393"/>
                              <a:gd name="T3" fmla="*/ T2 w 61"/>
                              <a:gd name="T4" fmla="+- 0 7453 739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1622"/>
                        <wps:cNvSpPr>
                          <a:spLocks/>
                        </wps:cNvSpPr>
                        <wps:spPr bwMode="auto">
                          <a:xfrm>
                            <a:off x="7494" y="1456"/>
                            <a:ext cx="61" cy="2"/>
                          </a:xfrm>
                          <a:custGeom>
                            <a:avLst/>
                            <a:gdLst>
                              <a:gd name="T0" fmla="+- 0 7494 7494"/>
                              <a:gd name="T1" fmla="*/ T0 w 61"/>
                              <a:gd name="T2" fmla="+- 0 7494 7494"/>
                              <a:gd name="T3" fmla="*/ T2 w 61"/>
                              <a:gd name="T4" fmla="+- 0 7554 749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1621"/>
                        <wps:cNvSpPr>
                          <a:spLocks/>
                        </wps:cNvSpPr>
                        <wps:spPr bwMode="auto">
                          <a:xfrm>
                            <a:off x="7595" y="1456"/>
                            <a:ext cx="61" cy="2"/>
                          </a:xfrm>
                          <a:custGeom>
                            <a:avLst/>
                            <a:gdLst>
                              <a:gd name="T0" fmla="+- 0 7595 7595"/>
                              <a:gd name="T1" fmla="*/ T0 w 61"/>
                              <a:gd name="T2" fmla="+- 0 7595 7595"/>
                              <a:gd name="T3" fmla="*/ T2 w 61"/>
                              <a:gd name="T4" fmla="+- 0 7655 759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1620"/>
                        <wps:cNvSpPr>
                          <a:spLocks/>
                        </wps:cNvSpPr>
                        <wps:spPr bwMode="auto">
                          <a:xfrm>
                            <a:off x="7694" y="1456"/>
                            <a:ext cx="61" cy="2"/>
                          </a:xfrm>
                          <a:custGeom>
                            <a:avLst/>
                            <a:gdLst>
                              <a:gd name="T0" fmla="+- 0 7694 7694"/>
                              <a:gd name="T1" fmla="*/ T0 w 61"/>
                              <a:gd name="T2" fmla="+- 0 7694 7694"/>
                              <a:gd name="T3" fmla="*/ T2 w 61"/>
                              <a:gd name="T4" fmla="+- 0 7755 769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1619"/>
                        <wps:cNvSpPr>
                          <a:spLocks/>
                        </wps:cNvSpPr>
                        <wps:spPr bwMode="auto">
                          <a:xfrm>
                            <a:off x="7795" y="1456"/>
                            <a:ext cx="61" cy="2"/>
                          </a:xfrm>
                          <a:custGeom>
                            <a:avLst/>
                            <a:gdLst>
                              <a:gd name="T0" fmla="+- 0 7795 7795"/>
                              <a:gd name="T1" fmla="*/ T0 w 61"/>
                              <a:gd name="T2" fmla="+- 0 7795 7795"/>
                              <a:gd name="T3" fmla="*/ T2 w 61"/>
                              <a:gd name="T4" fmla="+- 0 7856 7795"/>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1618"/>
                        <wps:cNvSpPr>
                          <a:spLocks/>
                        </wps:cNvSpPr>
                        <wps:spPr bwMode="auto">
                          <a:xfrm>
                            <a:off x="7896" y="1456"/>
                            <a:ext cx="61" cy="2"/>
                          </a:xfrm>
                          <a:custGeom>
                            <a:avLst/>
                            <a:gdLst>
                              <a:gd name="T0" fmla="+- 0 7896 7896"/>
                              <a:gd name="T1" fmla="*/ T0 w 61"/>
                              <a:gd name="T2" fmla="+- 0 7896 7896"/>
                              <a:gd name="T3" fmla="*/ T2 w 61"/>
                              <a:gd name="T4" fmla="+- 0 7956 78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1617"/>
                        <wps:cNvSpPr>
                          <a:spLocks/>
                        </wps:cNvSpPr>
                        <wps:spPr bwMode="auto">
                          <a:xfrm>
                            <a:off x="7996" y="1456"/>
                            <a:ext cx="61" cy="2"/>
                          </a:xfrm>
                          <a:custGeom>
                            <a:avLst/>
                            <a:gdLst>
                              <a:gd name="T0" fmla="+- 0 7996 7996"/>
                              <a:gd name="T1" fmla="*/ T0 w 61"/>
                              <a:gd name="T2" fmla="+- 0 7996 7996"/>
                              <a:gd name="T3" fmla="*/ T2 w 61"/>
                              <a:gd name="T4" fmla="+- 0 8056 799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1616"/>
                        <wps:cNvSpPr>
                          <a:spLocks/>
                        </wps:cNvSpPr>
                        <wps:spPr bwMode="auto">
                          <a:xfrm>
                            <a:off x="8097" y="1456"/>
                            <a:ext cx="61" cy="2"/>
                          </a:xfrm>
                          <a:custGeom>
                            <a:avLst/>
                            <a:gdLst>
                              <a:gd name="T0" fmla="+- 0 8097 8097"/>
                              <a:gd name="T1" fmla="*/ T0 w 61"/>
                              <a:gd name="T2" fmla="+- 0 8097 8097"/>
                              <a:gd name="T3" fmla="*/ T2 w 61"/>
                              <a:gd name="T4" fmla="+- 0 8157 80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Freeform 1615"/>
                        <wps:cNvSpPr>
                          <a:spLocks/>
                        </wps:cNvSpPr>
                        <wps:spPr bwMode="auto">
                          <a:xfrm>
                            <a:off x="8197" y="1456"/>
                            <a:ext cx="61" cy="2"/>
                          </a:xfrm>
                          <a:custGeom>
                            <a:avLst/>
                            <a:gdLst>
                              <a:gd name="T0" fmla="+- 0 8197 8197"/>
                              <a:gd name="T1" fmla="*/ T0 w 61"/>
                              <a:gd name="T2" fmla="+- 0 8197 8197"/>
                              <a:gd name="T3" fmla="*/ T2 w 61"/>
                              <a:gd name="T4" fmla="+- 0 8258 819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Freeform 1614"/>
                        <wps:cNvSpPr>
                          <a:spLocks/>
                        </wps:cNvSpPr>
                        <wps:spPr bwMode="auto">
                          <a:xfrm>
                            <a:off x="8297" y="1456"/>
                            <a:ext cx="61" cy="2"/>
                          </a:xfrm>
                          <a:custGeom>
                            <a:avLst/>
                            <a:gdLst>
                              <a:gd name="T0" fmla="+- 0 8297 8297"/>
                              <a:gd name="T1" fmla="*/ T0 w 61"/>
                              <a:gd name="T2" fmla="+- 0 8297 8297"/>
                              <a:gd name="T3" fmla="*/ T2 w 61"/>
                              <a:gd name="T4" fmla="+- 0 8357 829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Freeform 1613"/>
                        <wps:cNvSpPr>
                          <a:spLocks/>
                        </wps:cNvSpPr>
                        <wps:spPr bwMode="auto">
                          <a:xfrm>
                            <a:off x="8398" y="1456"/>
                            <a:ext cx="61" cy="2"/>
                          </a:xfrm>
                          <a:custGeom>
                            <a:avLst/>
                            <a:gdLst>
                              <a:gd name="T0" fmla="+- 0 8398 8398"/>
                              <a:gd name="T1" fmla="*/ T0 w 61"/>
                              <a:gd name="T2" fmla="+- 0 8398 8398"/>
                              <a:gd name="T3" fmla="*/ T2 w 61"/>
                              <a:gd name="T4" fmla="+- 0 8458 83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Freeform 1612"/>
                        <wps:cNvSpPr>
                          <a:spLocks/>
                        </wps:cNvSpPr>
                        <wps:spPr bwMode="auto">
                          <a:xfrm>
                            <a:off x="8499" y="1456"/>
                            <a:ext cx="61" cy="2"/>
                          </a:xfrm>
                          <a:custGeom>
                            <a:avLst/>
                            <a:gdLst>
                              <a:gd name="T0" fmla="+- 0 8499 8499"/>
                              <a:gd name="T1" fmla="*/ T0 w 61"/>
                              <a:gd name="T2" fmla="+- 0 8499 8499"/>
                              <a:gd name="T3" fmla="*/ T2 w 61"/>
                              <a:gd name="T4" fmla="+- 0 8559 84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Freeform 1611"/>
                        <wps:cNvSpPr>
                          <a:spLocks/>
                        </wps:cNvSpPr>
                        <wps:spPr bwMode="auto">
                          <a:xfrm>
                            <a:off x="8598" y="1456"/>
                            <a:ext cx="61" cy="2"/>
                          </a:xfrm>
                          <a:custGeom>
                            <a:avLst/>
                            <a:gdLst>
                              <a:gd name="T0" fmla="+- 0 8598 8598"/>
                              <a:gd name="T1" fmla="*/ T0 w 61"/>
                              <a:gd name="T2" fmla="+- 0 8598 8598"/>
                              <a:gd name="T3" fmla="*/ T2 w 61"/>
                              <a:gd name="T4" fmla="+- 0 8658 859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1610"/>
                        <wps:cNvSpPr>
                          <a:spLocks/>
                        </wps:cNvSpPr>
                        <wps:spPr bwMode="auto">
                          <a:xfrm>
                            <a:off x="8698" y="1456"/>
                            <a:ext cx="61" cy="2"/>
                          </a:xfrm>
                          <a:custGeom>
                            <a:avLst/>
                            <a:gdLst>
                              <a:gd name="T0" fmla="+- 0 8698 8698"/>
                              <a:gd name="T1" fmla="*/ T0 w 61"/>
                              <a:gd name="T2" fmla="+- 0 8698 8698"/>
                              <a:gd name="T3" fmla="*/ T2 w 61"/>
                              <a:gd name="T4" fmla="+- 0 8759 8698"/>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Freeform 1609"/>
                        <wps:cNvSpPr>
                          <a:spLocks/>
                        </wps:cNvSpPr>
                        <wps:spPr bwMode="auto">
                          <a:xfrm>
                            <a:off x="8799" y="1456"/>
                            <a:ext cx="61" cy="2"/>
                          </a:xfrm>
                          <a:custGeom>
                            <a:avLst/>
                            <a:gdLst>
                              <a:gd name="T0" fmla="+- 0 8799 8799"/>
                              <a:gd name="T1" fmla="*/ T0 w 61"/>
                              <a:gd name="T2" fmla="+- 0 8799 8799"/>
                              <a:gd name="T3" fmla="*/ T2 w 61"/>
                              <a:gd name="T4" fmla="+- 0 8860 87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1608"/>
                        <wps:cNvSpPr>
                          <a:spLocks/>
                        </wps:cNvSpPr>
                        <wps:spPr bwMode="auto">
                          <a:xfrm>
                            <a:off x="8899" y="1456"/>
                            <a:ext cx="61" cy="2"/>
                          </a:xfrm>
                          <a:custGeom>
                            <a:avLst/>
                            <a:gdLst>
                              <a:gd name="T0" fmla="+- 0 8899 8899"/>
                              <a:gd name="T1" fmla="*/ T0 w 61"/>
                              <a:gd name="T2" fmla="+- 0 8899 8899"/>
                              <a:gd name="T3" fmla="*/ T2 w 61"/>
                              <a:gd name="T4" fmla="+- 0 8959 889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Freeform 1607"/>
                        <wps:cNvSpPr>
                          <a:spLocks/>
                        </wps:cNvSpPr>
                        <wps:spPr bwMode="auto">
                          <a:xfrm>
                            <a:off x="8999" y="1456"/>
                            <a:ext cx="61" cy="2"/>
                          </a:xfrm>
                          <a:custGeom>
                            <a:avLst/>
                            <a:gdLst>
                              <a:gd name="T0" fmla="+- 0 8999 8999"/>
                              <a:gd name="T1" fmla="*/ T0 w 61"/>
                              <a:gd name="T2" fmla="+- 0 8999 8999"/>
                              <a:gd name="T3" fmla="*/ T2 w 61"/>
                              <a:gd name="T4" fmla="+- 0 9060 8999"/>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Freeform 1606"/>
                        <wps:cNvSpPr>
                          <a:spLocks/>
                        </wps:cNvSpPr>
                        <wps:spPr bwMode="auto">
                          <a:xfrm>
                            <a:off x="9100" y="1456"/>
                            <a:ext cx="61" cy="2"/>
                          </a:xfrm>
                          <a:custGeom>
                            <a:avLst/>
                            <a:gdLst>
                              <a:gd name="T0" fmla="+- 0 9100 9100"/>
                              <a:gd name="T1" fmla="*/ T0 w 61"/>
                              <a:gd name="T2" fmla="+- 0 9100 9100"/>
                              <a:gd name="T3" fmla="*/ T2 w 61"/>
                              <a:gd name="T4" fmla="+- 0 9161 910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Freeform 1605"/>
                        <wps:cNvSpPr>
                          <a:spLocks/>
                        </wps:cNvSpPr>
                        <wps:spPr bwMode="auto">
                          <a:xfrm>
                            <a:off x="9200" y="1456"/>
                            <a:ext cx="61" cy="2"/>
                          </a:xfrm>
                          <a:custGeom>
                            <a:avLst/>
                            <a:gdLst>
                              <a:gd name="T0" fmla="+- 0 9200 9200"/>
                              <a:gd name="T1" fmla="*/ T0 w 61"/>
                              <a:gd name="T2" fmla="+- 0 9200 9200"/>
                              <a:gd name="T3" fmla="*/ T2 w 61"/>
                              <a:gd name="T4" fmla="+- 0 9260 920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Freeform 1604"/>
                        <wps:cNvSpPr>
                          <a:spLocks/>
                        </wps:cNvSpPr>
                        <wps:spPr bwMode="auto">
                          <a:xfrm>
                            <a:off x="9301" y="1456"/>
                            <a:ext cx="61" cy="2"/>
                          </a:xfrm>
                          <a:custGeom>
                            <a:avLst/>
                            <a:gdLst>
                              <a:gd name="T0" fmla="+- 0 9301 9301"/>
                              <a:gd name="T1" fmla="*/ T0 w 61"/>
                              <a:gd name="T2" fmla="+- 0 9301 9301"/>
                              <a:gd name="T3" fmla="*/ T2 w 61"/>
                              <a:gd name="T4" fmla="+- 0 9361 930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Line 1603"/>
                        <wps:cNvCnPr>
                          <a:cxnSpLocks noChangeShapeType="1"/>
                        </wps:cNvCnPr>
                        <wps:spPr bwMode="auto">
                          <a:xfrm>
                            <a:off x="3681" y="2040"/>
                            <a:ext cx="5699" cy="0"/>
                          </a:xfrm>
                          <a:prstGeom prst="line">
                            <a:avLst/>
                          </a:pr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344" name="Freeform 1602"/>
                        <wps:cNvSpPr>
                          <a:spLocks/>
                        </wps:cNvSpPr>
                        <wps:spPr bwMode="auto">
                          <a:xfrm>
                            <a:off x="3741" y="2603"/>
                            <a:ext cx="61" cy="2"/>
                          </a:xfrm>
                          <a:custGeom>
                            <a:avLst/>
                            <a:gdLst>
                              <a:gd name="T0" fmla="+- 0 3741 3741"/>
                              <a:gd name="T1" fmla="*/ T0 w 61"/>
                              <a:gd name="T2" fmla="+- 0 3741 3741"/>
                              <a:gd name="T3" fmla="*/ T2 w 61"/>
                              <a:gd name="T4" fmla="+- 0 3801 37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1601"/>
                        <wps:cNvSpPr>
                          <a:spLocks/>
                        </wps:cNvSpPr>
                        <wps:spPr bwMode="auto">
                          <a:xfrm>
                            <a:off x="3841" y="2603"/>
                            <a:ext cx="61" cy="2"/>
                          </a:xfrm>
                          <a:custGeom>
                            <a:avLst/>
                            <a:gdLst>
                              <a:gd name="T0" fmla="+- 0 3841 3841"/>
                              <a:gd name="T1" fmla="*/ T0 w 61"/>
                              <a:gd name="T2" fmla="+- 0 3841 3841"/>
                              <a:gd name="T3" fmla="*/ T2 w 61"/>
                              <a:gd name="T4" fmla="+- 0 3901 38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Freeform 1600"/>
                        <wps:cNvSpPr>
                          <a:spLocks/>
                        </wps:cNvSpPr>
                        <wps:spPr bwMode="auto">
                          <a:xfrm>
                            <a:off x="3942" y="2603"/>
                            <a:ext cx="61" cy="2"/>
                          </a:xfrm>
                          <a:custGeom>
                            <a:avLst/>
                            <a:gdLst>
                              <a:gd name="T0" fmla="+- 0 3942 3942"/>
                              <a:gd name="T1" fmla="*/ T0 w 61"/>
                              <a:gd name="T2" fmla="+- 0 3942 3942"/>
                              <a:gd name="T3" fmla="*/ T2 w 61"/>
                              <a:gd name="T4" fmla="+- 0 4002 394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Freeform 1599"/>
                        <wps:cNvSpPr>
                          <a:spLocks/>
                        </wps:cNvSpPr>
                        <wps:spPr bwMode="auto">
                          <a:xfrm>
                            <a:off x="4043" y="2603"/>
                            <a:ext cx="61" cy="2"/>
                          </a:xfrm>
                          <a:custGeom>
                            <a:avLst/>
                            <a:gdLst>
                              <a:gd name="T0" fmla="+- 0 4043 4043"/>
                              <a:gd name="T1" fmla="*/ T0 w 61"/>
                              <a:gd name="T2" fmla="+- 0 4043 4043"/>
                              <a:gd name="T3" fmla="*/ T2 w 61"/>
                              <a:gd name="T4" fmla="+- 0 4103 40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Freeform 1598"/>
                        <wps:cNvSpPr>
                          <a:spLocks/>
                        </wps:cNvSpPr>
                        <wps:spPr bwMode="auto">
                          <a:xfrm>
                            <a:off x="4141" y="2603"/>
                            <a:ext cx="61" cy="2"/>
                          </a:xfrm>
                          <a:custGeom>
                            <a:avLst/>
                            <a:gdLst>
                              <a:gd name="T0" fmla="+- 0 4141 4141"/>
                              <a:gd name="T1" fmla="*/ T0 w 61"/>
                              <a:gd name="T2" fmla="+- 0 4141 4141"/>
                              <a:gd name="T3" fmla="*/ T2 w 61"/>
                              <a:gd name="T4" fmla="+- 0 4202 414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1597"/>
                        <wps:cNvSpPr>
                          <a:spLocks/>
                        </wps:cNvSpPr>
                        <wps:spPr bwMode="auto">
                          <a:xfrm>
                            <a:off x="4242" y="2603"/>
                            <a:ext cx="61" cy="2"/>
                          </a:xfrm>
                          <a:custGeom>
                            <a:avLst/>
                            <a:gdLst>
                              <a:gd name="T0" fmla="+- 0 4242 4242"/>
                              <a:gd name="T1" fmla="*/ T0 w 61"/>
                              <a:gd name="T2" fmla="+- 0 4242 4242"/>
                              <a:gd name="T3" fmla="*/ T2 w 61"/>
                              <a:gd name="T4" fmla="+- 0 4303 424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Freeform 1596"/>
                        <wps:cNvSpPr>
                          <a:spLocks/>
                        </wps:cNvSpPr>
                        <wps:spPr bwMode="auto">
                          <a:xfrm>
                            <a:off x="4343" y="2603"/>
                            <a:ext cx="61" cy="2"/>
                          </a:xfrm>
                          <a:custGeom>
                            <a:avLst/>
                            <a:gdLst>
                              <a:gd name="T0" fmla="+- 0 4343 4343"/>
                              <a:gd name="T1" fmla="*/ T0 w 61"/>
                              <a:gd name="T2" fmla="+- 0 4343 4343"/>
                              <a:gd name="T3" fmla="*/ T2 w 61"/>
                              <a:gd name="T4" fmla="+- 0 4403 43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1595"/>
                        <wps:cNvSpPr>
                          <a:spLocks/>
                        </wps:cNvSpPr>
                        <wps:spPr bwMode="auto">
                          <a:xfrm>
                            <a:off x="4443" y="2603"/>
                            <a:ext cx="61" cy="2"/>
                          </a:xfrm>
                          <a:custGeom>
                            <a:avLst/>
                            <a:gdLst>
                              <a:gd name="T0" fmla="+- 0 4443 4443"/>
                              <a:gd name="T1" fmla="*/ T0 w 61"/>
                              <a:gd name="T2" fmla="+- 0 4443 4443"/>
                              <a:gd name="T3" fmla="*/ T2 w 61"/>
                              <a:gd name="T4" fmla="+- 0 4503 44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Freeform 1594"/>
                        <wps:cNvSpPr>
                          <a:spLocks/>
                        </wps:cNvSpPr>
                        <wps:spPr bwMode="auto">
                          <a:xfrm>
                            <a:off x="4543" y="2603"/>
                            <a:ext cx="61" cy="2"/>
                          </a:xfrm>
                          <a:custGeom>
                            <a:avLst/>
                            <a:gdLst>
                              <a:gd name="T0" fmla="+- 0 4543 4543"/>
                              <a:gd name="T1" fmla="*/ T0 w 61"/>
                              <a:gd name="T2" fmla="+- 0 4543 4543"/>
                              <a:gd name="T3" fmla="*/ T2 w 61"/>
                              <a:gd name="T4" fmla="+- 0 4604 454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 name="Freeform 1593"/>
                        <wps:cNvSpPr>
                          <a:spLocks/>
                        </wps:cNvSpPr>
                        <wps:spPr bwMode="auto">
                          <a:xfrm>
                            <a:off x="4644" y="2603"/>
                            <a:ext cx="61" cy="2"/>
                          </a:xfrm>
                          <a:custGeom>
                            <a:avLst/>
                            <a:gdLst>
                              <a:gd name="T0" fmla="+- 0 4644 4644"/>
                              <a:gd name="T1" fmla="*/ T0 w 61"/>
                              <a:gd name="T2" fmla="+- 0 4644 4644"/>
                              <a:gd name="T3" fmla="*/ T2 w 61"/>
                              <a:gd name="T4" fmla="+- 0 4705 464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Freeform 1592"/>
                        <wps:cNvSpPr>
                          <a:spLocks/>
                        </wps:cNvSpPr>
                        <wps:spPr bwMode="auto">
                          <a:xfrm>
                            <a:off x="4744" y="2603"/>
                            <a:ext cx="61" cy="2"/>
                          </a:xfrm>
                          <a:custGeom>
                            <a:avLst/>
                            <a:gdLst>
                              <a:gd name="T0" fmla="+- 0 4744 4744"/>
                              <a:gd name="T1" fmla="*/ T0 w 61"/>
                              <a:gd name="T2" fmla="+- 0 4744 4744"/>
                              <a:gd name="T3" fmla="*/ T2 w 61"/>
                              <a:gd name="T4" fmla="+- 0 4804 474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Freeform 1591"/>
                        <wps:cNvSpPr>
                          <a:spLocks/>
                        </wps:cNvSpPr>
                        <wps:spPr bwMode="auto">
                          <a:xfrm>
                            <a:off x="4845" y="2603"/>
                            <a:ext cx="61" cy="2"/>
                          </a:xfrm>
                          <a:custGeom>
                            <a:avLst/>
                            <a:gdLst>
                              <a:gd name="T0" fmla="+- 0 4845 4845"/>
                              <a:gd name="T1" fmla="*/ T0 w 61"/>
                              <a:gd name="T2" fmla="+- 0 4845 4845"/>
                              <a:gd name="T3" fmla="*/ T2 w 61"/>
                              <a:gd name="T4" fmla="+- 0 4905 48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Freeform 1590"/>
                        <wps:cNvSpPr>
                          <a:spLocks/>
                        </wps:cNvSpPr>
                        <wps:spPr bwMode="auto">
                          <a:xfrm>
                            <a:off x="4946" y="2603"/>
                            <a:ext cx="61" cy="2"/>
                          </a:xfrm>
                          <a:custGeom>
                            <a:avLst/>
                            <a:gdLst>
                              <a:gd name="T0" fmla="+- 0 4946 4946"/>
                              <a:gd name="T1" fmla="*/ T0 w 61"/>
                              <a:gd name="T2" fmla="+- 0 4946 4946"/>
                              <a:gd name="T3" fmla="*/ T2 w 61"/>
                              <a:gd name="T4" fmla="+- 0 5006 49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Freeform 1589"/>
                        <wps:cNvSpPr>
                          <a:spLocks/>
                        </wps:cNvSpPr>
                        <wps:spPr bwMode="auto">
                          <a:xfrm>
                            <a:off x="5045" y="2603"/>
                            <a:ext cx="61" cy="2"/>
                          </a:xfrm>
                          <a:custGeom>
                            <a:avLst/>
                            <a:gdLst>
                              <a:gd name="T0" fmla="+- 0 5045 5045"/>
                              <a:gd name="T1" fmla="*/ T0 w 61"/>
                              <a:gd name="T2" fmla="+- 0 5045 5045"/>
                              <a:gd name="T3" fmla="*/ T2 w 61"/>
                              <a:gd name="T4" fmla="+- 0 5105 50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1588"/>
                        <wps:cNvSpPr>
                          <a:spLocks/>
                        </wps:cNvSpPr>
                        <wps:spPr bwMode="auto">
                          <a:xfrm>
                            <a:off x="5146" y="2603"/>
                            <a:ext cx="61" cy="2"/>
                          </a:xfrm>
                          <a:custGeom>
                            <a:avLst/>
                            <a:gdLst>
                              <a:gd name="T0" fmla="+- 0 5146 5146"/>
                              <a:gd name="T1" fmla="*/ T0 w 61"/>
                              <a:gd name="T2" fmla="+- 0 5146 5146"/>
                              <a:gd name="T3" fmla="*/ T2 w 61"/>
                              <a:gd name="T4" fmla="+- 0 5206 51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Freeform 1587"/>
                        <wps:cNvSpPr>
                          <a:spLocks/>
                        </wps:cNvSpPr>
                        <wps:spPr bwMode="auto">
                          <a:xfrm>
                            <a:off x="5247" y="2603"/>
                            <a:ext cx="61" cy="2"/>
                          </a:xfrm>
                          <a:custGeom>
                            <a:avLst/>
                            <a:gdLst>
                              <a:gd name="T0" fmla="+- 0 5247 5247"/>
                              <a:gd name="T1" fmla="*/ T0 w 61"/>
                              <a:gd name="T2" fmla="+- 0 5247 5247"/>
                              <a:gd name="T3" fmla="*/ T2 w 61"/>
                              <a:gd name="T4" fmla="+- 0 5307 52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1586"/>
                        <wps:cNvSpPr>
                          <a:spLocks/>
                        </wps:cNvSpPr>
                        <wps:spPr bwMode="auto">
                          <a:xfrm>
                            <a:off x="5346" y="2603"/>
                            <a:ext cx="61" cy="2"/>
                          </a:xfrm>
                          <a:custGeom>
                            <a:avLst/>
                            <a:gdLst>
                              <a:gd name="T0" fmla="+- 0 5346 5346"/>
                              <a:gd name="T1" fmla="*/ T0 w 61"/>
                              <a:gd name="T2" fmla="+- 0 5346 5346"/>
                              <a:gd name="T3" fmla="*/ T2 w 61"/>
                              <a:gd name="T4" fmla="+- 0 5406 53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1585"/>
                        <wps:cNvSpPr>
                          <a:spLocks/>
                        </wps:cNvSpPr>
                        <wps:spPr bwMode="auto">
                          <a:xfrm>
                            <a:off x="5447" y="2603"/>
                            <a:ext cx="61" cy="2"/>
                          </a:xfrm>
                          <a:custGeom>
                            <a:avLst/>
                            <a:gdLst>
                              <a:gd name="T0" fmla="+- 0 5447 5447"/>
                              <a:gd name="T1" fmla="*/ T0 w 61"/>
                              <a:gd name="T2" fmla="+- 0 5447 5447"/>
                              <a:gd name="T3" fmla="*/ T2 w 61"/>
                              <a:gd name="T4" fmla="+- 0 5507 54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Freeform 1584"/>
                        <wps:cNvSpPr>
                          <a:spLocks/>
                        </wps:cNvSpPr>
                        <wps:spPr bwMode="auto">
                          <a:xfrm>
                            <a:off x="5548" y="2603"/>
                            <a:ext cx="61" cy="2"/>
                          </a:xfrm>
                          <a:custGeom>
                            <a:avLst/>
                            <a:gdLst>
                              <a:gd name="T0" fmla="+- 0 5548 5548"/>
                              <a:gd name="T1" fmla="*/ T0 w 61"/>
                              <a:gd name="T2" fmla="+- 0 5548 5548"/>
                              <a:gd name="T3" fmla="*/ T2 w 61"/>
                              <a:gd name="T4" fmla="+- 0 5608 55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1583"/>
                        <wps:cNvSpPr>
                          <a:spLocks/>
                        </wps:cNvSpPr>
                        <wps:spPr bwMode="auto">
                          <a:xfrm>
                            <a:off x="5647" y="2603"/>
                            <a:ext cx="61" cy="2"/>
                          </a:xfrm>
                          <a:custGeom>
                            <a:avLst/>
                            <a:gdLst>
                              <a:gd name="T0" fmla="+- 0 5647 5647"/>
                              <a:gd name="T1" fmla="*/ T0 w 61"/>
                              <a:gd name="T2" fmla="+- 0 5647 5647"/>
                              <a:gd name="T3" fmla="*/ T2 w 61"/>
                              <a:gd name="T4" fmla="+- 0 5708 564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1582"/>
                        <wps:cNvSpPr>
                          <a:spLocks/>
                        </wps:cNvSpPr>
                        <wps:spPr bwMode="auto">
                          <a:xfrm>
                            <a:off x="5748" y="2603"/>
                            <a:ext cx="61" cy="2"/>
                          </a:xfrm>
                          <a:custGeom>
                            <a:avLst/>
                            <a:gdLst>
                              <a:gd name="T0" fmla="+- 0 5748 5748"/>
                              <a:gd name="T1" fmla="*/ T0 w 61"/>
                              <a:gd name="T2" fmla="+- 0 5748 5748"/>
                              <a:gd name="T3" fmla="*/ T2 w 61"/>
                              <a:gd name="T4" fmla="+- 0 5808 57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Freeform 1581"/>
                        <wps:cNvSpPr>
                          <a:spLocks/>
                        </wps:cNvSpPr>
                        <wps:spPr bwMode="auto">
                          <a:xfrm>
                            <a:off x="5849" y="2603"/>
                            <a:ext cx="61" cy="2"/>
                          </a:xfrm>
                          <a:custGeom>
                            <a:avLst/>
                            <a:gdLst>
                              <a:gd name="T0" fmla="+- 0 5849 5849"/>
                              <a:gd name="T1" fmla="*/ T0 w 61"/>
                              <a:gd name="T2" fmla="+- 0 5849 5849"/>
                              <a:gd name="T3" fmla="*/ T2 w 61"/>
                              <a:gd name="T4" fmla="+- 0 5909 58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1580"/>
                        <wps:cNvSpPr>
                          <a:spLocks/>
                        </wps:cNvSpPr>
                        <wps:spPr bwMode="auto">
                          <a:xfrm>
                            <a:off x="5948" y="2603"/>
                            <a:ext cx="61" cy="2"/>
                          </a:xfrm>
                          <a:custGeom>
                            <a:avLst/>
                            <a:gdLst>
                              <a:gd name="T0" fmla="+- 0 5948 5948"/>
                              <a:gd name="T1" fmla="*/ T0 w 61"/>
                              <a:gd name="T2" fmla="+- 0 5948 5948"/>
                              <a:gd name="T3" fmla="*/ T2 w 61"/>
                              <a:gd name="T4" fmla="+- 0 6008 59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Freeform 1579"/>
                        <wps:cNvSpPr>
                          <a:spLocks/>
                        </wps:cNvSpPr>
                        <wps:spPr bwMode="auto">
                          <a:xfrm>
                            <a:off x="6049" y="2603"/>
                            <a:ext cx="61" cy="2"/>
                          </a:xfrm>
                          <a:custGeom>
                            <a:avLst/>
                            <a:gdLst>
                              <a:gd name="T0" fmla="+- 0 6049 6049"/>
                              <a:gd name="T1" fmla="*/ T0 w 61"/>
                              <a:gd name="T2" fmla="+- 0 6049 6049"/>
                              <a:gd name="T3" fmla="*/ T2 w 61"/>
                              <a:gd name="T4" fmla="+- 0 6109 60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Freeform 1578"/>
                        <wps:cNvSpPr>
                          <a:spLocks/>
                        </wps:cNvSpPr>
                        <wps:spPr bwMode="auto">
                          <a:xfrm>
                            <a:off x="6150" y="2603"/>
                            <a:ext cx="61" cy="2"/>
                          </a:xfrm>
                          <a:custGeom>
                            <a:avLst/>
                            <a:gdLst>
                              <a:gd name="T0" fmla="+- 0 6150 6150"/>
                              <a:gd name="T1" fmla="*/ T0 w 61"/>
                              <a:gd name="T2" fmla="+- 0 6150 6150"/>
                              <a:gd name="T3" fmla="*/ T2 w 61"/>
                              <a:gd name="T4" fmla="+- 0 6210 61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Freeform 1577"/>
                        <wps:cNvSpPr>
                          <a:spLocks/>
                        </wps:cNvSpPr>
                        <wps:spPr bwMode="auto">
                          <a:xfrm>
                            <a:off x="6249" y="2603"/>
                            <a:ext cx="61" cy="2"/>
                          </a:xfrm>
                          <a:custGeom>
                            <a:avLst/>
                            <a:gdLst>
                              <a:gd name="T0" fmla="+- 0 6249 6249"/>
                              <a:gd name="T1" fmla="*/ T0 w 61"/>
                              <a:gd name="T2" fmla="+- 0 6249 6249"/>
                              <a:gd name="T3" fmla="*/ T2 w 61"/>
                              <a:gd name="T4" fmla="+- 0 6309 62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1576"/>
                        <wps:cNvSpPr>
                          <a:spLocks/>
                        </wps:cNvSpPr>
                        <wps:spPr bwMode="auto">
                          <a:xfrm>
                            <a:off x="6350" y="2603"/>
                            <a:ext cx="61" cy="2"/>
                          </a:xfrm>
                          <a:custGeom>
                            <a:avLst/>
                            <a:gdLst>
                              <a:gd name="T0" fmla="+- 0 6350 6350"/>
                              <a:gd name="T1" fmla="*/ T0 w 61"/>
                              <a:gd name="T2" fmla="+- 0 6350 6350"/>
                              <a:gd name="T3" fmla="*/ T2 w 61"/>
                              <a:gd name="T4" fmla="+- 0 6410 63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Freeform 1575"/>
                        <wps:cNvSpPr>
                          <a:spLocks/>
                        </wps:cNvSpPr>
                        <wps:spPr bwMode="auto">
                          <a:xfrm>
                            <a:off x="6451" y="2603"/>
                            <a:ext cx="61" cy="2"/>
                          </a:xfrm>
                          <a:custGeom>
                            <a:avLst/>
                            <a:gdLst>
                              <a:gd name="T0" fmla="+- 0 6451 6451"/>
                              <a:gd name="T1" fmla="*/ T0 w 61"/>
                              <a:gd name="T2" fmla="+- 0 6451 6451"/>
                              <a:gd name="T3" fmla="*/ T2 w 61"/>
                              <a:gd name="T4" fmla="+- 0 6511 64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Freeform 1574"/>
                        <wps:cNvSpPr>
                          <a:spLocks/>
                        </wps:cNvSpPr>
                        <wps:spPr bwMode="auto">
                          <a:xfrm>
                            <a:off x="6550" y="2603"/>
                            <a:ext cx="61" cy="2"/>
                          </a:xfrm>
                          <a:custGeom>
                            <a:avLst/>
                            <a:gdLst>
                              <a:gd name="T0" fmla="+- 0 6550 6550"/>
                              <a:gd name="T1" fmla="*/ T0 w 61"/>
                              <a:gd name="T2" fmla="+- 0 6550 6550"/>
                              <a:gd name="T3" fmla="*/ T2 w 61"/>
                              <a:gd name="T4" fmla="+- 0 6610 65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1573"/>
                        <wps:cNvSpPr>
                          <a:spLocks/>
                        </wps:cNvSpPr>
                        <wps:spPr bwMode="auto">
                          <a:xfrm>
                            <a:off x="6651" y="2603"/>
                            <a:ext cx="61" cy="2"/>
                          </a:xfrm>
                          <a:custGeom>
                            <a:avLst/>
                            <a:gdLst>
                              <a:gd name="T0" fmla="+- 0 6651 6651"/>
                              <a:gd name="T1" fmla="*/ T0 w 61"/>
                              <a:gd name="T2" fmla="+- 0 6651 6651"/>
                              <a:gd name="T3" fmla="*/ T2 w 61"/>
                              <a:gd name="T4" fmla="+- 0 6711 66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Freeform 1572"/>
                        <wps:cNvSpPr>
                          <a:spLocks/>
                        </wps:cNvSpPr>
                        <wps:spPr bwMode="auto">
                          <a:xfrm>
                            <a:off x="6752" y="2603"/>
                            <a:ext cx="61" cy="2"/>
                          </a:xfrm>
                          <a:custGeom>
                            <a:avLst/>
                            <a:gdLst>
                              <a:gd name="T0" fmla="+- 0 6752 6752"/>
                              <a:gd name="T1" fmla="*/ T0 w 61"/>
                              <a:gd name="T2" fmla="+- 0 6752 6752"/>
                              <a:gd name="T3" fmla="*/ T2 w 61"/>
                              <a:gd name="T4" fmla="+- 0 6812 675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1571"/>
                        <wps:cNvSpPr>
                          <a:spLocks/>
                        </wps:cNvSpPr>
                        <wps:spPr bwMode="auto">
                          <a:xfrm>
                            <a:off x="6851" y="2603"/>
                            <a:ext cx="61" cy="2"/>
                          </a:xfrm>
                          <a:custGeom>
                            <a:avLst/>
                            <a:gdLst>
                              <a:gd name="T0" fmla="+- 0 6851 6851"/>
                              <a:gd name="T1" fmla="*/ T0 w 61"/>
                              <a:gd name="T2" fmla="+- 0 6851 6851"/>
                              <a:gd name="T3" fmla="*/ T2 w 61"/>
                              <a:gd name="T4" fmla="+- 0 6912 685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Freeform 1570"/>
                        <wps:cNvSpPr>
                          <a:spLocks/>
                        </wps:cNvSpPr>
                        <wps:spPr bwMode="auto">
                          <a:xfrm>
                            <a:off x="6952" y="2603"/>
                            <a:ext cx="61" cy="2"/>
                          </a:xfrm>
                          <a:custGeom>
                            <a:avLst/>
                            <a:gdLst>
                              <a:gd name="T0" fmla="+- 0 6952 6952"/>
                              <a:gd name="T1" fmla="*/ T0 w 61"/>
                              <a:gd name="T2" fmla="+- 0 6952 6952"/>
                              <a:gd name="T3" fmla="*/ T2 w 61"/>
                              <a:gd name="T4" fmla="+- 0 7013 695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Freeform 1569"/>
                        <wps:cNvSpPr>
                          <a:spLocks/>
                        </wps:cNvSpPr>
                        <wps:spPr bwMode="auto">
                          <a:xfrm>
                            <a:off x="7053" y="2603"/>
                            <a:ext cx="61" cy="2"/>
                          </a:xfrm>
                          <a:custGeom>
                            <a:avLst/>
                            <a:gdLst>
                              <a:gd name="T0" fmla="+- 0 7053 7053"/>
                              <a:gd name="T1" fmla="*/ T0 w 61"/>
                              <a:gd name="T2" fmla="+- 0 7053 7053"/>
                              <a:gd name="T3" fmla="*/ T2 w 61"/>
                              <a:gd name="T4" fmla="+- 0 7113 70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1568"/>
                        <wps:cNvSpPr>
                          <a:spLocks/>
                        </wps:cNvSpPr>
                        <wps:spPr bwMode="auto">
                          <a:xfrm>
                            <a:off x="7153" y="2603"/>
                            <a:ext cx="61" cy="2"/>
                          </a:xfrm>
                          <a:custGeom>
                            <a:avLst/>
                            <a:gdLst>
                              <a:gd name="T0" fmla="+- 0 7153 7153"/>
                              <a:gd name="T1" fmla="*/ T0 w 61"/>
                              <a:gd name="T2" fmla="+- 0 7153 7153"/>
                              <a:gd name="T3" fmla="*/ T2 w 61"/>
                              <a:gd name="T4" fmla="+- 0 7213 71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Freeform 1567"/>
                        <wps:cNvSpPr>
                          <a:spLocks/>
                        </wps:cNvSpPr>
                        <wps:spPr bwMode="auto">
                          <a:xfrm>
                            <a:off x="7254" y="2603"/>
                            <a:ext cx="61" cy="2"/>
                          </a:xfrm>
                          <a:custGeom>
                            <a:avLst/>
                            <a:gdLst>
                              <a:gd name="T0" fmla="+- 0 7254 7254"/>
                              <a:gd name="T1" fmla="*/ T0 w 61"/>
                              <a:gd name="T2" fmla="+- 0 7254 7254"/>
                              <a:gd name="T3" fmla="*/ T2 w 61"/>
                              <a:gd name="T4" fmla="+- 0 7314 725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Freeform 1566"/>
                        <wps:cNvSpPr>
                          <a:spLocks/>
                        </wps:cNvSpPr>
                        <wps:spPr bwMode="auto">
                          <a:xfrm>
                            <a:off x="7354" y="2603"/>
                            <a:ext cx="61" cy="2"/>
                          </a:xfrm>
                          <a:custGeom>
                            <a:avLst/>
                            <a:gdLst>
                              <a:gd name="T0" fmla="+- 0 7354 7354"/>
                              <a:gd name="T1" fmla="*/ T0 w 61"/>
                              <a:gd name="T2" fmla="+- 0 7354 7354"/>
                              <a:gd name="T3" fmla="*/ T2 w 61"/>
                              <a:gd name="T4" fmla="+- 0 7415 73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1565"/>
                        <wps:cNvSpPr>
                          <a:spLocks/>
                        </wps:cNvSpPr>
                        <wps:spPr bwMode="auto">
                          <a:xfrm>
                            <a:off x="7453" y="2603"/>
                            <a:ext cx="61" cy="2"/>
                          </a:xfrm>
                          <a:custGeom>
                            <a:avLst/>
                            <a:gdLst>
                              <a:gd name="T0" fmla="+- 0 7453 7453"/>
                              <a:gd name="T1" fmla="*/ T0 w 61"/>
                              <a:gd name="T2" fmla="+- 0 7453 7453"/>
                              <a:gd name="T3" fmla="*/ T2 w 61"/>
                              <a:gd name="T4" fmla="+- 0 7514 745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Freeform 1564"/>
                        <wps:cNvSpPr>
                          <a:spLocks/>
                        </wps:cNvSpPr>
                        <wps:spPr bwMode="auto">
                          <a:xfrm>
                            <a:off x="7554" y="2603"/>
                            <a:ext cx="61" cy="2"/>
                          </a:xfrm>
                          <a:custGeom>
                            <a:avLst/>
                            <a:gdLst>
                              <a:gd name="T0" fmla="+- 0 7554 7554"/>
                              <a:gd name="T1" fmla="*/ T0 w 61"/>
                              <a:gd name="T2" fmla="+- 0 7554 7554"/>
                              <a:gd name="T3" fmla="*/ T2 w 61"/>
                              <a:gd name="T4" fmla="+- 0 7615 75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Freeform 1563"/>
                        <wps:cNvSpPr>
                          <a:spLocks/>
                        </wps:cNvSpPr>
                        <wps:spPr bwMode="auto">
                          <a:xfrm>
                            <a:off x="7655" y="2603"/>
                            <a:ext cx="61" cy="2"/>
                          </a:xfrm>
                          <a:custGeom>
                            <a:avLst/>
                            <a:gdLst>
                              <a:gd name="T0" fmla="+- 0 7655 7655"/>
                              <a:gd name="T1" fmla="*/ T0 w 61"/>
                              <a:gd name="T2" fmla="+- 0 7655 7655"/>
                              <a:gd name="T3" fmla="*/ T2 w 61"/>
                              <a:gd name="T4" fmla="+- 0 7715 76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1562"/>
                        <wps:cNvSpPr>
                          <a:spLocks/>
                        </wps:cNvSpPr>
                        <wps:spPr bwMode="auto">
                          <a:xfrm>
                            <a:off x="7755" y="2603"/>
                            <a:ext cx="61" cy="2"/>
                          </a:xfrm>
                          <a:custGeom>
                            <a:avLst/>
                            <a:gdLst>
                              <a:gd name="T0" fmla="+- 0 7755 7755"/>
                              <a:gd name="T1" fmla="*/ T0 w 61"/>
                              <a:gd name="T2" fmla="+- 0 7755 7755"/>
                              <a:gd name="T3" fmla="*/ T2 w 61"/>
                              <a:gd name="T4" fmla="+- 0 7815 77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1561"/>
                        <wps:cNvSpPr>
                          <a:spLocks/>
                        </wps:cNvSpPr>
                        <wps:spPr bwMode="auto">
                          <a:xfrm>
                            <a:off x="7856" y="2603"/>
                            <a:ext cx="61" cy="2"/>
                          </a:xfrm>
                          <a:custGeom>
                            <a:avLst/>
                            <a:gdLst>
                              <a:gd name="T0" fmla="+- 0 7856 7856"/>
                              <a:gd name="T1" fmla="*/ T0 w 61"/>
                              <a:gd name="T2" fmla="+- 0 7856 7856"/>
                              <a:gd name="T3" fmla="*/ T2 w 61"/>
                              <a:gd name="T4" fmla="+- 0 7916 78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1560"/>
                        <wps:cNvSpPr>
                          <a:spLocks/>
                        </wps:cNvSpPr>
                        <wps:spPr bwMode="auto">
                          <a:xfrm>
                            <a:off x="7956" y="2603"/>
                            <a:ext cx="61" cy="2"/>
                          </a:xfrm>
                          <a:custGeom>
                            <a:avLst/>
                            <a:gdLst>
                              <a:gd name="T0" fmla="+- 0 7956 7956"/>
                              <a:gd name="T1" fmla="*/ T0 w 61"/>
                              <a:gd name="T2" fmla="+- 0 7956 7956"/>
                              <a:gd name="T3" fmla="*/ T2 w 61"/>
                              <a:gd name="T4" fmla="+- 0 8016 79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1559"/>
                        <wps:cNvSpPr>
                          <a:spLocks/>
                        </wps:cNvSpPr>
                        <wps:spPr bwMode="auto">
                          <a:xfrm>
                            <a:off x="8056" y="2603"/>
                            <a:ext cx="61" cy="2"/>
                          </a:xfrm>
                          <a:custGeom>
                            <a:avLst/>
                            <a:gdLst>
                              <a:gd name="T0" fmla="+- 0 8056 8056"/>
                              <a:gd name="T1" fmla="*/ T0 w 61"/>
                              <a:gd name="T2" fmla="+- 0 8056 8056"/>
                              <a:gd name="T3" fmla="*/ T2 w 61"/>
                              <a:gd name="T4" fmla="+- 0 8116 80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Freeform 1558"/>
                        <wps:cNvSpPr>
                          <a:spLocks/>
                        </wps:cNvSpPr>
                        <wps:spPr bwMode="auto">
                          <a:xfrm>
                            <a:off x="8157" y="2603"/>
                            <a:ext cx="61" cy="2"/>
                          </a:xfrm>
                          <a:custGeom>
                            <a:avLst/>
                            <a:gdLst>
                              <a:gd name="T0" fmla="+- 0 8157 8157"/>
                              <a:gd name="T1" fmla="*/ T0 w 61"/>
                              <a:gd name="T2" fmla="+- 0 8157 8157"/>
                              <a:gd name="T3" fmla="*/ T2 w 61"/>
                              <a:gd name="T4" fmla="+- 0 8217 81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Freeform 1557"/>
                        <wps:cNvSpPr>
                          <a:spLocks/>
                        </wps:cNvSpPr>
                        <wps:spPr bwMode="auto">
                          <a:xfrm>
                            <a:off x="8258" y="2603"/>
                            <a:ext cx="61" cy="2"/>
                          </a:xfrm>
                          <a:custGeom>
                            <a:avLst/>
                            <a:gdLst>
                              <a:gd name="T0" fmla="+- 0 8258 8258"/>
                              <a:gd name="T1" fmla="*/ T0 w 61"/>
                              <a:gd name="T2" fmla="+- 0 8258 8258"/>
                              <a:gd name="T3" fmla="*/ T2 w 61"/>
                              <a:gd name="T4" fmla="+- 0 8318 82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Freeform 1556"/>
                        <wps:cNvSpPr>
                          <a:spLocks/>
                        </wps:cNvSpPr>
                        <wps:spPr bwMode="auto">
                          <a:xfrm>
                            <a:off x="8357" y="2603"/>
                            <a:ext cx="61" cy="2"/>
                          </a:xfrm>
                          <a:custGeom>
                            <a:avLst/>
                            <a:gdLst>
                              <a:gd name="T0" fmla="+- 0 8357 8357"/>
                              <a:gd name="T1" fmla="*/ T0 w 61"/>
                              <a:gd name="T2" fmla="+- 0 8357 8357"/>
                              <a:gd name="T3" fmla="*/ T2 w 61"/>
                              <a:gd name="T4" fmla="+- 0 8417 83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Freeform 1555"/>
                        <wps:cNvSpPr>
                          <a:spLocks/>
                        </wps:cNvSpPr>
                        <wps:spPr bwMode="auto">
                          <a:xfrm>
                            <a:off x="8458" y="2603"/>
                            <a:ext cx="61" cy="2"/>
                          </a:xfrm>
                          <a:custGeom>
                            <a:avLst/>
                            <a:gdLst>
                              <a:gd name="T0" fmla="+- 0 8458 8458"/>
                              <a:gd name="T1" fmla="*/ T0 w 61"/>
                              <a:gd name="T2" fmla="+- 0 8458 8458"/>
                              <a:gd name="T3" fmla="*/ T2 w 61"/>
                              <a:gd name="T4" fmla="+- 0 8518 84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Freeform 1554"/>
                        <wps:cNvSpPr>
                          <a:spLocks/>
                        </wps:cNvSpPr>
                        <wps:spPr bwMode="auto">
                          <a:xfrm>
                            <a:off x="8559" y="2603"/>
                            <a:ext cx="61" cy="2"/>
                          </a:xfrm>
                          <a:custGeom>
                            <a:avLst/>
                            <a:gdLst>
                              <a:gd name="T0" fmla="+- 0 8559 8559"/>
                              <a:gd name="T1" fmla="*/ T0 w 61"/>
                              <a:gd name="T2" fmla="+- 0 8559 8559"/>
                              <a:gd name="T3" fmla="*/ T2 w 61"/>
                              <a:gd name="T4" fmla="+- 0 8619 85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Freeform 1553"/>
                        <wps:cNvSpPr>
                          <a:spLocks/>
                        </wps:cNvSpPr>
                        <wps:spPr bwMode="auto">
                          <a:xfrm>
                            <a:off x="8658" y="2603"/>
                            <a:ext cx="61" cy="2"/>
                          </a:xfrm>
                          <a:custGeom>
                            <a:avLst/>
                            <a:gdLst>
                              <a:gd name="T0" fmla="+- 0 8658 8658"/>
                              <a:gd name="T1" fmla="*/ T0 w 61"/>
                              <a:gd name="T2" fmla="+- 0 8658 8658"/>
                              <a:gd name="T3" fmla="*/ T2 w 61"/>
                              <a:gd name="T4" fmla="+- 0 8718 86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Freeform 1552"/>
                        <wps:cNvSpPr>
                          <a:spLocks/>
                        </wps:cNvSpPr>
                        <wps:spPr bwMode="auto">
                          <a:xfrm>
                            <a:off x="8759" y="2603"/>
                            <a:ext cx="61" cy="2"/>
                          </a:xfrm>
                          <a:custGeom>
                            <a:avLst/>
                            <a:gdLst>
                              <a:gd name="T0" fmla="+- 0 8759 8759"/>
                              <a:gd name="T1" fmla="*/ T0 w 61"/>
                              <a:gd name="T2" fmla="+- 0 8759 8759"/>
                              <a:gd name="T3" fmla="*/ T2 w 61"/>
                              <a:gd name="T4" fmla="+- 0 8819 87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Freeform 1551"/>
                        <wps:cNvSpPr>
                          <a:spLocks/>
                        </wps:cNvSpPr>
                        <wps:spPr bwMode="auto">
                          <a:xfrm>
                            <a:off x="8860" y="2603"/>
                            <a:ext cx="61" cy="2"/>
                          </a:xfrm>
                          <a:custGeom>
                            <a:avLst/>
                            <a:gdLst>
                              <a:gd name="T0" fmla="+- 0 8860 8860"/>
                              <a:gd name="T1" fmla="*/ T0 w 61"/>
                              <a:gd name="T2" fmla="+- 0 8860 8860"/>
                              <a:gd name="T3" fmla="*/ T2 w 61"/>
                              <a:gd name="T4" fmla="+- 0 8920 88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Freeform 1550"/>
                        <wps:cNvSpPr>
                          <a:spLocks/>
                        </wps:cNvSpPr>
                        <wps:spPr bwMode="auto">
                          <a:xfrm>
                            <a:off x="8959" y="2603"/>
                            <a:ext cx="61" cy="2"/>
                          </a:xfrm>
                          <a:custGeom>
                            <a:avLst/>
                            <a:gdLst>
                              <a:gd name="T0" fmla="+- 0 8959 8959"/>
                              <a:gd name="T1" fmla="*/ T0 w 61"/>
                              <a:gd name="T2" fmla="+- 0 8959 8959"/>
                              <a:gd name="T3" fmla="*/ T2 w 61"/>
                              <a:gd name="T4" fmla="+- 0 9019 89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Freeform 1549"/>
                        <wps:cNvSpPr>
                          <a:spLocks/>
                        </wps:cNvSpPr>
                        <wps:spPr bwMode="auto">
                          <a:xfrm>
                            <a:off x="9060" y="2603"/>
                            <a:ext cx="61" cy="2"/>
                          </a:xfrm>
                          <a:custGeom>
                            <a:avLst/>
                            <a:gdLst>
                              <a:gd name="T0" fmla="+- 0 9060 9060"/>
                              <a:gd name="T1" fmla="*/ T0 w 61"/>
                              <a:gd name="T2" fmla="+- 0 9060 9060"/>
                              <a:gd name="T3" fmla="*/ T2 w 61"/>
                              <a:gd name="T4" fmla="+- 0 9120 90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Freeform 1548"/>
                        <wps:cNvSpPr>
                          <a:spLocks/>
                        </wps:cNvSpPr>
                        <wps:spPr bwMode="auto">
                          <a:xfrm>
                            <a:off x="9161" y="2603"/>
                            <a:ext cx="61" cy="2"/>
                          </a:xfrm>
                          <a:custGeom>
                            <a:avLst/>
                            <a:gdLst>
                              <a:gd name="T0" fmla="+- 0 9161 9161"/>
                              <a:gd name="T1" fmla="*/ T0 w 61"/>
                              <a:gd name="T2" fmla="+- 0 9161 9161"/>
                              <a:gd name="T3" fmla="*/ T2 w 61"/>
                              <a:gd name="T4" fmla="+- 0 9221 916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1547"/>
                        <wps:cNvSpPr>
                          <a:spLocks/>
                        </wps:cNvSpPr>
                        <wps:spPr bwMode="auto">
                          <a:xfrm>
                            <a:off x="9260" y="2603"/>
                            <a:ext cx="61" cy="2"/>
                          </a:xfrm>
                          <a:custGeom>
                            <a:avLst/>
                            <a:gdLst>
                              <a:gd name="T0" fmla="+- 0 9260 9260"/>
                              <a:gd name="T1" fmla="*/ T0 w 61"/>
                              <a:gd name="T2" fmla="+- 0 9260 9260"/>
                              <a:gd name="T3" fmla="*/ T2 w 61"/>
                              <a:gd name="T4" fmla="+- 0 9320 92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Line 1546"/>
                        <wps:cNvCnPr>
                          <a:cxnSpLocks noChangeShapeType="1"/>
                        </wps:cNvCnPr>
                        <wps:spPr bwMode="auto">
                          <a:xfrm>
                            <a:off x="9362" y="2603"/>
                            <a:ext cx="19" cy="0"/>
                          </a:xfrm>
                          <a:prstGeom prst="line">
                            <a:avLst/>
                          </a:prstGeom>
                          <a:noFill/>
                          <a:ln w="1326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01" name="Freeform 1545"/>
                        <wps:cNvSpPr>
                          <a:spLocks/>
                        </wps:cNvSpPr>
                        <wps:spPr bwMode="auto">
                          <a:xfrm>
                            <a:off x="3640" y="3166"/>
                            <a:ext cx="61" cy="2"/>
                          </a:xfrm>
                          <a:custGeom>
                            <a:avLst/>
                            <a:gdLst>
                              <a:gd name="T0" fmla="+- 0 3640 3640"/>
                              <a:gd name="T1" fmla="*/ T0 w 61"/>
                              <a:gd name="T2" fmla="+- 0 3640 3640"/>
                              <a:gd name="T3" fmla="*/ T2 w 61"/>
                              <a:gd name="T4" fmla="+- 0 3701 3640"/>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1544"/>
                        <wps:cNvSpPr>
                          <a:spLocks/>
                        </wps:cNvSpPr>
                        <wps:spPr bwMode="auto">
                          <a:xfrm>
                            <a:off x="3741" y="3166"/>
                            <a:ext cx="61" cy="2"/>
                          </a:xfrm>
                          <a:custGeom>
                            <a:avLst/>
                            <a:gdLst>
                              <a:gd name="T0" fmla="+- 0 3741 3741"/>
                              <a:gd name="T1" fmla="*/ T0 w 61"/>
                              <a:gd name="T2" fmla="+- 0 3741 3741"/>
                              <a:gd name="T3" fmla="*/ T2 w 61"/>
                              <a:gd name="T4" fmla="+- 0 3801 37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1543"/>
                        <wps:cNvSpPr>
                          <a:spLocks/>
                        </wps:cNvSpPr>
                        <wps:spPr bwMode="auto">
                          <a:xfrm>
                            <a:off x="3841" y="3166"/>
                            <a:ext cx="61" cy="2"/>
                          </a:xfrm>
                          <a:custGeom>
                            <a:avLst/>
                            <a:gdLst>
                              <a:gd name="T0" fmla="+- 0 3841 3841"/>
                              <a:gd name="T1" fmla="*/ T0 w 61"/>
                              <a:gd name="T2" fmla="+- 0 3841 3841"/>
                              <a:gd name="T3" fmla="*/ T2 w 61"/>
                              <a:gd name="T4" fmla="+- 0 3901 384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1542"/>
                        <wps:cNvSpPr>
                          <a:spLocks/>
                        </wps:cNvSpPr>
                        <wps:spPr bwMode="auto">
                          <a:xfrm>
                            <a:off x="3942" y="3166"/>
                            <a:ext cx="61" cy="2"/>
                          </a:xfrm>
                          <a:custGeom>
                            <a:avLst/>
                            <a:gdLst>
                              <a:gd name="T0" fmla="+- 0 3942 3942"/>
                              <a:gd name="T1" fmla="*/ T0 w 61"/>
                              <a:gd name="T2" fmla="+- 0 3942 3942"/>
                              <a:gd name="T3" fmla="*/ T2 w 61"/>
                              <a:gd name="T4" fmla="+- 0 4002 394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1541"/>
                        <wps:cNvSpPr>
                          <a:spLocks/>
                        </wps:cNvSpPr>
                        <wps:spPr bwMode="auto">
                          <a:xfrm>
                            <a:off x="4043" y="3166"/>
                            <a:ext cx="61" cy="2"/>
                          </a:xfrm>
                          <a:custGeom>
                            <a:avLst/>
                            <a:gdLst>
                              <a:gd name="T0" fmla="+- 0 4043 4043"/>
                              <a:gd name="T1" fmla="*/ T0 w 61"/>
                              <a:gd name="T2" fmla="+- 0 4043 4043"/>
                              <a:gd name="T3" fmla="*/ T2 w 61"/>
                              <a:gd name="T4" fmla="+- 0 4103 40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1540"/>
                        <wps:cNvSpPr>
                          <a:spLocks/>
                        </wps:cNvSpPr>
                        <wps:spPr bwMode="auto">
                          <a:xfrm>
                            <a:off x="4141" y="3166"/>
                            <a:ext cx="61" cy="2"/>
                          </a:xfrm>
                          <a:custGeom>
                            <a:avLst/>
                            <a:gdLst>
                              <a:gd name="T0" fmla="+- 0 4141 4141"/>
                              <a:gd name="T1" fmla="*/ T0 w 61"/>
                              <a:gd name="T2" fmla="+- 0 4141 4141"/>
                              <a:gd name="T3" fmla="*/ T2 w 61"/>
                              <a:gd name="T4" fmla="+- 0 4202 414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1539"/>
                        <wps:cNvSpPr>
                          <a:spLocks/>
                        </wps:cNvSpPr>
                        <wps:spPr bwMode="auto">
                          <a:xfrm>
                            <a:off x="4242" y="3166"/>
                            <a:ext cx="61" cy="2"/>
                          </a:xfrm>
                          <a:custGeom>
                            <a:avLst/>
                            <a:gdLst>
                              <a:gd name="T0" fmla="+- 0 4242 4242"/>
                              <a:gd name="T1" fmla="*/ T0 w 61"/>
                              <a:gd name="T2" fmla="+- 0 4242 4242"/>
                              <a:gd name="T3" fmla="*/ T2 w 61"/>
                              <a:gd name="T4" fmla="+- 0 4303 424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Freeform 1538"/>
                        <wps:cNvSpPr>
                          <a:spLocks/>
                        </wps:cNvSpPr>
                        <wps:spPr bwMode="auto">
                          <a:xfrm>
                            <a:off x="4343" y="3166"/>
                            <a:ext cx="61" cy="2"/>
                          </a:xfrm>
                          <a:custGeom>
                            <a:avLst/>
                            <a:gdLst>
                              <a:gd name="T0" fmla="+- 0 4343 4343"/>
                              <a:gd name="T1" fmla="*/ T0 w 61"/>
                              <a:gd name="T2" fmla="+- 0 4343 4343"/>
                              <a:gd name="T3" fmla="*/ T2 w 61"/>
                              <a:gd name="T4" fmla="+- 0 4403 43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Freeform 1537"/>
                        <wps:cNvSpPr>
                          <a:spLocks/>
                        </wps:cNvSpPr>
                        <wps:spPr bwMode="auto">
                          <a:xfrm>
                            <a:off x="4443" y="3166"/>
                            <a:ext cx="61" cy="2"/>
                          </a:xfrm>
                          <a:custGeom>
                            <a:avLst/>
                            <a:gdLst>
                              <a:gd name="T0" fmla="+- 0 4443 4443"/>
                              <a:gd name="T1" fmla="*/ T0 w 61"/>
                              <a:gd name="T2" fmla="+- 0 4443 4443"/>
                              <a:gd name="T3" fmla="*/ T2 w 61"/>
                              <a:gd name="T4" fmla="+- 0 4503 444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Freeform 1536"/>
                        <wps:cNvSpPr>
                          <a:spLocks/>
                        </wps:cNvSpPr>
                        <wps:spPr bwMode="auto">
                          <a:xfrm>
                            <a:off x="4543" y="3166"/>
                            <a:ext cx="61" cy="2"/>
                          </a:xfrm>
                          <a:custGeom>
                            <a:avLst/>
                            <a:gdLst>
                              <a:gd name="T0" fmla="+- 0 4543 4543"/>
                              <a:gd name="T1" fmla="*/ T0 w 61"/>
                              <a:gd name="T2" fmla="+- 0 4543 4543"/>
                              <a:gd name="T3" fmla="*/ T2 w 61"/>
                              <a:gd name="T4" fmla="+- 0 4604 454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Freeform 1535"/>
                        <wps:cNvSpPr>
                          <a:spLocks/>
                        </wps:cNvSpPr>
                        <wps:spPr bwMode="auto">
                          <a:xfrm>
                            <a:off x="4644" y="3166"/>
                            <a:ext cx="61" cy="2"/>
                          </a:xfrm>
                          <a:custGeom>
                            <a:avLst/>
                            <a:gdLst>
                              <a:gd name="T0" fmla="+- 0 4644 4644"/>
                              <a:gd name="T1" fmla="*/ T0 w 61"/>
                              <a:gd name="T2" fmla="+- 0 4644 4644"/>
                              <a:gd name="T3" fmla="*/ T2 w 61"/>
                              <a:gd name="T4" fmla="+- 0 4705 464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Freeform 1534"/>
                        <wps:cNvSpPr>
                          <a:spLocks/>
                        </wps:cNvSpPr>
                        <wps:spPr bwMode="auto">
                          <a:xfrm>
                            <a:off x="4744" y="3166"/>
                            <a:ext cx="61" cy="2"/>
                          </a:xfrm>
                          <a:custGeom>
                            <a:avLst/>
                            <a:gdLst>
                              <a:gd name="T0" fmla="+- 0 4744 4744"/>
                              <a:gd name="T1" fmla="*/ T0 w 61"/>
                              <a:gd name="T2" fmla="+- 0 4744 4744"/>
                              <a:gd name="T3" fmla="*/ T2 w 61"/>
                              <a:gd name="T4" fmla="+- 0 4804 474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1533"/>
                        <wps:cNvSpPr>
                          <a:spLocks/>
                        </wps:cNvSpPr>
                        <wps:spPr bwMode="auto">
                          <a:xfrm>
                            <a:off x="4845" y="3166"/>
                            <a:ext cx="61" cy="2"/>
                          </a:xfrm>
                          <a:custGeom>
                            <a:avLst/>
                            <a:gdLst>
                              <a:gd name="T0" fmla="+- 0 4845 4845"/>
                              <a:gd name="T1" fmla="*/ T0 w 61"/>
                              <a:gd name="T2" fmla="+- 0 4845 4845"/>
                              <a:gd name="T3" fmla="*/ T2 w 61"/>
                              <a:gd name="T4" fmla="+- 0 4905 48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1532"/>
                        <wps:cNvSpPr>
                          <a:spLocks/>
                        </wps:cNvSpPr>
                        <wps:spPr bwMode="auto">
                          <a:xfrm>
                            <a:off x="4946" y="3166"/>
                            <a:ext cx="61" cy="2"/>
                          </a:xfrm>
                          <a:custGeom>
                            <a:avLst/>
                            <a:gdLst>
                              <a:gd name="T0" fmla="+- 0 4946 4946"/>
                              <a:gd name="T1" fmla="*/ T0 w 61"/>
                              <a:gd name="T2" fmla="+- 0 4946 4946"/>
                              <a:gd name="T3" fmla="*/ T2 w 61"/>
                              <a:gd name="T4" fmla="+- 0 5006 49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1531"/>
                        <wps:cNvSpPr>
                          <a:spLocks/>
                        </wps:cNvSpPr>
                        <wps:spPr bwMode="auto">
                          <a:xfrm>
                            <a:off x="5045" y="3166"/>
                            <a:ext cx="61" cy="2"/>
                          </a:xfrm>
                          <a:custGeom>
                            <a:avLst/>
                            <a:gdLst>
                              <a:gd name="T0" fmla="+- 0 5045 5045"/>
                              <a:gd name="T1" fmla="*/ T0 w 61"/>
                              <a:gd name="T2" fmla="+- 0 5045 5045"/>
                              <a:gd name="T3" fmla="*/ T2 w 61"/>
                              <a:gd name="T4" fmla="+- 0 5105 504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Freeform 1530"/>
                        <wps:cNvSpPr>
                          <a:spLocks/>
                        </wps:cNvSpPr>
                        <wps:spPr bwMode="auto">
                          <a:xfrm>
                            <a:off x="5146" y="3166"/>
                            <a:ext cx="61" cy="2"/>
                          </a:xfrm>
                          <a:custGeom>
                            <a:avLst/>
                            <a:gdLst>
                              <a:gd name="T0" fmla="+- 0 5146 5146"/>
                              <a:gd name="T1" fmla="*/ T0 w 61"/>
                              <a:gd name="T2" fmla="+- 0 5146 5146"/>
                              <a:gd name="T3" fmla="*/ T2 w 61"/>
                              <a:gd name="T4" fmla="+- 0 5206 51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1529"/>
                        <wps:cNvSpPr>
                          <a:spLocks/>
                        </wps:cNvSpPr>
                        <wps:spPr bwMode="auto">
                          <a:xfrm>
                            <a:off x="5247" y="3166"/>
                            <a:ext cx="61" cy="2"/>
                          </a:xfrm>
                          <a:custGeom>
                            <a:avLst/>
                            <a:gdLst>
                              <a:gd name="T0" fmla="+- 0 5247 5247"/>
                              <a:gd name="T1" fmla="*/ T0 w 61"/>
                              <a:gd name="T2" fmla="+- 0 5247 5247"/>
                              <a:gd name="T3" fmla="*/ T2 w 61"/>
                              <a:gd name="T4" fmla="+- 0 5307 52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Freeform 1528"/>
                        <wps:cNvSpPr>
                          <a:spLocks/>
                        </wps:cNvSpPr>
                        <wps:spPr bwMode="auto">
                          <a:xfrm>
                            <a:off x="5346" y="3166"/>
                            <a:ext cx="61" cy="2"/>
                          </a:xfrm>
                          <a:custGeom>
                            <a:avLst/>
                            <a:gdLst>
                              <a:gd name="T0" fmla="+- 0 5346 5346"/>
                              <a:gd name="T1" fmla="*/ T0 w 61"/>
                              <a:gd name="T2" fmla="+- 0 5346 5346"/>
                              <a:gd name="T3" fmla="*/ T2 w 61"/>
                              <a:gd name="T4" fmla="+- 0 5406 534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Freeform 1527"/>
                        <wps:cNvSpPr>
                          <a:spLocks/>
                        </wps:cNvSpPr>
                        <wps:spPr bwMode="auto">
                          <a:xfrm>
                            <a:off x="5447" y="3166"/>
                            <a:ext cx="61" cy="2"/>
                          </a:xfrm>
                          <a:custGeom>
                            <a:avLst/>
                            <a:gdLst>
                              <a:gd name="T0" fmla="+- 0 5447 5447"/>
                              <a:gd name="T1" fmla="*/ T0 w 61"/>
                              <a:gd name="T2" fmla="+- 0 5447 5447"/>
                              <a:gd name="T3" fmla="*/ T2 w 61"/>
                              <a:gd name="T4" fmla="+- 0 5507 544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Freeform 1526"/>
                        <wps:cNvSpPr>
                          <a:spLocks/>
                        </wps:cNvSpPr>
                        <wps:spPr bwMode="auto">
                          <a:xfrm>
                            <a:off x="5548" y="3166"/>
                            <a:ext cx="61" cy="2"/>
                          </a:xfrm>
                          <a:custGeom>
                            <a:avLst/>
                            <a:gdLst>
                              <a:gd name="T0" fmla="+- 0 5548 5548"/>
                              <a:gd name="T1" fmla="*/ T0 w 61"/>
                              <a:gd name="T2" fmla="+- 0 5548 5548"/>
                              <a:gd name="T3" fmla="*/ T2 w 61"/>
                              <a:gd name="T4" fmla="+- 0 5608 55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Freeform 1525"/>
                        <wps:cNvSpPr>
                          <a:spLocks/>
                        </wps:cNvSpPr>
                        <wps:spPr bwMode="auto">
                          <a:xfrm>
                            <a:off x="5647" y="3166"/>
                            <a:ext cx="61" cy="2"/>
                          </a:xfrm>
                          <a:custGeom>
                            <a:avLst/>
                            <a:gdLst>
                              <a:gd name="T0" fmla="+- 0 5647 5647"/>
                              <a:gd name="T1" fmla="*/ T0 w 61"/>
                              <a:gd name="T2" fmla="+- 0 5647 5647"/>
                              <a:gd name="T3" fmla="*/ T2 w 61"/>
                              <a:gd name="T4" fmla="+- 0 5708 5647"/>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Freeform 1524"/>
                        <wps:cNvSpPr>
                          <a:spLocks/>
                        </wps:cNvSpPr>
                        <wps:spPr bwMode="auto">
                          <a:xfrm>
                            <a:off x="5748" y="3166"/>
                            <a:ext cx="61" cy="2"/>
                          </a:xfrm>
                          <a:custGeom>
                            <a:avLst/>
                            <a:gdLst>
                              <a:gd name="T0" fmla="+- 0 5748 5748"/>
                              <a:gd name="T1" fmla="*/ T0 w 61"/>
                              <a:gd name="T2" fmla="+- 0 5748 5748"/>
                              <a:gd name="T3" fmla="*/ T2 w 61"/>
                              <a:gd name="T4" fmla="+- 0 5808 57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Freeform 1523"/>
                        <wps:cNvSpPr>
                          <a:spLocks/>
                        </wps:cNvSpPr>
                        <wps:spPr bwMode="auto">
                          <a:xfrm>
                            <a:off x="5849" y="3166"/>
                            <a:ext cx="61" cy="2"/>
                          </a:xfrm>
                          <a:custGeom>
                            <a:avLst/>
                            <a:gdLst>
                              <a:gd name="T0" fmla="+- 0 5849 5849"/>
                              <a:gd name="T1" fmla="*/ T0 w 61"/>
                              <a:gd name="T2" fmla="+- 0 5849 5849"/>
                              <a:gd name="T3" fmla="*/ T2 w 61"/>
                              <a:gd name="T4" fmla="+- 0 5909 58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Freeform 1522"/>
                        <wps:cNvSpPr>
                          <a:spLocks/>
                        </wps:cNvSpPr>
                        <wps:spPr bwMode="auto">
                          <a:xfrm>
                            <a:off x="5948" y="3166"/>
                            <a:ext cx="61" cy="2"/>
                          </a:xfrm>
                          <a:custGeom>
                            <a:avLst/>
                            <a:gdLst>
                              <a:gd name="T0" fmla="+- 0 5948 5948"/>
                              <a:gd name="T1" fmla="*/ T0 w 61"/>
                              <a:gd name="T2" fmla="+- 0 5948 5948"/>
                              <a:gd name="T3" fmla="*/ T2 w 61"/>
                              <a:gd name="T4" fmla="+- 0 6008 594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1521"/>
                        <wps:cNvSpPr>
                          <a:spLocks/>
                        </wps:cNvSpPr>
                        <wps:spPr bwMode="auto">
                          <a:xfrm>
                            <a:off x="6049" y="3166"/>
                            <a:ext cx="61" cy="2"/>
                          </a:xfrm>
                          <a:custGeom>
                            <a:avLst/>
                            <a:gdLst>
                              <a:gd name="T0" fmla="+- 0 6049 6049"/>
                              <a:gd name="T1" fmla="*/ T0 w 61"/>
                              <a:gd name="T2" fmla="+- 0 6049 6049"/>
                              <a:gd name="T3" fmla="*/ T2 w 61"/>
                              <a:gd name="T4" fmla="+- 0 6109 60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Freeform 1520"/>
                        <wps:cNvSpPr>
                          <a:spLocks/>
                        </wps:cNvSpPr>
                        <wps:spPr bwMode="auto">
                          <a:xfrm>
                            <a:off x="6150" y="3166"/>
                            <a:ext cx="61" cy="2"/>
                          </a:xfrm>
                          <a:custGeom>
                            <a:avLst/>
                            <a:gdLst>
                              <a:gd name="T0" fmla="+- 0 6150 6150"/>
                              <a:gd name="T1" fmla="*/ T0 w 61"/>
                              <a:gd name="T2" fmla="+- 0 6150 6150"/>
                              <a:gd name="T3" fmla="*/ T2 w 61"/>
                              <a:gd name="T4" fmla="+- 0 6210 61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Freeform 1519"/>
                        <wps:cNvSpPr>
                          <a:spLocks/>
                        </wps:cNvSpPr>
                        <wps:spPr bwMode="auto">
                          <a:xfrm>
                            <a:off x="6249" y="3166"/>
                            <a:ext cx="61" cy="2"/>
                          </a:xfrm>
                          <a:custGeom>
                            <a:avLst/>
                            <a:gdLst>
                              <a:gd name="T0" fmla="+- 0 6249 6249"/>
                              <a:gd name="T1" fmla="*/ T0 w 61"/>
                              <a:gd name="T2" fmla="+- 0 6249 6249"/>
                              <a:gd name="T3" fmla="*/ T2 w 61"/>
                              <a:gd name="T4" fmla="+- 0 6309 624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1518"/>
                        <wps:cNvSpPr>
                          <a:spLocks/>
                        </wps:cNvSpPr>
                        <wps:spPr bwMode="auto">
                          <a:xfrm>
                            <a:off x="6350" y="3166"/>
                            <a:ext cx="61" cy="2"/>
                          </a:xfrm>
                          <a:custGeom>
                            <a:avLst/>
                            <a:gdLst>
                              <a:gd name="T0" fmla="+- 0 6350 6350"/>
                              <a:gd name="T1" fmla="*/ T0 w 61"/>
                              <a:gd name="T2" fmla="+- 0 6350 6350"/>
                              <a:gd name="T3" fmla="*/ T2 w 61"/>
                              <a:gd name="T4" fmla="+- 0 6410 63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1517"/>
                        <wps:cNvSpPr>
                          <a:spLocks/>
                        </wps:cNvSpPr>
                        <wps:spPr bwMode="auto">
                          <a:xfrm>
                            <a:off x="6451" y="3166"/>
                            <a:ext cx="61" cy="2"/>
                          </a:xfrm>
                          <a:custGeom>
                            <a:avLst/>
                            <a:gdLst>
                              <a:gd name="T0" fmla="+- 0 6451 6451"/>
                              <a:gd name="T1" fmla="*/ T0 w 61"/>
                              <a:gd name="T2" fmla="+- 0 6451 6451"/>
                              <a:gd name="T3" fmla="*/ T2 w 61"/>
                              <a:gd name="T4" fmla="+- 0 6511 64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1516"/>
                        <wps:cNvSpPr>
                          <a:spLocks/>
                        </wps:cNvSpPr>
                        <wps:spPr bwMode="auto">
                          <a:xfrm>
                            <a:off x="6550" y="3166"/>
                            <a:ext cx="61" cy="2"/>
                          </a:xfrm>
                          <a:custGeom>
                            <a:avLst/>
                            <a:gdLst>
                              <a:gd name="T0" fmla="+- 0 6550 6550"/>
                              <a:gd name="T1" fmla="*/ T0 w 61"/>
                              <a:gd name="T2" fmla="+- 0 6550 6550"/>
                              <a:gd name="T3" fmla="*/ T2 w 61"/>
                              <a:gd name="T4" fmla="+- 0 6610 655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1515"/>
                        <wps:cNvSpPr>
                          <a:spLocks/>
                        </wps:cNvSpPr>
                        <wps:spPr bwMode="auto">
                          <a:xfrm>
                            <a:off x="6651" y="3166"/>
                            <a:ext cx="61" cy="2"/>
                          </a:xfrm>
                          <a:custGeom>
                            <a:avLst/>
                            <a:gdLst>
                              <a:gd name="T0" fmla="+- 0 6651 6651"/>
                              <a:gd name="T1" fmla="*/ T0 w 61"/>
                              <a:gd name="T2" fmla="+- 0 6651 6651"/>
                              <a:gd name="T3" fmla="*/ T2 w 61"/>
                              <a:gd name="T4" fmla="+- 0 6711 665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1514"/>
                        <wps:cNvSpPr>
                          <a:spLocks/>
                        </wps:cNvSpPr>
                        <wps:spPr bwMode="auto">
                          <a:xfrm>
                            <a:off x="6752" y="3166"/>
                            <a:ext cx="61" cy="2"/>
                          </a:xfrm>
                          <a:custGeom>
                            <a:avLst/>
                            <a:gdLst>
                              <a:gd name="T0" fmla="+- 0 6752 6752"/>
                              <a:gd name="T1" fmla="*/ T0 w 61"/>
                              <a:gd name="T2" fmla="+- 0 6752 6752"/>
                              <a:gd name="T3" fmla="*/ T2 w 61"/>
                              <a:gd name="T4" fmla="+- 0 6812 6752"/>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1513"/>
                        <wps:cNvSpPr>
                          <a:spLocks/>
                        </wps:cNvSpPr>
                        <wps:spPr bwMode="auto">
                          <a:xfrm>
                            <a:off x="6851" y="3166"/>
                            <a:ext cx="61" cy="2"/>
                          </a:xfrm>
                          <a:custGeom>
                            <a:avLst/>
                            <a:gdLst>
                              <a:gd name="T0" fmla="+- 0 6851 6851"/>
                              <a:gd name="T1" fmla="*/ T0 w 61"/>
                              <a:gd name="T2" fmla="+- 0 6851 6851"/>
                              <a:gd name="T3" fmla="*/ T2 w 61"/>
                              <a:gd name="T4" fmla="+- 0 6912 6851"/>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1512"/>
                        <wps:cNvSpPr>
                          <a:spLocks/>
                        </wps:cNvSpPr>
                        <wps:spPr bwMode="auto">
                          <a:xfrm>
                            <a:off x="6952" y="3166"/>
                            <a:ext cx="61" cy="2"/>
                          </a:xfrm>
                          <a:custGeom>
                            <a:avLst/>
                            <a:gdLst>
                              <a:gd name="T0" fmla="+- 0 6952 6952"/>
                              <a:gd name="T1" fmla="*/ T0 w 61"/>
                              <a:gd name="T2" fmla="+- 0 6952 6952"/>
                              <a:gd name="T3" fmla="*/ T2 w 61"/>
                              <a:gd name="T4" fmla="+- 0 7013 6952"/>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1511"/>
                        <wps:cNvSpPr>
                          <a:spLocks/>
                        </wps:cNvSpPr>
                        <wps:spPr bwMode="auto">
                          <a:xfrm>
                            <a:off x="7053" y="3166"/>
                            <a:ext cx="61" cy="2"/>
                          </a:xfrm>
                          <a:custGeom>
                            <a:avLst/>
                            <a:gdLst>
                              <a:gd name="T0" fmla="+- 0 7053 7053"/>
                              <a:gd name="T1" fmla="*/ T0 w 61"/>
                              <a:gd name="T2" fmla="+- 0 7053 7053"/>
                              <a:gd name="T3" fmla="*/ T2 w 61"/>
                              <a:gd name="T4" fmla="+- 0 7113 70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1510"/>
                        <wps:cNvSpPr>
                          <a:spLocks/>
                        </wps:cNvSpPr>
                        <wps:spPr bwMode="auto">
                          <a:xfrm>
                            <a:off x="7153" y="3166"/>
                            <a:ext cx="61" cy="2"/>
                          </a:xfrm>
                          <a:custGeom>
                            <a:avLst/>
                            <a:gdLst>
                              <a:gd name="T0" fmla="+- 0 7153 7153"/>
                              <a:gd name="T1" fmla="*/ T0 w 61"/>
                              <a:gd name="T2" fmla="+- 0 7153 7153"/>
                              <a:gd name="T3" fmla="*/ T2 w 61"/>
                              <a:gd name="T4" fmla="+- 0 7213 7153"/>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1509"/>
                        <wps:cNvSpPr>
                          <a:spLocks/>
                        </wps:cNvSpPr>
                        <wps:spPr bwMode="auto">
                          <a:xfrm>
                            <a:off x="7254" y="3166"/>
                            <a:ext cx="61" cy="2"/>
                          </a:xfrm>
                          <a:custGeom>
                            <a:avLst/>
                            <a:gdLst>
                              <a:gd name="T0" fmla="+- 0 7254 7254"/>
                              <a:gd name="T1" fmla="*/ T0 w 61"/>
                              <a:gd name="T2" fmla="+- 0 7254 7254"/>
                              <a:gd name="T3" fmla="*/ T2 w 61"/>
                              <a:gd name="T4" fmla="+- 0 7314 7254"/>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1508"/>
                        <wps:cNvSpPr>
                          <a:spLocks/>
                        </wps:cNvSpPr>
                        <wps:spPr bwMode="auto">
                          <a:xfrm>
                            <a:off x="7354" y="3166"/>
                            <a:ext cx="61" cy="2"/>
                          </a:xfrm>
                          <a:custGeom>
                            <a:avLst/>
                            <a:gdLst>
                              <a:gd name="T0" fmla="+- 0 7354 7354"/>
                              <a:gd name="T1" fmla="*/ T0 w 61"/>
                              <a:gd name="T2" fmla="+- 0 7354 7354"/>
                              <a:gd name="T3" fmla="*/ T2 w 61"/>
                              <a:gd name="T4" fmla="+- 0 7415 73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1507"/>
                        <wps:cNvSpPr>
                          <a:spLocks/>
                        </wps:cNvSpPr>
                        <wps:spPr bwMode="auto">
                          <a:xfrm>
                            <a:off x="7453" y="3166"/>
                            <a:ext cx="61" cy="2"/>
                          </a:xfrm>
                          <a:custGeom>
                            <a:avLst/>
                            <a:gdLst>
                              <a:gd name="T0" fmla="+- 0 7453 7453"/>
                              <a:gd name="T1" fmla="*/ T0 w 61"/>
                              <a:gd name="T2" fmla="+- 0 7453 7453"/>
                              <a:gd name="T3" fmla="*/ T2 w 61"/>
                              <a:gd name="T4" fmla="+- 0 7514 7453"/>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1506"/>
                        <wps:cNvSpPr>
                          <a:spLocks/>
                        </wps:cNvSpPr>
                        <wps:spPr bwMode="auto">
                          <a:xfrm>
                            <a:off x="7554" y="3166"/>
                            <a:ext cx="61" cy="2"/>
                          </a:xfrm>
                          <a:custGeom>
                            <a:avLst/>
                            <a:gdLst>
                              <a:gd name="T0" fmla="+- 0 7554 7554"/>
                              <a:gd name="T1" fmla="*/ T0 w 61"/>
                              <a:gd name="T2" fmla="+- 0 7554 7554"/>
                              <a:gd name="T3" fmla="*/ T2 w 61"/>
                              <a:gd name="T4" fmla="+- 0 7615 7554"/>
                              <a:gd name="T5" fmla="*/ T4 w 61"/>
                            </a:gdLst>
                            <a:ahLst/>
                            <a:cxnLst>
                              <a:cxn ang="0">
                                <a:pos x="T1" y="0"/>
                              </a:cxn>
                              <a:cxn ang="0">
                                <a:pos x="T3" y="0"/>
                              </a:cxn>
                              <a:cxn ang="0">
                                <a:pos x="T5" y="0"/>
                              </a:cxn>
                            </a:cxnLst>
                            <a:rect l="0" t="0" r="r" b="b"/>
                            <a:pathLst>
                              <a:path w="61">
                                <a:moveTo>
                                  <a:pt x="0" y="0"/>
                                </a:moveTo>
                                <a:lnTo>
                                  <a:pt x="0" y="0"/>
                                </a:lnTo>
                                <a:lnTo>
                                  <a:pt x="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1505"/>
                        <wps:cNvSpPr>
                          <a:spLocks/>
                        </wps:cNvSpPr>
                        <wps:spPr bwMode="auto">
                          <a:xfrm>
                            <a:off x="7655" y="3166"/>
                            <a:ext cx="61" cy="2"/>
                          </a:xfrm>
                          <a:custGeom>
                            <a:avLst/>
                            <a:gdLst>
                              <a:gd name="T0" fmla="+- 0 7655 7655"/>
                              <a:gd name="T1" fmla="*/ T0 w 61"/>
                              <a:gd name="T2" fmla="+- 0 7655 7655"/>
                              <a:gd name="T3" fmla="*/ T2 w 61"/>
                              <a:gd name="T4" fmla="+- 0 7715 76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Freeform 1504"/>
                        <wps:cNvSpPr>
                          <a:spLocks/>
                        </wps:cNvSpPr>
                        <wps:spPr bwMode="auto">
                          <a:xfrm>
                            <a:off x="7755" y="3166"/>
                            <a:ext cx="61" cy="2"/>
                          </a:xfrm>
                          <a:custGeom>
                            <a:avLst/>
                            <a:gdLst>
                              <a:gd name="T0" fmla="+- 0 7755 7755"/>
                              <a:gd name="T1" fmla="*/ T0 w 61"/>
                              <a:gd name="T2" fmla="+- 0 7755 7755"/>
                              <a:gd name="T3" fmla="*/ T2 w 61"/>
                              <a:gd name="T4" fmla="+- 0 7815 7755"/>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1503"/>
                        <wps:cNvSpPr>
                          <a:spLocks/>
                        </wps:cNvSpPr>
                        <wps:spPr bwMode="auto">
                          <a:xfrm>
                            <a:off x="7856" y="3166"/>
                            <a:ext cx="61" cy="2"/>
                          </a:xfrm>
                          <a:custGeom>
                            <a:avLst/>
                            <a:gdLst>
                              <a:gd name="T0" fmla="+- 0 7856 7856"/>
                              <a:gd name="T1" fmla="*/ T0 w 61"/>
                              <a:gd name="T2" fmla="+- 0 7856 7856"/>
                              <a:gd name="T3" fmla="*/ T2 w 61"/>
                              <a:gd name="T4" fmla="+- 0 7916 78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1502"/>
                        <wps:cNvSpPr>
                          <a:spLocks/>
                        </wps:cNvSpPr>
                        <wps:spPr bwMode="auto">
                          <a:xfrm>
                            <a:off x="7956" y="3166"/>
                            <a:ext cx="61" cy="2"/>
                          </a:xfrm>
                          <a:custGeom>
                            <a:avLst/>
                            <a:gdLst>
                              <a:gd name="T0" fmla="+- 0 7956 7956"/>
                              <a:gd name="T1" fmla="*/ T0 w 61"/>
                              <a:gd name="T2" fmla="+- 0 7956 7956"/>
                              <a:gd name="T3" fmla="*/ T2 w 61"/>
                              <a:gd name="T4" fmla="+- 0 8016 79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1501"/>
                        <wps:cNvSpPr>
                          <a:spLocks/>
                        </wps:cNvSpPr>
                        <wps:spPr bwMode="auto">
                          <a:xfrm>
                            <a:off x="8056" y="3166"/>
                            <a:ext cx="61" cy="2"/>
                          </a:xfrm>
                          <a:custGeom>
                            <a:avLst/>
                            <a:gdLst>
                              <a:gd name="T0" fmla="+- 0 8056 8056"/>
                              <a:gd name="T1" fmla="*/ T0 w 61"/>
                              <a:gd name="T2" fmla="+- 0 8056 8056"/>
                              <a:gd name="T3" fmla="*/ T2 w 61"/>
                              <a:gd name="T4" fmla="+- 0 8116 8056"/>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Freeform 1500"/>
                        <wps:cNvSpPr>
                          <a:spLocks/>
                        </wps:cNvSpPr>
                        <wps:spPr bwMode="auto">
                          <a:xfrm>
                            <a:off x="8157" y="3166"/>
                            <a:ext cx="61" cy="2"/>
                          </a:xfrm>
                          <a:custGeom>
                            <a:avLst/>
                            <a:gdLst>
                              <a:gd name="T0" fmla="+- 0 8157 8157"/>
                              <a:gd name="T1" fmla="*/ T0 w 61"/>
                              <a:gd name="T2" fmla="+- 0 8157 8157"/>
                              <a:gd name="T3" fmla="*/ T2 w 61"/>
                              <a:gd name="T4" fmla="+- 0 8217 81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1499"/>
                        <wps:cNvSpPr>
                          <a:spLocks/>
                        </wps:cNvSpPr>
                        <wps:spPr bwMode="auto">
                          <a:xfrm>
                            <a:off x="8258" y="3166"/>
                            <a:ext cx="61" cy="2"/>
                          </a:xfrm>
                          <a:custGeom>
                            <a:avLst/>
                            <a:gdLst>
                              <a:gd name="T0" fmla="+- 0 8258 8258"/>
                              <a:gd name="T1" fmla="*/ T0 w 61"/>
                              <a:gd name="T2" fmla="+- 0 8258 8258"/>
                              <a:gd name="T3" fmla="*/ T2 w 61"/>
                              <a:gd name="T4" fmla="+- 0 8318 82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1498"/>
                        <wps:cNvSpPr>
                          <a:spLocks/>
                        </wps:cNvSpPr>
                        <wps:spPr bwMode="auto">
                          <a:xfrm>
                            <a:off x="8357" y="3166"/>
                            <a:ext cx="61" cy="2"/>
                          </a:xfrm>
                          <a:custGeom>
                            <a:avLst/>
                            <a:gdLst>
                              <a:gd name="T0" fmla="+- 0 8357 8357"/>
                              <a:gd name="T1" fmla="*/ T0 w 61"/>
                              <a:gd name="T2" fmla="+- 0 8357 8357"/>
                              <a:gd name="T3" fmla="*/ T2 w 61"/>
                              <a:gd name="T4" fmla="+- 0 8417 8357"/>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1497"/>
                        <wps:cNvSpPr>
                          <a:spLocks/>
                        </wps:cNvSpPr>
                        <wps:spPr bwMode="auto">
                          <a:xfrm>
                            <a:off x="8458" y="3166"/>
                            <a:ext cx="61" cy="2"/>
                          </a:xfrm>
                          <a:custGeom>
                            <a:avLst/>
                            <a:gdLst>
                              <a:gd name="T0" fmla="+- 0 8458 8458"/>
                              <a:gd name="T1" fmla="*/ T0 w 61"/>
                              <a:gd name="T2" fmla="+- 0 8458 8458"/>
                              <a:gd name="T3" fmla="*/ T2 w 61"/>
                              <a:gd name="T4" fmla="+- 0 8518 84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1496"/>
                        <wps:cNvSpPr>
                          <a:spLocks/>
                        </wps:cNvSpPr>
                        <wps:spPr bwMode="auto">
                          <a:xfrm>
                            <a:off x="8559" y="3166"/>
                            <a:ext cx="61" cy="2"/>
                          </a:xfrm>
                          <a:custGeom>
                            <a:avLst/>
                            <a:gdLst>
                              <a:gd name="T0" fmla="+- 0 8559 8559"/>
                              <a:gd name="T1" fmla="*/ T0 w 61"/>
                              <a:gd name="T2" fmla="+- 0 8559 8559"/>
                              <a:gd name="T3" fmla="*/ T2 w 61"/>
                              <a:gd name="T4" fmla="+- 0 8619 85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1495"/>
                        <wps:cNvSpPr>
                          <a:spLocks/>
                        </wps:cNvSpPr>
                        <wps:spPr bwMode="auto">
                          <a:xfrm>
                            <a:off x="8658" y="3166"/>
                            <a:ext cx="61" cy="2"/>
                          </a:xfrm>
                          <a:custGeom>
                            <a:avLst/>
                            <a:gdLst>
                              <a:gd name="T0" fmla="+- 0 8658 8658"/>
                              <a:gd name="T1" fmla="*/ T0 w 61"/>
                              <a:gd name="T2" fmla="+- 0 8658 8658"/>
                              <a:gd name="T3" fmla="*/ T2 w 61"/>
                              <a:gd name="T4" fmla="+- 0 8718 8658"/>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1494"/>
                        <wps:cNvSpPr>
                          <a:spLocks/>
                        </wps:cNvSpPr>
                        <wps:spPr bwMode="auto">
                          <a:xfrm>
                            <a:off x="8759" y="3166"/>
                            <a:ext cx="61" cy="2"/>
                          </a:xfrm>
                          <a:custGeom>
                            <a:avLst/>
                            <a:gdLst>
                              <a:gd name="T0" fmla="+- 0 8759 8759"/>
                              <a:gd name="T1" fmla="*/ T0 w 61"/>
                              <a:gd name="T2" fmla="+- 0 8759 8759"/>
                              <a:gd name="T3" fmla="*/ T2 w 61"/>
                              <a:gd name="T4" fmla="+- 0 8819 87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1493"/>
                        <wps:cNvSpPr>
                          <a:spLocks/>
                        </wps:cNvSpPr>
                        <wps:spPr bwMode="auto">
                          <a:xfrm>
                            <a:off x="8860" y="3166"/>
                            <a:ext cx="61" cy="2"/>
                          </a:xfrm>
                          <a:custGeom>
                            <a:avLst/>
                            <a:gdLst>
                              <a:gd name="T0" fmla="+- 0 8860 8860"/>
                              <a:gd name="T1" fmla="*/ T0 w 61"/>
                              <a:gd name="T2" fmla="+- 0 8860 8860"/>
                              <a:gd name="T3" fmla="*/ T2 w 61"/>
                              <a:gd name="T4" fmla="+- 0 8920 88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Freeform 1492"/>
                        <wps:cNvSpPr>
                          <a:spLocks/>
                        </wps:cNvSpPr>
                        <wps:spPr bwMode="auto">
                          <a:xfrm>
                            <a:off x="8959" y="3166"/>
                            <a:ext cx="61" cy="2"/>
                          </a:xfrm>
                          <a:custGeom>
                            <a:avLst/>
                            <a:gdLst>
                              <a:gd name="T0" fmla="+- 0 8959 8959"/>
                              <a:gd name="T1" fmla="*/ T0 w 61"/>
                              <a:gd name="T2" fmla="+- 0 8959 8959"/>
                              <a:gd name="T3" fmla="*/ T2 w 61"/>
                              <a:gd name="T4" fmla="+- 0 9019 8959"/>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1491"/>
                        <wps:cNvSpPr>
                          <a:spLocks/>
                        </wps:cNvSpPr>
                        <wps:spPr bwMode="auto">
                          <a:xfrm>
                            <a:off x="9060" y="3166"/>
                            <a:ext cx="61" cy="2"/>
                          </a:xfrm>
                          <a:custGeom>
                            <a:avLst/>
                            <a:gdLst>
                              <a:gd name="T0" fmla="+- 0 9060 9060"/>
                              <a:gd name="T1" fmla="*/ T0 w 61"/>
                              <a:gd name="T2" fmla="+- 0 9060 9060"/>
                              <a:gd name="T3" fmla="*/ T2 w 61"/>
                              <a:gd name="T4" fmla="+- 0 9120 90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Freeform 1490"/>
                        <wps:cNvSpPr>
                          <a:spLocks/>
                        </wps:cNvSpPr>
                        <wps:spPr bwMode="auto">
                          <a:xfrm>
                            <a:off x="9161" y="3166"/>
                            <a:ext cx="61" cy="2"/>
                          </a:xfrm>
                          <a:custGeom>
                            <a:avLst/>
                            <a:gdLst>
                              <a:gd name="T0" fmla="+- 0 9161 9161"/>
                              <a:gd name="T1" fmla="*/ T0 w 61"/>
                              <a:gd name="T2" fmla="+- 0 9161 9161"/>
                              <a:gd name="T3" fmla="*/ T2 w 61"/>
                              <a:gd name="T4" fmla="+- 0 9221 9161"/>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1489"/>
                        <wps:cNvSpPr>
                          <a:spLocks/>
                        </wps:cNvSpPr>
                        <wps:spPr bwMode="auto">
                          <a:xfrm>
                            <a:off x="9260" y="3166"/>
                            <a:ext cx="61" cy="2"/>
                          </a:xfrm>
                          <a:custGeom>
                            <a:avLst/>
                            <a:gdLst>
                              <a:gd name="T0" fmla="+- 0 9260 9260"/>
                              <a:gd name="T1" fmla="*/ T0 w 61"/>
                              <a:gd name="T2" fmla="+- 0 9260 9260"/>
                              <a:gd name="T3" fmla="*/ T2 w 61"/>
                              <a:gd name="T4" fmla="+- 0 9320 9260"/>
                              <a:gd name="T5" fmla="*/ T4 w 61"/>
                            </a:gdLst>
                            <a:ahLst/>
                            <a:cxnLst>
                              <a:cxn ang="0">
                                <a:pos x="T1" y="0"/>
                              </a:cxn>
                              <a:cxn ang="0">
                                <a:pos x="T3" y="0"/>
                              </a:cxn>
                              <a:cxn ang="0">
                                <a:pos x="T5" y="0"/>
                              </a:cxn>
                            </a:cxnLst>
                            <a:rect l="0" t="0" r="r" b="b"/>
                            <a:pathLst>
                              <a:path w="61">
                                <a:moveTo>
                                  <a:pt x="0" y="0"/>
                                </a:moveTo>
                                <a:lnTo>
                                  <a:pt x="0" y="0"/>
                                </a:lnTo>
                                <a:lnTo>
                                  <a:pt x="60"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Line 1488"/>
                        <wps:cNvCnPr>
                          <a:cxnSpLocks noChangeShapeType="1"/>
                        </wps:cNvCnPr>
                        <wps:spPr bwMode="auto">
                          <a:xfrm>
                            <a:off x="9362" y="3167"/>
                            <a:ext cx="19" cy="0"/>
                          </a:xfrm>
                          <a:prstGeom prst="line">
                            <a:avLst/>
                          </a:pr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459" name="Freeform 1487"/>
                        <wps:cNvSpPr>
                          <a:spLocks/>
                        </wps:cNvSpPr>
                        <wps:spPr bwMode="auto">
                          <a:xfrm>
                            <a:off x="6410" y="42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Freeform 1486"/>
                        <wps:cNvSpPr>
                          <a:spLocks/>
                        </wps:cNvSpPr>
                        <wps:spPr bwMode="auto">
                          <a:xfrm>
                            <a:off x="6410" y="550"/>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1485"/>
                        <wps:cNvSpPr>
                          <a:spLocks/>
                        </wps:cNvSpPr>
                        <wps:spPr bwMode="auto">
                          <a:xfrm>
                            <a:off x="6410" y="671"/>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Freeform 1484"/>
                        <wps:cNvSpPr>
                          <a:spLocks/>
                        </wps:cNvSpPr>
                        <wps:spPr bwMode="auto">
                          <a:xfrm>
                            <a:off x="6410" y="772"/>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1483"/>
                        <wps:cNvSpPr>
                          <a:spLocks/>
                        </wps:cNvSpPr>
                        <wps:spPr bwMode="auto">
                          <a:xfrm>
                            <a:off x="6410" y="1014"/>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Freeform 1482"/>
                        <wps:cNvSpPr>
                          <a:spLocks/>
                        </wps:cNvSpPr>
                        <wps:spPr bwMode="auto">
                          <a:xfrm>
                            <a:off x="6410" y="1113"/>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Freeform 1481"/>
                        <wps:cNvSpPr>
                          <a:spLocks/>
                        </wps:cNvSpPr>
                        <wps:spPr bwMode="auto">
                          <a:xfrm>
                            <a:off x="6410" y="1234"/>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Freeform 1480"/>
                        <wps:cNvSpPr>
                          <a:spLocks/>
                        </wps:cNvSpPr>
                        <wps:spPr bwMode="auto">
                          <a:xfrm>
                            <a:off x="6410" y="1355"/>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1479"/>
                        <wps:cNvSpPr>
                          <a:spLocks/>
                        </wps:cNvSpPr>
                        <wps:spPr bwMode="auto">
                          <a:xfrm>
                            <a:off x="6410" y="1577"/>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Freeform 1478"/>
                        <wps:cNvSpPr>
                          <a:spLocks/>
                        </wps:cNvSpPr>
                        <wps:spPr bwMode="auto">
                          <a:xfrm>
                            <a:off x="6410" y="1698"/>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1477"/>
                        <wps:cNvSpPr>
                          <a:spLocks/>
                        </wps:cNvSpPr>
                        <wps:spPr bwMode="auto">
                          <a:xfrm>
                            <a:off x="6410" y="179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Freeform 1476"/>
                        <wps:cNvSpPr>
                          <a:spLocks/>
                        </wps:cNvSpPr>
                        <wps:spPr bwMode="auto">
                          <a:xfrm>
                            <a:off x="6410" y="191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1475"/>
                        <wps:cNvSpPr>
                          <a:spLocks/>
                        </wps:cNvSpPr>
                        <wps:spPr bwMode="auto">
                          <a:xfrm>
                            <a:off x="6410" y="2140"/>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1474"/>
                        <wps:cNvSpPr>
                          <a:spLocks/>
                        </wps:cNvSpPr>
                        <wps:spPr bwMode="auto">
                          <a:xfrm>
                            <a:off x="6410" y="2261"/>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1473"/>
                        <wps:cNvSpPr>
                          <a:spLocks/>
                        </wps:cNvSpPr>
                        <wps:spPr bwMode="auto">
                          <a:xfrm>
                            <a:off x="6410" y="2381"/>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1472"/>
                        <wps:cNvSpPr>
                          <a:spLocks/>
                        </wps:cNvSpPr>
                        <wps:spPr bwMode="auto">
                          <a:xfrm>
                            <a:off x="6410" y="2482"/>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1471"/>
                        <wps:cNvSpPr>
                          <a:spLocks/>
                        </wps:cNvSpPr>
                        <wps:spPr bwMode="auto">
                          <a:xfrm>
                            <a:off x="6410" y="2724"/>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1470"/>
                        <wps:cNvSpPr>
                          <a:spLocks/>
                        </wps:cNvSpPr>
                        <wps:spPr bwMode="auto">
                          <a:xfrm>
                            <a:off x="6410" y="2825"/>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1469"/>
                        <wps:cNvSpPr>
                          <a:spLocks/>
                        </wps:cNvSpPr>
                        <wps:spPr bwMode="auto">
                          <a:xfrm>
                            <a:off x="6410" y="2946"/>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Freeform 1468"/>
                        <wps:cNvSpPr>
                          <a:spLocks/>
                        </wps:cNvSpPr>
                        <wps:spPr bwMode="auto">
                          <a:xfrm>
                            <a:off x="6410" y="3067"/>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1467"/>
                        <wps:cNvSpPr>
                          <a:spLocks/>
                        </wps:cNvSpPr>
                        <wps:spPr bwMode="auto">
                          <a:xfrm>
                            <a:off x="6410" y="3287"/>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1466"/>
                        <wps:cNvSpPr>
                          <a:spLocks/>
                        </wps:cNvSpPr>
                        <wps:spPr bwMode="auto">
                          <a:xfrm>
                            <a:off x="6410" y="3408"/>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1465"/>
                        <wps:cNvSpPr>
                          <a:spLocks/>
                        </wps:cNvSpPr>
                        <wps:spPr bwMode="auto">
                          <a:xfrm>
                            <a:off x="6410" y="3509"/>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1464"/>
                        <wps:cNvSpPr>
                          <a:spLocks/>
                        </wps:cNvSpPr>
                        <wps:spPr bwMode="auto">
                          <a:xfrm>
                            <a:off x="6410" y="3630"/>
                            <a:ext cx="261" cy="2"/>
                          </a:xfrm>
                          <a:custGeom>
                            <a:avLst/>
                            <a:gdLst>
                              <a:gd name="T0" fmla="+- 0 6410 6410"/>
                              <a:gd name="T1" fmla="*/ T0 w 261"/>
                              <a:gd name="T2" fmla="+- 0 6410 6410"/>
                              <a:gd name="T3" fmla="*/ T2 w 261"/>
                              <a:gd name="T4" fmla="+- 0 6671 6410"/>
                              <a:gd name="T5" fmla="*/ T4 w 261"/>
                            </a:gdLst>
                            <a:ahLst/>
                            <a:cxnLst>
                              <a:cxn ang="0">
                                <a:pos x="T1" y="0"/>
                              </a:cxn>
                              <a:cxn ang="0">
                                <a:pos x="T3" y="0"/>
                              </a:cxn>
                              <a:cxn ang="0">
                                <a:pos x="T5" y="0"/>
                              </a:cxn>
                            </a:cxnLst>
                            <a:rect l="0" t="0" r="r" b="b"/>
                            <a:pathLst>
                              <a:path w="261">
                                <a:moveTo>
                                  <a:pt x="0" y="0"/>
                                </a:moveTo>
                                <a:lnTo>
                                  <a:pt x="0" y="0"/>
                                </a:lnTo>
                                <a:lnTo>
                                  <a:pt x="261" y="0"/>
                                </a:lnTo>
                              </a:path>
                            </a:pathLst>
                          </a:custGeom>
                          <a:noFill/>
                          <a:ln w="1231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1463"/>
                        <wps:cNvSpPr>
                          <a:spLocks/>
                        </wps:cNvSpPr>
                        <wps:spPr bwMode="auto">
                          <a:xfrm>
                            <a:off x="3810"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Freeform 1462"/>
                        <wps:cNvSpPr>
                          <a:spLocks/>
                        </wps:cNvSpPr>
                        <wps:spPr bwMode="auto">
                          <a:xfrm>
                            <a:off x="3931"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1461"/>
                        <wps:cNvSpPr>
                          <a:spLocks/>
                        </wps:cNvSpPr>
                        <wps:spPr bwMode="auto">
                          <a:xfrm>
                            <a:off x="4032"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Freeform 1460"/>
                        <wps:cNvSpPr>
                          <a:spLocks/>
                        </wps:cNvSpPr>
                        <wps:spPr bwMode="auto">
                          <a:xfrm>
                            <a:off x="4152"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1459"/>
                        <wps:cNvSpPr>
                          <a:spLocks/>
                        </wps:cNvSpPr>
                        <wps:spPr bwMode="auto">
                          <a:xfrm>
                            <a:off x="4374"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Freeform 1458"/>
                        <wps:cNvSpPr>
                          <a:spLocks/>
                        </wps:cNvSpPr>
                        <wps:spPr bwMode="auto">
                          <a:xfrm>
                            <a:off x="461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1457"/>
                        <wps:cNvSpPr>
                          <a:spLocks/>
                        </wps:cNvSpPr>
                        <wps:spPr bwMode="auto">
                          <a:xfrm>
                            <a:off x="4713"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1456"/>
                        <wps:cNvSpPr>
                          <a:spLocks/>
                        </wps:cNvSpPr>
                        <wps:spPr bwMode="auto">
                          <a:xfrm>
                            <a:off x="4494"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1455"/>
                        <wps:cNvSpPr>
                          <a:spLocks/>
                        </wps:cNvSpPr>
                        <wps:spPr bwMode="auto">
                          <a:xfrm>
                            <a:off x="495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1454"/>
                        <wps:cNvSpPr>
                          <a:spLocks/>
                        </wps:cNvSpPr>
                        <wps:spPr bwMode="auto">
                          <a:xfrm>
                            <a:off x="505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1453"/>
                        <wps:cNvSpPr>
                          <a:spLocks/>
                        </wps:cNvSpPr>
                        <wps:spPr bwMode="auto">
                          <a:xfrm>
                            <a:off x="5176"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1452"/>
                        <wps:cNvSpPr>
                          <a:spLocks/>
                        </wps:cNvSpPr>
                        <wps:spPr bwMode="auto">
                          <a:xfrm>
                            <a:off x="5296"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Freeform 1451"/>
                        <wps:cNvSpPr>
                          <a:spLocks/>
                        </wps:cNvSpPr>
                        <wps:spPr bwMode="auto">
                          <a:xfrm>
                            <a:off x="5518"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Freeform 1450"/>
                        <wps:cNvSpPr>
                          <a:spLocks/>
                        </wps:cNvSpPr>
                        <wps:spPr bwMode="auto">
                          <a:xfrm>
                            <a:off x="5638"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1449"/>
                        <wps:cNvSpPr>
                          <a:spLocks/>
                        </wps:cNvSpPr>
                        <wps:spPr bwMode="auto">
                          <a:xfrm>
                            <a:off x="5737"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Freeform 1448"/>
                        <wps:cNvSpPr>
                          <a:spLocks/>
                        </wps:cNvSpPr>
                        <wps:spPr bwMode="auto">
                          <a:xfrm>
                            <a:off x="5858"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Freeform 1447"/>
                        <wps:cNvSpPr>
                          <a:spLocks/>
                        </wps:cNvSpPr>
                        <wps:spPr bwMode="auto">
                          <a:xfrm>
                            <a:off x="6079"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Freeform 1446"/>
                        <wps:cNvSpPr>
                          <a:spLocks/>
                        </wps:cNvSpPr>
                        <wps:spPr bwMode="auto">
                          <a:xfrm>
                            <a:off x="6199"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Freeform 1445"/>
                        <wps:cNvSpPr>
                          <a:spLocks/>
                        </wps:cNvSpPr>
                        <wps:spPr bwMode="auto">
                          <a:xfrm>
                            <a:off x="6320"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Freeform 1444"/>
                        <wps:cNvSpPr>
                          <a:spLocks/>
                        </wps:cNvSpPr>
                        <wps:spPr bwMode="auto">
                          <a:xfrm>
                            <a:off x="6662"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Freeform 1443"/>
                        <wps:cNvSpPr>
                          <a:spLocks/>
                        </wps:cNvSpPr>
                        <wps:spPr bwMode="auto">
                          <a:xfrm>
                            <a:off x="6421"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1442"/>
                        <wps:cNvSpPr>
                          <a:spLocks/>
                        </wps:cNvSpPr>
                        <wps:spPr bwMode="auto">
                          <a:xfrm>
                            <a:off x="6761"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Freeform 1441"/>
                        <wps:cNvSpPr>
                          <a:spLocks/>
                        </wps:cNvSpPr>
                        <wps:spPr bwMode="auto">
                          <a:xfrm>
                            <a:off x="6881"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Freeform 1440"/>
                        <wps:cNvSpPr>
                          <a:spLocks/>
                        </wps:cNvSpPr>
                        <wps:spPr bwMode="auto">
                          <a:xfrm>
                            <a:off x="7002"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Freeform 1439"/>
                        <wps:cNvSpPr>
                          <a:spLocks/>
                        </wps:cNvSpPr>
                        <wps:spPr bwMode="auto">
                          <a:xfrm>
                            <a:off x="7223"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 name="Freeform 1438"/>
                        <wps:cNvSpPr>
                          <a:spLocks/>
                        </wps:cNvSpPr>
                        <wps:spPr bwMode="auto">
                          <a:xfrm>
                            <a:off x="7344"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Line 1437"/>
                        <wps:cNvCnPr>
                          <a:cxnSpLocks noChangeShapeType="1"/>
                        </wps:cNvCnPr>
                        <wps:spPr bwMode="auto">
                          <a:xfrm>
                            <a:off x="7676"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0" name="Line 1436"/>
                        <wps:cNvCnPr>
                          <a:cxnSpLocks noChangeShapeType="1"/>
                        </wps:cNvCnPr>
                        <wps:spPr bwMode="auto">
                          <a:xfrm>
                            <a:off x="7676"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1" name="Line 1435"/>
                        <wps:cNvCnPr>
                          <a:cxnSpLocks noChangeShapeType="1"/>
                        </wps:cNvCnPr>
                        <wps:spPr bwMode="auto">
                          <a:xfrm>
                            <a:off x="7676"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2" name="Line 1434"/>
                        <wps:cNvCnPr>
                          <a:cxnSpLocks noChangeShapeType="1"/>
                        </wps:cNvCnPr>
                        <wps:spPr bwMode="auto">
                          <a:xfrm>
                            <a:off x="7676"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3" name="Line 1433"/>
                        <wps:cNvCnPr>
                          <a:cxnSpLocks noChangeShapeType="1"/>
                        </wps:cNvCnPr>
                        <wps:spPr bwMode="auto">
                          <a:xfrm>
                            <a:off x="7676"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4" name="Line 1432"/>
                        <wps:cNvCnPr>
                          <a:cxnSpLocks noChangeShapeType="1"/>
                        </wps:cNvCnPr>
                        <wps:spPr bwMode="auto">
                          <a:xfrm>
                            <a:off x="7676"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5" name="Line 1431"/>
                        <wps:cNvCnPr>
                          <a:cxnSpLocks noChangeShapeType="1"/>
                        </wps:cNvCnPr>
                        <wps:spPr bwMode="auto">
                          <a:xfrm>
                            <a:off x="7676"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6" name="Line 1430"/>
                        <wps:cNvCnPr>
                          <a:cxnSpLocks noChangeShapeType="1"/>
                        </wps:cNvCnPr>
                        <wps:spPr bwMode="auto">
                          <a:xfrm>
                            <a:off x="7676"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7" name="Line 1429"/>
                        <wps:cNvCnPr>
                          <a:cxnSpLocks noChangeShapeType="1"/>
                        </wps:cNvCnPr>
                        <wps:spPr bwMode="auto">
                          <a:xfrm>
                            <a:off x="7676"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8" name="Line 1428"/>
                        <wps:cNvCnPr>
                          <a:cxnSpLocks noChangeShapeType="1"/>
                        </wps:cNvCnPr>
                        <wps:spPr bwMode="auto">
                          <a:xfrm>
                            <a:off x="7676"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19" name="Line 1427"/>
                        <wps:cNvCnPr>
                          <a:cxnSpLocks noChangeShapeType="1"/>
                        </wps:cNvCnPr>
                        <wps:spPr bwMode="auto">
                          <a:xfrm>
                            <a:off x="7676"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0" name="Line 1426"/>
                        <wps:cNvCnPr>
                          <a:cxnSpLocks noChangeShapeType="1"/>
                        </wps:cNvCnPr>
                        <wps:spPr bwMode="auto">
                          <a:xfrm>
                            <a:off x="7676"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1" name="Line 1425"/>
                        <wps:cNvCnPr>
                          <a:cxnSpLocks noChangeShapeType="1"/>
                        </wps:cNvCnPr>
                        <wps:spPr bwMode="auto">
                          <a:xfrm>
                            <a:off x="7676"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2" name="Line 1424"/>
                        <wps:cNvCnPr>
                          <a:cxnSpLocks noChangeShapeType="1"/>
                        </wps:cNvCnPr>
                        <wps:spPr bwMode="auto">
                          <a:xfrm>
                            <a:off x="7676"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3" name="Line 1423"/>
                        <wps:cNvCnPr>
                          <a:cxnSpLocks noChangeShapeType="1"/>
                        </wps:cNvCnPr>
                        <wps:spPr bwMode="auto">
                          <a:xfrm>
                            <a:off x="7676"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4" name="Line 1422"/>
                        <wps:cNvCnPr>
                          <a:cxnSpLocks noChangeShapeType="1"/>
                        </wps:cNvCnPr>
                        <wps:spPr bwMode="auto">
                          <a:xfrm>
                            <a:off x="7676"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5" name="Line 1421"/>
                        <wps:cNvCnPr>
                          <a:cxnSpLocks noChangeShapeType="1"/>
                        </wps:cNvCnPr>
                        <wps:spPr bwMode="auto">
                          <a:xfrm>
                            <a:off x="7676"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6" name="Line 1420"/>
                        <wps:cNvCnPr>
                          <a:cxnSpLocks noChangeShapeType="1"/>
                        </wps:cNvCnPr>
                        <wps:spPr bwMode="auto">
                          <a:xfrm>
                            <a:off x="7676"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7" name="Line 1419"/>
                        <wps:cNvCnPr>
                          <a:cxnSpLocks noChangeShapeType="1"/>
                        </wps:cNvCnPr>
                        <wps:spPr bwMode="auto">
                          <a:xfrm>
                            <a:off x="7676"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8" name="Line 1418"/>
                        <wps:cNvCnPr>
                          <a:cxnSpLocks noChangeShapeType="1"/>
                        </wps:cNvCnPr>
                        <wps:spPr bwMode="auto">
                          <a:xfrm>
                            <a:off x="7676"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29" name="Line 1417"/>
                        <wps:cNvCnPr>
                          <a:cxnSpLocks noChangeShapeType="1"/>
                        </wps:cNvCnPr>
                        <wps:spPr bwMode="auto">
                          <a:xfrm>
                            <a:off x="7676"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0" name="Line 1416"/>
                        <wps:cNvCnPr>
                          <a:cxnSpLocks noChangeShapeType="1"/>
                        </wps:cNvCnPr>
                        <wps:spPr bwMode="auto">
                          <a:xfrm>
                            <a:off x="7676"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1" name="Line 1415"/>
                        <wps:cNvCnPr>
                          <a:cxnSpLocks noChangeShapeType="1"/>
                        </wps:cNvCnPr>
                        <wps:spPr bwMode="auto">
                          <a:xfrm>
                            <a:off x="7676"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2" name="Line 1414"/>
                        <wps:cNvCnPr>
                          <a:cxnSpLocks noChangeShapeType="1"/>
                        </wps:cNvCnPr>
                        <wps:spPr bwMode="auto">
                          <a:xfrm>
                            <a:off x="7676"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3" name="Line 1413"/>
                        <wps:cNvCnPr>
                          <a:cxnSpLocks noChangeShapeType="1"/>
                        </wps:cNvCnPr>
                        <wps:spPr bwMode="auto">
                          <a:xfrm>
                            <a:off x="7676"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4" name="Line 1412"/>
                        <wps:cNvCnPr>
                          <a:cxnSpLocks noChangeShapeType="1"/>
                        </wps:cNvCnPr>
                        <wps:spPr bwMode="auto">
                          <a:xfrm>
                            <a:off x="7676"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5" name="Line 1411"/>
                        <wps:cNvCnPr>
                          <a:cxnSpLocks noChangeShapeType="1"/>
                        </wps:cNvCnPr>
                        <wps:spPr bwMode="auto">
                          <a:xfrm>
                            <a:off x="7676"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6" name="Line 1410"/>
                        <wps:cNvCnPr>
                          <a:cxnSpLocks noChangeShapeType="1"/>
                        </wps:cNvCnPr>
                        <wps:spPr bwMode="auto">
                          <a:xfrm>
                            <a:off x="7676"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7" name="Line 1409"/>
                        <wps:cNvCnPr>
                          <a:cxnSpLocks noChangeShapeType="1"/>
                        </wps:cNvCnPr>
                        <wps:spPr bwMode="auto">
                          <a:xfrm>
                            <a:off x="7676"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8" name="Line 1408"/>
                        <wps:cNvCnPr>
                          <a:cxnSpLocks noChangeShapeType="1"/>
                        </wps:cNvCnPr>
                        <wps:spPr bwMode="auto">
                          <a:xfrm>
                            <a:off x="7676"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39" name="Line 1407"/>
                        <wps:cNvCnPr>
                          <a:cxnSpLocks noChangeShapeType="1"/>
                        </wps:cNvCnPr>
                        <wps:spPr bwMode="auto">
                          <a:xfrm>
                            <a:off x="7676"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0" name="Line 1406"/>
                        <wps:cNvCnPr>
                          <a:cxnSpLocks noChangeShapeType="1"/>
                        </wps:cNvCnPr>
                        <wps:spPr bwMode="auto">
                          <a:xfrm>
                            <a:off x="7676"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1" name="Line 1405"/>
                        <wps:cNvCnPr>
                          <a:cxnSpLocks noChangeShapeType="1"/>
                        </wps:cNvCnPr>
                        <wps:spPr bwMode="auto">
                          <a:xfrm>
                            <a:off x="7676"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2" name="Line 1404"/>
                        <wps:cNvCnPr>
                          <a:cxnSpLocks noChangeShapeType="1"/>
                        </wps:cNvCnPr>
                        <wps:spPr bwMode="auto">
                          <a:xfrm>
                            <a:off x="7676" y="3671"/>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3" name="Line 1403"/>
                        <wps:cNvCnPr>
                          <a:cxnSpLocks noChangeShapeType="1"/>
                        </wps:cNvCnPr>
                        <wps:spPr bwMode="auto">
                          <a:xfrm>
                            <a:off x="7676" y="3733"/>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44" name="Freeform 1402"/>
                        <wps:cNvSpPr>
                          <a:spLocks/>
                        </wps:cNvSpPr>
                        <wps:spPr bwMode="auto">
                          <a:xfrm>
                            <a:off x="7444"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1401"/>
                        <wps:cNvSpPr>
                          <a:spLocks/>
                        </wps:cNvSpPr>
                        <wps:spPr bwMode="auto">
                          <a:xfrm>
                            <a:off x="756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1400"/>
                        <wps:cNvSpPr>
                          <a:spLocks/>
                        </wps:cNvSpPr>
                        <wps:spPr bwMode="auto">
                          <a:xfrm>
                            <a:off x="778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1399"/>
                        <wps:cNvSpPr>
                          <a:spLocks/>
                        </wps:cNvSpPr>
                        <wps:spPr bwMode="auto">
                          <a:xfrm>
                            <a:off x="790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1398"/>
                        <wps:cNvSpPr>
                          <a:spLocks/>
                        </wps:cNvSpPr>
                        <wps:spPr bwMode="auto">
                          <a:xfrm>
                            <a:off x="8025"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Freeform 1397"/>
                        <wps:cNvSpPr>
                          <a:spLocks/>
                        </wps:cNvSpPr>
                        <wps:spPr bwMode="auto">
                          <a:xfrm>
                            <a:off x="8126"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1396"/>
                        <wps:cNvSpPr>
                          <a:spLocks/>
                        </wps:cNvSpPr>
                        <wps:spPr bwMode="auto">
                          <a:xfrm>
                            <a:off x="8367"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Freeform 1395"/>
                        <wps:cNvSpPr>
                          <a:spLocks/>
                        </wps:cNvSpPr>
                        <wps:spPr bwMode="auto">
                          <a:xfrm>
                            <a:off x="8468"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Line 1394"/>
                        <wps:cNvCnPr>
                          <a:cxnSpLocks noChangeShapeType="1"/>
                        </wps:cNvCnPr>
                        <wps:spPr bwMode="auto">
                          <a:xfrm>
                            <a:off x="8799" y="350"/>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3" name="Line 1393"/>
                        <wps:cNvCnPr>
                          <a:cxnSpLocks noChangeShapeType="1"/>
                        </wps:cNvCnPr>
                        <wps:spPr bwMode="auto">
                          <a:xfrm>
                            <a:off x="8799" y="449"/>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4" name="Line 1392"/>
                        <wps:cNvCnPr>
                          <a:cxnSpLocks noChangeShapeType="1"/>
                        </wps:cNvCnPr>
                        <wps:spPr bwMode="auto">
                          <a:xfrm>
                            <a:off x="8799" y="550"/>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5" name="Line 1391"/>
                        <wps:cNvCnPr>
                          <a:cxnSpLocks noChangeShapeType="1"/>
                        </wps:cNvCnPr>
                        <wps:spPr bwMode="auto">
                          <a:xfrm>
                            <a:off x="8799" y="651"/>
                            <a:ext cx="19" cy="0"/>
                          </a:xfrm>
                          <a:prstGeom prst="line">
                            <a:avLst/>
                          </a:prstGeom>
                          <a:noFill/>
                          <a:ln w="3829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6" name="Line 1390"/>
                        <wps:cNvCnPr>
                          <a:cxnSpLocks noChangeShapeType="1"/>
                        </wps:cNvCnPr>
                        <wps:spPr bwMode="auto">
                          <a:xfrm>
                            <a:off x="8799" y="751"/>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7" name="Line 1389"/>
                        <wps:cNvCnPr>
                          <a:cxnSpLocks noChangeShapeType="1"/>
                        </wps:cNvCnPr>
                        <wps:spPr bwMode="auto">
                          <a:xfrm>
                            <a:off x="8799" y="852"/>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8" name="Line 1388"/>
                        <wps:cNvCnPr>
                          <a:cxnSpLocks noChangeShapeType="1"/>
                        </wps:cNvCnPr>
                        <wps:spPr bwMode="auto">
                          <a:xfrm>
                            <a:off x="8799" y="953"/>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59" name="Line 1387"/>
                        <wps:cNvCnPr>
                          <a:cxnSpLocks noChangeShapeType="1"/>
                        </wps:cNvCnPr>
                        <wps:spPr bwMode="auto">
                          <a:xfrm>
                            <a:off x="8799" y="1053"/>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0" name="Line 1386"/>
                        <wps:cNvCnPr>
                          <a:cxnSpLocks noChangeShapeType="1"/>
                        </wps:cNvCnPr>
                        <wps:spPr bwMode="auto">
                          <a:xfrm>
                            <a:off x="8799" y="1154"/>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1" name="Line 1385"/>
                        <wps:cNvCnPr>
                          <a:cxnSpLocks noChangeShapeType="1"/>
                        </wps:cNvCnPr>
                        <wps:spPr bwMode="auto">
                          <a:xfrm>
                            <a:off x="8799" y="1255"/>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2" name="Line 1384"/>
                        <wps:cNvCnPr>
                          <a:cxnSpLocks noChangeShapeType="1"/>
                        </wps:cNvCnPr>
                        <wps:spPr bwMode="auto">
                          <a:xfrm>
                            <a:off x="8799" y="1355"/>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3" name="Line 1383"/>
                        <wps:cNvCnPr>
                          <a:cxnSpLocks noChangeShapeType="1"/>
                        </wps:cNvCnPr>
                        <wps:spPr bwMode="auto">
                          <a:xfrm>
                            <a:off x="8799" y="1456"/>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4" name="Line 1382"/>
                        <wps:cNvCnPr>
                          <a:cxnSpLocks noChangeShapeType="1"/>
                        </wps:cNvCnPr>
                        <wps:spPr bwMode="auto">
                          <a:xfrm>
                            <a:off x="8799" y="1557"/>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5" name="Line 1381"/>
                        <wps:cNvCnPr>
                          <a:cxnSpLocks noChangeShapeType="1"/>
                        </wps:cNvCnPr>
                        <wps:spPr bwMode="auto">
                          <a:xfrm>
                            <a:off x="8799" y="1657"/>
                            <a:ext cx="19" cy="0"/>
                          </a:xfrm>
                          <a:prstGeom prst="line">
                            <a:avLst/>
                          </a:prstGeom>
                          <a:noFill/>
                          <a:ln w="38548">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6" name="Line 1380"/>
                        <wps:cNvCnPr>
                          <a:cxnSpLocks noChangeShapeType="1"/>
                        </wps:cNvCnPr>
                        <wps:spPr bwMode="auto">
                          <a:xfrm>
                            <a:off x="8799" y="1758"/>
                            <a:ext cx="19" cy="0"/>
                          </a:xfrm>
                          <a:prstGeom prst="line">
                            <a:avLst/>
                          </a:prstGeom>
                          <a:noFill/>
                          <a:ln w="3816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7" name="Line 1379"/>
                        <wps:cNvCnPr>
                          <a:cxnSpLocks noChangeShapeType="1"/>
                        </wps:cNvCnPr>
                        <wps:spPr bwMode="auto">
                          <a:xfrm>
                            <a:off x="8799" y="185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8" name="Line 1378"/>
                        <wps:cNvCnPr>
                          <a:cxnSpLocks noChangeShapeType="1"/>
                        </wps:cNvCnPr>
                        <wps:spPr bwMode="auto">
                          <a:xfrm>
                            <a:off x="8799" y="1959"/>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69" name="Line 1377"/>
                        <wps:cNvCnPr>
                          <a:cxnSpLocks noChangeShapeType="1"/>
                        </wps:cNvCnPr>
                        <wps:spPr bwMode="auto">
                          <a:xfrm>
                            <a:off x="8799" y="2060"/>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0" name="Line 1376"/>
                        <wps:cNvCnPr>
                          <a:cxnSpLocks noChangeShapeType="1"/>
                        </wps:cNvCnPr>
                        <wps:spPr bwMode="auto">
                          <a:xfrm>
                            <a:off x="8799" y="2161"/>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1" name="Line 1375"/>
                        <wps:cNvCnPr>
                          <a:cxnSpLocks noChangeShapeType="1"/>
                        </wps:cNvCnPr>
                        <wps:spPr bwMode="auto">
                          <a:xfrm>
                            <a:off x="8799" y="2261"/>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2" name="Line 1374"/>
                        <wps:cNvCnPr>
                          <a:cxnSpLocks noChangeShapeType="1"/>
                        </wps:cNvCnPr>
                        <wps:spPr bwMode="auto">
                          <a:xfrm>
                            <a:off x="8799" y="2362"/>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3" name="Line 1373"/>
                        <wps:cNvCnPr>
                          <a:cxnSpLocks noChangeShapeType="1"/>
                        </wps:cNvCnPr>
                        <wps:spPr bwMode="auto">
                          <a:xfrm>
                            <a:off x="8799" y="2463"/>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4" name="Line 1372"/>
                        <wps:cNvCnPr>
                          <a:cxnSpLocks noChangeShapeType="1"/>
                        </wps:cNvCnPr>
                        <wps:spPr bwMode="auto">
                          <a:xfrm>
                            <a:off x="8799" y="2562"/>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5" name="Line 1371"/>
                        <wps:cNvCnPr>
                          <a:cxnSpLocks noChangeShapeType="1"/>
                        </wps:cNvCnPr>
                        <wps:spPr bwMode="auto">
                          <a:xfrm>
                            <a:off x="8799" y="2664"/>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6" name="Line 1370"/>
                        <wps:cNvCnPr>
                          <a:cxnSpLocks noChangeShapeType="1"/>
                        </wps:cNvCnPr>
                        <wps:spPr bwMode="auto">
                          <a:xfrm>
                            <a:off x="8799" y="2765"/>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7" name="Line 1369"/>
                        <wps:cNvCnPr>
                          <a:cxnSpLocks noChangeShapeType="1"/>
                        </wps:cNvCnPr>
                        <wps:spPr bwMode="auto">
                          <a:xfrm>
                            <a:off x="8799" y="2864"/>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8" name="Line 1368"/>
                        <wps:cNvCnPr>
                          <a:cxnSpLocks noChangeShapeType="1"/>
                        </wps:cNvCnPr>
                        <wps:spPr bwMode="auto">
                          <a:xfrm>
                            <a:off x="8799" y="2966"/>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79" name="Line 1367"/>
                        <wps:cNvCnPr>
                          <a:cxnSpLocks noChangeShapeType="1"/>
                        </wps:cNvCnPr>
                        <wps:spPr bwMode="auto">
                          <a:xfrm>
                            <a:off x="8799" y="3067"/>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0" name="Line 1366"/>
                        <wps:cNvCnPr>
                          <a:cxnSpLocks noChangeShapeType="1"/>
                        </wps:cNvCnPr>
                        <wps:spPr bwMode="auto">
                          <a:xfrm>
                            <a:off x="8799" y="31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1" name="Line 1365"/>
                        <wps:cNvCnPr>
                          <a:cxnSpLocks noChangeShapeType="1"/>
                        </wps:cNvCnPr>
                        <wps:spPr bwMode="auto">
                          <a:xfrm>
                            <a:off x="8799" y="3267"/>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2" name="Line 1364"/>
                        <wps:cNvCnPr>
                          <a:cxnSpLocks noChangeShapeType="1"/>
                        </wps:cNvCnPr>
                        <wps:spPr bwMode="auto">
                          <a:xfrm>
                            <a:off x="8799" y="3369"/>
                            <a:ext cx="19" cy="0"/>
                          </a:xfrm>
                          <a:prstGeom prst="line">
                            <a:avLst/>
                          </a:prstGeom>
                          <a:noFill/>
                          <a:ln w="3852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3" name="Line 1363"/>
                        <wps:cNvCnPr>
                          <a:cxnSpLocks noChangeShapeType="1"/>
                        </wps:cNvCnPr>
                        <wps:spPr bwMode="auto">
                          <a:xfrm>
                            <a:off x="8799" y="3468"/>
                            <a:ext cx="19" cy="0"/>
                          </a:xfrm>
                          <a:prstGeom prst="line">
                            <a:avLst/>
                          </a:prstGeom>
                          <a:noFill/>
                          <a:ln w="3820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4" name="Line 1362"/>
                        <wps:cNvCnPr>
                          <a:cxnSpLocks noChangeShapeType="1"/>
                        </wps:cNvCnPr>
                        <wps:spPr bwMode="auto">
                          <a:xfrm>
                            <a:off x="8799" y="3569"/>
                            <a:ext cx="19" cy="0"/>
                          </a:xfrm>
                          <a:prstGeom prst="line">
                            <a:avLst/>
                          </a:prstGeom>
                          <a:noFill/>
                          <a:ln w="38217">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5" name="Line 1361"/>
                        <wps:cNvCnPr>
                          <a:cxnSpLocks noChangeShapeType="1"/>
                        </wps:cNvCnPr>
                        <wps:spPr bwMode="auto">
                          <a:xfrm>
                            <a:off x="8799" y="3671"/>
                            <a:ext cx="19" cy="0"/>
                          </a:xfrm>
                          <a:prstGeom prst="line">
                            <a:avLst/>
                          </a:prstGeom>
                          <a:noFill/>
                          <a:ln w="38534">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6" name="Line 1360"/>
                        <wps:cNvCnPr>
                          <a:cxnSpLocks noChangeShapeType="1"/>
                        </wps:cNvCnPr>
                        <wps:spPr bwMode="auto">
                          <a:xfrm>
                            <a:off x="8799" y="3733"/>
                            <a:ext cx="19" cy="0"/>
                          </a:xfrm>
                          <a:prstGeom prst="line">
                            <a:avLst/>
                          </a:prstGeom>
                          <a:noFill/>
                          <a:ln w="16119">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587" name="Freeform 1359"/>
                        <wps:cNvSpPr>
                          <a:spLocks/>
                        </wps:cNvSpPr>
                        <wps:spPr bwMode="auto">
                          <a:xfrm>
                            <a:off x="8588"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Freeform 1358"/>
                        <wps:cNvSpPr>
                          <a:spLocks/>
                        </wps:cNvSpPr>
                        <wps:spPr bwMode="auto">
                          <a:xfrm>
                            <a:off x="8709"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1357"/>
                        <wps:cNvSpPr>
                          <a:spLocks/>
                        </wps:cNvSpPr>
                        <wps:spPr bwMode="auto">
                          <a:xfrm>
                            <a:off x="8929"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Freeform 1356"/>
                        <wps:cNvSpPr>
                          <a:spLocks/>
                        </wps:cNvSpPr>
                        <wps:spPr bwMode="auto">
                          <a:xfrm>
                            <a:off x="9049"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1355"/>
                        <wps:cNvSpPr>
                          <a:spLocks/>
                        </wps:cNvSpPr>
                        <wps:spPr bwMode="auto">
                          <a:xfrm>
                            <a:off x="9150"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Freeform 1354"/>
                        <wps:cNvSpPr>
                          <a:spLocks/>
                        </wps:cNvSpPr>
                        <wps:spPr bwMode="auto">
                          <a:xfrm>
                            <a:off x="9270" y="1909"/>
                            <a:ext cx="2" cy="242"/>
                          </a:xfrm>
                          <a:custGeom>
                            <a:avLst/>
                            <a:gdLst>
                              <a:gd name="T0" fmla="+- 0 1909 1909"/>
                              <a:gd name="T1" fmla="*/ 1909 h 242"/>
                              <a:gd name="T2" fmla="+- 0 1909 1909"/>
                              <a:gd name="T3" fmla="*/ 1909 h 242"/>
                              <a:gd name="T4" fmla="+- 0 2151 1909"/>
                              <a:gd name="T5" fmla="*/ 2151 h 242"/>
                            </a:gdLst>
                            <a:ahLst/>
                            <a:cxnLst>
                              <a:cxn ang="0">
                                <a:pos x="0" y="T1"/>
                              </a:cxn>
                              <a:cxn ang="0">
                                <a:pos x="0" y="T3"/>
                              </a:cxn>
                              <a:cxn ang="0">
                                <a:pos x="0" y="T5"/>
                              </a:cxn>
                            </a:cxnLst>
                            <a:rect l="0" t="0" r="r" b="b"/>
                            <a:pathLst>
                              <a:path h="242">
                                <a:moveTo>
                                  <a:pt x="0" y="0"/>
                                </a:moveTo>
                                <a:lnTo>
                                  <a:pt x="0" y="0"/>
                                </a:lnTo>
                                <a:lnTo>
                                  <a:pt x="0" y="242"/>
                                </a:lnTo>
                              </a:path>
                            </a:pathLst>
                          </a:custGeom>
                          <a:noFill/>
                          <a:ln w="1230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group w14:anchorId="399400E4" id="Group 1353" o:spid="_x0000_s1026" style="position:absolute;margin-left:181.5pt;margin-top:15.45pt;width:288.05pt;height:172.35pt;z-index:2464;mso-wrap-distance-left:0;mso-wrap-distance-right:0;mso-position-horizontal-relative:page" coordorigin="3630,309" coordsize="5761,34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">
                <v:polyline id="Freeform 1929" o:spid="_x0000_s1027" style="position:absolute;visibility:visible;mso-wrap-style:square;v-text-anchor:top" points="6531,328,9109,328,9179,338,9242,364,9295,405,9335,459,9362,521,9371,591,9371,3490,9362,3559,9335,3621,9295,3674,9242,3715,9179,3741,9146,3746" coordsize="2841,34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J0HqwgAA&#10;ANsAAAAPAAAAZHJzL2Rvd25yZXYueG1sRE9NSwMxEL0L/Q9hhN5sooe6rE1LkYq9iLgWvU6T6e7W&#10;zWRN4nb7740g9DaP9zmL1eg6MVCIrWcNtzMFgth423KtYff+dFOAiAnZYueZNJwpwmo5uVpgaf2J&#10;32ioUi1yCMcSNTQp9aWU0TTkMM58T5y5gw8OU4ahljbgKYe7Tt4pNZcOW84NDfb02JD5qn6chuq7&#10;MMU5PI8vajBq9/G6/9wc77WeXo/rBxCJxnQR/7u3Ns+fw98v+QC5/A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UnQerCAAAA2wAAAA8AAAAAAAAAAAAAAAAAlwIAAGRycy9kb3du&#10;cmV2LnhtbFBLBQYAAAAABAAEAPUAAACGAwAAAAA=&#10;" filled="f" strokeweight="12309emu">
                  <v:path arrowok="t" o:connecttype="custom" o:connectlocs="0,328;2578,328;2648,338;2711,364;2764,405;2804,459;2831,521;2840,591;2840,3490;2831,3559;2804,3621;2764,3674;2711,3715;2648,3741;2615,3746" o:connectangles="0,0,0,0,0,0,0,0,0,0,0,0,0,0,0"/>
                </v:polyline>
                <v:polyline id="Freeform 1928" o:spid="_x0000_s1028" style="position:absolute;visibility:visible;mso-wrap-style:square;v-text-anchor:top" points="3915,3746,3820,3715,3767,3674,3726,3621,3700,3559,3690,3490,3690,591,3700,521,3726,459,3767,405,3820,364,3882,338,3952,328,6531,328" coordsize="2841,34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9HADxAAA&#10;ANsAAAAPAAAAZHJzL2Rvd25yZXYueG1sRI9BT8MwDIXvSPyHyEjcWAIHqMqyCSEQXBCiTHD1Eq8t&#10;NE5JQtf9e3xA2s3We37v83I9h0FNlHIf2cLlwoAidtH33FrYvD9eVKByQfY4RCYLB8qwXp2eLLH2&#10;cc9vNDWlVRLCuUYLXSljrXV2HQXMizgSi7aLKWCRNbXaJ9xLeBj0lTHXOmDP0tDhSPcdue/mN1ho&#10;fipXHdLT/GImZzYfr9vPh68ba8/P5rtbUIXmcjT/Xz97wRdY+UUG0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RwA8QAAADbAAAADwAAAAAAAAAAAAAAAACXAgAAZHJzL2Rv&#10;d25yZXYueG1sUEsFBgAAAAAEAAQA9QAAAIgDAAAAAA==&#10;" filled="f" strokeweight="12309emu">
                  <v:path arrowok="t" o:connecttype="custom" o:connectlocs="225,3746;130,3715;77,3674;36,3621;10,3559;0,3490;0,591;10,521;36,459;77,405;130,364;192,338;262,328;2841,328" o:connectangles="0,0,0,0,0,0,0,0,0,0,0,0,0,0"/>
                </v:polyline>
                <v:line id="Line 1927" o:spid="_x0000_s1029" style="position:absolute;visibility:visible;mso-wrap-style:square" from="4263,350" to="4282,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BLEQsAAAADbAAAADwAAAGRycy9kb3ducmV2LnhtbERPS4vCMBC+C/6HMIK3NdWD7NamooKP&#10;2+IL9DY0Y1ttJrXJavffm4UFb/PxPSeZtqYSD2pcaVnBcBCBIM6sLjlXcNgvPz5BOI+ssbJMCn7J&#10;wTTtdhKMtX3ylh47n4sQwi5GBYX3dSylywoy6Aa2Jg7cxTYGfYBNLnWDzxBuKjmKorE0WHJoKLCm&#10;RUHZbfdjFJy5vR9x/u3Lq16f3GZVLWh5VKrfa2cTEJ5a/xb/uzc6zP+Cv1/CATJ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ASxELAAAAA2wAAAA8AAAAAAAAAAAAAAAAA&#10;oQIAAGRycy9kb3ducmV2LnhtbFBLBQYAAAAABAAEAPkAAACOAwAAAAA=&#10;" strokeweight="38293emu"/>
                <v:line id="Line 1926" o:spid="_x0000_s1030" style="position:absolute;visibility:visible;mso-wrap-style:square" from="4263,449" to="4282,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LdmI8AAAADbAAAADwAAAGRycy9kb3ducmV2LnhtbERPyWrDMBC9F/IPYgK9NVJsKMWJHEKC&#10;obfSuARyG6zxQqyRsRTb7ddXh0KPj7fvD4vtxUSj7xxr2G4UCOLKmY4bDV9l8fIGwgdkg71j0vBN&#10;Hg756mmPmXEzf9J0CY2IIewz1NCGMGRS+qoli37jBuLI1W60GCIcG2lGnGO47WWi1Ku02HFsaHGg&#10;U0vV/fKwGjrVN1f5UahbrabTrTynP2XKWj+vl+MORKAl/Iv/3O9GQxLXxy/xB8j8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y3ZiPAAAAA2wAAAA8AAAAAAAAAAAAAAAAA&#10;oQIAAGRycy9kb3ducmV2LnhtbFBLBQYAAAAABAAEAPkAAACOAwAAAAA=&#10;" strokeweight="38548emu"/>
                <v:line id="Line 1925" o:spid="_x0000_s1031" style="position:absolute;visibility:visible;mso-wrap-style:square" from="4263,550" to="4282,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DuMIAAADbAAAADwAAAGRycy9kb3ducmV2LnhtbESPQYvCMBSE78L+h/AEb5qoINI1LeIi&#10;eFvWiuDt0Tzbss1LaWLt+us3guBxmJlvmE022Eb01PnasYb5TIEgLpypudRwyvfTNQgfkA02jknD&#10;H3nI0o/RBhPj7vxD/TGUIkLYJ6ihCqFNpPRFRRb9zLXE0bu6zmKIsiul6fAe4baRC6VW0mLNcaHC&#10;lnYVFb/Hm9VQq6Y8y++9ulxVv7vkX8tHvmStJ+Nh+wki0BDe4Vf7YDQs5vD8En+ATP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vDuMIAAADbAAAADwAAAAAAAAAAAAAA&#10;AAChAgAAZHJzL2Rvd25yZXYueG1sUEsFBgAAAAAEAAQA+QAAAJADAAAAAA==&#10;" strokeweight="38548emu"/>
                <v:line id="Line 1924" o:spid="_x0000_s1032" style="position:absolute;visibility:visible;mso-wrap-style:square" from="4263,651" to="4282,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qcjsMAAADbAAAADwAAAGRycy9kb3ducmV2LnhtbESPT2vCQBTE7wW/w/KE3pqNOYhEV6mC&#10;f26l1oC9PbKvSWr2bcyuSfrtXUHocZiZ3zCL1WBq0VHrKssKJlEMgji3uuJCwelr+zYD4Tyyxtoy&#10;KfgjB6vl6GWBqbY9f1J39IUIEHYpKii9b1IpXV6SQRfZhjh4P7Y16INsC6lb7APc1DKJ46k0WHFY&#10;KLGhTUn55XgzCr55uGa4/vDVr96f3WFXb2ibKfU6Ht7nIDwN/j/8bB+0giSBx5fwA+Ty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DanI7DAAAA2wAAAA8AAAAAAAAAAAAA&#10;AAAAoQIAAGRycy9kb3ducmV2LnhtbFBLBQYAAAAABAAEAPkAAACRAwAAAAA=&#10;" strokeweight="38293emu"/>
                <v:line id="Line 1923" o:spid="_x0000_s1033" style="position:absolute;visibility:visible;mso-wrap-style:square" from="4263,751" to="4282,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GX4VMEAAADbAAAADwAAAGRycy9kb3ducmV2LnhtbESPQYvCMBSE7wv+h/AEb2uihUWqUUQR&#10;9iZaEbw9mmdbbF5Kk63VX28WBI/DzHzDLFa9rUVHra8ca5iMFQji3JmKCw2nbPc9A+EDssHaMWl4&#10;kIfVcvC1wNS4Ox+oO4ZCRAj7FDWUITSplD4vyaIfu4Y4elfXWgxRtoU0Ld4j3NZyqtSPtFhxXCix&#10;oU1J+e34ZzVUqi7Ocr9Tl6vqNpdsmzyzhLUeDfv1HESgPnzC7/av0TBN4P9L/AFy+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cZfhUwQAAANsAAAAPAAAAAAAAAAAAAAAA&#10;AKECAABkcnMvZG93bnJldi54bWxQSwUGAAAAAAQABAD5AAAAjwMAAAAA&#10;" strokeweight="38548emu"/>
                <v:line id="Line 1922" o:spid="_x0000_s1034" style="position:absolute;visibility:visible;mso-wrap-style:square" from="4263,852" to="4282,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2mgMIAAADbAAAADwAAAGRycy9kb3ducmV2LnhtbESPQWsCMRSE7wX/Q3iCt5oobZHVKFIo&#10;9FAQrd6fm+dmcfOyJunu+u9NodDjMDPfMKvN4BrRUYi1Zw2zqQJBXHpTc6Xh+P3xvAARE7LBxjNp&#10;uFOEzXr0tMLC+J731B1SJTKEY4EabEptIWUsLTmMU98SZ+/ig8OUZaikCdhnuGvkXKk36bDmvGCx&#10;pXdL5fXw4zTQcAmL5ut0U/41qV1vu/O532k9GQ/bJYhEQ/oP/7U/jYb5C/x+yT9Arh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e2mgMIAAADbAAAADwAAAAAAAAAAAAAA&#10;AAChAgAAZHJzL2Rvd25yZXYueG1sUEsFBgAAAAAEAAQA+QAAAJADAAAAAA==&#10;" strokeweight="38167emu"/>
                <v:line id="Line 1921" o:spid="_x0000_s1035" style="position:absolute;visibility:visible;mso-wrap-style:square" from="4263,953" to="4282,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qEDG8IAAADbAAAADwAAAGRycy9kb3ducmV2LnhtbESPT2sCMRTE7wW/Q3gFbzWpoMhqlFIo&#10;9CBI/XN/bp6bxc3LmsTd9ds3QqHHYWZ+w6w2g2tERyHWnjW8TxQI4tKbmisNx8PX2wJETMgGG8+k&#10;4UERNuvRywoL43v+oW6fKpEhHAvUYFNqCyljaclhnPiWOHsXHxymLEMlTcA+w10jp0rNpcOa84LF&#10;lj4tldf93Wmg4RIWzfZ0U36W1K633fnc77Qevw4fSxCJhvQf/mt/Gw3TGTy/5B8g1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qEDG8IAAADbAAAADwAAAAAAAAAAAAAA&#10;AAChAgAAZHJzL2Rvd25yZXYueG1sUEsFBgAAAAAEAAQA+QAAAJADAAAAAA==&#10;" strokeweight="38167emu"/>
                <v:line id="Line 1920" o:spid="_x0000_s1036" style="position:absolute;visibility:visible;mso-wrap-style:square" from="4263,1053" to="4282,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JbzMEAAADbAAAADwAAAGRycy9kb3ducmV2LnhtbESPQYvCMBSE74L/ITzBmyYqiFSjiCLs&#10;TbQieHs0z7bYvJQm1q6/3ggLexxm5htmtelsJVpqfOlYw2SsQBBnzpSca7ikh9EChA/IBivHpOGX&#10;PGzW/d4KE+NefKL2HHIRIewT1FCEUCdS+qwgi37sauLo3V1jMUTZ5NI0+IpwW8mpUnNpseS4UGBN&#10;u4Kyx/lpNZSqyq/yeFC3u2p3t3Q/e6cz1no46LZLEIG68B/+a/8YDdM5fL/EHyDX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MElvMwQAAANsAAAAPAAAAAAAAAAAAAAAA&#10;AKECAABkcnMvZG93bnJldi54bWxQSwUGAAAAAAQABAD5AAAAjwMAAAAA&#10;" strokeweight="38548emu"/>
                <v:line id="Line 1919" o:spid="_x0000_s1037" style="position:absolute;visibility:visible;mso-wrap-style:square" from="4263,1154" to="4282,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8498IAAADbAAAADwAAAGRycy9kb3ducmV2LnhtbESPQWsCMRSE7wX/Q3iCt5ootJXVKFIo&#10;9FAQrd6fm+dmcfOyJunu+u9NodDjMDPfMKvN4BrRUYi1Zw2zqQJBXHpTc6Xh+P3xvAARE7LBxjNp&#10;uFOEzXr0tMLC+J731B1SJTKEY4EabEptIWUsLTmMU98SZ+/ig8OUZaikCdhnuGvkXKlX6bDmvGCx&#10;pXdL5fXw4zTQcAmL5ut0U/4lqV1vu/O532k9GQ/bJYhEQ/oP/7U/jYb5G/x+yT9Arh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T8498IAAADbAAAADwAAAAAAAAAAAAAA&#10;AAChAgAAZHJzL2Rvd25yZXYueG1sUEsFBgAAAAAEAAQA+QAAAJADAAAAAA==&#10;" strokeweight="38167emu"/>
                <v:line id="Line 1918" o:spid="_x0000_s1038" style="position:absolute;visibility:visible;mso-wrap-style:square" from="4263,1255" to="4282,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KCshb8AAADbAAAADwAAAGRycy9kb3ducmV2LnhtbERPy2oCMRTdF/yHcAV3NVFQZDSKCIUu&#10;ClIf++vkOhmc3IxJOjP9+2ZRcHk4781ucI3oKMTas4bZVIEgLr2pudJwOX+8r0DEhGyw8UwafinC&#10;bjt622BhfM/f1J1SJXIIxwI12JTaQspYWnIYp74lztzdB4cpw1BJE7DP4a6Rc6WW0mHNucFiSwdL&#10;5eP04zTQcA+r5uv6VH6R1LG33e3WH7WejIf9GkSiIb3E/+5Po2Gex+Yv+QfI7R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UKCshb8AAADbAAAADwAAAAAAAAAAAAAAAACh&#10;AgAAZHJzL2Rvd25yZXYueG1sUEsFBgAAAAAEAAQA+QAAAI0DAAAAAA==&#10;" strokeweight="38167emu"/>
                <v:line id="Line 1917" o:spid="_x0000_s1039" style="position:absolute;visibility:visible;mso-wrap-style:square" from="4263,1355" to="4282,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3PvsEAAADbAAAADwAAAGRycy9kb3ducmV2LnhtbESPQYvCMBSE7wv+h/AEb2uigqzVKKII&#10;3hatCN4ezbMtNi+libX66zeCsMdhZr5hFqvOVqKlxpeONYyGCgRx5kzJuYZTuvv+AeEDssHKMWl4&#10;kofVsve1wMS4Bx+oPYZcRAj7BDUUIdSJlD4ryKIfupo4elfXWAxRNrk0DT4i3FZyrNRUWiw5LhRY&#10;06ag7Ha8Ww2lqvKz/N2py1W1m0u6nbzSCWs96HfrOYhAXfgPf9p7o2E8g/eX+APk8g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9jc++wQAAANsAAAAPAAAAAAAAAAAAAAAA&#10;AKECAABkcnMvZG93bnJldi54bWxQSwUGAAAAAAQABAD5AAAAjwMAAAAA&#10;" strokeweight="38548emu"/>
                <v:line id="Line 1916" o:spid="_x0000_s1040" style="position:absolute;visibility:visible;mso-wrap-style:square" from="4263,1456" to="4282,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w82Xr8AAADbAAAADwAAAGRycy9kb3ducmV2LnhtbERPTWsCMRC9F/wPYQRvNbHSIqtRpFDw&#10;IEit3sfNuFncTNYk3d3+++YgeHy879VmcI3oKMTas4bZVIEgLr2pudJw+vl6XYCICdlg45k0/FGE&#10;zXr0ssLC+J6/qTumSuQQjgVqsCm1hZSxtOQwTn1LnLmrDw5ThqGSJmCfw10j35T6kA5rzg0WW/q0&#10;VN6Ov04DDdewaPbnu/LvSR16210u/UHryXjYLkEkGtJT/HDvjIZ5Xp+/5B8g1/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Kw82Xr8AAADbAAAADwAAAAAAAAAAAAAAAACh&#10;AgAAZHJzL2Rvd25yZXYueG1sUEsFBgAAAAAEAAQA+QAAAI0DAAAAAA==&#10;" strokeweight="38167emu"/>
                <v:line id="Line 1915" o:spid="_x0000_s1041" style="position:absolute;visibility:visible;mso-wrap-style:square" from="4263,1557" to="4282,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OTxcIAAADbAAAADwAAAGRycy9kb3ducmV2LnhtbESPQWsCMRSE74X+h/AKvdVExSKrUYog&#10;eBCkVu/PzXOzdPOyJnF3++8bodDjMDPfMMv14BrRUYi1Zw3jkQJBXHpTc6Xh9LV9m4OICdlg45k0&#10;/FCE9er5aYmF8T1/UndMlcgQjgVqsCm1hZSxtOQwjnxLnL2rDw5TlqGSJmCf4a6RE6XepcOa84LF&#10;ljaWyu/j3Wmg4Rrmzf58U36W1KG33eXSH7R+fRk+FiASDek//NfeGQ3TMTy+5B8gV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EOTxcIAAADbAAAADwAAAAAAAAAAAAAA&#10;AAChAgAAZHJzL2Rvd25yZXYueG1sUEsFBgAAAAAEAAQA+QAAAJADAAAAAA==&#10;" strokeweight="38167emu"/>
                <v:line id="Line 1914" o:spid="_x0000_s1042" style="position:absolute;visibility:visible;mso-wrap-style:square" from="4263,1657" to="4282,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DLEsEAAADbAAAADwAAAGRycy9kb3ducmV2LnhtbESPQYvCMBSE7wv+h/AEb2uihUWqUUQR&#10;9iZaEbw9mmdbbF5Kk63VX28WBI/DzHzDLFa9rUVHra8ca5iMFQji3JmKCw2nbPc9A+EDssHaMWl4&#10;kIfVcvC1wNS4Ox+oO4ZCRAj7FDWUITSplD4vyaIfu4Y4elfXWgxRtoU0Ld4j3NZyqtSPtFhxXCix&#10;oU1J+e34ZzVUqi7Ocr9Tl6vqNpdsmzyzhLUeDfv1HESgPnzC7/av0ZBM4f9L/AFy+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28MsSwQAAANsAAAAPAAAAAAAAAAAAAAAA&#10;AKECAABkcnMvZG93bnJldi54bWxQSwUGAAAAAAQABAD5AAAAjwMAAAAA&#10;" strokeweight="38548emu"/>
                <v:line id="Line 1913" o:spid="_x0000_s1043" style="position:absolute;visibility:visible;mso-wrap-style:square" from="4263,1758" to="4282,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92oKcIAAADbAAAADwAAAGRycy9kb3ducmV2LnhtbESPQWsCMRSE7wX/Q3iCt5pYaZHVKFIo&#10;9FAQrd6fm+dmcfOyJunu+u9NodDjMDPfMKvN4BrRUYi1Zw2zqQJBXHpTc6Xh+P3xvAARE7LBxjNp&#10;uFOEzXr0tMLC+J731B1SJTKEY4EabEptIWUsLTmMU98SZ+/ig8OUZaikCdhnuGvki1Jv0mHNecFi&#10;S++Wyuvhx2mg4RIWzdfppvxrUrvedudzv9N6Mh62SxCJhvQf/mt/Gg3zOfx+yT9Arh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92oKcIAAADbAAAADwAAAAAAAAAAAAAA&#10;AAChAgAAZHJzL2Rvd25yZXYueG1sUEsFBgAAAAAEAAQA+QAAAJADAAAAAA==&#10;" strokeweight="38167emu"/>
                <v:line id="Line 1912" o:spid="_x0000_s1044" style="position:absolute;visibility:visible;mso-wrap-style:square" from="4263,1859" to="4282,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mJxcUAAADbAAAADwAAAGRycy9kb3ducmV2LnhtbESPQWsCMRSE7wX/Q3iCl1Kz1lLK1igi&#10;SAs9SN1S9vjcvG7Wbl6WJK7rvzeFgsdhZr5hFqvBtqInHxrHCmbTDARx5XTDtYKvYvvwAiJEZI2t&#10;Y1JwoQCr5ehugbl2Z/6kfh9rkSAcclRgYuxyKUNlyGKYuo44eT/OW4xJ+lpqj+cEt618zLJnabHh&#10;tGCwo42h6nd/sgqO/cEU5duQ3XN/KD98edz570KpyXhYv4KINMRb+L/9rhXMn+D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mJxcUAAADbAAAADwAAAAAAAAAA&#10;AAAAAAChAgAAZHJzL2Rvd25yZXYueG1sUEsFBgAAAAAEAAQA+QAAAJMDAAAAAA==&#10;" strokeweight="38217emu"/>
                <v:line id="Line 1911" o:spid="_x0000_s1045" style="position:absolute;visibility:visible;mso-wrap-style:square" from="4263,1959" to="4282,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mypMMAAADbAAAADwAAAGRycy9kb3ducmV2LnhtbESPQWvCQBSE70L/w/IK3nTTiqWm2Ugp&#10;lXo1Crk+sq/ZtNm3YXfV1F/vCkKPw8x8wxTr0fbiRD50jhU8zTMQxI3THbcKDvvN7BVEiMgae8ek&#10;4I8CrMuHSYG5dmfe0amKrUgQDjkqMDEOuZShMWQxzN1AnLxv5y3GJH0rtcdzgttePmfZi7TYcVow&#10;ONCHoea3OloFflUN7efXz7bW1cUf62hWm9ooNX0c399ARBrjf/je3moFiyXcvqQfIMsr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a5sqTDAAAA2wAAAA8AAAAAAAAAAAAA&#10;AAAAoQIAAGRycy9kb3ducmV2LnhtbFBLBQYAAAAABAAEAPkAAACRAwAAAAA=&#10;" strokeweight="38534emu"/>
                <v:line id="Line 1910" o:spid="_x0000_s1046" style="position:absolute;visibility:visible;mso-wrap-style:square" from="4263,2060" to="4282,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RW4sQAAADbAAAADwAAAGRycy9kb3ducmV2LnhtbESPQWvCQBSE7wX/w/KE3urGClKiqwRB&#10;qJdA1Utvr9lnNpp9G3fXJP333UKhx2FmvmHW29G2oicfGscK5rMMBHHldMO1gvNp//IGIkRkja1j&#10;UvBNAbabydMac+0G/qD+GGuRIBxyVGBi7HIpQ2XIYpi5jjh5F+ctxiR9LbXHIcFtK1+zbCktNpwW&#10;DHa0M1Tdjg+r4P7Vm2F3LfShLU92X5zLz9I/lHqejsUKRKQx/of/2u9awWIJv1/SD5C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9FbixAAAANsAAAAPAAAAAAAAAAAA&#10;AAAAAKECAABkcnMvZG93bnJldi54bWxQSwUGAAAAAAQABAD5AAAAkgMAAAAA&#10;" strokeweight="38203emu"/>
                <v:line id="Line 1909" o:spid="_x0000_s1047" style="position:absolute;visibility:visible;mso-wrap-style:square" from="4263,2161" to="4282,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VsXssUAAADbAAAADwAAAGRycy9kb3ducmV2LnhtbESPQWsCMRSE7wX/Q3iCl1KzVmjL1igi&#10;SAs9SN1S9vjcvG7Wbl6WJK7rvzeFgsdhZr5hFqvBtqInHxrHCmbTDARx5XTDtYKvYvvwAiJEZI2t&#10;Y1JwoQCr5ehugbl2Z/6kfh9rkSAcclRgYuxyKUNlyGKYuo44eT/OW4xJ+lpqj+cEt618zLInabHh&#10;tGCwo42h6nd/sgqO/cEU5duQ3XN/KD98edz570KpyXhYv4KINMRb+L/9rhXMn+H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VsXssUAAADbAAAADwAAAAAAAAAA&#10;AAAAAAChAgAAZHJzL2Rvd25yZXYueG1sUEsFBgAAAAAEAAQA+QAAAJMDAAAAAA==&#10;" strokeweight="38217emu"/>
                <v:line id="Line 1908" o:spid="_x0000_s1048" style="position:absolute;visibility:visible;mso-wrap-style:square" from="4263,2261" to="4282,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5aekMAAAADbAAAADwAAAGRycy9kb3ducmV2LnhtbERPPYsCMRDtD/wPYQSbQ7MqJ7IaRRQ5&#10;mytObeyGzZisbibrJurev78UguXjfc+XravEg5pQelYwHGQgiAuvSzYKjodtfwoiRGSNlWdS8EcB&#10;lovOxxxz7Z/8S499NCKFcMhRgY2xzqUMhSWHYeBr4sSdfeMwJtgYqRt8pnBXyVGWTaTDklODxZrW&#10;lorr/u4UfJ3M7WJ9rNfWZj8X87n5LocHpXrddjUDEamNb/HLvdMKxmls+pJ+gFz8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WnpDAAAAA2wAAAA8AAAAAAAAAAAAAAAAA&#10;oQIAAGRycy9kb3ducmV2LnhtbFBLBQYAAAAABAAEAPkAAACOAwAAAAA=&#10;" strokeweight="38523emu"/>
                <v:line id="Line 1907" o:spid="_x0000_s1049" style="position:absolute;visibility:visible;mso-wrap-style:square" from="4263,2362" to="4282,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4gmW8UAAADbAAAADwAAAGRycy9kb3ducmV2LnhtbESPQWsCMRSE7wX/Q3iCl1KzVijt1igi&#10;SAs9SN1S9vjcvG7Wbl6WJK7rvzeFgsdhZr5hFqvBtqInHxrHCmbTDARx5XTDtYKvYvvwDCJEZI2t&#10;Y1JwoQCr5ehugbl2Z/6kfh9rkSAcclRgYuxyKUNlyGKYuo44eT/OW4xJ+lpqj+cEt618zLInabHh&#10;tGCwo42h6nd/sgqO/cEU5duQ3XN/KD98edz570KpyXhYv4KINMRb+L/9rhXMX+D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4gmW8UAAADbAAAADwAAAAAAAAAA&#10;AAAAAAChAgAAZHJzL2Rvd25yZXYueG1sUEsFBgAAAAAEAAQA+QAAAJMDAAAAAA==&#10;" strokeweight="38217emu"/>
                <v:line id="Line 1906" o:spid="_x0000_s1050" style="position:absolute;visibility:visible;mso-wrap-style:square" from="4263,2463" to="4282,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hiQb4AAADbAAAADwAAAGRycy9kb3ducmV2LnhtbERPTYvCMBC9C/sfwix403RFRKtRZFH0&#10;ahV6HZrZpmszKUnUur9+cxA8Pt73atPbVtzJh8axgq9xBoK4crrhWsHlvB/NQYSIrLF1TAqeFGCz&#10;/hisMNfuwSe6F7EWKYRDjgpMjF0uZagMWQxj1xEn7sd5izFBX0vt8ZHCbSsnWTaTFhtODQY7+jZU&#10;XYubVeAXRVfvDr/HUhd//lZGs9iXRqnhZ79dgojUx7f45T5qBdO0Pn1JP0Cu/wE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OyGJBvgAAANsAAAAPAAAAAAAAAAAAAAAAAKEC&#10;AABkcnMvZG93bnJldi54bWxQSwUGAAAAAAQABAD5AAAAjAMAAAAA&#10;" strokeweight="38534emu"/>
                <v:line id="Line 1905" o:spid="_x0000_s1051" style="position:absolute;visibility:visible;mso-wrap-style:square" from="4263,2562" to="4282,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TH2sIAAADbAAAADwAAAGRycy9kb3ducmV2LnhtbESPwWrDMBBE74H+g9hCb4mcUkrsRjah&#10;NDTXOAVfF2tjObFWRlISt18fFQo9DjPzhllXkx3ElXzoHStYLjIQxK3TPXcKvg7b+QpEiMgaB8ek&#10;4JsCVOXDbI2Fdjfe07WOnUgQDgUqMDGOhZShNWQxLNxInLyj8xZjkr6T2uMtwe0gn7PsVVrsOS0Y&#10;HOndUHuuL1aBz+ux+/g87Rpd//hLE02+bYxST4/T5g1EpCn+h//aO63gZQm/X9IPk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YTH2sIAAADbAAAADwAAAAAAAAAAAAAA&#10;AAChAgAAZHJzL2Rvd25yZXYueG1sUEsFBgAAAAAEAAQA+QAAAJADAAAAAA==&#10;" strokeweight="38534emu"/>
                <v:line id="Line 1904" o:spid="_x0000_s1052" style="position:absolute;visibility:visible;mso-wrap-style:square" from="4263,2664" to="4282,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rHV8UAAADbAAAADwAAAGRycy9kb3ducmV2LnhtbESPQWsCMRSE7wX/Q3hCL0WzlVJka5Qi&#10;SIUepK7IHp+b183azcuSxHX9902h4HGYmW+YxWqwrejJh8axgudpBoK4crrhWsGh2EzmIEJE1tg6&#10;JgU3CrBajh4WmGt35S/q97EWCcIhRwUmxi6XMlSGLIap64iT9+28xZikr6X2eE1w28pZlr1Kiw2n&#10;BYMdrQ1VP/uLVXDuT6YoP4bsiftT+enL884fC6Uex8P7G4hIQ7yH/9tbreBlBn9f0g+Qy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SrHV8UAAADbAAAADwAAAAAAAAAA&#10;AAAAAAChAgAAZHJzL2Rvd25yZXYueG1sUEsFBgAAAAAEAAQA+QAAAJMDAAAAAA==&#10;" strokeweight="38217emu"/>
                <v:line id="Line 1903" o:spid="_x0000_s1053" style="position:absolute;visibility:visible;mso-wrap-style:square" from="4263,2765" to="4282,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TR/nMUAAADbAAAADwAAAGRycy9kb3ducmV2LnhtbESPQWsCMRSE70L/Q3gFL0WzWiuympVi&#10;kfbiQe3F22PzTHa7edluom7/fVMoeBxm5htmte5dI67Uhcqzgsk4A0Fcel2xUfB53I4WIEJE1th4&#10;JgU/FGBdPAxWmGt/4z1dD9GIBOGQowIbY5tLGUpLDsPYt8TJO/vOYUyyM1J3eEtw18hpls2lw4rT&#10;gsWWNpbKr8PFKXg5me/a+thurM12tXl6e68mR6WGj/3rEkSkPt7D/+0PrWD2DH9f0g+Q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TR/nMUAAADbAAAADwAAAAAAAAAA&#10;AAAAAAChAgAAZHJzL2Rvd25yZXYueG1sUEsFBgAAAAAEAAQA+QAAAJMDAAAAAA==&#10;" strokeweight="38523emu"/>
                <v:line id="Line 1902" o:spid="_x0000_s1054" style="position:absolute;visibility:visible;mso-wrap-style:square" from="4263,2864" to="4282,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3n6MQAAADbAAAADwAAAGRycy9kb3ducmV2LnhtbESPQWsCMRSE74X+h/AKXopmFVvKalZE&#10;Eb30UO2lt8fmNdnt5mXdRF3/fSMIHoeZ+YaZL3rXiDN1ofKsYDzKQBCXXldsFHwfNsMPECEia2w8&#10;k4IrBVgUz09zzLW/8Bed99GIBOGQowIbY5tLGUpLDsPIt8TJ+/Wdw5hkZ6Tu8JLgrpGTLHuXDitO&#10;CxZbWlkq//Ynp+Dtxxxr62O7sjb7rM3reluND0oNXvrlDESkPj7C9/ZOK5hO4fYl/QBZ/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m3efoxAAAANsAAAAPAAAAAAAAAAAA&#10;AAAAAKECAABkcnMvZG93bnJldi54bWxQSwUGAAAAAAQABAD5AAAAkgMAAAAA&#10;" strokeweight="38523emu"/>
                <v:line id="Line 1901" o:spid="_x0000_s1055" style="position:absolute;visibility:visible;mso-wrap-style:square" from="4263,2966" to="4282,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sNfI8UAAADbAAAADwAAAGRycy9kb3ducmV2LnhtbESPQWsCMRSE7wX/Q3iCl1KzFlvK1igi&#10;SAs9SN1S9vjcvG7Wbl6WJK7rvzeFgsdhZr5hFqvBtqInHxrHCmbTDARx5XTDtYKvYvvwAiJEZI2t&#10;Y1JwoQCr5ehugbl2Z/6kfh9rkSAcclRgYuxyKUNlyGKYuo44eT/OW4xJ+lpqj+cEt618zLJnabHh&#10;tGCwo42h6nd/sgqO/cEU5duQ3XN/KD98edz570KpyXhYv4KINMRb+L/9rhXMn+D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sNfI8UAAADbAAAADwAAAAAAAAAA&#10;AAAAAAChAgAAZHJzL2Rvd25yZXYueG1sUEsFBgAAAAAEAAQA+QAAAJMDAAAAAA==&#10;" strokeweight="38217emu"/>
                <v:line id="Line 1900" o:spid="_x0000_s1056" style="position:absolute;visibility:visible;mso-wrap-style:square" from="4263,3067" to="4282,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1frsIAAADbAAAADwAAAGRycy9kb3ducmV2LnhtbESPQWvCQBSE70L/w/IK3nRTEdHUTShF&#10;0auxkOsj+5pNm30bdleN/fVdodDjMDPfMNtytL24kg+dYwUv8wwEceN0x62Cj/N+tgYRIrLG3jEp&#10;uFOAsniabDHX7sYnulaxFQnCIUcFJsYhlzI0hiyGuRuIk/fpvMWYpG+l9nhLcNvLRZatpMWO04LB&#10;gd4NNd/VxSrwm2pod4evY62rH3+po9nsa6PU9Hl8ewURaYz/4b/2UStYruDxJf0AWfw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m1frsIAAADbAAAADwAAAAAAAAAAAAAA&#10;AAChAgAAZHJzL2Rvd25yZXYueG1sUEsFBgAAAAAEAAQA+QAAAJADAAAAAA==&#10;" strokeweight="38534emu"/>
                <v:line id="Line 1899" o:spid="_x0000_s1057" style="position:absolute;visibility:visible;mso-wrap-style:square" from="4263,3167" to="4282,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1kz8UAAADbAAAADwAAAGRycy9kb3ducmV2LnhtbESPQWsCMRSE7wX/Q3iCl1KzFmnL1igi&#10;SAs9SN1S9vjcvG7Wbl6WJK7rvzeFgsdhZr5hFqvBtqInHxrHCmbTDARx5XTDtYKvYvvwAiJEZI2t&#10;Y1JwoQCr5ehugbl2Z/6kfh9rkSAcclRgYuxyKUNlyGKYuo44eT/OW4xJ+lpqj+cEt618zLInabHh&#10;tGCwo42h6nd/sgqO/cEU5duQ3XN/KD98edz570KpyXhYv4KINMRb+L/9rhXMn+H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V1kz8UAAADbAAAADwAAAAAAAAAA&#10;AAAAAAChAgAAZHJzL2Rvd25yZXYueG1sUEsFBgAAAAAEAAQA+QAAAJMDAAAAAA==&#10;" strokeweight="38217emu"/>
                <v:line id="Line 1898" o:spid="_x0000_s1058" style="position:absolute;visibility:visible;mso-wrap-style:square" from="4263,3267" to="4282,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MLwvcEAAADbAAAADwAAAGRycy9kb3ducmV2LnhtbERPz2vCMBS+D/Y/hCd4GTPdkCGdUWQw&#10;NvAgWpEen82zqTYvJclq/e/NQdjx4/s9Xw62FT350DhW8DbJQBBXTjdcK9gX368zECEia2wdk4Ib&#10;BVgunp/mmGt35S31u1iLFMIhRwUmxi6XMlSGLIaJ64gTd3LeYkzQ11J7vKZw28r3LPuQFhtODQY7&#10;+jJUXXZ/VsG5P5qi/BmyF+6P5dqX540/FEqNR8PqE0SkIf6LH+5frWCaxqYv6QfIxR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wwvC9wQAAANsAAAAPAAAAAAAAAAAAAAAA&#10;AKECAABkcnMvZG93bnJldi54bWxQSwUGAAAAAAQABAD5AAAAjwMAAAAA&#10;" strokeweight="38217emu"/>
                <v:line id="Line 1897" o:spid="_x0000_s1059" style="position:absolute;visibility:visible;mso-wrap-style:square" from="4263,3369" to="4282,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xIdsUAAADbAAAADwAAAGRycy9kb3ducmV2LnhtbESPQWsCMRSE70L/Q3gFL0WzSi26mpVi&#10;kfbiQe3F22PzTHa7edluom7/fVMoeBxm5htmte5dI67Uhcqzgsk4A0Fcel2xUfB53I7mIEJE1th4&#10;JgU/FGBdPAxWmGt/4z1dD9GIBOGQowIbY5tLGUpLDsPYt8TJO/vOYUyyM1J3eEtw18hplr1IhxWn&#10;BYstbSyVX4eLUzA7me/a+thurM12tXl6e68mR6WGj/3rEkSkPt7D/+0PreB5AX9f0g+Q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NxIdsUAAADbAAAADwAAAAAAAAAA&#10;AAAAAAChAgAAZHJzL2Rvd25yZXYueG1sUEsFBgAAAAAEAAQA+QAAAJMDAAAAAA==&#10;" strokeweight="38523emu"/>
                <v:line id="Line 1896" o:spid="_x0000_s1060" style="position:absolute;visibility:visible;mso-wrap-style:square" from="4263,3468" to="4282,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6OrcAAAADbAAAADwAAAGRycy9kb3ducmV2LnhtbERPz2vCMBS+D/wfwhO8zdSBMjqjFEGY&#10;l8LUi7dn89Z0a15qEtv63y8HYceP7/d6O9pW9ORD41jBYp6BIK6cbrhWcD7tX99BhIissXVMCh4U&#10;YLuZvKwx127gL+qPsRYphEOOCkyMXS5lqAxZDHPXESfu23mLMUFfS+1xSOG2lW9ZtpIWG04NBjva&#10;Gap+j3er4HbtzbD7KfShLU92X5zLS+nvSs2mY/EBItIY/8VP96dWsEzr05f0A+Tm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yOjq3AAAAA2wAAAA8AAAAAAAAAAAAAAAAA&#10;oQIAAGRycy9kb3ducmV2LnhtbFBLBQYAAAAABAAEAPkAAACOAwAAAAA=&#10;" strokeweight="38203emu"/>
                <v:line id="Line 1895" o:spid="_x0000_s1061" style="position:absolute;visibility:visible;mso-wrap-style:square" from="4263,3569" to="4282,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HP/cUAAADbAAAADwAAAGRycy9kb3ducmV2LnhtbESPQWsCMRSE74X+h/AKXkrNWrDI1ihF&#10;kBY8iK6UPT43r5u1m5clSdf13xuh4HGYmW+Y+XKwrejJh8axgsk4A0FcOd1wreBQrF9mIEJE1tg6&#10;JgUXCrBcPD7MMdfuzDvq97EWCcIhRwUmxi6XMlSGLIax64iT9+O8xZikr6X2eE5w28rXLHuTFhtO&#10;CwY7Whmqfvd/VsGpP5qi/ByyZ+6P5caXp63/LpQaPQ0f7yAiDfEe/m9/aQXTCdy+pB8gF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CHP/cUAAADbAAAADwAAAAAAAAAA&#10;AAAAAAChAgAAZHJzL2Rvd25yZXYueG1sUEsFBgAAAAAEAAQA+QAAAJMDAAAAAA==&#10;" strokeweight="38217emu"/>
                <v:line id="Line 1894" o:spid="_x0000_s1062" style="position:absolute;visibility:visible;mso-wrap-style:square" from="4263,3671" to="4282,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I/PcMIAAADbAAAADwAAAGRycy9kb3ducmV2LnhtbESPQWvCQBSE70L/w/IK3nRTQdHoJpRS&#10;qddGIddH9jWbNvs27K4a/fVdodDjMDPfMLtytL24kA+dYwUv8wwEceN0x62C03E/W4MIEVlj75gU&#10;3ChAWTxNdphrd+VPulSxFQnCIUcFJsYhlzI0hiyGuRuIk/flvMWYpG+l9nhNcNvLRZatpMWO04LB&#10;gd4MNT/V2Srwm2po3z++D7Wu7v5cR7PZ10ap6fP4ugURaYz/4b/2QStYLuDxJf0AWfw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I/PcMIAAADbAAAADwAAAAAAAAAAAAAA&#10;AAChAgAAZHJzL2Rvd25yZXYueG1sUEsFBgAAAAAEAAQA+QAAAJADAAAAAA==&#10;" strokeweight="38534emu"/>
                <v:line id="Line 1893" o:spid="_x0000_s1063" style="position:absolute;visibility:visible;mso-wrap-style:square" from="4263,3733" to="4282,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p588QAAADbAAAADwAAAGRycy9kb3ducmV2LnhtbESPQWvCQBSE74L/YXlCb7rRapDUjYjQ&#10;Ur2URqXXR/Y1G5p9m2Y3mv77bkHocZiZb5jNdrCNuFLna8cK5rMEBHHpdM2VgvPpeboG4QOyxsYx&#10;KfghD9t8PNpgpt2N3+lahEpECPsMFZgQ2kxKXxqy6GeuJY7ep+sshii7SuoObxFuG7lIklRarDku&#10;GGxpb6j8KnqrQLtmeXzxxyQ9fCzfzOU77d0BlXqYDLsnEIGG8B++t1+1gtUj/H2JP0Dm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OnnzxAAAANsAAAAPAAAAAAAAAAAA&#10;AAAAAKECAABkcnMvZG93bnJldi54bWxQSwUGAAAAAAQABAD5AAAAkgMAAAAA&#10;" strokeweight=".44775mm"/>
                <v:line id="Line 1892" o:spid="_x0000_s1064" style="position:absolute;visibility:visible;mso-wrap-style:square" from="4825,350" to="4844,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nSHMMAAADbAAAADwAAAGRycy9kb3ducmV2LnhtbESPT4vCMBTE78J+h/AWvGm6i8pSjbIr&#10;+Ocm6hb09miebbV5qU3U+u2NIHgcZuY3zGjSmFJcqXaFZQVf3QgEcWp1wZmC/+2s8wPCeWSNpWVS&#10;cCcHk/FHa4Sxtjde03XjMxEg7GJUkHtfxVK6NCeDrmsr4uAdbG3QB1lnUtd4C3BTyu8oGkiDBYeF&#10;HCua5pSeNhejYM/NOcG/lS+OerFzy3k5pVmiVPuz+R2C8NT4d/jVXmoF/R48v4QfIM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h50hzDAAAA2wAAAA8AAAAAAAAAAAAA&#10;AAAAoQIAAGRycy9kb3ducmV2LnhtbFBLBQYAAAAABAAEAPkAAACRAwAAAAA=&#10;" strokeweight="38293emu"/>
                <v:line id="Line 1891" o:spid="_x0000_s1065" style="position:absolute;visibility:visible;mso-wrap-style:square" from="4825,449" to="4844,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a2xsEAAADbAAAADwAAAGRycy9kb3ducmV2LnhtbESPQYvCMBSE74L/ITzBmyYqLlKNIoqw&#10;N9GK4O3RPNti81KabK3+erOwsMdhZr5hVpvOVqKlxpeONUzGCgRx5kzJuYZLehgtQPiAbLByTBpe&#10;5GGz7vdWmBj35BO155CLCGGfoIYihDqR0mcFWfRjVxNH7+4aiyHKJpemwWeE20pOlfqSFkuOCwXW&#10;tCsoe5x/rIZSVflVHg/qdlft7pbuZ+90xloPB912CSJQF/7Df+1vo2E+h98v8QfI9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kxrbGwQAAANsAAAAPAAAAAAAAAAAAAAAA&#10;AKECAABkcnMvZG93bnJldi54bWxQSwUGAAAAAAQABAD5AAAAjwMAAAAA&#10;" strokeweight="38548emu"/>
                <v:line id="Line 1890" o:spid="_x0000_s1066" style="position:absolute;visibility:visible;mso-wrap-style:square" from="4825,550" to="4844,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QoscEAAADbAAAADwAAAGRycy9kb3ducmV2LnhtbESPQYvCMBSE7wv+h/AEb2uisiLVKKII&#10;exOtCN4ezbMtNi+lydbqrzcLgsdhZr5hFqvOVqKlxpeONYyGCgRx5kzJuYZTuvuegfAB2WDlmDQ8&#10;yMNq2ftaYGLcnQ/UHkMuIoR9ghqKEOpESp8VZNEPXU0cvatrLIYom1yaBu8Rbis5VmoqLZYcFwqs&#10;aVNQdjv+WQ2lqvKz3O/U5arazSXdTp7phLUe9Lv1HESgLnzC7/av0fAzhf8v8QfI5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UFCixwQAAANsAAAAPAAAAAAAAAAAAAAAA&#10;AKECAABkcnMvZG93bnJldi54bWxQSwUGAAAAAAQABAD5AAAAjwMAAAAA&#10;" strokeweight="38548emu"/>
                <v:line id="Line 1889" o:spid="_x0000_s1067" style="position:absolute;visibility:visible;mso-wrap-style:square" from="4825,651" to="4844,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tMa8MAAADbAAAADwAAAGRycy9kb3ducmV2LnhtbESPT4vCMBTE78J+h/AWvGm6C+pSjbIr&#10;+Ocm6hb09miebbV5qU3U+u2NIHgcZuY3zGjSmFJcqXaFZQVf3QgEcWp1wZmC/+2s8wPCeWSNpWVS&#10;cCcHk/FHa4Sxtjde03XjMxEg7GJUkHtfxVK6NCeDrmsr4uAdbG3QB1lnUtd4C3BTyu8o6kuDBYeF&#10;HCua5pSeNhejYM/NOcG/lS+OerFzy3k5pVmiVPuz+R2C8NT4d/jVXmoFvQE8v4QfIM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irTGvDAAAA2wAAAA8AAAAAAAAAAAAA&#10;AAAAoQIAAGRycy9kb3ducmV2LnhtbFBLBQYAAAAABAAEAPkAAACRAwAAAAA=&#10;" strokeweight="38293emu"/>
                <v:line id="Line 1888" o:spid="_x0000_s1068" style="position:absolute;visibility:visible;mso-wrap-style:square" from="4825,751" to="4844,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cZWL4AAADbAAAADwAAAGRycy9kb3ducmV2LnhtbERPTYvCMBC9L/gfwgje1kRFkWoUUQRv&#10;slYEb0MztsVmUppYq79+cxA8Pt73ct3ZSrTU+NKxhtFQgSDOnCk513BO979zED4gG6wck4YXeViv&#10;ej9LTIx78h+1p5CLGMI+QQ1FCHUipc8KsuiHriaO3M01FkOETS5Ng88Ybis5VmomLZYcGwqsaVtQ&#10;dj89rIZSVflFHvfqelPt9pruJu90wloP+t1mASJQF77ij/tgNEzj2Pgl/gC5+gc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BKxxlYvgAAANsAAAAPAAAAAAAAAAAAAAAAAKEC&#10;AABkcnMvZG93bnJldi54bWxQSwUGAAAAAAQABAD5AAAAjAMAAAAA&#10;" strokeweight="38548emu"/>
                <v:line id="Line 1887" o:spid="_x0000_s1069" style="position:absolute;visibility:visible;mso-wrap-style:square" from="4825,852" to="4844,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p6Y8IAAADbAAAADwAAAGRycy9kb3ducmV2LnhtbESPT2sCMRTE7wW/Q3hCbzWpoOjWKKUg&#10;9FAQ/92fm+dm6eZlm6S722/fCILHYWZ+w6w2g2tERyHWnjW8ThQI4tKbmisNp+P2ZQEiJmSDjWfS&#10;8EcRNuvR0woL43veU3dIlcgQjgVqsCm1hZSxtOQwTnxLnL2rDw5TlqGSJmCf4a6RU6Xm0mHNecFi&#10;Sx+Wyu/Dr9NAwzUsmq/zj/KzpHa97S6Xfqf183h4fwORaEiP8L39aTTMlnD7kn+AXP8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p6Y8IAAADbAAAADwAAAAAAAAAAAAAA&#10;AAChAgAAZHJzL2Rvd25yZXYueG1sUEsFBgAAAAAEAAQA+QAAAJADAAAAAA==&#10;" strokeweight="38167emu"/>
                <v:line id="Line 1886" o:spid="_x0000_s1070" style="position:absolute;visibility:visible;mso-wrap-style:square" from="4825,953" to="4844,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LwZQ74AAADbAAAADwAAAGRycy9kb3ducmV2LnhtbERPTWsCMRC9F/wPYYTeaqKgyGoUEQo9&#10;CKKt93EzbhY3kzWJu9t/bw6FHh/ve70dXCM6CrH2rGE6USCIS29qrjT8fH9+LEHEhGyw8UwafinC&#10;djN6W2NhfM8n6s6pEjmEY4EabEptIWUsLTmME98SZ+7mg8OUYaikCdjncNfImVIL6bDm3GCxpb2l&#10;8n5+Og003MKyOVweys+TOva2u177o9bv42G3ApFoSP/iP/eX0bDI6/OX/APk5gU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4vBlDvgAAANsAAAAPAAAAAAAAAAAAAAAAAKEC&#10;AABkcnMvZG93bnJldi54bWxQSwUGAAAAAAQABAD5AAAAjAMAAAAA&#10;" strokeweight="38167emu"/>
                <v:line id="Line 1885" o:spid="_x0000_s1071" style="position:absolute;visibility:visible;mso-wrap-style:square" from="4825,1053" to="4844,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ZF6eMIAAADbAAAADwAAAGRycy9kb3ducmV2LnhtbESPQYvCMBSE78L+h/CEvWmigixd0yIu&#10;grdFuwjeHs2zLdu8lCbW6q83guBxmJlvmFU22Eb01PnasYbZVIEgLpypudTwl28nXyB8QDbYOCYN&#10;N/KQpR+jFSbGXXlP/SGUIkLYJ6ihCqFNpPRFRRb91LXE0Tu7zmKIsiul6fAa4baRc6WW0mLNcaHC&#10;ljYVFf+Hi9VQq6Y8yt+tOp1VvznlP4t7vmCtP8fD+htEoCG8w6/2zmhYzuD5Jf4Am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ZF6eMIAAADbAAAADwAAAAAAAAAAAAAA&#10;AAChAgAAZHJzL2Rvd25yZXYueG1sUEsFBgAAAAAEAAQA+QAAAJADAAAAAA==&#10;" strokeweight="38548emu"/>
                <v:line id="Line 1884" o:spid="_x0000_s1072" style="position:absolute;visibility:visible;mso-wrap-style:square" from="4825,1154" to="4844,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yIir8IAAADbAAAADwAAAGRycy9kb3ducmV2LnhtbESPwWrDMBBE74X8g9hAb42UQENwIpsQ&#10;KPRQCE2b+8baWCbWypFU2/37qlDocZiZN8yumlwnBgqx9axhuVAgiGtvWm40fH68PG1AxIRssPNM&#10;Gr4pQlXOHnZYGD/yOw2n1IgM4VigBptSX0gZa0sO48L3xNm7+uAwZRkaaQKOGe46uVJqLR22nBcs&#10;9nSwVN9OX04DTdew6d7Od+WfkzqOdrhcxqPWj/NpvwWRaEr/4b/2q9GwXsHvl/wDZ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yIir8IAAADbAAAADwAAAAAAAAAAAAAA&#10;AAChAgAAZHJzL2Rvd25yZXYueG1sUEsFBgAAAAAEAAQA+QAAAJADAAAAAA==&#10;" strokeweight="38167emu"/>
                <v:line id="Line 1883" o:spid="_x0000_s1073" style="position:absolute;visibility:visible;mso-wrap-style:square" from="4825,1255" to="4844,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6HNMIAAADbAAAADwAAAGRycy9kb3ducmV2LnhtbESPQWsCMRSE7wX/Q3hCbzXRUpGtUUqh&#10;4EGQqr0/N8/N0s3LmsTd7b9vBMHjMDPfMMv14BrRUYi1Zw3TiQJBXHpTc6XhePh6WYCICdlg45k0&#10;/FGE9Wr0tMTC+J6/qdunSmQIxwI12JTaQspYWnIYJ74lzt7ZB4cpy1BJE7DPcNfImVJz6bDmvGCx&#10;pU9L5e/+6jTQcA6LZvtzUf4tqV1vu9Op32n9PB4+3kEkGtIjfG9vjIb5K9y+5B8g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G6HNMIAAADbAAAADwAAAAAAAAAAAAAA&#10;AAChAgAAZHJzL2Rvd25yZXYueG1sUEsFBgAAAAAEAAQA+QAAAJADAAAAAA==&#10;" strokeweight="38167emu"/>
                <v:line id="Line 1882" o:spid="_x0000_s1074" style="position:absolute;visibility:visible;mso-wrap-style:square" from="4825,1355" to="4844,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bZ4MEAAADbAAAADwAAAGRycy9kb3ducmV2LnhtbESPQYvCMBSE7wv+h/AEb2uiLiLVKKII&#10;exOtCN4ezbMtNi+lydbqrzcLgsdhZr5hFqvOVqKlxpeONYyGCgRx5kzJuYZTuvuegfAB2WDlmDQ8&#10;yMNq2ftaYGLcnQ/UHkMuIoR9ghqKEOpESp8VZNEPXU0cvatrLIYom1yaBu8Rbis5VmoqLZYcFwqs&#10;aVNQdjv+WQ2lqvKz3O/U5arazSXdTp7phLUe9Lv1HESgLnzC7/av0TD9gf8v8QfI5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5tngwQAAANsAAAAPAAAAAAAAAAAAAAAA&#10;AKECAABkcnMvZG93bnJldi54bWxQSwUGAAAAAAQABAD5AAAAjwMAAAAA&#10;" strokeweight="38548emu"/>
                <v:line id="Line 1881" o:spid="_x0000_s1075" style="position:absolute;visibility:visible;mso-wrap-style:square" from="4825,1456" to="4844,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Mu628IAAADbAAAADwAAAGRycy9kb3ducmV2LnhtbESPwWrDMBBE74X8g9hAb42UQkJwIpsQ&#10;KPRQCE2b+8baWCbWypFU2/37qlDocZiZN8yumlwnBgqx9axhuVAgiGtvWm40fH68PG1AxIRssPNM&#10;Gr4pQlXOHnZYGD/yOw2n1IgM4VigBptSX0gZa0sO48L3xNm7+uAwZRkaaQKOGe46+azUWjpsOS9Y&#10;7Olgqb6dvpwGmq5h072d78qvkjqOdrhcxqPWj/NpvwWRaEr/4b/2q9GwXsHvl/wDZ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Mu628IAAADbAAAADwAAAAAAAAAAAAAA&#10;AAChAgAAZHJzL2Rvd25yZXYueG1sUEsFBgAAAAAEAAQA+QAAAJADAAAAAA==&#10;" strokeweight="38167emu"/>
                <v:line id="Line 1880" o:spid="_x0000_s1076" style="position:absolute;visibility:visible;mso-wrap-style:square" from="4825,1557" to="4844,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BkkrMIAAADbAAAADwAAAGRycy9kb3ducmV2LnhtbESPQWsCMRSE7wX/Q3hCbzWp0EW2RikF&#10;wYMgVXt/bp6bpZuXNYm723/fFASPw8x8wyzXo2tFTyE2njW8zhQI4sqbhmsNp+PmZQEiJmSDrWfS&#10;8EsR1qvJ0xJL4wf+ov6QapEhHEvUYFPqSiljZclhnPmOOHsXHxymLEMtTcAhw10r50oV0mHDecFi&#10;R5+Wqp/DzWmg8RIW7e77qvxbUvvB9ufzsNf6eTp+vININKZH+N7eGg1FAf9f8g+Qq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BkkrMIAAADbAAAADwAAAAAAAAAAAAAA&#10;AAChAgAAZHJzL2Rvd25yZXYueG1sUEsFBgAAAAAEAAQA+QAAAJADAAAAAA==&#10;" strokeweight="38167emu"/>
                <v:line id="Line 1879" o:spid="_x0000_s1077" style="position:absolute;visibility:visible;mso-wrap-style:square" from="4825,1657" to="4844,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TRHl8EAAADbAAAADwAAAGRycy9kb3ducmV2LnhtbESPQYvCMBSE74L/ITzBmyYquFKNIoqw&#10;N9GK4O3RPNti81KabK3+erOwsMdhZr5hVpvOVqKlxpeONUzGCgRx5kzJuYZLehgtQPiAbLByTBpe&#10;5GGz7vdWmBj35BO155CLCGGfoIYihDqR0mcFWfRjVxNH7+4aiyHKJpemwWeE20pOlZpLiyXHhQJr&#10;2hWUPc4/VkOpqvwqjwd1u6t2d0v3s3c6Y62Hg267BBGoC//hv/a30TD/gt8v8QfI9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1NEeXwQAAANsAAAAPAAAAAAAAAAAAAAAA&#10;AKECAABkcnMvZG93bnJldi54bWxQSwUGAAAAAAQABAD5AAAAjwMAAAAA&#10;" strokeweight="38548emu"/>
                <v:line id="Line 1878" o:spid="_x0000_s1078" style="position:absolute;visibility:visible;mso-wrap-style:square" from="4825,1758" to="4844,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oVRb4AAADbAAAADwAAAGRycy9kb3ducmV2LnhtbERPTWsCMRC9F/wPYYTeaqKgyGoUEQo9&#10;CKKt93EzbhY3kzWJu9t/bw6FHh/ve70dXCM6CrH2rGE6USCIS29qrjT8fH9+LEHEhGyw8UwafinC&#10;djN6W2NhfM8n6s6pEjmEY4EabEptIWUsLTmME98SZ+7mg8OUYaikCdjncNfImVIL6bDm3GCxpb2l&#10;8n5+Og003MKyOVweys+TOva2u177o9bv42G3ApFoSP/iP/eX0bDIY/OX/APk5gU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GyhVFvgAAANsAAAAPAAAAAAAAAAAAAAAAAKEC&#10;AABkcnMvZG93bnJldi54bWxQSwUGAAAAAAQABAD5AAAAjAMAAAAA&#10;" strokeweight="38167emu"/>
                <v:line id="Line 1877" o:spid="_x0000_s1079" style="position:absolute;visibility:visible;mso-wrap-style:square" from="4825,1859" to="4844,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DsJRsUAAADbAAAADwAAAGRycy9kb3ducmV2LnhtbESPQWsCMRSE70L/Q3iFXqRm7UHqahQR&#10;xEIPpa6UPT43z83q5mVJ0nX775tCweMwM98wy/VgW9GTD41jBdNJBoK4crrhWsGx2D2/gggRWWPr&#10;mBT8UID16mG0xFy7G39Sf4i1SBAOOSowMXa5lKEyZDFMXEecvLPzFmOSvpba4y3BbStfsmwmLTac&#10;Fgx2tDVUXQ/fVsGlP5mi3A/ZmPtT+e7Ly4f/KpR6ehw2CxCRhngP/7fftILZHP6+pB8gV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DsJRsUAAADbAAAADwAAAAAAAAAA&#10;AAAAAAChAgAAZHJzL2Rvd25yZXYueG1sUEsFBgAAAAAEAAQA+QAAAJMDAAAAAA==&#10;" strokeweight="38217emu"/>
                <v:line id="Line 1876" o:spid="_x0000_s1080" style="position:absolute;visibility:visible;mso-wrap-style:square" from="4825,1959" to="4844,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KSo/L4AAADbAAAADwAAAGRycy9kb3ducmV2LnhtbERPy4rCMBTdC/MP4Q6403Rc+KhGkUHR&#10;rVXo9tLcaTo2NyWJWufrJwvB5eG8V5vetuJOPjSOFXyNMxDEldMN1wou5/1oDiJEZI2tY1LwpACb&#10;9cdghbl2Dz7RvYi1SCEcclRgYuxyKUNlyGIYu444cT/OW4wJ+lpqj48Ubls5ybKptNhwajDY0beh&#10;6lrcrAK/KLp6d/g9lrr487cymsW+NEoNP/vtEkSkPr7FL/dRK5il9elL+gFy/Q8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ApKj8vgAAANsAAAAPAAAAAAAAAAAAAAAAAKEC&#10;AABkcnMvZG93bnJldi54bWxQSwUGAAAAAAQABAD5AAAAjAMAAAAA&#10;" strokeweight="38534emu"/>
                <v:line id="Line 1875" o:spid="_x0000_s1081" style="position:absolute;visibility:visible;mso-wrap-style:square" from="4825,2060" to="4844,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Hd3VsQAAADbAAAADwAAAGRycy9kb3ducmV2LnhtbESPzWrDMBCE74W+g9hCb42cHJriRgkm&#10;EGguhvxccttYW8uJtXIlxXbePioUehxm5htmsRptK3ryoXGsYDrJQBBXTjdcKzgeNm8fIEJE1tg6&#10;JgV3CrBaPj8tMNdu4B31+1iLBOGQowITY5dLGSpDFsPEdcTJ+3beYkzS11J7HBLctnKWZe/SYsNp&#10;wWBHa0PVdX+zCn7OvRnWl0Jv2/JgN8WxPJX+ptTry1h8gog0xv/wX/tLK5hP4fdL+gFy+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d3dWxAAAANsAAAAPAAAAAAAAAAAA&#10;AAAAAKECAABkcnMvZG93bnJldi54bWxQSwUGAAAAAAQABAD5AAAAkgMAAAAA&#10;" strokeweight="38203emu"/>
                <v:line id="Line 1874" o:spid="_x0000_s1082" style="position:absolute;visibility:visible;mso-wrap-style:square" from="4825,2161" to="4844,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0YN6sUAAADbAAAADwAAAGRycy9kb3ducmV2LnhtbESPQWsCMRSE7wX/Q3hCL0Wz9dDK1ihF&#10;kAo9SF2RPT43r5u1m5cliev675tCweMwM98wi9VgW9GTD41jBc/TDARx5XTDtYJDsZnMQYSIrLF1&#10;TApuFGC1HD0sMNfuyl/U72MtEoRDjgpMjF0uZagMWQxT1xEn79t5izFJX0vt8ZrgtpWzLHuRFhtO&#10;CwY7WhuqfvYXq+Dcn0xRfgzZE/en8tOX550/Fko9jof3NxCRhngP/7e3WsHrDP6+pB8gl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0YN6sUAAADbAAAADwAAAAAAAAAA&#10;AAAAAAChAgAAZHJzL2Rvd25yZXYueG1sUEsFBgAAAAAEAAQA+QAAAJMDAAAAAA==&#10;" strokeweight="38217emu"/>
                <v:line id="Line 1873" o:spid="_x0000_s1083" style="position:absolute;visibility:visible;mso-wrap-style:square" from="4825,2261" to="4844,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1i1IcUAAADbAAAADwAAAGRycy9kb3ducmV2LnhtbESPQWsCMRSE70L/Q3gFL0WzWqyympVi&#10;kfbiQe3F22PzTHa7edluom7/fVMoeBxm5htmte5dI67Uhcqzgsk4A0Fcel2xUfB53I4WIEJE1th4&#10;JgU/FGBdPAxWmGt/4z1dD9GIBOGQowIbY5tLGUpLDsPYt8TJO/vOYUyyM1J3eEtw18hplr1IhxWn&#10;BYstbSyVX4eLUzA7me/a+thurM12tXl6e68mR6WGj/3rEkSkPt7D/+0PrWD+DH9f0g+Q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1i1IcUAAADbAAAADwAAAAAAAAAA&#10;AAAAAAChAgAAZHJzL2Rvd25yZXYueG1sUEsFBgAAAAAEAAQA+QAAAJMDAAAAAA==&#10;" strokeweight="38523emu"/>
                <v:line id="Line 1872" o:spid="_x0000_s1084" style="position:absolute;visibility:visible;mso-wrap-style:square" from="4825,2362" to="4844,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MwBcUAAADbAAAADwAAAGRycy9kb3ducmV2LnhtbESPQWsCMRSE7wX/Q3iCl1KzFmnL1igi&#10;SAs9SN1S9vjcvG7Wbl6WJK7rvzeFgsdhZr5hFqvBtqInHxrHCmbTDARx5XTDtYKvYvvwAiJEZI2t&#10;Y1JwoQCr5ehugbl2Z/6kfh9rkSAcclRgYuxyKUNlyGKYuo44eT/OW4xJ+lpqj+cEt618zLInabHh&#10;tGCwo42h6nd/sgqO/cEU5duQ3XN/KD98edz570KpyXhYv4KINMRb+L/9rhU8z+HvS/oBcn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MwBcUAAADbAAAADwAAAAAAAAAA&#10;AAAAAAChAgAAZHJzL2Rvd25yZXYueG1sUEsFBgAAAAAEAAQA+QAAAJMDAAAAAA==&#10;" strokeweight="38217emu"/>
                <v:line id="Line 1871" o:spid="_x0000_s1085" style="position:absolute;visibility:visible;mso-wrap-style:square" from="4825,2463" to="4844,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MLZMMAAADbAAAADwAAAGRycy9kb3ducmV2LnhtbESPQWvCQBSE70L/w/IK3nTTgram2Ugp&#10;lXo1Crk+sq/ZtNm3YXfV1F/vCkKPw8x8wxTr0fbiRD50jhU8zTMQxI3THbcKDvvN7BVEiMgae8ek&#10;4I8CrMuHSYG5dmfe0amKrUgQDjkqMDEOuZShMWQxzN1AnLxv5y3GJH0rtcdzgttePmfZUlrsOC0Y&#10;HOjDUPNbHa0Cv6qG9vPrZ1vr6uKPdTSrTW2Umj6O728gIo3xP3xvb7WClwXcvqQfIMsr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DTC2TDAAAA2wAAAA8AAAAAAAAAAAAA&#10;AAAAoQIAAGRycy9kb3ducmV2LnhtbFBLBQYAAAAABAAEAPkAAACRAwAAAAA=&#10;" strokeweight="38534emu"/>
                <v:line id="Line 1870" o:spid="_x0000_s1086" style="position:absolute;visibility:visible;mso-wrap-style:square" from="4825,2562" to="4844,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AGVE8MAAADbAAAADwAAAGRycy9kb3ducmV2LnhtbESPwWrDMBBE74X8g9hAbo2cHNLajRxK&#10;SEiudQu+LtbWcmutjKQ4Tr6+KhR6HGbmDbPdTbYXI/nQOVawWmYgiBunO24VfLwfH59BhIissXdM&#10;Cm4UYFfOHrZYaHflNxqr2IoE4VCgAhPjUEgZGkMWw9INxMn7dN5iTNK3Unu8Jrjt5TrLNtJix2nB&#10;4EB7Q813dbEKfF4N7eH0da51dfeXOpr8WBulFvPp9QVEpCn+h//aZ63gaQO/X9IPkO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ABlRPDAAAA2wAAAA8AAAAAAAAAAAAA&#10;AAAAoQIAAGRycy9kb3ducmV2LnhtbFBLBQYAAAAABAAEAPkAAACRAwAAAAA=&#10;" strokeweight="38534emu"/>
                <v:line id="Line 1869" o:spid="_x0000_s1087" style="position:absolute;visibility:visible;mso-wrap-style:square" from="4825,2664" to="4844,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GucsUAAADbAAAADwAAAGRycy9kb3ducmV2LnhtbESPQWsCMRSE7wX/Q3hCL0Wz7aHK1ihF&#10;kAoeSl2RPT43r5u1m5cliev675tCweMwM98wi9VgW9GTD41jBc/TDARx5XTDtYJDsZnMQYSIrLF1&#10;TApuFGC1HD0sMNfuyl/U72MtEoRDjgpMjF0uZagMWQxT1xEn79t5izFJX0vt8ZrgtpUvWfYqLTac&#10;Fgx2tDZU/ewvVsG5P5mi/BiyJ+5P5c6X509/LJR6HA/vbyAiDfEe/m9vtYLZDP6+pB8gl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zGucsUAAADbAAAADwAAAAAAAAAA&#10;AAAAAAChAgAAZHJzL2Rvd25yZXYueG1sUEsFBgAAAAAEAAQA+QAAAJMDAAAAAA==&#10;" strokeweight="38217emu"/>
                <v:line id="Line 1868" o:spid="_x0000_s1088" style="position:absolute;visibility:visible;mso-wrap-style:square" from="4825,2765" to="4844,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fwnUMAAAADbAAAADwAAAGRycy9kb3ducmV2LnhtbERPPYsCMRDtD/wPYQSbQ7MKnrIaRRQ5&#10;mytObeyGzZisbibrJurev78UguXjfc+XravEg5pQelYwHGQgiAuvSzYKjodtfwoiRGSNlWdS8EcB&#10;lovOxxxz7Z/8S499NCKFcMhRgY2xzqUMhSWHYeBr4sSdfeMwJtgYqRt8pnBXyVGWfUmHJacGizWt&#10;LRXX/d0pGJ/M7WJ9rNfWZj8X87n5LocHpXrddjUDEamNb/HLvdMKJmls+pJ+gFz8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n8J1DAAAAA2wAAAA8AAAAAAAAAAAAAAAAA&#10;oQIAAGRycy9kb3ducmV2LnhtbFBLBQYAAAAABAAEAPkAAACOAwAAAAA=&#10;" strokeweight="38523emu"/>
                <v:line id="Line 1867" o:spid="_x0000_s1089" style="position:absolute;visibility:visible;mso-wrap-style:square" from="4825,2864" to="4844,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CCy8UAAADbAAAADwAAAGRycy9kb3ducmV2LnhtbESPQWsCMRSE70L/Q3gFL0WzCrW6mpVi&#10;kfbiQe3F22PzTHa7edluom7/fVMoeBxm5htmte5dI67Uhcqzgsk4A0Fcel2xUfB53I7mIEJE1th4&#10;JgU/FGBdPAxWmGt/4z1dD9GIBOGQowIbY5tLGUpLDsPYt8TJO/vOYUyyM1J3eEtw18hpls2kw4rT&#10;gsWWNpbKr8PFKXg+me/a+thurM12tXl6e68mR6WGj/3rEkSkPt7D/+0PreBlAX9f0g+Q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rCCy8UAAADbAAAADwAAAAAAAAAA&#10;AAAAAAChAgAAZHJzL2Rvd25yZXYueG1sUEsFBgAAAAAEAAQA+QAAAJMDAAAAAA==&#10;" strokeweight="38523emu"/>
                <v:line id="Line 1866" o:spid="_x0000_s1090" style="position:absolute;visibility:visible;mso-wrap-style:square" from="4825,2966" to="4844,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1GIcIAAADbAAAADwAAAGRycy9kb3ducmV2LnhtbERPz2vCMBS+C/4P4Qm7yJq6w5DOVEQQ&#10;BzuMWRk9Ppu3ptq8lCSr3X+/HAY7fny/N9vJ9mIkHzrHClZZDoK4cbrjVsG5OjyuQYSIrLF3TAp+&#10;KMC2nM82WGh35w8aT7EVKYRDgQpMjEMhZWgMWQyZG4gT9+W8xZigb6X2eE/htpdPef4sLXacGgwO&#10;tDfU3E7fVsF1vJiqPk75ksdL/ebr67v/rJR6WEy7FxCRpvgv/nO/agXrtD59ST9Al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Q1GIcIAAADbAAAADwAAAAAAAAAAAAAA&#10;AAChAgAAZHJzL2Rvd25yZXYueG1sUEsFBgAAAAAEAAQA+QAAAJADAAAAAA==&#10;" strokeweight="38217emu"/>
                <v:line id="Line 1865" o:spid="_x0000_s1091" style="position:absolute;visibility:visible;mso-wrap-style:square" from="4825,3067" to="4844,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19QMEAAADbAAAADwAAAGRycy9kb3ducmV2LnhtbESPQYvCMBSE74L/ITzBm6buQbQaZVlW&#10;1qtV6PXRPJtq81KSqN399RtB8DjMzDfMetvbVtzJh8axgtk0A0FcOd1wreB03E0WIEJE1tg6JgW/&#10;FGC7GQ7WmGv34APdi1iLBOGQowITY5dLGSpDFsPUdcTJOztvMSbpa6k9PhLctvIjy+bSYsNpwWBH&#10;X4aqa3GzCvyy6Orvn8u+1MWfv5XRLHelUWo86j9XICL18R1+tfdawWIGzy/pB8jN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aPX1AwQAAANsAAAAPAAAAAAAAAAAAAAAA&#10;AKECAABkcnMvZG93bnJldi54bWxQSwUGAAAAAAQABAD5AAAAjwMAAAAA&#10;" strokeweight="38534emu"/>
                <v:line id="Line 1864" o:spid="_x0000_s1092" style="position:absolute;visibility:visible;mso-wrap-style:square" from="4825,3167" to="4844,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N9zcQAAADbAAAADwAAAGRycy9kb3ducmV2LnhtbESPQWsCMRSE7wX/Q3iCl1Kz9SCyGqUI&#10;0oKHUldkj8/N62bt5mVJ0nX77xtB8DjMzDfMajPYVvTkQ+NYwes0A0FcOd1wreBY7F4WIEJE1tg6&#10;JgV/FGCzHj2tMNfuyl/UH2ItEoRDjgpMjF0uZagMWQxT1xEn79t5izFJX0vt8ZrgtpWzLJtLiw2n&#10;BYMdbQ1VP4dfq+DSn01Rvg/ZM/fncu/Ly6c/FUpNxsPbEkSkIT7C9/aHVrCYwe1L+gFy/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k33NxAAAANsAAAAPAAAAAAAAAAAA&#10;AAAAAKECAABkcnMvZG93bnJldi54bWxQSwUGAAAAAAQABAD5AAAAkgMAAAAA&#10;" strokeweight="38217emu"/>
                <v:line id="Line 1863" o:spid="_x0000_s1093" style="position:absolute;visibility:visible;mso-wrap-style:square" from="4825,3267" to="4844,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YVsUAAADbAAAADwAAAGRycy9kb3ducmV2LnhtbESPQWsCMRSE74L/ITyhF6lZWxDZGkUE&#10;aaGHolvKHp+b183azcuSpOv23zeC4HGYmW+Y1WawrejJh8axgvksA0FcOd1wreCz2D8uQYSIrLF1&#10;TAr+KMBmPR6tMNfuwgfqj7EWCcIhRwUmxi6XMlSGLIaZ64iT9+28xZikr6X2eElw28qnLFtIiw2n&#10;BYMd7QxVP8dfq+Dcn0xRvg7ZlPtT+e7L84f/KpR6mAzbFxCRhngP39pvWsHyGa5f0g+Q6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d/YVsUAAADbAAAADwAAAAAAAAAA&#10;AAAAAAChAgAAZHJzL2Rvd25yZXYueG1sUEsFBgAAAAAEAAQA+QAAAJMDAAAAAA==&#10;" strokeweight="38217emu"/>
                <v:line id="Line 1862" o:spid="_x0000_s1094" style="position:absolute;visibility:visible;mso-wrap-style:square" from="4825,3369" to="4844,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RdcsUAAADbAAAADwAAAGRycy9kb3ducmV2LnhtbESPQWsCMRSE70L/Q3gFL1KzihZZN0qx&#10;FL30oNtLb4/NM9nt5mW7SXX9902h4HGYmW+YYju4VlyoD7VnBbNpBoK48rpmo+CjfHtagQgRWWPr&#10;mRTcKMB28zAqMNf+yke6nKIRCcIhRwU2xi6XMlSWHIap74iTd/a9w5hkb6Tu8ZrgrpXzLHuWDmtO&#10;CxY72lmqvk4/TsHy03w31sduZ2323pjJ676elUqNH4eXNYhIQ7yH/9sHrWC1gL8v6QfIz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WRdcsUAAADbAAAADwAAAAAAAAAA&#10;AAAAAAChAgAAZHJzL2Rvd25yZXYueG1sUEsFBgAAAAAEAAQA+QAAAJMDAAAAAA==&#10;" strokeweight="38523emu"/>
                <v:line id="Line 1861" o:spid="_x0000_s1095" style="position:absolute;visibility:visible;mso-wrap-style:square" from="4825,3468" to="4844,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pkBcsQAAADbAAAADwAAAGRycy9kb3ducmV2LnhtbESPQWvCQBSE7wX/w/KE3urGgkWiqwRB&#10;qJdA1Utvr9lnNpp9G3fXJP333UKhx2FmvmHW29G2oicfGscK5rMMBHHldMO1gvNp/7IEESKyxtYx&#10;KfimANvN5GmNuXYDf1B/jLVIEA45KjAxdrmUoTJkMcxcR5y8i/MWY5K+ltrjkOC2la9Z9iYtNpwW&#10;DHa0M1Tdjg+r4P7Vm2F3LfShLU92X5zLz9I/lHqejsUKRKQx/of/2u9awXIBv1/SD5C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mQFyxAAAANsAAAAPAAAAAAAAAAAA&#10;AAAAAKECAABkcnMvZG93bnJldi54bWxQSwUGAAAAAAQABAD5AAAAkgMAAAAA&#10;" strokeweight="38203emu"/>
                <v:line id="Line 1860" o:spid="_x0000_s1096" style="position:absolute;visibility:visible;mso-wrap-style:square" from="4825,3569" to="4844,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ah7zsQAAADbAAAADwAAAGRycy9kb3ducmV2LnhtbESPQWsCMRSE7wX/Q3hCL6Vm60FkNUoR&#10;pAUPpa7IHp+b183azcuSpOv6701B8DjMzDfMcj3YVvTkQ+NYwdskA0FcOd1wreBQbF/nIEJE1tg6&#10;JgVXCrBejZ6WmGt34W/q97EWCcIhRwUmxi6XMlSGLIaJ64iT9+O8xZikr6X2eElw28ppls2kxYbT&#10;gsGONoaq3/2fVXDuT6YoP4bshftTufPl+csfC6Wex8P7AkSkIT7C9/anVjCfwf+X9APk6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qHvOxAAAANsAAAAPAAAAAAAAAAAA&#10;AAAAAKECAABkcnMvZG93bnJldi54bWxQSwUGAAAAAAQABAD5AAAAkgMAAAAA&#10;" strokeweight="38217emu"/>
                <v:line id="Line 1859" o:spid="_x0000_s1097" style="position:absolute;visibility:visible;mso-wrap-style:square" from="4825,3660" to="4844,3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86PGcIAAADbAAAADwAAAGRycy9kb3ducmV2LnhtbESP3YrCMBSE74V9h3AW9k7TVfyhGkUE&#10;wYsVWfUBDs2xLZuc1CRq+/ZGEPZymJlvmMWqtUbcyYfasYLvQQaCuHC65lLB+bTtz0CEiKzROCYF&#10;HQVYLT96C8y1e/Av3Y+xFAnCIUcFVYxNLmUoKrIYBq4hTt7FeYsxSV9K7fGR4NbIYZZNpMWa00KF&#10;DW0qKv6ON6tgex7htcEuTn4O+0tXWOPHV6PU12e7noOI1Mb/8Lu90wpmU3h9ST9ALp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86PGcIAAADbAAAADwAAAAAAAAAAAAAA&#10;AAChAgAAZHJzL2Rvd25yZXYueG1sUEsFBgAAAAAEAAQA+QAAAJADAAAAAA==&#10;" strokeweight=".693mm"/>
                <v:line id="Line 1858" o:spid="_x0000_s1098" style="position:absolute;visibility:visible;mso-wrap-style:square" from="5388,350" to="5407,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1T0XrwAAADbAAAADwAAAGRycy9kb3ducmV2LnhtbERPyQrCMBC9C/5DGMGbpnoQqUZRweUm&#10;bqC3oRnbajOpTdT69+YgeHy8fTytTSFeVLncsoJeNwJBnFidc6rgeFh2hiCcR9ZYWCYFH3IwnTQb&#10;Y4y1ffOOXnufihDCLkYFmfdlLKVLMjLourYkDtzVVgZ9gFUqdYXvEG4K2Y+igTSYc2jIsKRFRsl9&#10;/zQKLlw/Tjjf+vym12e3WRULWp6Uarfq2QiEp9r/xT/3RisYhrHhS/gBcvIF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91T0XrwAAADbAAAADwAAAAAAAAAAAAAAAAChAgAA&#10;ZHJzL2Rvd25yZXYueG1sUEsFBgAAAAAEAAQA+QAAAIoDAAAAAA==&#10;" strokeweight="38293emu"/>
                <v:line id="Line 1857" o:spid="_x0000_s1099" style="position:absolute;visibility:visible;mso-wrap-style:square" from="5388,449" to="5407,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QhMEAAADbAAAADwAAAGRycy9kb3ducmV2LnhtbESPQYvCMBSE7wv+h/AEb2uiwqLVKKII&#10;exOtCN4ezbMtNi+lydbqrzcLgsdhZr5hFqvOVqKlxpeONYyGCgRx5kzJuYZTuvuegvAB2WDlmDQ8&#10;yMNq2ftaYGLcnQ/UHkMuIoR9ghqKEOpESp8VZNEPXU0cvatrLIYom1yaBu8Rbis5VupHWiw5LhRY&#10;06ag7Hb8sxpKVeVnud+py1W1m0u6nTzTCWs96HfrOYhAXfiE3+1fo2E6g/8v8QfI5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b65CEwQAAANsAAAAPAAAAAAAAAAAAAAAA&#10;AKECAABkcnMvZG93bnJldi54bWxQSwUGAAAAAAQABAD5AAAAjwMAAAAA&#10;" strokeweight="38548emu"/>
                <v:line id="Line 1856" o:spid="_x0000_s1100" style="position:absolute;visibility:visible;mso-wrap-style:square" from="5388,550" to="5407,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ivxL4AAADbAAAADwAAAGRycy9kb3ducmV2LnhtbERPTYvCMBC9L/gfwgje1kQF0WoUUQRv&#10;slYEb0MztsVmUppYq79+cxA8Pt73ct3ZSrTU+NKxhtFQgSDOnCk513BO978zED4gG6wck4YXeViv&#10;ej9LTIx78h+1p5CLGMI+QQ1FCHUipc8KsuiHriaO3M01FkOETS5Ng88Ybis5VmoqLZYcGwqsaVtQ&#10;dj89rIZSVflFHvfqelPt9pruJu90wloP+t1mASJQF77ij/tgNMzj+vgl/gC5+gc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BPCK/EvgAAANsAAAAPAAAAAAAAAAAAAAAAAKEC&#10;AABkcnMvZG93bnJldi54bWxQSwUGAAAAAAQABAD5AAAAjAMAAAAA&#10;" strokeweight="38548emu"/>
                <v:line id="Line 1855" o:spid="_x0000_s1101" style="position:absolute;visibility:visible;mso-wrap-style:square" from="5388,651" to="5407,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7fLHsMAAADbAAAADwAAAGRycy9kb3ducmV2LnhtbESPT2vCQBTE7wW/w/KE3pqNHkobXUUF&#10;/9xE24DeHtlnEs2+jburpt/eLRR6HGbmN8x42plG3Mn52rKCQZKCIC6srrlU8P21fPsA4QOyxsYy&#10;KfghD9NJ72WMmbYP3tF9H0oRIewzVFCF0GZS+qIigz6xLXH0TtYZDFG6UmqHjwg3jRym6bs0WHNc&#10;qLClRUXFZX8zCo7cXXOcb0N91uuD36yaBS1zpV773WwEIlAX/sN/7Y1W8DmA3y/xB8jJ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O3yx7DAAAA2wAAAA8AAAAAAAAAAAAA&#10;AAAAoQIAAGRycy9kb3ducmV2LnhtbFBLBQYAAAAABAAEAPkAAACRAwAAAAA=&#10;" strokeweight="38293emu"/>
                <v:line id="Line 1854" o:spid="_x0000_s1102" style="position:absolute;visibility:visible;mso-wrap-style:square" from="5388,751" to="5407,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JaUKMEAAADbAAAADwAAAGRycy9kb3ducmV2LnhtbESPQYvCMBSE7wv+h/AEb2uigqzVKKII&#10;3hatCN4ezbMtNi+libX66zeCsMdhZr5hFqvOVqKlxpeONYyGCgRx5kzJuYZTuvv+AeEDssHKMWl4&#10;kofVsve1wMS4Bx+oPYZcRAj7BDUUIdSJlD4ryKIfupo4elfXWAxRNrk0DT4i3FZyrNRUWiw5LhRY&#10;06ag7Ha8Ww2lqvKz/N2py1W1m0u6nbzSCWs96HfrOYhAXfgPf9p7o2E2hveX+APk8g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QlpQowQAAANsAAAAPAAAAAAAAAAAAAAAA&#10;AKECAABkcnMvZG93bnJldi54bWxQSwUGAAAAAAQABAD5AAAAjwMAAAAA&#10;" strokeweight="38548emu"/>
                <v:line id="Line 1853" o:spid="_x0000_s1103" style="position:absolute;visibility:visible;mso-wrap-style:square" from="5388,852" to="5407,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3E8IAAADbAAAADwAAAGRycy9kb3ducmV2LnhtbESPQWsCMRSE7wX/Q3iCt5q0UrFbo0ih&#10;4EEQtb0/N8/N0s3LmqS723/fFASPw8x8wyzXg2tERyHWnjU8TRUI4tKbmisNn6ePxwWImJANNp5J&#10;wy9FWK9GD0ssjO/5QN0xVSJDOBaowabUFlLG0pLDOPUtcfYuPjhMWYZKmoB9hrtGPis1lw5rzgsW&#10;W3q3VH4ff5wGGi5h0ey+rsq/JLXvbXc+93utJ+Nh8wYi0ZDu4Vt7azS8zuD/S/4BcvU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v3E8IAAADbAAAADwAAAAAAAAAAAAAA&#10;AAChAgAAZHJzL2Rvd25yZXYueG1sUEsFBgAAAAAEAAQA+QAAAJADAAAAAA==&#10;" strokeweight="38167emu"/>
                <v:line id="Line 1852" o:spid="_x0000_s1104" style="position:absolute;visibility:visible;mso-wrap-style:square" from="5388,953" to="5407,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lJvZ8IAAADbAAAADwAAAGRycy9kb3ducmV2LnhtbESPQWsCMRSE7wX/Q3iCt5q0WLFbo0ih&#10;4EEQtb0/N8/N0s3LmqS723/fFASPw8x8wyzXg2tERyHWnjU8TRUI4tKbmisNn6ePxwWImJANNp5J&#10;wy9FWK9GD0ssjO/5QN0xVSJDOBaowabUFlLG0pLDOPUtcfYuPjhMWYZKmoB9hrtGPis1lw5rzgsW&#10;W3q3VH4ff5wGGi5h0ey+rsq/JLXvbXc+93utJ+Nh8wYi0ZDu4Vt7azS8zuD/S/4BcvU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lJvZ8IAAADbAAAADwAAAAAAAAAAAAAA&#10;AAChAgAAZHJzL2Rvd25yZXYueG1sUEsFBgAAAAAEAAQA+QAAAJADAAAAAA==&#10;" strokeweight="38167emu"/>
                <v:line id="Line 1851" o:spid="_x0000_s1105" style="position:absolute;visibility:visible;mso-wrap-style:square" from="5388,1053" to="5407,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38MXMIAAADbAAAADwAAAGRycy9kb3ducmV2LnhtbESPQYvCMBSE7wv+h/AEb2uisotWo4iL&#10;4E20Inh7NM+22LyUJlurv94sCHscZuYbZrHqbCVaanzpWMNoqEAQZ86UnGs4pdvPKQgfkA1WjknD&#10;gzyslr2PBSbG3flA7THkIkLYJ6ihCKFOpPRZQRb90NXE0bu6xmKIssmlafAe4baSY6W+pcWS40KB&#10;NW0Kym7HX6uhVFV+lvutulxVu7mkP5NnOmGtB/1uPQcRqAv/4Xd7ZzTMvuDvS/wBcvk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38MXMIAAADbAAAADwAAAAAAAAAAAAAA&#10;AAChAgAAZHJzL2Rvd25yZXYueG1sUEsFBgAAAAAEAAQA+QAAAJADAAAAAA==&#10;" strokeweight="38548emu"/>
                <v:line id="Line 1850" o:spid="_x0000_s1106" style="position:absolute;visibility:visible;mso-wrap-style:square" from="5388,1154" to="5407,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cxUi8IAAADbAAAADwAAAGRycy9kb3ducmV2LnhtbESPT2sCMRTE7wW/Q3hCbzVpQdGtUYpQ&#10;8CBI/XN/bp6bpZuXNYm722/fFAoeh5n5DbNcD64RHYVYe9bwOlEgiEtvaq40nI6fL3MQMSEbbDyT&#10;hh+KsF6NnpZYGN/zF3WHVIkM4VigBptSW0gZS0sO48S3xNm7+uAwZRkqaQL2Ge4a+abUTDqsOS9Y&#10;bGljqfw+3J0GGq5h3uzON+WnSe17210u/V7r5/Hw8Q4i0ZAe4f/21mhYzODvS/4BcvU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cxUi8IAAADbAAAADwAAAAAAAAAAAAAA&#10;AAChAgAAZHJzL2Rvd25yZXYueG1sUEsFBgAAAAAEAAQA+QAAAJADAAAAAA==&#10;" strokeweight="38167emu"/>
                <v:line id="Line 1849" o:spid="_x0000_s1107" style="position:absolute;visibility:visible;mso-wrap-style:square" from="5388,1255" to="5407,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DxEMIAAADbAAAADwAAAGRycy9kb3ducmV2LnhtbESPQWsCMRSE7wX/Q3iCt5q0YLVbo0ih&#10;4EEQtb0/N8/N0s3LmqS723/fFASPw8x8wyzXg2tERyHWnjU8TRUI4tKbmisNn6ePxwWImJANNp5J&#10;wy9FWK9GD0ssjO/5QN0xVSJDOBaowabUFlLG0pLDOPUtcfYuPjhMWYZKmoB9hrtGPiv1Ih3WnBcs&#10;tvRuqfw+/jgNNFzCotl9XZWfJbXvbXc+93utJ+Nh8wYi0ZDu4Vt7azS8zuH/S/4BcvU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oDxEMIAAADbAAAADwAAAAAAAAAAAAAA&#10;AAChAgAAZHJzL2Rvd25yZXYueG1sUEsFBgAAAAAEAAQA+QAAAJADAAAAAA==&#10;" strokeweight="38167emu"/>
                <v:line id="Line 1848" o:spid="_x0000_s1108" style="position:absolute;visibility:visible;mso-wrap-style:square" from="5388,1355" to="5407,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X6jwr4AAADbAAAADwAAAGRycy9kb3ducmV2LnhtbERPTYvCMBC9L/gfwgje1kQF0WoUUQRv&#10;slYEb0MztsVmUppYq79+cxA8Pt73ct3ZSrTU+NKxhtFQgSDOnCk513BO978zED4gG6wck4YXeViv&#10;ej9LTIx78h+1p5CLGMI+QQ1FCHUipc8KsuiHriaO3M01FkOETS5Ng88Ybis5VmoqLZYcGwqsaVtQ&#10;dj89rIZSVflFHvfqelPt9pruJu90wloP+t1mASJQF77ij/tgNMzj2Pgl/gC5+gc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CxfqPCvgAAANsAAAAPAAAAAAAAAAAAAAAAAKEC&#10;AABkcnMvZG93bnJldi54bWxQSwUGAAAAAAQABAD5AAAAjAMAAAAA&#10;" strokeweight="38548emu"/>
                <v:line id="Line 1847" o:spid="_x0000_s1109" style="position:absolute;visibility:visible;mso-wrap-style:square" from="5388,1456" to="5407,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PA+cIAAADbAAAADwAAAGRycy9kb3ducmV2LnhtbESPQWsCMRSE7wX/Q3hCbzVRaNGtUUqh&#10;4EGQqr0/N8/N0s3LmsTd7b9vBMHjMDPfMMv14BrRUYi1Zw3TiQJBXHpTc6XhePh6mYOICdlg45k0&#10;/FGE9Wr0tMTC+J6/qdunSmQIxwI12JTaQspYWnIYJ74lzt7ZB4cpy1BJE7DPcNfImVJv0mHNecFi&#10;S5+Wyt/91Wmg4RzmzfbnovxrUrvedqdTv9P6eTx8vININKRH+N7eGA2LBdy+5B8g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FPA+cIAAADbAAAADwAAAAAAAAAAAAAA&#10;AAChAgAAZHJzL2Rvd25yZXYueG1sUEsFBgAAAAAEAAQA+QAAAJADAAAAAA==&#10;" strokeweight="38167emu"/>
                <v:line id="Line 1846" o:spid="_x0000_s1110" style="position:absolute;visibility:visible;mso-wrap-style:square" from="5388,1557" to="5407,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ZO3z8MAAADcAAAADwAAAGRycy9kb3ducmV2LnhtbESPQWvDMAyF74P9B6PBbqvdwUrJ6pZS&#10;GOwwKGu7uxqrcWgsZ7aXZP9+Ogx6k3hP731ababQqYFSbiNbmM8MKOI6upYbC6fj29MSVC7IDrvI&#10;ZOGXMmzW93crrFwc+ZOGQ2mUhHCu0IIvpa+0zrWngHkWe2LRLjEFLLKmRruEo4SHTj8bs9ABW5YG&#10;jz3tPNXXw0+wQNMlLbuPr28TX4rZj344n8e9tY8P0/YVVKGp3Mz/1+9O8I3gyzMygV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GTt8/DAAAA3AAAAA8AAAAAAAAAAAAA&#10;AAAAoQIAAGRycy9kb3ducmV2LnhtbFBLBQYAAAAABAAEAPkAAACRAwAAAAA=&#10;" strokeweight="38167emu"/>
                <v:line id="Line 1845" o:spid="_x0000_s1111" style="position:absolute;visibility:visible;mso-wrap-style:square" from="5388,1657" to="5407,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zlgzMIAAADcAAAADwAAAGRycy9kb3ducmV2LnhtbERPTWuDQBC9F/oflin01uwmQik2q5QE&#10;IbcQLYXcBneiUndW3I2a/vpsodDbPN7nbPPF9mKi0XeONaxXCgRx7UzHjYbPqnh5A+EDssHeMWm4&#10;kYc8e3zYYmrczCeaytCIGMI+RQ1tCEMqpa9bsuhXbiCO3MWNFkOEYyPNiHMMt73cKPUqLXYcG1oc&#10;aNdS/V1erYZO9c2XPBbqfFHT7lztk58qYa2fn5aPdxCBlvAv/nMfTJyv1vD7TLxAZn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zlgzMIAAADcAAAADwAAAAAAAAAAAAAA&#10;AAChAgAAZHJzL2Rvd25yZXYueG1sUEsFBgAAAAAEAAQA+QAAAJADAAAAAA==&#10;" strokeweight="38548emu"/>
                <v:line id="Line 1844" o:spid="_x0000_s1112" style="position:absolute;visibility:visible;mso-wrap-style:square" from="5388,1758" to="5407,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2MI8AAAADcAAAADwAAAGRycy9kb3ducmV2LnhtbERPTWsCMRC9F/wPYYTeaqJgka1RRBB6&#10;EETb3sfNuFncTNYk3d3+e1MQvM3jfc5yPbhGdBRi7VnDdKJAEJfe1Fxp+P7avS1AxIRssPFMGv4o&#10;wno1elliYXzPR+pOqRI5hGOBGmxKbSFlLC05jBPfEmfu4oPDlGGopAnY53DXyJlS79JhzbnBYktb&#10;S+X19Os00HAJi2b/c1N+ntSht9353B+0fh0Pmw8QiYb0FD/cnybPVzP4fyZfIFd3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4NjCPAAAAA3AAAAA8AAAAAAAAAAAAAAAAA&#10;oQIAAGRycy9kb3ducmV2LnhtbFBLBQYAAAAABAAEAPkAAACOAwAAAAA=&#10;" strokeweight="38167emu"/>
                <v:line id="Line 1843" o:spid="_x0000_s1113" style="position:absolute;visibility:visible;mso-wrap-style:square" from="5388,1859" to="5407,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UFlsMAAADcAAAADwAAAGRycy9kb3ducmV2LnhtbERPTUsDMRC9C/6HMIIXaRMtSNk2LSKI&#10;ggdpV8oep5vpZtvNZEnidv33TUHwNo/3Ocv16DoxUIitZw2PUwWCuPam5UbDd/k2mYOICdlg55k0&#10;/FKE9er2ZomF8Wfe0LBNjcghHAvUYFPqCyljbclhnPqeOHMHHxymDEMjTcBzDnedfFLqWTpsOTdY&#10;7OnVUn3a/jgNx2Fvy+p9VA887KvPUB2/wq7U+v5ufFmASDSmf/Gf+8Pk+WoG12fyBXJ1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31BZbDAAAA3AAAAA8AAAAAAAAAAAAA&#10;AAAAoQIAAGRycy9kb3ducmV2LnhtbFBLBQYAAAAABAAEAPkAAACRAwAAAAA=&#10;" strokeweight="38217emu"/>
                <v:line id="Line 1842" o:spid="_x0000_s1114" style="position:absolute;visibility:visible;mso-wrap-style:square" from="5388,1959" to="5407,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kADecAAAADcAAAADwAAAGRycy9kb3ducmV2LnhtbERP32vCMBB+H/g/hBN8m+mGiO2MMsZk&#10;vq4KfT2aW1NtLiWJWv3rF0Hw7T6+n7dcD7YTZ/KhdazgbZqBIK6dbrlRsN9tXhcgQkTW2DkmBVcK&#10;sF6NXpZYaHfhXzqXsREphEOBCkyMfSFlqA1ZDFPXEyfuz3mLMUHfSO3xksJtJ9+zbC4ttpwaDPb0&#10;Zag+lierwOdl33z/HLaVLm/+VEWTbyqj1GQ8fH6AiDTEp/jh3uo0P5vB/Zl0gVz9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5AA3nAAAAA3AAAAA8AAAAAAAAAAAAAAAAA&#10;oQIAAGRycy9kb3ducmV2LnhtbFBLBQYAAAAABAAEAPkAAACOAwAAAAA=&#10;" strokeweight="38534emu"/>
                <v:line id="Line 1841" o:spid="_x0000_s1115" style="position:absolute;visibility:visible;mso-wrap-style:square" from="5388,2060" to="5407,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H53MIAAADcAAAADwAAAGRycy9kb3ducmV2LnhtbERPS2vCQBC+F/oflil4qxsFS0ldJQhC&#10;vQR8XLxNs9NsanY23V2T+O+7gtDbfHzPWa5H24qefGgcK5hNMxDEldMN1wpOx+3rO4gQkTW2jknB&#10;jQKsV89PS8y1G3hP/SHWIoVwyFGBibHLpQyVIYth6jrixH07bzEm6GupPQ4p3LZynmVv0mLDqcFg&#10;RxtD1eVwtQp+v3ozbH4KvWvLo90Wp/Jc+qtSk5ex+AARaYz/4of7U6f52QLuz6QL5Oo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QH53MIAAADcAAAADwAAAAAAAAAAAAAA&#10;AAChAgAAZHJzL2Rvd25yZXYueG1sUEsFBgAAAAAEAAQA+QAAAJADAAAAAA==&#10;" strokeweight="38203emu"/>
                <v:line id="Line 1840" o:spid="_x0000_s1116" style="position:absolute;visibility:visible;mso-wrap-style:square" from="5388,2161" to="5407,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KmDsMAAADcAAAADwAAAGRycy9kb3ducmV2LnhtbERPTWsCMRC9F/ofwhR6KTWxB5GtUUqh&#10;VPBQ6payx3EzblY3kyWJ6/bfN4LgbR7vcxar0XVioBBbzxqmEwWCuPam5UbDT/nxPAcRE7LBzjNp&#10;+KMIq+X93QIL48/8TcM2NSKHcCxQg02pL6SMtSWHceJ74sztfXCYMgyNNAHPOdx18kWpmXTYcm6w&#10;2NO7pfq4PTkNh2Fny+pzVE887KpNqA5f4bfU+vFhfHsFkWhMN/HVvTZ5vprB5Zl8gV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2Cpg7DAAAA3AAAAA8AAAAAAAAAAAAA&#10;AAAAoQIAAGRycy9kb3ducmV2LnhtbFBLBQYAAAAABAAEAPkAAACRAwAAAAA=&#10;" strokeweight="38217emu"/>
                <v:line id="Line 1839" o:spid="_x0000_s1117" style="position:absolute;visibility:visible;mso-wrap-style:square" from="5388,2261" to="5407,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1aAFsIAAADcAAAADwAAAGRycy9kb3ducmV2LnhtbERPTWsCMRC9C/0PYQQvoolCrWyNUhSx&#10;lx7UXnobNtNkdTNZN1HXf98UCr3N433OYtX5WtyojVVgDZOxAkFcBlOx1fB53I7mIGJCNlgHJg0P&#10;irBaPvUWWJhw5z3dDsmKHMKxQA0upaaQMpaOPMZxaIgz9x1ajynD1krT4j2H+1pOlZpJjxXnBocN&#10;rR2V58PVa3j+speTC6lZO6c+Tna42VWTo9aDfvf2CiJRl/7Ff+53k+erF/h9Jl8gl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1aAFsIAAADcAAAADwAAAAAAAAAAAAAA&#10;AAChAgAAZHJzL2Rvd25yZXYueG1sUEsFBgAAAAAEAAQA+QAAAJADAAAAAA==&#10;" strokeweight="38523emu"/>
                <v:line id="Line 1838" o:spid="_x0000_s1118" style="position:absolute;visibility:visible;mso-wrap-style:square" from="5388,2362" to="5407,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1GX58UAAADcAAAADwAAAGRycy9kb3ducmV2LnhtbESPQUsDMRCF70L/Q5iCF7GJHkTWpkWE&#10;UsGD2BXZ43QzbrZuJksSt+u/dw6Ctxnem/e+WW/nMKiJUu4jW7hZGVDEbXQ9dxbe6931PahckB0O&#10;kcnCD2XYbhYXa6xcPPMbTYfSKQnhXKEFX8pYaZ1bTwHzKo7Eon3GFLDImjrtEp4lPAz61pg7HbBn&#10;afA40pOn9uvwHSycpqOvm/1srng6Ni+pOb2mj9ray+X8+ACq0Fz+zX/Xz07wjdDKMzKB3v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1GX58UAAADcAAAADwAAAAAAAAAA&#10;AAAAAAChAgAAZHJzL2Rvd25yZXYueG1sUEsFBgAAAAAEAAQA+QAAAJMDAAAAAA==&#10;" strokeweight="38217emu"/>
                <v:line id="Line 1837" o:spid="_x0000_s1119" style="position:absolute;visibility:visible;mso-wrap-style:square" from="5388,2463" to="5407,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EGs58AAAADcAAAADwAAAGRycy9kb3ducmV2LnhtbERPTWvCQBC9C/0Pywi9mY09FBNdpZRK&#10;vTYKuQ7ZMRvNzobdVdP++q4geJvH+5zVZrS9uJIPnWMF8ywHQdw43XGr4LDfzhYgQkTW2DsmBb8U&#10;YLN+mayw1O7GP3StYitSCIcSFZgYh1LK0BiyGDI3ECfu6LzFmKBvpfZ4S+G2l295/i4tdpwaDA70&#10;aag5VxerwBfV0H59n3a1rv78pY6m2NZGqdfp+LEEEWmMT/HDvdNpfl7A/Zl0gVz/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BBrOfAAAAA3AAAAA8AAAAAAAAAAAAAAAAA&#10;oQIAAGRycy9kb3ducmV2LnhtbFBLBQYAAAAABAAEAPkAAACOAwAAAAA=&#10;" strokeweight="38534emu"/>
                <v:line id="Line 1836" o:spid="_x0000_s1120" style="position:absolute;visibility:visible;mso-wrap-style:square" from="5388,2562" to="5407,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KTp8MAAADcAAAADwAAAGRycy9kb3ducmV2LnhtbESPQW/CMAyF75P2HyJP4jZSdkBQCGia&#10;hsZ1BalXqzFNoXGqJEC3Xz8fJnGz9Z7f+7zejr5XN4qpC2xgNi1AETfBdtwaOB52rwtQKSNb7AOT&#10;gR9KsN08P62xtOHO33SrcqskhFOJBlzOQ6l1ahx5TNMwEIt2CtFjljW22ka8S7jv9VtRzLXHjqXB&#10;4UAfjppLdfUG4rIa2s+v87621W+81tktd7UzZvIyvq9AZRrzw/x/vbeCPxN8eUYm0J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Sik6fDAAAA3AAAAA8AAAAAAAAAAAAA&#10;AAAAoQIAAGRycy9kb3ducmV2LnhtbFBLBQYAAAAABAAEAPkAAACRAwAAAAA=&#10;" strokeweight="38534emu"/>
                <v:line id="Line 1835" o:spid="_x0000_s1121" style="position:absolute;visibility:visible;mso-wrap-style:square" from="5388,2664" to="5407,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7Kop8MAAADcAAAADwAAAGRycy9kb3ducmV2LnhtbERPTWvCQBC9F/wPywheSt2khyKpq5SC&#10;WOhBakRyHLPTbGx2NuxuY/z3bqHgbR7vc5br0XZiIB9axwryeQaCuHa65UbBodw8LUCEiKyxc0wK&#10;rhRgvZo8LLHQ7sJfNOxjI1IIhwIVmBj7QspQG7IY5q4nTty38xZjgr6R2uMlhdtOPmfZi7TYcmow&#10;2NO7ofpn/2sVnIeTKavtmD3ycKo+fXXe+WOp1Gw6vr2CiDTGu/jf/aHT/DyHv2fSBXJ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eyqKfDAAAA3AAAAA8AAAAAAAAAAAAA&#10;AAAAoQIAAGRycy9kb3ducmV2LnhtbFBLBQYAAAAABAAEAPkAAACRAwAAAAA=&#10;" strokeweight="38217emu"/>
                <v:line id="Line 1834" o:spid="_x0000_s1122" style="position:absolute;visibility:visible;mso-wrap-style:square" from="5388,2765" to="5407,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i1U8IAAADcAAAADwAAAGRycy9kb3ducmV2LnhtbERPTWsCMRC9C/6HMIIXqdkVKmU1SlGK&#10;XjyovfQ2bMZk7WayblJd/70pCN7m8T5nvuxcLa7UhsqzgnycgSAuva7YKPg+fr19gAgRWWPtmRTc&#10;KcBy0e/NsdD+xnu6HqIRKYRDgQpsjE0hZSgtOQxj3xAn7uRbhzHB1kjd4i2Fu1pOsmwqHVacGiw2&#10;tLJU/h7+nIL3H3M5Wx+blbXZ7mxG602VH5UaDrrPGYhIXXyJn+6tTvPzCfw/ky6Qi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vi1U8IAAADcAAAADwAAAAAAAAAAAAAA&#10;AAChAgAAZHJzL2Rvd25yZXYueG1sUEsFBgAAAAAEAAQA+QAAAJADAAAAAA==&#10;" strokeweight="38523emu"/>
                <v:line id="Line 1833" o:spid="_x0000_s1123" style="position:absolute;visibility:visible;mso-wrap-style:square" from="5388,2864" to="5407,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QQyMMAAADcAAAADwAAAGRycy9kb3ducmV2LnhtbERPTWsCMRC9C/0PYQpeRLOrKLLdKMVS&#10;9NKD2ktvw2aa7HYz2W5SXf99Uyh4m8f7nHI7uFZcqA+1ZwX5LANBXHlds1Hwfn6drkGEiKyx9UwK&#10;bhRgu3kYlVhof+UjXU7RiBTCoUAFNsaukDJUlhyGme+IE/fpe4cxwd5I3eM1hbtWzrNsJR3WnBos&#10;drSzVH2dfpyC5Yf5bqyP3c7a7K0xk5d9nZ+VGj8Oz08gIg3xLv53H3Sany/g75l0gd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20EMjDAAAA3AAAAA8AAAAAAAAAAAAA&#10;AAAAoQIAAGRycy9kb3ducmV2LnhtbFBLBQYAAAAABAAEAPkAAACRAwAAAAA=&#10;" strokeweight="38523emu"/>
                <v:line id="Line 1832" o:spid="_x0000_s1124" style="position:absolute;visibility:visible;mso-wrap-style:square" from="5388,2966" to="5407,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8ULP8MAAADcAAAADwAAAGRycy9kb3ducmV2LnhtbERP32vCMBB+H+x/CDfwZczUIUM6owxB&#10;NvBBtDL6eDa3pq65lCSr9b83wsC3+/h+3nw52Fb05EPjWMFknIEgrpxuuFZwKNYvMxAhImtsHZOC&#10;CwVYLh4f5phrd+Yd9ftYixTCIUcFJsYulzJUhiyGseuIE/fjvMWYoK+l9nhO4baVr1n2Ji02nBoM&#10;drQyVP3u/6yCU380Rfk5ZM/cH8uNL09b/10oNXoaPt5BRBriXfzv/tJp/mQKt2fSBXJx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fFCz/DAAAA3AAAAA8AAAAAAAAAAAAA&#10;AAAAoQIAAGRycy9kb3ducmV2LnhtbFBLBQYAAAAABAAEAPkAAACRAwAAAAA=&#10;" strokeweight="38217emu"/>
                <v:line id="Line 1831" o:spid="_x0000_s1125" style="position:absolute;visibility:visible;mso-wrap-style:square" from="5388,3067" to="5407,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UwP8EAAADcAAAADwAAAGRycy9kb3ducmV2LnhtbERP32vCMBB+H/g/hBN8m6mCY3amRUTR&#10;13WDvh7N2VSbS0midvvrl8Fgb/fx/bxNOdpe3MmHzrGCxTwDQdw43XGr4PPj8PwKIkRkjb1jUvBF&#10;Acpi8rTBXLsHv9O9iq1IIRxyVGBiHHIpQ2PIYpi7gThxZ+ctxgR9K7XHRwq3vVxm2Yu02HFqMDjQ&#10;zlBzrW5WgV9XQ7s/Xk61rr79rY5mfaiNUrPpuH0DEWmM/+I/90mn+YsV/D6TLpDF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01TA/wQAAANwAAAAPAAAAAAAAAAAAAAAA&#10;AKECAABkcnMvZG93bnJldi54bWxQSwUGAAAAAAQABAD5AAAAjwMAAAAA&#10;" strokeweight="38534emu"/>
                <v:line id="Line 1830" o:spid="_x0000_s1126" style="position:absolute;visibility:visible;mso-wrap-style:square" from="5388,3167" to="5407,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sw08MAAADcAAAADwAAAGRycy9kb3ducmV2LnhtbERPTWsCMRC9F/wPYQQvpWb1IGU1ShFE&#10;wUOpK7LHcTPdrN1MliSu23/fFAq9zeN9zmoz2Fb05EPjWMFsmoEgrpxuuFZwLnYvryBCRNbYOiYF&#10;3xRgsx49rTDX7sEf1J9iLVIIhxwVmBi7XMpQGbIYpq4jTtyn8xZjgr6W2uMjhdtWzrNsIS02nBoM&#10;drQ1VH2d7lbBrb+aotwP2TP31/Loy9u7vxRKTcbD2xJEpCH+i//cB53mzxbw+0y6QK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hbMNPDAAAA3AAAAA8AAAAAAAAAAAAA&#10;AAAAoQIAAGRycy9kb3ducmV2LnhtbFBLBQYAAAAABAAEAPkAAACRAwAAAAA=&#10;" strokeweight="38217emu"/>
                <v:line id="Line 1829" o:spid="_x0000_s1127" style="position:absolute;visibility:visible;mso-wrap-style:square" from="5388,3267" to="5407,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eVSMMAAADcAAAADwAAAGRycy9kb3ducmV2LnhtbERPTWsCMRC9F/ofwhS8lJq1BytboxRB&#10;WvAgulL2OG6mm7WbyZKk6/rvjVDwNo/3OfPlYFvRkw+NYwWTcQaCuHK64VrBoVi/zECEiKyxdUwK&#10;LhRguXh8mGOu3Zl31O9jLVIIhxwVmBi7XMpQGbIYxq4jTtyP8xZjgr6W2uM5hdtWvmbZVFpsODUY&#10;7GhlqPrd/1kFp/5oivJzyJ65P5YbX562/rtQavQ0fLyDiDTEu/jf/aXT/Mkb3J5JF8jF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cXlUjDAAAA3AAAAA8AAAAAAAAAAAAA&#10;AAAAoQIAAGRycy9kb3ducmV2LnhtbFBLBQYAAAAABAAEAPkAAACRAwAAAAA=&#10;" strokeweight="38217emu"/>
                <v:line id="Line 1828" o:spid="_x0000_s1128" style="position:absolute;visibility:visible;mso-wrap-style:square" from="5388,3369" to="5407,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xCCucUAAADcAAAADwAAAGRycy9kb3ducmV2LnhtbESPQW/CMAyF70j8h8hIu6CRFmkTKgSE&#10;mCZ22WHAZTerMUmhcbomg+7fz4dJu9l6z+99Xm2G0Kob9amJbKCcFaCI62gbdgZOx9fHBaiUkS22&#10;kcnADyXYrMejFVY23vmDbofslIRwqtCAz7mrtE61p4BpFjti0c6xD5hl7Z22Pd4lPLR6XhTPOmDD&#10;0uCxo52n+nr4DgaePt3Xxcfc7bwv3i9u+rJvyqMxD5NhuwSVacj/5r/rNyv4pdDKMzKBXv8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xCCucUAAADcAAAADwAAAAAAAAAA&#10;AAAAAAChAgAAZHJzL2Rvd25yZXYueG1sUEsFBgAAAAAEAAQA+QAAAJMDAAAAAA==&#10;" strokeweight="38523emu"/>
                <v:line id="Line 1827" o:spid="_x0000_s1129" style="position:absolute;visibility:visible;mso-wrap-style:square" from="5388,3468" to="5407,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ZVlBMMAAADcAAAADwAAAGRycy9kb3ducmV2LnhtbERPO2vDMBDeC/0P4grdGjkZSupGCSYQ&#10;aBZDHku2i3W1nFgnV1Js599HhUK3+/iet1iNthU9+dA4VjCdZCCIK6cbrhUcD5u3OYgQkTW2jknB&#10;nQKsls9PC8y1G3hH/T7WIoVwyFGBibHLpQyVIYth4jrixH07bzEm6GupPQ4p3LZylmXv0mLDqcFg&#10;R2tD1XV/swp+zr0Z1pdCb9vyYDfFsTyV/qbU68tYfIKINMZ/8Z/7S6f50w/4fSZdIJ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GVZQTDAAAA3AAAAA8AAAAAAAAAAAAA&#10;AAAAoQIAAGRycy9kb3ducmV2LnhtbFBLBQYAAAAABAAEAPkAAACRAwAAAAA=&#10;" strokeweight="38203emu"/>
                <v:line id="Line 1826" o:spid="_x0000_s1130" style="position:absolute;visibility:visible;mso-wrap-style:square" from="5388,3569" to="5407,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pLHgcYAAADcAAAADwAAAGRycy9kb3ducmV2LnhtbESPQUvDQBCF70L/wzIFL2I39iASuy2l&#10;UBQ8iE2RHKfZMZs2Oxt21zT+e+cgeJvhvXnvm9Vm8r0aKaYusIGHRQGKuAm249bAsdrfP4FKGdli&#10;H5gM/FCCzXp2s8LShit/0HjIrZIQTiUacDkPpdapceQxLcJALNpXiB6zrLHVNuJVwn2vl0XxqD12&#10;LA0OB9o5ai6Hb2/gPJ5cVb9MxR2Pp/ot1uf3+FkZczufts+gMk353/x3/WoFfyn48oxMo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aSx4HGAAAA3AAAAA8AAAAAAAAA&#10;AAAAAAAAoQIAAGRycy9kb3ducmV2LnhtbFBLBQYAAAAABAAEAPkAAACUAwAAAAA=&#10;" strokeweight="38217emu"/>
                <v:line id="Line 1825" o:spid="_x0000_s1131" style="position:absolute;visibility:visible;mso-wrap-style:square" from="5388,3671" to="5407,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YL8gb8AAADcAAAADwAAAGRycy9kb3ducmV2LnhtbERPTYvCMBC9C/sfwix401QPi1ajLMvK&#10;erUKvQ7N2FSbSUmidv31RhC8zeN9znLd21ZcyYfGsYLJOANBXDndcK3gsN+MZiBCRNbYOiYF/xRg&#10;vfoYLDHX7sY7uhaxFimEQ44KTIxdLmWoDFkMY9cRJ+7ovMWYoK+l9nhL4baV0yz7khYbTg0GO/ox&#10;VJ2Li1Xg50VX//6dtqUu7v5SRjPflEap4Wf/vQARqY9v8cu91Wn+dALPZ9IFcvU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hYL8gb8AAADcAAAADwAAAAAAAAAAAAAAAACh&#10;AgAAZHJzL2Rvd25yZXYueG1sUEsFBgAAAAAEAAQA+QAAAI0DAAAAAA==&#10;" strokeweight="38534emu"/>
                <v:line id="Line 1824" o:spid="_x0000_s1132" style="position:absolute;visibility:visible;mso-wrap-style:square" from="5388,3733" to="5407,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MB+uMIAAADcAAAADwAAAGRycy9kb3ducmV2LnhtbERPyWrDMBC9F/IPYgq9NXKNMcWJEkIg&#10;pfGlNAu5DtbEMrFGriXH7t9XhUJv83jrLNeTbcWdet84VvAyT0AQV043XCs4HXfPryB8QNbYOiYF&#10;3+RhvZo9LLHQbuRPuh9CLWII+wIVmBC6QkpfGbLo564jjtzV9RZDhH0tdY9jDLetTJMklxYbjg0G&#10;O9oaqm6HwSrQrs3KN18m+f6SfZjzVz64PSr19DhtFiACTeFf/Od+13F+msLvM/ECufo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MB+uMIAAADcAAAADwAAAAAAAAAAAAAA&#10;AAChAgAAZHJzL2Rvd25yZXYueG1sUEsFBgAAAAAEAAQA+QAAAJADAAAAAA==&#10;" strokeweight=".44775mm"/>
                <v:line id="Line 1823" o:spid="_x0000_s1133" style="position:absolute;visibility:visible;mso-wrap-style:square" from="5969,350" to="5988,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kArQsAAAADcAAAADwAAAGRycy9kb3ducmV2LnhtbERPy6rCMBDdC/5DGMGdpipcLtUoKvjY&#10;iS/Q3dCMbbWZ1CZq79+bC4K7OZznjCa1KcSTKpdbVtDrRiCIE6tzThUc9ovOLwjnkTUWlknBHzmY&#10;jJuNEcbavnhLz51PRQhhF6OCzPsyltIlGRl0XVsSB+5iK4M+wCqVusJXCDeF7EfRjzSYc2jIsKR5&#10;Rslt9zAKzlzfjzjb+PyqVye3XhZzWhyVarfq6RCEp9p/xR/3Wof5/QH8PxMukOM3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5AK0LAAAAA3AAAAA8AAAAAAAAAAAAAAAAA&#10;oQIAAGRycy9kb3ducmV2LnhtbFBLBQYAAAAABAAEAPkAAACOAwAAAAA=&#10;" strokeweight="38293emu"/>
                <v:line id="Line 1822" o:spid="_x0000_s1134" style="position:absolute;visibility:visible;mso-wrap-style:square" from="5969,449" to="5988,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PufNMEAAADcAAAADwAAAGRycy9kb3ducmV2LnhtbERPTYvCMBC9C/sfwizszSbqIks1iijC&#10;3mStLHgbmrEtNpPSxFr99UYQvM3jfc582dtadNT6yrGGUaJAEOfOVFxoOGTb4Q8IH5AN1o5Jw408&#10;LBcfgzmmxl35j7p9KEQMYZ+ihjKEJpXS5yVZ9IlriCN3cq3FEGFbSNPiNYbbWo6VmkqLFceGEhta&#10;l5Sf9xeroVJ18S93W3U8qW59zDaTezZhrb8++9UMRKA+vMUv96+J88ff8HwmXi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4+580wQAAANwAAAAPAAAAAAAAAAAAAAAA&#10;AKECAABkcnMvZG93bnJldi54bWxQSwUGAAAAAAQABAD5AAAAjwMAAAAA&#10;" strokeweight="38548emu"/>
                <v:line id="Line 1821" o:spid="_x0000_s1135" style="position:absolute;visibility:visible;mso-wrap-style:square" from="5969,550" to="598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7c6r8EAAADcAAAADwAAAGRycy9kb3ducmV2LnhtbERPTYvCMBC9C/sfwizszSYqK0s1iijC&#10;3mStLHgbmrEtNpPSxFr99UYQvM3jfc582dtadNT6yrGGUaJAEOfOVFxoOGTb4Q8IH5AN1o5Jw408&#10;LBcfgzmmxl35j7p9KEQMYZ+ihjKEJpXS5yVZ9IlriCN3cq3FEGFbSNPiNYbbWo6VmkqLFceGEhta&#10;l5Sf9xeroVJ18S93W3U8qW59zDaTezZhrb8++9UMRKA+vMUv96+J88ff8HwmXi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XtzqvwQAAANwAAAAPAAAAAAAAAAAAAAAA&#10;AKECAABkcnMvZG93bnJldi54bWxQSwUGAAAAAAQABAD5AAAAjwMAAAAA&#10;" strokeweight="38548emu"/>
                <v:line id="Line 1820" o:spid="_x0000_s1136" style="position:absolute;visibility:visible;mso-wrap-style:square" from="5969,651" to="5988,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jeI2sIAAADcAAAADwAAAGRycy9kb3ducmV2LnhtbERPTWvCQBC9F/oflin0Vjd6CJK6CSpY&#10;vRXTCnobsmOSNjubZtck/ntXEHqbx/ucRTaaRvTUudqygukkAkFcWF1zqeD7a/M2B+E8ssbGMim4&#10;koMsfX5aYKLtwHvqc1+KEMIuQQWV920ipSsqMugmtiUO3Nl2Bn2AXSl1h0MIN42cRVEsDdYcGips&#10;aV1R8ZtfjIITj38HXH36+kdvj2730axpc1Dq9WVcvoPwNPp/8cO902H+LIb7M+ECmd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jeI2sIAAADcAAAADwAAAAAAAAAAAAAA&#10;AAChAgAAZHJzL2Rvd25yZXYueG1sUEsFBgAAAAAEAAQA+QAAAJADAAAAAA==&#10;" strokeweight="38293emu"/>
                <v:line id="Line 1819" o:spid="_x0000_s1137" style="position:absolute;visibility:visible;mso-wrap-style:square" from="5969,751" to="5988,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kBQ8EAAADcAAAADwAAAGRycy9kb3ducmV2LnhtbERPTYvCMBC9C/sfwizszSYqrEs1iijC&#10;3mStLHgbmrEtNpPSxFr99UYQvM3jfc582dtadNT6yrGGUaJAEOfOVFxoOGTb4Q8IH5AN1o5Jw408&#10;LBcfgzmmxl35j7p9KEQMYZ+ihjKEJpXS5yVZ9IlriCN3cq3FEGFbSNPiNYbbWo6V+pYWK44NJTa0&#10;Lik/7y9WQ6Xq4l/utup4Ut36mG0m92zCWn999qsZiEB9eItf7l8T54+n8HwmXi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IKQFDwQAAANwAAAAPAAAAAAAAAAAAAAAA&#10;AKECAABkcnMvZG93bnJldi54bWxQSwUGAAAAAAQABAD5AAAAjwMAAAAA&#10;" strokeweight="38548emu"/>
                <v:line id="Line 1818" o:spid="_x0000_s1138" style="position:absolute;visibility:visible;mso-wrap-style:square" from="5969,852" to="5988,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DnqcMAAADcAAAADwAAAGRycy9kb3ducmV2LnhtbESPQWvDMAyF74P9B6PCbqvdwkZJ65ZS&#10;GOwwKOvWuxqrcWgsZ7aXZP9+Ogx2k3hP733a7KbQqYFSbiNbWMwNKOI6upYbC58fL48rULkgO+wi&#10;k4UfyrDb3t9tsHJx5HcaTqVREsK5Qgu+lL7SOteeAuZ57IlFu8YUsMiaGu0SjhIeOr005lkHbFka&#10;PPZ08FTfTt/BAk3XtOrezl8mPhVzHP1wuYxHax9m034NqtBU/s1/169O8JdCK8/IBHr7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RQ56nDAAAA3AAAAA8AAAAAAAAAAAAA&#10;AAAAoQIAAGRycy9kb3ducmV2LnhtbFBLBQYAAAAABAAEAPkAAACRAwAAAAA=&#10;" strokeweight="38167emu"/>
                <v:line id="Line 1817" o:spid="_x0000_s1139" style="position:absolute;visibility:visible;mso-wrap-style:square" from="5969,953" to="5988,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xCMsAAAADcAAAADwAAAGRycy9kb3ducmV2LnhtbERPTWsCMRC9F/wPYYTeaqLQoqtRRCh4&#10;EKRW7+Nm3CxuJmuS7m7/fVMo9DaP9zmrzeAa0VGItWcN04kCQVx6U3Ol4fz5/jIHEROywcYzafim&#10;CJv16GmFhfE9f1B3SpXIIRwL1GBTagspY2nJYZz4ljhzNx8cpgxDJU3APoe7Rs6UepMOa84NFlva&#10;WSrvpy+ngYZbmDeHy0P516SOve2u1/6o9fN42C5BJBrSv/jPvTd5/mwBv8/kC+T6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scQjLAAAAA3AAAAA8AAAAAAAAAAAAAAAAA&#10;oQIAAGRycy9kb3ducmV2LnhtbFBLBQYAAAAABAAEAPkAAACOAwAAAAA=&#10;" strokeweight="38167emu"/>
                <v:line id="Line 1816" o:spid="_x0000_s1140" style="position:absolute;visibility:visible;mso-wrap-style:square" from="5969,1053" to="5988,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hkP6sQAAADcAAAADwAAAGRycy9kb3ducmV2LnhtbESPQWvCQBCF7wX/wzJCb3XXBopEVymK&#10;4K1oRPA2ZMckNDsbstsY++s7B6G3Gd6b975ZbUbfqoH62AS2MJ8ZUMRlcA1XFs7F/m0BKiZkh21g&#10;svCgCJv15GWFuQt3PtJwSpWSEI45WqhT6nKtY1mTxzgLHbFot9B7TLL2lXY93iXct/rdmA/tsWFp&#10;qLGjbU3l9+nHW2hMW130195cb2bYXotd9ltkbO3rdPxcgko0pn/z8/rgBD8TfHlGJtD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GQ/qxAAAANwAAAAPAAAAAAAAAAAA&#10;AAAAAKECAABkcnMvZG93bnJldi54bWxQSwUGAAAAAAQABAD5AAAAkgMAAAAA&#10;" strokeweight="38548emu"/>
                <v:line id="Line 1815" o:spid="_x0000_s1141" style="position:absolute;visibility:visible;mso-wrap-style:square" from="5969,1154" to="5988,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LPY6cAAAADcAAAADwAAAGRycy9kb3ducmV2LnhtbERPTWsCMRC9F/ofwhR6q4mKRVajFEHw&#10;IEit3sfNuFm6maxJ3N3++0Yo9DaP9znL9eAa0VGItWcN45ECQVx6U3Ol4fS1fZuDiAnZYOOZNPxQ&#10;hPXq+WmJhfE9f1J3TJXIIRwL1GBTagspY2nJYRz5ljhzVx8cpgxDJU3APoe7Rk6UepcOa84NFlva&#10;WCq/j3engYZrmDf78035WVKH3naXS3/Q+vVl+FiASDSkf/Gfe2fy/OkYHs/kC+Tq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Cz2OnAAAAA3AAAAA8AAAAAAAAAAAAAAAAA&#10;oQIAAGRycy9kb3ducmV2LnhtbFBLBQYAAAAABAAEAPkAAACOAwAAAAA=&#10;" strokeweight="38167emu"/>
                <v:line id="Line 1814" o:spid="_x0000_s1142" style="position:absolute;visibility:visible;mso-wrap-style:square" from="5969,1255" to="5988,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GFGnsAAAADcAAAADwAAAGRycy9kb3ducmV2LnhtbERPTWsCMRC9F/wPYQRvNdHSIqtRpFDo&#10;oSBavY+bcbO4maxJurv+e1Mo9DaP9zmrzeAa0VGItWcNs6kCQVx6U3Ol4fj98bwAEROywcYzabhT&#10;hM169LTCwvie99QdUiVyCMcCNdiU2kLKWFpyGKe+Jc7cxQeHKcNQSROwz+GukXOl3qTDmnODxZbe&#10;LZXXw4/TQMMlLJqv003516R2ve3O536n9WQ8bJcgEg3pX/zn/jR5/sscfp/JF8j1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BhRp7AAAAA3AAAAA8AAAAAAAAAAAAAAAAA&#10;oQIAAGRycy9kb3ducmV2LnhtbFBLBQYAAAAABAAEAPkAAACOAwAAAAA=&#10;" strokeweight="38167emu"/>
                <v:line id="Line 1813" o:spid="_x0000_s1143" style="position:absolute;visibility:visible;mso-wrap-style:square" from="5969,1355" to="5988,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uRncAAAADcAAAADwAAAGRycy9kb3ducmV2LnhtbERPTYvCMBC9L/gfwgje1sQtLEs1iijC&#10;3kS7CL0NzdgWm0lpYq3+erMgeJvH+5zFarCN6KnztWMNs6kCQVw4U3Op4S/bff6A8AHZYOOYNNzJ&#10;w2o5+lhgatyND9QfQyliCPsUNVQhtKmUvqjIop+6ljhyZ9dZDBF2pTQd3mK4beSXUt/SYs2xocKW&#10;NhUVl+PVaqhVU57kfqfys+o3ebZNHlnCWk/Gw3oOItAQ3uKX+9fE+UkC/8/EC+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LLkZ3AAAAA3AAAAA8AAAAAAAAAAAAAAAAA&#10;oQIAAGRycy9kb3ducmV2LnhtbFBLBQYAAAAABAAEAPkAAACOAwAAAAA=&#10;" strokeweight="38548emu"/>
                <v:line id="Line 1812" o:spid="_x0000_s1144" style="position:absolute;visibility:visible;mso-wrap-style:square" from="5969,1456" to="5988,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MR7ccEAAADcAAAADwAAAGRycy9kb3ducmV2LnhtbERPTWsCMRC9F/wPYYTealLbimyNIoLQ&#10;Q0Gq9j5uxs3SzWRN4u76702h0Ns83ucsVoNrREch1p41PE8UCOLSm5orDcfD9mkOIiZkg41n0nCj&#10;CKvl6GGBhfE9f1G3T5XIIRwL1GBTagspY2nJYZz4ljhzZx8cpgxDJU3APoe7Rk6VmkmHNecGiy1t&#10;LJU/+6vTQMM5zJvP74vyb0ntetudTv1O68fxsH4HkWhI/+I/94fJ819e4feZfIFc3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gxHtxwQAAANwAAAAPAAAAAAAAAAAAAAAA&#10;AKECAABkcnMvZG93bnJldi54bWxQSwUGAAAAAAQABAD5AAAAjwMAAAAA&#10;" strokeweight="38167emu"/>
                <v:line id="Line 1811" o:spid="_x0000_s1145" style="position:absolute;visibility:visible;mso-wrap-style:square" from="5969,1557" to="5988,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je6sAAAADcAAAADwAAAGRycy9kb3ducmV2LnhtbERPTWsCMRC9F/wPYQRvNVGxyNYoRRA8&#10;CFJr7+Nm3CzdTNYk7m7/fVMo9DaP9znr7eAa0VGItWcNs6kCQVx6U3Ol4fKxf16BiAnZYOOZNHxT&#10;hO1m9LTGwvie36k7p0rkEI4FarAptYWUsbTkME59S5y5mw8OU4ahkiZgn8NdI+dKvUiHNecGiy3t&#10;LJVf54fTQMMtrJrj5135ZVKn3nbXa3/SejIe3l5BJBrSv/jPfTB5/mIJv8/kC+Tm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I3urAAAAA3AAAAA8AAAAAAAAAAAAAAAAA&#10;oQIAAGRycy9kb3ducmV2LnhtbFBLBQYAAAAABAAEAPkAAACOAwAAAAA=&#10;" strokeweight="38167emu"/>
                <v:line id="Line 1810" o:spid="_x0000_s1146" style="position:absolute;visibility:visible;mso-wrap-style:square" from="5969,1657" to="5988,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wyBcAAAADcAAAADwAAAGRycy9kb3ducmV2LnhtbERPTYvCMBC9C/sfwix402QtiFSjLC6C&#10;N9GK0NvQjG3ZZlKaWOv++o0geJvH+5zVZrCN6KnztWMNX1MFgrhwpuZSwznbTRYgfEA22DgmDQ/y&#10;sFl/jFaYGnfnI/WnUIoYwj5FDVUIbSqlLyqy6KeuJY7c1XUWQ4RdKU2H9xhuGzlTai4t1hwbKmxp&#10;W1Hxe7pZDbVqyos87FR+Vf02z36Svyxhrcefw/cSRKAhvMUv997E+ckcns/EC+T6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K8MgXAAAAA3AAAAA8AAAAAAAAAAAAAAAAA&#10;oQIAAGRycy9kb3ducmV2LnhtbFBLBQYAAAAABAAEAPkAAACOAwAAAAA=&#10;" strokeweight="38548emu"/>
                <v:line id="Line 1809" o:spid="_x0000_s1147" style="position:absolute;visibility:visible;mso-wrap-style:square" from="5969,1758" to="5988,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BblBsEAAADcAAAADwAAAGRycy9kb3ducmV2LnhtbERPTWsCMRC9F/wPYYTealJLq2yNIoLQ&#10;Q0Gq9j5uxs3SzWRN4u76702h0Ns83ucsVoNrREch1p41PE8UCOLSm5orDcfD9mkOIiZkg41n0nCj&#10;CKvl6GGBhfE9f1G3T5XIIRwL1GBTagspY2nJYZz4ljhzZx8cpgxDJU3APoe7Rk6VepMOa84NFlva&#10;WCp/9lengYZzmDef3xflX5Pa9bY7nfqd1o/jYf0OItGQ/sV/7g+T57/M4PeZfIFc3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QFuUGwQAAANwAAAAPAAAAAAAAAAAAAAAA&#10;AKECAABkcnMvZG93bnJldi54bWxQSwUGAAAAAAQABAD5AAAAjwMAAAAA&#10;" strokeweight="38167emu"/>
                <v:line id="Line 1808" o:spid="_x0000_s1148" style="position:absolute;visibility:visible;mso-wrap-style:square" from="5969,1859" to="5988,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1dWsYAAADcAAAADwAAAGRycy9kb3ducmV2LnhtbESPQUvDQBCF74L/YZmCF7EbFaTEbksR&#10;RMGD2JSS4zQ7zabNzobdNY3/3jkI3mZ4b977ZrmefK9GiqkLbOB+XoAiboLtuDWwq17vFqBSRrbY&#10;ByYDP5Rgvbq+WmJpw4W/aNzmVkkIpxINuJyHUuvUOPKY5mEgFu0Yoscsa2y1jXiRcN/rh6J40h47&#10;lgaHA704as7bb2/gNB5cVb9NxS2Ph/oj1qfPuK+MuZlNm2dQmab8b/67freC/yi08oxMoF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09XVrGAAAA3AAAAA8AAAAAAAAA&#10;AAAAAAAAoQIAAGRycy9kb3ducmV2LnhtbFBLBQYAAAAABAAEAPkAAACUAwAAAAA=&#10;" strokeweight="38217emu"/>
                <v:line id="Line 1807" o:spid="_x0000_s1149" style="position:absolute;visibility:visible;mso-wrap-style:square" from="5969,1959" to="5988,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1mWsAAAADcAAAADwAAAGRycy9kb3ducmV2LnhtbERP32vCMBB+H/g/hBN8m6kKY61GEVH0&#10;dZ3Q16M5m2pzKUnUbn/9Mhjs7T6+n7faDLYTD/KhdaxgNs1AENdOt9woOH8eXt9BhIissXNMCr4o&#10;wGY9ellhod2TP+hRxkakEA4FKjAx9oWUoTZkMUxdT5y4i/MWY4K+kdrjM4XbTs6z7E1abDk1GOxp&#10;Z6i+lXerwOdl3+yP11Oly29/r6LJD5VRajIetksQkYb4L/5zn3Sav8jh95l0gVz/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4tZlrAAAAA3AAAAA8AAAAAAAAAAAAAAAAA&#10;oQIAAGRycy9kb3ducmV2LnhtbFBLBQYAAAAABAAEAPkAAACOAwAAAAA=&#10;" strokeweight="38534emu"/>
                <v:line id="Line 1806" o:spid="_x0000_s1150" style="position:absolute;visibility:visible;mso-wrap-style:square" from="5969,2060" to="5988,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xzjhMUAAADcAAAADwAAAGRycy9kb3ducmV2LnhtbESPQUvDQBCF70L/wzIFb3ZTEZHYbQmF&#10;gl4Ctr14G7NjNpqdTXe3Sfz3zkHwNsN78943m93sezVSTF1gA+tVAYq4Cbbj1sD5dLh7ApUyssU+&#10;MBn4oQS77eJmg6UNE7/ReMytkhBOJRpwOQ+l1qlx5DGtwkAs2meIHrOssdU24iThvtf3RfGoPXYs&#10;DQ4H2jtqvo9Xb+DyMbpp/1XZ174++UN1rt/reDXmdjlXz6Ayzfnf/Hf9YgX/QfDlGZlAb3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xzjhMUAAADcAAAADwAAAAAAAAAA&#10;AAAAAAChAgAAZHJzL2Rvd25yZXYueG1sUEsFBgAAAAAEAAQA+QAAAJMDAAAAAA==&#10;" strokeweight="38203emu"/>
                <v:line id="Line 1805" o:spid="_x0000_s1151" style="position:absolute;visibility:visible;mso-wrap-style:square" from="5969,2161" to="5988,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GHusMAAADcAAAADwAAAGRycy9kb3ducmV2LnhtbERP32vCMBB+H+x/CDfwZczUIUM6owxB&#10;NvBBtDL6eDa3pq65lCSr9b83wsC3+/h+3nw52Fb05EPjWMFknIEgrpxuuFZwKNYvMxAhImtsHZOC&#10;CwVYLh4f5phrd+Yd9ftYixTCIUcFJsYulzJUhiyGseuIE/fjvMWYoK+l9nhO4baVr1n2Ji02nBoM&#10;drQyVP3u/6yCU380Rfk5ZM/cH8uNL09b/10oNXoaPt5BRBriXfzv/tJp/nQCt2fSBXJx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QBh7rDAAAA3AAAAA8AAAAAAAAAAAAA&#10;AAAAoQIAAGRycy9kb3ducmV2LnhtbFBLBQYAAAAABAAEAPkAAACRAwAAAAA=&#10;" strokeweight="38217emu"/>
                <v:line id="Line 1804" o:spid="_x0000_s1152" style="position:absolute;visibility:visible;mso-wrap-style:square" from="5969,2261" to="5988,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UuaTsIAAADcAAAADwAAAGRycy9kb3ducmV2LnhtbERPTWsCMRC9C/0PYQpeRLNKLbIapShi&#10;Lz2ovXgbNmOyuplsN1HXf98Igrd5vM+ZLVpXiSs1ofSsYDjIQBAXXpdsFPzu1/0JiBCRNVaeScGd&#10;Aizmb50Z5trfeEvXXTQihXDIUYGNsc6lDIUlh2Hga+LEHX3jMCbYGKkbvKVwV8lRln1KhyWnBos1&#10;LS0V593FKRgfzN/J+lgvrc1+Tqa32pTDvVLd9/ZrCiJSG1/ip/tbp/kfI3g8ky6Q8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UuaTsIAAADcAAAADwAAAAAAAAAAAAAA&#10;AAChAgAAZHJzL2Rvd25yZXYueG1sUEsFBgAAAAAEAAQA+QAAAJADAAAAAA==&#10;" strokeweight="38523emu"/>
                <v:line id="Line 1803" o:spid="_x0000_s1153" style="position:absolute;visibility:visible;mso-wrap-style:square" from="5969,2362" to="5988,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5+8VsQAAADcAAAADwAAAGRycy9kb3ducmV2LnhtbERP32vCMBB+H/g/hBN8GTN1jjE6o4gg&#10;G+xBZsfo49ncmrrmUpJY639vBgPf7uP7eYvVYFvRkw+NYwWzaQaCuHK64VrBV7F9eAERIrLG1jEp&#10;uFCA1XJ0t8BcuzN/Ur+PtUghHHJUYGLscilDZchimLqOOHE/zluMCfpaao/nFG5b+Zhlz9Jiw6nB&#10;YEcbQ9Xv/mQVHPuDKcq3Ibvn/lB++PK489+FUpPxsH4FEWmIN/G/+12n+U9z+HsmXSC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n7xWxAAAANwAAAAPAAAAAAAAAAAA&#10;AAAAAKECAABkcnMvZG93bnJldi54bWxQSwUGAAAAAAQABAD5AAAAkgMAAAAA&#10;" strokeweight="38217emu"/>
                <v:line id="Line 1802" o:spid="_x0000_s1154" style="position:absolute;visibility:visible;mso-wrap-style:square" from="5969,2463" to="5988,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q6ucEAAADcAAAADwAAAGRycy9kb3ducmV2LnhtbERP32vCMBB+H/g/hBN8m6kiY+1MZYii&#10;r+sGfT2aW9OtuZQk1upfvwwGe7uP7+dtd5PtxUg+dI4VrJYZCOLG6Y5bBR/vx8dnECEia+wdk4Ib&#10;BdiVs4ctFtpd+Y3GKrYihXAoUIGJcSikDI0hi2HpBuLEfTpvMSboW6k9XlO47eU6y56kxY5Tg8GB&#10;9oaa7+piFfi8GtrD6etc6+ruL3U0+bE2Si3m0+sLiEhT/Bf/uc86zd9s4PeZdIEs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IKrq5wQAAANwAAAAPAAAAAAAAAAAAAAAA&#10;AKECAABkcnMvZG93bnJldi54bWxQSwUGAAAAAAQABAD5AAAAjwMAAAAA&#10;" strokeweight="38534emu"/>
                <v:line id="Line 1801" o:spid="_x0000_s1155" style="position:absolute;visibility:visible;mso-wrap-style:square" from="5969,2562" to="5988,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2YfIsEAAADcAAAADwAAAGRycy9kb3ducmV2LnhtbERP32vCMBB+F/Y/hBv4pumGjtk1lTEm&#10;89Uq9PVobk235lKSqJ1/vRGEvd3H9/OK9Wh7cSIfOscKnuYZCOLG6Y5bBYf9ZvYKIkRkjb1jUvBH&#10;Adblw6TAXLsz7+hUxVakEA45KjAxDrmUoTFkMczdQJy4b+ctxgR9K7XHcwq3vXzOshdpsePUYHCg&#10;D0PNb3W0CvyqGtrPr59trauLP9bRrDa1UWr6OL6/gYg0xn/x3b3Vaf5iCbdn0gWyv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nZh8iwQAAANwAAAAPAAAAAAAAAAAAAAAA&#10;AKECAABkcnMvZG93bnJldi54bWxQSwUGAAAAAAQABAD5AAAAjwMAAAAA&#10;" strokeweight="38534emu"/>
                <v:line id="Line 1800" o:spid="_x0000_s1156" style="position:absolute;visibility:visible;mso-wrap-style:square" from="5969,2664" to="5988,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gfzsMAAADcAAAADwAAAGRycy9kb3ducmV2LnhtbERP32vCMBB+H/g/hBP2MjTdGCKdUYYg&#10;E3wYsyJ9PJtbU9dcShJr/e+XwcC3+/h+3mI12Fb05EPjWMHzNANBXDndcK3gUGwmcxAhImtsHZOC&#10;GwVYLUcPC8y1u/IX9ftYixTCIUcFJsYulzJUhiyGqeuIE/ftvMWYoK+l9nhN4baVL1k2kxYbTg0G&#10;O1obqn72F6vg3J9MUX4M2RP3p3Lny/OnPxZKPY6H9zcQkYZ4F/+7tzrNf53B3zPpArn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voH87DAAAA3AAAAA8AAAAAAAAAAAAA&#10;AAAAoQIAAGRycy9kb3ducmV2LnhtbFBLBQYAAAAABAAEAPkAAACRAwAAAAA=&#10;" strokeweight="38217emu"/>
                <v:line id="Line 1799" o:spid="_x0000_s1157" style="position:absolute;visibility:visible;mso-wrap-style:square" from="5969,2765" to="5988,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Tw51sIAAADcAAAADwAAAGRycy9kb3ducmV2LnhtbERPS2sCMRC+F/wPYYRepGYt1srWKKIU&#10;vfTg4+Jt2EyT1c1k3aS6/nsjCL3Nx/ecyax1lbhQE0rPCgb9DARx4XXJRsF+9/02BhEissbKMym4&#10;UYDZtPMywVz7K2/oso1GpBAOOSqwMda5lKGw5DD0fU2cuF/fOIwJNkbqBq8p3FXyPctG0mHJqcFi&#10;TQtLxWn75xR8HMz5aH2sF9ZmP0fTW67KwU6p1247/wIRqY3/4qd7rdP84Sc8nkkXyO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Tw51sIAAADcAAAADwAAAAAAAAAAAAAA&#10;AAChAgAAZHJzL2Rvd25yZXYueG1sUEsFBgAAAAAEAAQA+QAAAJADAAAAAA==&#10;" strokeweight="38523emu"/>
                <v:line id="Line 1798" o:spid="_x0000_s1158" style="position:absolute;visibility:visible;mso-wrap-style:square" from="5969,2864" to="5988,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OtpMUAAADcAAAADwAAAGRycy9kb3ducmV2LnhtbESPMW8CMQyF90r9D5ErsVQlB6KouhJQ&#10;BUJl6VBgYbMubnL04hyXANd/Xw9IbLbe83ufZ4s+NOpCXaojGxgNC1DEVbQ1OwP73frlDVTKyBab&#10;yGTgjxIs5o8PMyxtvPI3XbbZKQnhVKIBn3Nbap0qTwHTMLbEov3ELmCWtXPadniV8NDocVFMdcCa&#10;pcFjS0tP1e/2HAy8Htzp6GNul94XX0f3vPqsRztjBk/9xzuoTH2+m2/XGyv4E6GVZ2QCPf8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KOtpMUAAADcAAAADwAAAAAAAAAA&#10;AAAAAAChAgAAZHJzL2Rvd25yZXYueG1sUEsFBgAAAAAEAAQA+QAAAJMDAAAAAA==&#10;" strokeweight="38523emu"/>
                <v:line id="Line 1797" o:spid="_x0000_s1159" style="position:absolute;visibility:visible;mso-wrap-style:square" from="5969,2966" to="5988,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neLvMQAAADcAAAADwAAAGRycy9kb3ducmV2LnhtbERP32vCMBB+H/g/hBN8GTN1yNg6o4gg&#10;G+xBZsfo49ncmrrmUpJY639vBgPf7uP7eYvVYFvRkw+NYwWzaQaCuHK64VrBV7F9eAYRIrLG1jEp&#10;uFCA1XJ0t8BcuzN/Ur+PtUghHHJUYGLscilDZchimLqOOHE/zluMCfpaao/nFG5b+ZhlT9Jiw6nB&#10;YEcbQ9Xv/mQVHPuDKcq3Ibvn/lB++PK489+FUpPxsH4FEWmIN/G/+12n+fMX+HsmXSC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d4u8xAAAANwAAAAPAAAAAAAAAAAA&#10;AAAAAKECAABkcnMvZG93bnJldi54bWxQSwUGAAAAAAQABAD5AAAAkgMAAAAA&#10;" strokeweight="38217emu"/>
                <v:line id="Line 1796" o:spid="_x0000_s1160" style="position:absolute;visibility:visible;mso-wrap-style:square" from="5969,3067" to="5988,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gqZ8MAAADcAAAADwAAAGRycy9kb3ducmV2LnhtbESPQW/CMAyF75P2HyJP4jbSTQJBR0Bo&#10;GoIrZVKvVuM1HY1TJQHKfv18mLSbrff83ufVZvS9ulJMXWADL9MCFHETbMetgc/T7nkBKmVki31g&#10;MnCnBJv148MKSxtufKRrlVslIZxKNOByHkqtU+PIY5qGgVi0rxA9Zlljq23Em4T7Xr8WxVx77Fga&#10;HA707qg5VxdvIC6rof3Yfx9qW/3ES53dclc7YyZP4/YNVKYx/5v/rg9W8GeCL8/IBHr9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LIKmfDAAAA3AAAAA8AAAAAAAAAAAAA&#10;AAAAoQIAAGRycy9kb3ducmV2LnhtbFBLBQYAAAAABAAEAPkAAACRAwAAAAA=&#10;" strokeweight="38534emu"/>
                <v:line id="Line 1795" o:spid="_x0000_s1161" style="position:absolute;visibility:visible;mso-wrap-style:square" from="5969,3167" to="5988,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gRZ8MAAADcAAAADwAAAGRycy9kb3ducmV2LnhtbERP32vCMBB+H+x/CDfwZczUgUM6owxB&#10;NvBBtDL6eDa3pq65lCSr9b83wsC3+/h+3nw52Fb05EPjWMFknIEgrpxuuFZwKNYvMxAhImtsHZOC&#10;CwVYLh4f5phrd+Yd9ftYixTCIUcFJsYulzJUhiyGseuIE/fjvMWYoK+l9nhO4baVr1n2Ji02nBoM&#10;drQyVP3u/6yCU380Rfk5ZM/cH8uNL09b/10oNXoaPt5BRBriXfzv/tJp/nQCt2fSBXJx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HYEWfDAAAA3AAAAA8AAAAAAAAAAAAA&#10;AAAAoQIAAGRycy9kb3ducmV2LnhtbFBLBQYAAAAABAAEAPkAAACRAwAAAAA=&#10;" strokeweight="38217emu"/>
                <v:line id="Line 1794" o:spid="_x0000_s1162" style="position:absolute;visibility:visible;mso-wrap-style:square" from="5969,3267" to="5988,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QqPEMMAAADcAAAADwAAAGRycy9kb3ducmV2LnhtbERP32vCMBB+H/g/hBP2MjSdsCGdUYYg&#10;E/YgsyJ9PJtbU9dcShJr/e+XwcC3+/h+3mI12Fb05EPjWMHzNANBXDndcK3gUGwmcxAhImtsHZOC&#10;GwVYLUcPC8y1u/IX9ftYixTCIUcFJsYulzJUhiyGqeuIE/ftvMWYoK+l9nhN4baVsyx7lRYbTg0G&#10;O1obqn72F6vg3J9MUX4M2RP3p/LTl+edPxZKPY6H9zcQkYZ4F/+7tzrNf5nB3zPpArn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EKjxDDAAAA3AAAAA8AAAAAAAAAAAAA&#10;AAAAoQIAAGRycy9kb3ducmV2LnhtbFBLBQYAAAAABAAEAPkAAACRAwAAAAA=&#10;" strokeweight="38217emu"/>
                <v:line id="Line 1793" o:spid="_x0000_s1163" style="position:absolute;visibility:visible;mso-wrap-style:square" from="5969,3369" to="5988,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96pCMMAAADcAAAADwAAAGRycy9kb3ducmV2LnhtbERPTWsCMRC9F/ofwhR6KZpVsZTVrIhF&#10;6sVD3V56GzbTZLebybpJdf33Rih4m8f7nOVqcK04UR9qzwom4wwEceV1zUbBV7kdvYEIEVlj65kU&#10;XCjAqnh8WGKu/Zk/6XSIRqQQDjkqsDF2uZShsuQwjH1HnLgf3zuMCfZG6h7PKdy1cpplr9JhzanB&#10;YkcbS9Xv4c8pmH+bY2N97DbWZvvGvLx/1JNSqeenYb0AEWmId/G/e6fT/PkMbs+kC2Rx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veqQjDAAAA3AAAAA8AAAAAAAAAAAAA&#10;AAAAoQIAAGRycy9kb3ducmV2LnhtbFBLBQYAAAAABAAEAPkAAACRAwAAAAA=&#10;" strokeweight="38523emu"/>
                <v:line id="Line 1792" o:spid="_x0000_s1164" style="position:absolute;visibility:visible;mso-wrap-style:square" from="5969,3468" to="5988,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f5zWsMAAADcAAAADwAAAGRycy9kb3ducmV2LnhtbERPTWvCQBC9F/oflin0VjeWVkp0lSAI&#10;7SVQ9dLbmB2z0exsursm6b/vCoK3ebzPWaxG24qefGgcK5hOMhDEldMN1wr2u83LB4gQkTW2jknB&#10;HwVYLR8fFphrN/A39dtYixTCIUcFJsYulzJUhiyGieuIE3d03mJM0NdSexxSuG3la5bNpMWGU4PB&#10;jtaGqvP2YhX8HnozrE+F/mrLnd0U+/Kn9Belnp/GYg4i0hjv4pv7U6f5729wfSZdIJ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c1rDAAAA3AAAAA8AAAAAAAAAAAAA&#10;AAAAoQIAAGRycy9kb3ducmV2LnhtbFBLBQYAAAAABAAEAPkAAACRAwAAAAA=&#10;" strokeweight="38203emu"/>
                <v:line id="Line 1791" o:spid="_x0000_s1165" style="position:absolute;visibility:visible;mso-wrap-style:square" from="5969,3569" to="5988,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MXZMMAAADcAAAADwAAAGRycy9kb3ducmV2LnhtbERP32vCMBB+F/Y/hBvsRWbqwCHVKCKI&#10;gz2MWRl9PJuzqTaXkmS1+++XwcC3+/h+3nI92Fb05EPjWMF0koEgrpxuuFZwLHbPcxAhImtsHZOC&#10;HwqwXj2Mlphrd+NP6g+xFimEQ44KTIxdLmWoDFkME9cRJ+7svMWYoK+l9nhL4baVL1n2Ki02nBoM&#10;drQ1VF0P31bBpT+ZotwP2Zj7U/nuy8uH/yqUenocNgsQkYZ4F/+733SaP5vB3zPpAr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7jF2TDAAAA3AAAAA8AAAAAAAAAAAAA&#10;AAAAoQIAAGRycy9kb3ducmV2LnhtbFBLBQYAAAAABAAEAPkAAACRAwAAAAA=&#10;" strokeweight="38217emu"/>
                <v:line id="Line 1790" o:spid="_x0000_s1166" style="position:absolute;visibility:visible;mso-wrap-style:square" from="5969,3671" to="5988,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0XiMAAAADcAAAADwAAAGRycy9kb3ducmV2LnhtbERP32vCMBB+H/g/hBP2NlMHk7UaRWQy&#10;X9cJfT2as6k2l5JE7fzrzUDw7T6+n7dYDbYTF/KhdaxgOslAENdOt9wo2P9u3z5BhIissXNMCv4o&#10;wGo5ellgod2Vf+hSxkakEA4FKjAx9oWUoTZkMUxcT5y4g/MWY4K+kdrjNYXbTr5n2UxabDk1GOxp&#10;Y6g+lWerwOdl33x9H3eVLm/+XEWTbyuj1Ot4WM9BRBriU/xw73Sa/zGD/2fSBXJ5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JtF4jAAAAA3AAAAA8AAAAAAAAAAAAAAAAA&#10;oQIAAGRycy9kb3ducmV2LnhtbFBLBQYAAAAABAAEAPkAAACOAwAAAAA=&#10;" strokeweight="38534emu"/>
                <v:line id="Line 1789" o:spid="_x0000_s1167" style="position:absolute;visibility:visible;mso-wrap-style:square" from="5969,3733" to="5988,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LGuXcIAAADcAAAADwAAAGRycy9kb3ducmV2LnhtbERPTWvCQBC9F/oflhF6042iaUndSBEs&#10;6kWatvQ6ZKfZ0OxszG40/ntXEHqbx/uc5WqwjThR52vHCqaTBARx6XTNlYKvz834BYQPyBobx6Tg&#10;Qh5W+ePDEjPtzvxBpyJUIoawz1CBCaHNpPSlIYt+4lriyP26zmKIsKuk7vAcw20jZ0mSSos1xwaD&#10;La0NlX9FbxVo18z3736fpLuf+cF8H9Pe7VCpp9Hw9goi0BD+xXf3Vsf5i2e4PRMvkPkV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LGuXcIAAADcAAAADwAAAAAAAAAAAAAA&#10;AAChAgAAZHJzL2Rvd25yZXYueG1sUEsFBgAAAAAEAAQA+QAAAJADAAAAAA==&#10;" strokeweight=".44775mm"/>
                <v:polyline id="Freeform 1788" o:spid="_x0000_s1168" style="position:absolute;visibility:visible;mso-wrap-style:square;v-text-anchor:top" points="6541,319,6541,319,6541,3701" coordsize="2,338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v05pxQAA&#10;ANwAAAAPAAAAZHJzL2Rvd25yZXYueG1sRI9Ba8JAEIXvhf6HZYTe6saKIqmrhLaCl4KN0vOQHZNg&#10;djZktpr213cOhd5meG/e+2a9HUNnrjRIG9nBbJqBIa6ib7l2cDruHldgJCF77CKTg28S2G7u79aY&#10;+3jjD7qWqTYawpKjgyalPrdWqoYCyjT2xKqd4xAw6TrU1g940/DQ2acsW9qALWtDgz29NFRdyq/g&#10;QGTGP4d9eu0WsiyLz/Ph/W1eOPcwGYtnMInG9G/+u957xV8orT6jE9jN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C/TmnFAAAA3AAAAA8AAAAAAAAAAAAAAAAAlwIAAGRycy9k&#10;b3ducmV2LnhtbFBLBQYAAAAABAAEAPUAAACJAwAAAAA=&#10;" filled="f" strokeweight="12305emu">
                  <v:path arrowok="t" o:connecttype="custom" o:connectlocs="0,319;0,319;0,3701" o:connectangles="0,0,0"/>
                </v:polyline>
                <v:line id="Line 1787" o:spid="_x0000_s1169" style="position:absolute;visibility:visible;mso-wrap-style:square" from="7093,350" to="7113,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65v1cIAAADcAAAADwAAAGRycy9kb3ducmV2LnhtbERPS2vCQBC+F/wPywi9mY1Ci8asooI2&#10;N6kPaG9DdkzSZmdjdmvSf+8WhN7m43tOuuxNLW7UusqygnEUgyDOra64UHA6bkdTEM4ja6wtk4Jf&#10;crBcDJ5STLTt+J1uB1+IEMIuQQWl900ipctLMugi2xAH7mJbgz7AtpC6xS6Em1pO4vhVGqw4NJTY&#10;0Kak/PvwYxR8cn8943rvqy/99uGyXb2h7Vmp52G/moPw1Pt/8cOd6TD/ZQZ/z4QL5OIO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65v1cIAAADcAAAADwAAAAAAAAAAAAAA&#10;AAChAgAAZHJzL2Rvd25yZXYueG1sUEsFBgAAAAAEAAQA+QAAAJADAAAAAA==&#10;" strokeweight="38293emu"/>
                <v:line id="Line 1786" o:spid="_x0000_s1170" style="position:absolute;visibility:visible;mso-wrap-style:square" from="7093,449" to="7113,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og98MAAADcAAAADwAAAGRycy9kb3ducmV2LnhtbESPQWvCQBCF7wX/wzJCb3W3FURSVymK&#10;0JtoRPA2ZMckNDsbsmuM/fXOQfA2w3vz3jeL1eAb1VMX68AWPicGFHERXM2lhWO+/ZiDignZYROY&#10;LNwpwmo5eltg5sKN99QfUqkkhGOGFqqU2kzrWFTkMU5CSyzaJXQek6xdqV2HNwn3jf4yZqY91iwN&#10;Fba0rqj4O1y9hdo05UnvtuZ8Mf36nG+m//mUrX0fDz/foBIN6WV+Xv86wZ8JvjwjE+jl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GqIPfDAAAA3AAAAA8AAAAAAAAAAAAA&#10;AAAAoQIAAGRycy9kb3ducmV2LnhtbFBLBQYAAAAABAAEAPkAAACRAwAAAAA=&#10;" strokeweight="38548emu"/>
                <v:line id="Line 1785" o:spid="_x0000_s1171" style="position:absolute;visibility:visible;mso-wrap-style:square" from="7093,550" to="7113,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aFbL8AAADcAAAADwAAAGRycy9kb3ducmV2LnhtbERPTYvCMBC9C/6HMII3TVQQqUYRRdib&#10;aEXwNjRjW2wmpYm1u79+Iwje5vE+Z7XpbCVaanzpWMNkrEAQZ86UnGu4pIfRAoQPyAYrx6Thlzxs&#10;1v3eChPjXnyi9hxyEUPYJ6ihCKFOpPRZQRb92NXEkbu7xmKIsMmlafAVw20lp0rNpcWSY0OBNe0K&#10;yh7np9VQqiq/yuNB3e6q3d3S/ewvnbHWw0G3XYII1IWv+OP+MXH+fALvZ+IFcv0P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uaFbL8AAADcAAAADwAAAAAAAAAAAAAAAACh&#10;AgAAZHJzL2Rvd25yZXYueG1sUEsFBgAAAAAEAAQA+QAAAI0DAAAAAA==&#10;" strokeweight="38548emu"/>
                <v:line id="Line 1784" o:spid="_x0000_s1172" style="position:absolute;visibility:visible;mso-wrap-style:square" from="7093,651" to="7113,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2Y3GcIAAADcAAAADwAAAGRycy9kb3ducmV2LnhtbERPTWvCQBC9F/oflin0Vjd6CJK6CSpY&#10;vRXTCnobsmOSNjubZtck/ntXEHqbx/ucRTaaRvTUudqygukkAkFcWF1zqeD7a/M2B+E8ssbGMim4&#10;koMsfX5aYKLtwHvqc1+KEMIuQQWV920ipSsqMugmtiUO3Nl2Bn2AXSl1h0MIN42cRVEsDdYcGips&#10;aV1R8ZtfjIITj38HXH36+kdvj2730axpc1Dq9WVcvoPwNPp/8cO902F+PIP7M+ECmd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2Y3GcIAAADcAAAADwAAAAAAAAAAAAAA&#10;AAChAgAAZHJzL2Rvd25yZXYueG1sUEsFBgAAAAAEAAQA+QAAAJADAAAAAA==&#10;" strokeweight="38293emu"/>
                <v:line id="Line 1783" o:spid="_x0000_s1173" style="position:absolute;visibility:visible;mso-wrap-style:square" from="7093,751" to="7113,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i+gMAAAADcAAAADwAAAGRycy9kb3ducmV2LnhtbERPTYvCMBC9C/sfwix402QtiFSjLC6C&#10;N9GK0NvQjG3ZZlKaWOv++o0geJvH+5zVZrCN6KnztWMNX1MFgrhwpuZSwznbTRYgfEA22DgmDQ/y&#10;sFl/jFaYGnfnI/WnUIoYwj5FDVUIbSqlLyqy6KeuJY7c1XUWQ4RdKU2H9xhuGzlTai4t1hwbKmxp&#10;W1Hxe7pZDbVqyos87FR+Vf02z36Svyxhrcefw/cSRKAhvMUv997E+fMEns/EC+T6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F4voDAAAAA3AAAAA8AAAAAAAAAAAAAAAAA&#10;oQIAAGRycy9kb3ducmV2LnhtbFBLBQYAAAAABAAEAPkAAACOAwAAAAA=&#10;" strokeweight="38548emu"/>
                <v:line id="Line 1782" o:spid="_x0000_s1174" style="position:absolute;visibility:visible;mso-wrap-style:square" from="7093,852" to="7113,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3dUbMAAAADcAAAADwAAAGRycy9kb3ducmV2LnhtbERPTWsCMRC9F/wPYYTeaqK0IlujlELB&#10;gyBVex8342bpZrImcXf77xtB8DaP9znL9eAa0VGItWcN04kCQVx6U3Ol4Xj4elmAiAnZYOOZNPxR&#10;hPVq9LTEwviev6nbp0rkEI4FarAptYWUsbTkME58S5y5sw8OU4ahkiZgn8NdI2dKzaXDmnODxZY+&#10;LZW/+6vTQMM5LJrtz0X5t6R2ve1Op36n9fN4+HgHkWhID/HdvTF5/vwVbs/kC+Tq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N3VGzAAAAA3AAAAA8AAAAAAAAAAAAAAAAA&#10;oQIAAGRycy9kb3ducmV2LnhtbFBLBQYAAAAABAAEAPkAAACOAwAAAAA=&#10;" strokeweight="38167emu"/>
                <v:line id="Line 1781" o:spid="_x0000_s1175" style="position:absolute;visibility:visible;mso-wrap-style:square" from="7093,953" to="7113,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vx98EAAADcAAAADwAAAGRycy9kb3ducmV2LnhtbERP32vCMBB+H/g/hBP2NhMHilTTIsJg&#10;DwOZm+9nczbF5lKTrO3++2Uw2Nt9fD9vV02uEwOF2HrWsFwoEMS1Ny03Gj4/Xp42IGJCNth5Jg3f&#10;FKEqZw87LIwf+Z2GU2pEDuFYoAabUl9IGWtLDuPC98SZu/rgMGUYGmkCjjncdfJZqbV02HJusNjT&#10;wVJ9O305DTRdw6Z7O9+VXyV1HO1wuYxHrR/n034LItGU/sV/7leT569X8PtMvkCW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O/H3wQAAANwAAAAPAAAAAAAAAAAAAAAA&#10;AKECAABkcnMvZG93bnJldi54bWxQSwUGAAAAAAQABAD5AAAAjwMAAAAA&#10;" strokeweight="38167emu"/>
                <v:line id="Line 1780" o:spid="_x0000_s1176" style="position:absolute;visibility:visible;mso-wrap-style:square" from="7093,1053" to="7113,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Q8dGMIAAADcAAAADwAAAGRycy9kb3ducmV2LnhtbERPTWvCQBC9F/wPywjeml0bCCXNKqII&#10;3qRJKXgbsmMSzM6G7DbG/vpuodDbPN7nFNvZ9mKi0XeONawTBYK4dqbjRsNHdXx+BeEDssHeMWl4&#10;kIftZvFUYG7cnd9pKkMjYgj7HDW0IQy5lL5uyaJP3EAcuasbLYYIx0aaEe8x3PbyRalMWuw4NrQ4&#10;0L6l+lZ+WQ2d6ptPeT6qy1VN+0t1SL+rlLVeLefdG4hAc/gX/7lPJs7PMvh9Jl4gN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Q8dGMIAAADcAAAADwAAAAAAAAAAAAAA&#10;AAChAgAAZHJzL2Rvd25yZXYueG1sUEsFBgAAAAAEAAQA+QAAAJADAAAAAA==&#10;" strokeweight="38548emu"/>
                <v:line id="Line 1779" o:spid="_x0000_s1177" style="position:absolute;visibility:visible;mso-wrap-style:square" from="7093,1154" to="7113,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6XKG8AAAADcAAAADwAAAGRycy9kb3ducmV2LnhtbERPTWsCMRC9F/wPYQRvNVHQytYoRRA8&#10;CFJr7+Nm3CzdTNYk7m7/fVMo9DaP9znr7eAa0VGItWcNs6kCQVx6U3Ol4fKxf16BiAnZYOOZNHxT&#10;hO1m9LTGwvie36k7p0rkEI4FarAptYWUsbTkME59S5y5mw8OU4ahkiZgn8NdI+dKLaXDmnODxZZ2&#10;lsqv88NpoOEWVs3x8678IqlTb7vrtT9pPRkPb68gEg3pX/znPpg8f/kCv8/kC+Tm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OlyhvAAAAA3AAAAA8AAAAAAAAAAAAAAAAA&#10;oQIAAGRycy9kb3ducmV2LnhtbFBLBQYAAAAABAAEAPkAAACOAwAAAAA=&#10;" strokeweight="38167emu"/>
                <v:line id="Line 1778" o:spid="_x0000_s1178" style="position:absolute;visibility:visible;mso-wrap-style:square" from="7093,1255" to="7113,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jpeacMAAADcAAAADwAAAGRycy9kb3ducmV2LnhtbESPQWvDMAyF74P9B6PBbqu9QkvJ6pZS&#10;GOxQKOvWuxqrcVgsZ7abZP9+Ogx2k3hP731ab6fQqYFSbiNbeJ4ZUMR1dC03Fj4/Xp9WoHJBdthF&#10;Jgs/lGG7ub9bY+XiyO80nEqjJIRzhRZ8KX2lda49Bcyz2BOLdo0pYJE1NdolHCU8dHpuzFIHbFka&#10;PPa091R/nW7BAk3XtOoO528TF8UcRz9cLuPR2seHafcCqtBU/s1/129O8JdCK8/IBHrz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I6XmnDAAAA3AAAAA8AAAAAAAAAAAAA&#10;AAAAoQIAAGRycy9kb3ducmV2LnhtbFBLBQYAAAAABAAEAPkAAACRAwAAAAA=&#10;" strokeweight="38167emu"/>
                <v:line id="Line 1777" o:spid="_x0000_s1179" style="position:absolute;visibility:visible;mso-wrap-style:square" from="7093,1355" to="7113,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CJasIAAADcAAAADwAAAGRycy9kb3ducmV2LnhtbERPyWrDMBC9F/oPYgq91VJqMKkbJYSU&#10;QG6lcSj4NljjhVojYymO26+vAoHc5vHWWW1m24uJRt851rBIFAjiypmOGw2nYv+yBOEDssHeMWn4&#10;JQ+b9ePDCnPjLvxF0zE0Ioawz1FDG8KQS+mrliz6xA3EkavdaDFEODbSjHiJ4baXr0pl0mLHsaHF&#10;gXYtVT/Hs9XQqb75lp97VdZq2pXFR/pXpKz189O8fQcRaA538c19MHF+9gbXZ+IFcv0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JCJasIAAADcAAAADwAAAAAAAAAAAAAA&#10;AAChAgAAZHJzL2Rvd25yZXYueG1sUEsFBgAAAAAEAAQA+QAAAJADAAAAAA==&#10;" strokeweight="38548emu"/>
                <v:line id="Line 1776" o:spid="_x0000_s1180" style="position:absolute;visibility:visible;mso-wrap-style:square" from="7093,1456" to="7113,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ZXEssMAAADcAAAADwAAAGRycy9kb3ducmV2LnhtbESPQUsDMRCF74L/IUzBm00qqGVtWoog&#10;9FAo1nqfbqabpZvJmsTd9d87B8HbDO/Ne9+sNlPo1EApt5EtLOYGFHEdXcuNhdPH2/0SVC7IDrvI&#10;ZOGHMmzWtzcrrFwc+Z2GY2mUhHCu0IIvpa+0zrWngHkee2LRLjEFLLKmRruEo4SHTj8Y86QDtiwN&#10;Hnt69VRfj9/BAk2XtOz2n18mPhZzGP1wPo8Ha+9m0/YFVKGp/Jv/rndO8J8FX56RCfT6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mVxLLDAAAA3AAAAA8AAAAAAAAAAAAA&#10;AAAAoQIAAGRycy9kb3ducmV2LnhtbFBLBQYAAAAABAAEAPkAAACRAwAAAAA=&#10;" strokeweight="38167emu"/>
                <v:line id="Line 1775" o:spid="_x0000_s1181" style="position:absolute;visibility:visible;mso-wrap-style:square" from="7093,1557" to="7113,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lhKcAAAADcAAAADwAAAGRycy9kb3ducmV2LnhtbERPTWsCMRC9F/ofwhR6q4mCVlajFEHw&#10;IEit3sfNuFm6maxJ3N3++0Yo9DaP9znL9eAa0VGItWcN45ECQVx6U3Ol4fS1fZuDiAnZYOOZNPxQ&#10;hPXq+WmJhfE9f1J3TJXIIRwL1GBTagspY2nJYRz5ljhzVx8cpgxDJU3APoe7Rk6UmkmHNecGiy1t&#10;LJXfx7vTQMM1zJv9+ab8NKlDb7vLpT9o/foyfCxAJBrSv/jPvTN5/vsYHs/kC+TqF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bZYSnAAAAA3AAAAA8AAAAAAAAAAAAAAAAA&#10;oQIAAGRycy9kb3ducmV2LnhtbFBLBQYAAAAABAAEAPkAAACOAwAAAAA=&#10;" strokeweight="38167emu"/>
                <v:line id="Line 1774" o:spid="_x0000_s1182" style="position:absolute;visibility:visible;mso-wrap-style:square" from="7093,1657" to="7113,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2NxsEAAADcAAAADwAAAGRycy9kb3ducmV2LnhtbERPTYvCMBC9C/sfwizszSYqrEs1iijC&#10;3mStLHgbmrEtNpPSxFr99UYQvM3jfc582dtadNT6yrGGUaJAEOfOVFxoOGTb4Q8IH5AN1o5Jw408&#10;LBcfgzmmxl35j7p9KEQMYZ+ihjKEJpXS5yVZ9IlriCN3cq3FEGFbSNPiNYbbWo6V+pYWK44NJTa0&#10;Lik/7y9WQ6Xq4l/utup4Ut36mG0m92zCWn999qsZiEB9eItf7l8T50/H8HwmXiAX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L7Y3GwQAAANwAAAAPAAAAAAAAAAAAAAAA&#10;AKECAABkcnMvZG93bnJldi54bWxQSwUGAAAAAAQABAD5AAAAjwMAAAAA&#10;" strokeweight="38548emu"/>
                <v:line id="Line 1773" o:spid="_x0000_s1183" style="position:absolute;visibility:visible;mso-wrap-style:square" from="7093,1758" to="7113,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axcEAAADcAAAADwAAAGRycy9kb3ducmV2LnhtbERPTWsCMRC9F/wPYYTealJLq2yNIoLQ&#10;Q0Gq9j5uxs3SzWRN4u76702h0Ns83ucsVoNrREch1p41PE8UCOLSm5orDcfD9mkOIiZkg41n0nCj&#10;CKvl6GGBhfE9f1G3T5XIIRwL1GBTagspY2nJYZz4ljhzZx8cpgxDJU3APoe7Rk6VepMOa84NFlva&#10;WCp/9lengYZzmDef3xflX5Pa9bY7nfqd1o/jYf0OItGQ/sV/7g+T589e4PeZfIFc3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5R1rFwQAAANwAAAAPAAAAAAAAAAAAAAAA&#10;AKECAABkcnMvZG93bnJldi54bWxQSwUGAAAAAAQABAD5AAAAjwMAAAAA&#10;" strokeweight="38167emu"/>
                <v:line id="Line 1772" o:spid="_x0000_s1184" style="position:absolute;visibility:visible;mso-wrap-style:square" from="7093,1859" to="7113,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run8QAAADcAAAADwAAAGRycy9kb3ducmV2LnhtbERP32vCMBB+H/g/hBN8GTN1yDY6o4gg&#10;G+xBZsfo49ncmrrmUpJY639vBgPf7uP7eYvVYFvRkw+NYwWzaQaCuHK64VrBV7F9eAERIrLG1jEp&#10;uFCA1XJ0t8BcuzN/Ur+PtUghHHJUYGLscilDZchimLqOOHE/zluMCfpaao/nFG5b+ZhlT9Jiw6nB&#10;YEcbQ9Xv/mQVHPuDKcq3Ibvn/lB++PK489+FUpPxsH4FEWmIN/G/+12n+c9z+HsmXSC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KGu6fxAAAANwAAAAPAAAAAAAAAAAA&#10;AAAAAKECAABkcnMvZG93bnJldi54bWxQSwUGAAAAAAQABAD5AAAAkgMAAAAA&#10;" strokeweight="38217emu"/>
                <v:line id="Line 1771" o:spid="_x0000_s1185" style="position:absolute;visibility:visible;mso-wrap-style:square" from="7093,1959" to="7113,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QrVn8EAAADcAAAADwAAAGRycy9kb3ducmV2LnhtbERP32vCMBB+F/Y/hBv4pukGutk1lTEm&#10;89Uq9PVobk235lKSqJ1/vRGEvd3H9/OK9Wh7cSIfOscKnuYZCOLG6Y5bBYf9ZvYKIkRkjb1jUvBH&#10;Adblw6TAXLsz7+hUxVakEA45KjAxDrmUoTFkMczdQJy4b+ctxgR9K7XHcwq3vXzOsqW02HFqMDjQ&#10;h6HmtzpaBX5VDe3n18+21tXFH+toVpvaKDV9HN/fQEQa47/47t7qNP9lAbdn0gWyv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pCtWfwQAAANwAAAAPAAAAAAAAAAAAAAAA&#10;AKECAABkcnMvZG93bnJldi54bWxQSwUGAAAAAAQABAD5AAAAjwMAAAAA&#10;" strokeweight="38534emu"/>
                <v:line id="Line 1770" o:spid="_x0000_s1186" style="position:absolute;visibility:visible;mso-wrap-style:square" from="7093,2060" to="7113,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dUU1sMAAADcAAAADwAAAGRycy9kb3ducmV2LnhtbERPO2vDMBDeC/0P4grdGrkd0uBGCSYQ&#10;aBdDHku2i3W1nFgnV1Js599XgUC2+/ieN1+OthU9+dA4VvA+yUAQV043XCvY79ZvMxAhImtsHZOC&#10;KwVYLp6f5phrN/CG+m2sRQrhkKMCE2OXSxkqQxbDxHXEift13mJM0NdSexxSuG3lR5ZNpcWGU4PB&#10;jlaGqvP2YhX8HXszrE6F/mnLnV0X+/JQ+otSry9j8QUi0hgf4rv7W6f5n1O4PZMukIt/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3VFNbDAAAA3AAAAA8AAAAAAAAAAAAA&#10;AAAAoQIAAGRycy9kb3ducmV2LnhtbFBLBQYAAAAABAAEAPkAAACRAwAAAAA=&#10;" strokeweight="38203emu"/>
                <v:line id="Line 1769" o:spid="_x0000_s1187" style="position:absolute;visibility:visible;mso-wrap-style:square" from="7093,2161" to="7113,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hw6MMAAADcAAAADwAAAGRycy9kb3ducmV2LnhtbERPTWsCMRC9F/wPYYReimbbQ5WtUYog&#10;FTyUuiJ7HDfTzdrNZEniuv77plDwNo/3OYvVYFvRkw+NYwXP0wwEceV0w7WCQ7GZzEGEiKyxdUwK&#10;bhRgtRw9LDDX7spf1O9jLVIIhxwVmBi7XMpQGbIYpq4jTty38xZjgr6W2uM1hdtWvmTZq7TYcGow&#10;2NHaUPWzv1gF5/5kivJjyJ64P5U7X54//bFQ6nE8vL+BiDTEu/jfvdVp/mwGf8+kC+Ty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rIcOjDAAAA3AAAAA8AAAAAAAAAAAAA&#10;AAAAoQIAAGRycy9kb3ducmV2LnhtbFBLBQYAAAAABAAEAPkAAACRAwAAAAA=&#10;" strokeweight="38217emu"/>
                <v:line id="Line 1768" o:spid="_x0000_s1188" style="position:absolute;visibility:visible;mso-wrap-style:square" from="7093,2261" to="7113,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9nGcUAAADcAAAADwAAAGRycy9kb3ducmV2LnhtbESPMW8CMQyF90r9D5ErsVQlBxKluhJQ&#10;BUJl6VBgYbMubnL04hyXANd/Xw9IbLbe83ufZ4s+NOpCXaojGxgNC1DEVbQ1OwP73frlDVTKyBab&#10;yGTgjxIs5o8PMyxtvPI3XbbZKQnhVKIBn3Nbap0qTwHTMLbEov3ELmCWtXPadniV8NDocVG86oA1&#10;S4PHlpaeqt/tORiYHNzp6GNul94XX0f3vPqsRztjBk/9xzuoTH2+m2/XGyv4U6GVZ2QCPf8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s9nGcUAAADcAAAADwAAAAAAAAAA&#10;AAAAAAChAgAAZHJzL2Rvd25yZXYueG1sUEsFBgAAAAAEAAQA+QAAAJMDAAAAAA==&#10;" strokeweight="38523emu"/>
                <v:line id="Line 1767" o:spid="_x0000_s1189" style="position:absolute;visibility:visible;mso-wrap-style:square" from="7093,2362" to="7113,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tBAcQAAADcAAAADwAAAGRycy9kb3ducmV2LnhtbERPTWsCMRC9F/wPYQQvpWbtwbZbo4gg&#10;LfQgdUvZ47iZbtZuJksS1/Xfm0LB2zze5yxWg21FTz40jhXMphkI4srphmsFX8X24RlEiMgaW8ek&#10;4EIBVsvR3QJz7c78Sf0+1iKFcMhRgYmxy6UMlSGLYeo64sT9OG8xJuhrqT2eU7ht5WOWzaXFhlOD&#10;wY42hqrf/ckqOPYHU5RvQ3bP/aH88OVx578LpSbjYf0KItIQb+J/97tO859e4O+ZdIFcX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G0EBxAAAANwAAAAPAAAAAAAAAAAA&#10;AAAAAKECAABkcnMvZG93bnJldi54bWxQSwUGAAAAAAQABAD5AAAAkgMAAAAA&#10;" strokeweight="38217emu"/>
                <v:line id="Line 1766" o:spid="_x0000_s1190" style="position:absolute;visibility:visible;mso-wrap-style:square" from="7093,2463" to="7113,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KgGIMMAAADcAAAADwAAAGRycy9kb3ducmV2LnhtbESPQW/CMAyF70j7D5En7UbTcZigENA0&#10;DcF13aRercY0hcapkgDdfv18mLSbrff83ufNbvKDulFMfWADz0UJirgNtufOwNfnfr4ElTKyxSEw&#10;GfimBLvtw2yDlQ13/qBbnTslIZwqNOByHiutU+vIYyrCSCzaKUSPWdbYaRvxLuF+0IuyfNEee5YG&#10;hyO9OWov9dUbiKt67N4P52Nj6594bbJb7RtnzNPj9LoGlWnK/+a/66MV/KXgyzMygd7+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yoBiDDAAAA3AAAAA8AAAAAAAAAAAAA&#10;AAAAoQIAAGRycy9kb3ducmV2LnhtbFBLBQYAAAAABAAEAPkAAACRAwAAAAA=&#10;" strokeweight="38534emu"/>
                <v:line id="Line 1765" o:spid="_x0000_s1191" style="position:absolute;visibility:visible;mso-wrap-style:square" from="7093,2562" to="7113,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Sju78AAADcAAAADwAAAGRycy9kb3ducmV2LnhtbERPTYvCMBC9C/6HMII3Td2DaDXKsqys&#10;V6vQ69CMTbWZlCRqd3/9RhC8zeN9znrb21bcyYfGsYLZNANBXDndcK3gdNxNFiBCRNbYOiYFvxRg&#10;uxkO1phr9+AD3YtYixTCIUcFJsYulzJUhiyGqeuIE3d23mJM0NdSe3ykcNvKjyybS4sNpwaDHX0Z&#10;qq7FzSrwy6Krv38u+1IXf/5WRrPclUap8aj/XIGI1Me3+OXe6zR/MYPnM+kCufkH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o+Sju78AAADcAAAADwAAAAAAAAAAAAAAAACh&#10;AgAAZHJzL2Rvd25yZXYueG1sUEsFBgAAAAAEAAQA+QAAAI0DAAAAAA==&#10;" strokeweight="38534emu"/>
                <v:line id="Line 1764" o:spid="_x0000_s1192" style="position:absolute;visibility:visible;mso-wrap-style:square" from="7093,2664" to="7113,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2qjV8MAAADcAAAADwAAAGRycy9kb3ducmV2LnhtbERPTWsCMRC9F/wPYQQvpWbrQWQ1ShGk&#10;BQ+lrsgex810s3YzWZJ03f77RhC8zeN9zmoz2Fb05EPjWMHrNANBXDndcK3gWOxeFiBCRNbYOiYF&#10;fxRgsx49rTDX7spf1B9iLVIIhxwVmBi7XMpQGbIYpq4jTty38xZjgr6W2uM1hdtWzrJsLi02nBoM&#10;drQ1VP0cfq2CS382Rfk+ZM/cn8u9Ly+f/lQoNRkPb0sQkYb4EN/dHzrNX8zg9ky6QK7/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9qo1fDAAAA3AAAAA8AAAAAAAAAAAAA&#10;AAAAoQIAAGRycy9kb3ducmV2LnhtbFBLBQYAAAAABAAEAPkAAACRAwAAAAA=&#10;" strokeweight="38217emu"/>
                <v:line id="Line 1763" o:spid="_x0000_s1193" style="position:absolute;visibility:visible;mso-wrap-style:square" from="7093,2765" to="7113,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6FT8IAAADcAAAADwAAAGRycy9kb3ducmV2LnhtbERPTWsCMRC9F/wPYYReimZtqchqFFGk&#10;vXioevE2bMZkdTNZN1G3/94Igrd5vM+ZzFpXiSs1ofSsYNDPQBAXXpdsFOy2q94IRIjIGivPpOCf&#10;AsymnbcJ5trf+I+um2hECuGQowIbY51LGQpLDkPf18SJO/jGYUywMVI3eEvhrpKfWTaUDktODRZr&#10;WlgqTpuLU/C9N+ej9bFeWJutj+Zj+VMOtkq9d9v5GESkNr7ET/evTvNHX/B4Jl0gp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b6FT8IAAADcAAAADwAAAAAAAAAAAAAA&#10;AAChAgAAZHJzL2Rvd25yZXYueG1sUEsFBgAAAAAEAAQA+QAAAJADAAAAAA==&#10;" strokeweight="38523emu"/>
                <v:line id="Line 1762" o:spid="_x0000_s1194" style="position:absolute;visibility:visible;mso-wrap-style:square" from="7093,2864" to="7113,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lcdO8IAAADcAAAADwAAAGRycy9kb3ducmV2LnhtbERPTWsCMRC9F/wPYYReimYtrchqFFGk&#10;vXioevE2bMZkdTNZN1G3/94Igrd5vM+ZzFpXiSs1ofSsYNDPQBAXXpdsFOy2q94IRIjIGivPpOCf&#10;AsymnbcJ5trf+I+um2hECuGQowIbY51LGQpLDkPf18SJO/jGYUywMVI3eEvhrpKfWTaUDktODRZr&#10;WlgqTpuLU/C9N+ej9bFeWJutj+Zj+VMOtkq9d9v5GESkNr7ET/evTvNHX/B4Jl0gp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lcdO8IAAADcAAAADwAAAAAAAAAAAAAA&#10;AAChAgAAZHJzL2Rvd25yZXYueG1sUEsFBgAAAAAEAAQA+QAAAJADAAAAAA==&#10;" strokeweight="38523emu"/>
                <v:line id="Line 1761" o:spid="_x0000_s1195" style="position:absolute;visibility:visible;mso-wrap-style:square" from="7093,2966" to="7113,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M7I8MAAADcAAAADwAAAGRycy9kb3ducmV2LnhtbERP32vCMBB+F/wfwgl7kZk6mEhnFBFk&#10;gz0M7Rh9PJtbU9dcSpLV7r9fBMG3+/h+3moz2Fb05EPjWMF8loEgrpxuuFbwWewflyBCRNbYOiYF&#10;fxRgsx6PVphrd+ED9cdYixTCIUcFJsYulzJUhiyGmeuIE/ftvMWYoK+l9nhJ4baVT1m2kBYbTg0G&#10;O9oZqn6Ov1bBuT+Zonwdsin3p/Ldl+cP/1Uo9TAZti8gIg3xLr6533Sav3yG6zPpArn+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CDOyPDAAAA3AAAAA8AAAAAAAAAAAAA&#10;AAAAoQIAAGRycy9kb3ducmV2LnhtbFBLBQYAAAAABAAEAPkAAACRAwAAAAA=&#10;" strokeweight="38217emu"/>
                <v:line id="Line 1760" o:spid="_x0000_s1196" style="position:absolute;visibility:visible;mso-wrap-style:square" from="7093,3067" to="7113,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A07z78AAADcAAAADwAAAGRycy9kb3ducmV2LnhtbERPTYvCMBC9C/6HMAveNF0PotUoy6Lo&#10;1Sr0OjRjU20mJYla99dvhIW9zeN9zmrT21Y8yIfGsYLPSQaCuHK64VrB+bQbz0GEiKyxdUwKXhRg&#10;sx4OVphr9+QjPYpYixTCIUcFJsYulzJUhiyGieuIE3dx3mJM0NdSe3ymcNvKaZbNpMWGU4PBjr4N&#10;VbfibhX4RdHV2/31UOrix9/LaBa70ig1+ui/liAi9fFf/Oc+6DR/PoP3M+kCuf4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LA07z78AAADcAAAADwAAAAAAAAAAAAAAAACh&#10;AgAAZHJzL2Rvd25yZXYueG1sUEsFBgAAAAAEAAQA+QAAAI0DAAAAAA==&#10;" strokeweight="38534emu"/>
                <v:line id="Line 1759" o:spid="_x0000_s1197" style="position:absolute;visibility:visible;mso-wrap-style:square" from="7093,3167" to="7113,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0Az8MAAADcAAAADwAAAGRycy9kb3ducmV2LnhtbERPTWsCMRC9C/6HMEIvUrP2UGVrFBGk&#10;hR6Kbil7HDfTzdrNZEnSdfvvG0HwNo/3OavNYFvRkw+NYwXzWQaCuHK64VrBZ7F/XIIIEVlj65gU&#10;/FGAzXo8WmGu3YUP1B9jLVIIhxwVmBi7XMpQGbIYZq4jTty38xZjgr6W2uMlhdtWPmXZs7TYcGow&#10;2NHOUPVz/LUKzv3JFOXrkE25P5Xvvjx/+K9CqYfJsH0BEWmId/HN/abT/OUCrs+kC+T6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8dAM/DAAAA3AAAAA8AAAAAAAAAAAAA&#10;AAAAoQIAAGRycy9kb3ducmV2LnhtbFBLBQYAAAAABAAEAPkAAACRAwAAAAA=&#10;" strokeweight="38217emu"/>
                <v:line id="Line 1758" o:spid="_x0000_s1198" style="position:absolute;visibility:visible;mso-wrap-style:square" from="7093,3267" to="7113,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UvcYAAADcAAAADwAAAGRycy9kb3ducmV2LnhtbESPQUvDQBCF70L/wzIFL2I3epASuy2l&#10;UBQ8iE2RHKfZMZs2Oxt21zT+e+cgeJvhvXnvm9Vm8r0aKaYusIGHRQGKuAm249bAsdrfL0GljGyx&#10;D0wGfijBZj27WWFpw5U/aDzkVkkIpxINuJyHUuvUOPKYFmEgFu0rRI9Z1thqG/Eq4b7Xj0XxpD12&#10;LA0OB9o5ai6Hb2/gPJ5cVb9MxR2Pp/ot1uf3+FkZczufts+gMk353/x3/WoFfym08oxMo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6ClL3GAAAA3AAAAA8AAAAAAAAA&#10;AAAAAAAAoQIAAGRycy9kb3ducmV2LnhtbFBLBQYAAAAABAAEAPkAAACUAwAAAAA=&#10;" strokeweight="38217emu"/>
                <v:line id="Line 1757" o:spid="_x0000_s1199" style="position:absolute;visibility:visible;mso-wrap-style:square" from="7093,3369" to="7113,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aypcIAAADcAAAADwAAAGRycy9kb3ducmV2LnhtbERPTWsCMRC9F/wPYYReimYttOhqFFGk&#10;vXioevE2bMZkdTNZN1G3/94Igrd5vM+ZzFpXiSs1ofSsYNDPQBAXXpdsFOy2q94QRIjIGivPpOCf&#10;AsymnbcJ5trf+I+um2hECuGQowIbY51LGQpLDkPf18SJO/jGYUywMVI3eEvhrpKfWfYtHZacGizW&#10;tLBUnDYXp+Brb85H62O9sDZbH83H8qccbJV677bzMYhIbXyJn+5fneYPR/B4Jl0gp3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FaypcIAAADcAAAADwAAAAAAAAAAAAAA&#10;AAChAgAAZHJzL2Rvd25yZXYueG1sUEsFBgAAAAAEAAQA+QAAAJADAAAAAA==&#10;" strokeweight="38523emu"/>
                <v:line id="Line 1756" o:spid="_x0000_s1200" style="position:absolute;visibility:visible;mso-wrap-style:square" from="7093,3468" to="7113,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zPw8UAAADcAAAADwAAAGRycy9kb3ducmV2LnhtbESPQU/DMAyF70j7D5EncWPpOCAoy6Zq&#10;0iS4VGLbhZtpTFNonC7J2vLv8QGJm633/N7nzW72vRoppi6wgfWqAEXcBNtxa+B8Otw9gkoZ2WIf&#10;mAz8UILddnGzwdKGid9oPOZWSQinEg24nIdS69Q48phWYSAW7TNEj1nW2GobcZJw3+v7onjQHjuW&#10;BocD7R0138erN3D5GN20/6rsa1+f/KE61+91vBpzu5yrZ1CZ5vxv/rt+sYL/JPjyjEygt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XzPw8UAAADcAAAADwAAAAAAAAAA&#10;AAAAAAChAgAAZHJzL2Rvd25yZXYueG1sUEsFBgAAAAAEAAQA+QAAAJMDAAAAAA==&#10;" strokeweight="38203emu"/>
                <v:line id="Line 1755" o:spid="_x0000_s1201" style="position:absolute;visibility:visible;mso-wrap-style:square" from="7093,3569" to="7113,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mGr/cMAAADcAAAADwAAAGRycy9kb3ducmV2LnhtbERPTWsCMRC9F/ofwhS8lJq1B6lboxRB&#10;WvAgulL2OG6mm7WbyZKk6/rvjVDwNo/3OfPlYFvRkw+NYwWTcQaCuHK64VrBoVi/vIEIEVlj65gU&#10;XCjAcvH4MMdcuzPvqN/HWqQQDjkqMDF2uZShMmQxjF1HnLgf5y3GBH0ttcdzCretfM2yqbTYcGow&#10;2NHKUPW7/7MKTv3RFOXnkD1zfyw3vjxt/Xeh1Ohp+HgHEWmId/G/+0un+bMJ3J5JF8jFF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phq/3DAAAA3AAAAA8AAAAAAAAAAAAA&#10;AAAAoQIAAGRycy9kb3ducmV2LnhtbFBLBQYAAAAABAAEAPkAAACRAwAAAAA=&#10;" strokeweight="38217emu"/>
                <v:line id="Line 1754" o:spid="_x0000_s1202" style="position:absolute;visibility:visible;mso-wrap-style:square" from="7093,3671" to="7113,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u+rEcAAAADcAAAADwAAAGRycy9kb3ducmV2LnhtbERPTYvCMBC9L/gfwgh7W1M9yLYaRUTR&#10;q92FXodmbKrNpCRR6/56s7Cwt3m8z1muB9uJO/nQOlYwnWQgiGunW24UfH/tPz5BhIissXNMCp4U&#10;YL0avS2x0O7BJ7qXsREphEOBCkyMfSFlqA1ZDBPXEyfu7LzFmKBvpPb4SOG2k7Msm0uLLacGgz1t&#10;DdXX8mYV+Lzsm93hcqx0+eNvVTT5vjJKvY+HzQJEpCH+i//cR53m5zP4fSZdIFc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bvqxHAAAAA3AAAAA8AAAAAAAAAAAAAAAAA&#10;oQIAAGRycy9kb3ducmV2LnhtbFBLBQYAAAAABAAEAPkAAACOAwAAAAA=&#10;" strokeweight="38534emu"/>
                <v:line id="Line 1753" o:spid="_x0000_s1203" style="position:absolute;visibility:visible;mso-wrap-style:square" from="7093,3733" to="7113,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MSxMIAAADcAAAADwAAAGRycy9kb3ducmV2LnhtbERPTWvCQBC9F/wPywi96cYqoY1uRApK&#10;9VKatngdsmM2mJ2N2Y2m/75bEHqbx/uc1XqwjbhS52vHCmbTBARx6XTNlYKvz+3kGYQPyBobx6Tg&#10;hzys89HDCjPtbvxB1yJUIoawz1CBCaHNpPSlIYt+6lriyJ1cZzFE2FVSd3iL4baRT0mSSos1xwaD&#10;Lb0aKs9FbxVo1ywOO39I0v1x8W6+L2nv9qjU43jYLEEEGsK/+O5+03H+yxz+nokXyPw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DMSxMIAAADcAAAADwAAAAAAAAAAAAAA&#10;AAChAgAAZHJzL2Rvd25yZXYueG1sUEsFBgAAAAAEAAQA+QAAAJADAAAAAA==&#10;" strokeweight=".44775mm"/>
                <v:line id="Line 1752" o:spid="_x0000_s1204" style="position:absolute;visibility:visible;mso-wrap-style:square" from="8237,350" to="8257,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hZ60cIAAADcAAAADwAAAGRycy9kb3ducmV2LnhtbERPS2vCQBC+F/wPywi9mY1SisasooI2&#10;N6kPaG9DdkzSZmdjdmvSf+8WhN7m43tOuuxNLW7UusqygnEUgyDOra64UHA6bkdTEM4ja6wtk4Jf&#10;crBcDJ5STLTt+J1uB1+IEMIuQQWl900ipctLMugi2xAH7mJbgz7AtpC6xS6Em1pO4vhVGqw4NJTY&#10;0Kak/PvwYxR8cn8943rvqy/99uGyXb2h7Vmp52G/moPw1Pt/8cOd6TB/9gJ/z4QL5OIO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hZ60cIAAADcAAAADwAAAAAAAAAAAAAA&#10;AAChAgAAZHJzL2Rvd25yZXYueG1sUEsFBgAAAAAEAAQA+QAAAJADAAAAAA==&#10;" strokeweight="38293emu"/>
                <v:line id="Line 1751" o:spid="_x0000_s1205" style="position:absolute;visibility:visible;mso-wrap-style:square" from="8237,449" to="8257,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AjzSMEAAADcAAAADwAAAGRycy9kb3ducmV2LnhtbERPTYvCMBC9L/gfwgje1kRlF61GERfB&#10;m2hF8DY0Y1tsJqXJ1uqvNwvC3ubxPmex6mwlWmp86VjDaKhAEGfOlJxrOKXbzykIH5ANVo5Jw4M8&#10;rJa9jwUmxt35QO0x5CKGsE9QQxFCnUjps4Is+qGriSN3dY3FEGGTS9PgPYbbSo6V+pYWS44NBda0&#10;KSi7HX+thlJV+Vnut+pyVe3mkv5MnumEtR70u/UcRKAu/Ivf7p2J82df8PdMvEAuX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0CPNIwQAAANwAAAAPAAAAAAAAAAAAAAAA&#10;AKECAABkcnMvZG93bnJldi54bWxQSwUGAAAAAAQABAD5AAAAjwMAAAAA&#10;" strokeweight="38548emu"/>
                <v:line id="Line 1750" o:spid="_x0000_s1206" style="position:absolute;visibility:visible;mso-wrap-style:square" from="8237,550" to="8257,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NptP8IAAADcAAAADwAAAGRycy9kb3ducmV2LnhtbERPyWrDMBC9F/oPYgq91VJqMKkbJYSU&#10;QG6lcSj4NljjhVojYymO26+vAoHc5vHWWW1m24uJRt851rBIFAjiypmOGw2nYv+yBOEDssHeMWn4&#10;JQ+b9ePDCnPjLvxF0zE0Ioawz1FDG8KQS+mrliz6xA3EkavdaDFEODbSjHiJ4baXr0pl0mLHsaHF&#10;gXYtVT/Hs9XQqb75lp97VdZq2pXFR/pXpKz189O8fQcRaA538c19MHH+WwbXZ+IFcv0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NptP8IAAADcAAAADwAAAAAAAAAAAAAA&#10;AAChAgAAZHJzL2Rvd25yZXYueG1sUEsFBgAAAAAEAAQA+QAAAJADAAAAAA==&#10;" strokeweight="38548emu"/>
                <v:line id="Line 1749" o:spid="_x0000_s1207" style="position:absolute;visibility:visible;mso-wrap-style:square" from="8237,651" to="8257,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TkpsIAAADcAAAADwAAAGRycy9kb3ducmV2LnhtbERPS2vCQBC+F/wPywi9mY0eWo1ZRQVt&#10;blIf0N6G7Jikzc7G7Nak/94tCL3Nx/ecdNmbWtyodZVlBeMoBkGcW11xoeB03I6mIJxH1lhbJgW/&#10;5GC5GDylmGjb8TvdDr4QIYRdggpK75tESpeXZNBFtiEO3MW2Bn2AbSF1i10IN7WcxPGLNFhxaCix&#10;oU1J+ffhxyj45P56xvXeV1/67cNlu3pD27NSz8N+NQfhqff/4oc702H+7BX+ngkXyM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sTkpsIAAADcAAAADwAAAAAAAAAAAAAA&#10;AAChAgAAZHJzL2Rvd25yZXYueG1sUEsFBgAAAAAEAAQA+QAAAJADAAAAAA==&#10;" strokeweight="38293emu"/>
                <v:line id="Line 1748" o:spid="_x0000_s1208" style="position:absolute;visibility:visible;mso-wrap-style:square" from="8237,751" to="8257,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glc1sQAAADcAAAADwAAAGRycy9kb3ducmV2LnhtbESPQWvCQBCF7wX/wzKCt7pbhVJTVymK&#10;4E1qRPA2ZMckNDsbsmuM/vrOodDbDO/Ne98s14NvVE9drANbeJsaUMRFcDWXFk757vUDVEzIDpvA&#10;ZOFBEdar0csSMxfu/E39MZVKQjhmaKFKqc20jkVFHuM0tMSiXUPnMcnaldp1eJdw3+iZMe/aY83S&#10;UGFLm4qKn+PNW6hNU571YWcuV9NvLvl2/sznbO1kPHx9gko0pH/z3/XeCf5CaOUZmUCv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CVzWxAAAANwAAAAPAAAAAAAAAAAA&#10;AAAAAKECAABkcnMvZG93bnJldi54bWxQSwUGAAAAAAQABAD5AAAAkgMAAAAA&#10;" strokeweight="38548emu"/>
                <v:line id="Line 1747" o:spid="_x0000_s1209" style="position:absolute;visibility:visible;mso-wrap-style:square" from="8237,852" to="8257,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OL1cAAAADcAAAADwAAAGRycy9kb3ducmV2LnhtbERPTWsCMRC9F/wPYYTeaqLQolujlELB&#10;gyBVex8342bpZrImcXf77xtB8DaP9znL9eAa0VGItWcN04kCQVx6U3Ol4Xj4epmDiAnZYOOZNPxR&#10;hPVq9LTEwviev6nbp0rkEI4FarAptYWUsbTkME58S5y5sw8OU4ahkiZgn8NdI2dKvUmHNecGiy19&#10;Wip/91engYZzmDfbn4vyr0ntetudTv1O6+fx8PEOItGQHuK7e2Py/MUCbs/kC+Tq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iji9XAAAAA3AAAAA8AAAAAAAAAAAAAAAAA&#10;oQIAAGRycy9kb3ducmV2LnhtbFBLBQYAAAAABAAEAPkAAACOAwAAAAA=&#10;" strokeweight="38167emu"/>
                <v:line id="Line 1746" o:spid="_x0000_s1210" style="position:absolute;visibility:visible;mso-wrap-style:square" from="8237,953" to="8257,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bWs8EAAADcAAAADwAAAGRycy9kb3ducmV2LnhtbESPQWsCMRSE7wX/Q3hCbzVRsMhqFBEK&#10;PQiirffn5rlZ3LysSdzd/ntTKPQ4zMw3zGozuEZ0FGLtWcN0okAQl97UXGn4/vp4W4CICdlg45k0&#10;/FCEzXr0ssLC+J6P1J1SJTKEY4EabEptIWUsLTmME98SZ+/qg8OUZaikCdhnuGvkTKl36bDmvGCx&#10;pZ2l8nZ6OA00XMOi2Z/vys+TOvS2u1z6g9av42G7BJFoSP/hv/an0ZCJ8HsmHwG5fg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KttazwQAAANwAAAAPAAAAAAAAAAAAAAAA&#10;AKECAABkcnMvZG93bnJldi54bWxQSwUGAAAAAAQABAD5AAAAjwMAAAAA&#10;" strokeweight="38167emu"/>
                <v:line id="Line 1745" o:spid="_x0000_s1211" style="position:absolute;visibility:visible;mso-wrap-style:square" from="8237,1053" to="8257,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wBsMMAAADcAAAADwAAAGRycy9kb3ducmV2LnhtbESPQYvCMBSE78L+h/AEb5qoINI1LeIi&#10;eFvWiuDt0Tzbss1LaWLt+us3guBxmJlvmE022Eb01PnasYb5TIEgLpypudRwyvfTNQgfkA02jknD&#10;H3nI0o/RBhPj7vxD/TGUIkLYJ6ihCqFNpPRFRRb9zLXE0bu6zmKIsiul6fAe4baRC6VW0mLNcaHC&#10;lnYVFb/Hm9VQq6Y8y++9ulxVv7vkX8tHvmStJ+Nh+wki0BDe4Vf7YDQs1ByeZ+IRkOk/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gcAbDDAAAA3AAAAA8AAAAAAAAAAAAA&#10;AAAAoQIAAGRycy9kb3ducmV2LnhtbFBLBQYAAAAABAAEAPkAAACRAwAAAAA=&#10;" strokeweight="38548emu"/>
                <v:line id="Line 1744" o:spid="_x0000_s1212" style="position:absolute;visibility:visible;mso-wrap-style:square" from="8237,1154" to="8257,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SjtX8MAAADcAAAADwAAAGRycy9kb3ducmV2LnhtbESPzWrDMBCE74W8g9hAb41UQ0pwo4RS&#10;COQQCPnpfWNtLFNr5UiK7b59VCj0OMzMN8xyPbpW9BRi41nD60yBIK68abjWcD5tXhYgYkI22Hom&#10;DT8UYb2aPC2xNH7gA/XHVIsM4ViiBptSV0oZK0sO48x3xNm7+uAwZRlqaQIOGe5aWSj1Jh02nBcs&#10;dvRpqfo+3p0GGq9h0e6+bsrPk9oPtr9chr3Wz9Px4x1EojH9h//aW6OhUAX8nslHQK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Uo7V/DAAAA3AAAAA8AAAAAAAAAAAAA&#10;AAAAoQIAAGRycy9kb3ducmV2LnhtbFBLBQYAAAAABAAEAPkAAACRAwAAAAA=&#10;" strokeweight="38167emu"/>
                <v:line id="Line 1743" o:spid="_x0000_s1213" style="position:absolute;visibility:visible;mso-wrap-style:square" from="8237,1255" to="8257,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mRIxMIAAADcAAAADwAAAGRycy9kb3ducmV2LnhtbESPQWsCMRSE7wX/Q3iCt5poaZHVKFIo&#10;9FAQrd6fm+dmcfOyJunu+u9NodDjMDPfMKvN4BrRUYi1Zw2zqQJBXHpTc6Xh+P3xvAARE7LBxjNp&#10;uFOEzXr0tMLC+J731B1SJTKEY4EabEptIWUsLTmMU98SZ+/ig8OUZaikCdhnuGvkXKk36bDmvGCx&#10;pXdL5fXw4zTQcAmL5ut0U/41qV1vu/O532k9GQ/bJYhEQ/oP/7U/jYa5eoHfM/kI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mRIxMIAAADcAAAADwAAAAAAAAAAAAAA&#10;AAChAgAAZHJzL2Rvd25yZXYueG1sUEsFBgAAAAAEAAQA+QAAAJADAAAAAA==&#10;" strokeweight="38167emu"/>
                <v:line id="Line 1742" o:spid="_x0000_s1214" style="position:absolute;visibility:visible;mso-wrap-style:square" from="8237,1355" to="8257,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GuiKMMAAADcAAAADwAAAGRycy9kb3ducmV2LnhtbESPT4vCMBTE7wt+h/AEb2viHxapRhFF&#10;8LZoRfD2aJ5tsXkpTazVT78RhD0OM/MbZrHqbCVaanzpWMNoqEAQZ86UnGs4pbvvGQgfkA1WjknD&#10;kzyslr2vBSbGPfhA7THkIkLYJ6ihCKFOpPRZQRb90NXE0bu6xmKIssmlafAR4baSY6V+pMWS40KB&#10;NW0Kym7Hu9VQqio/y9+dulxVu7mk28krnbDWg363noMI1IX/8Ke9NxrGagrvM/EI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hroijDAAAA3AAAAA8AAAAAAAAAAAAA&#10;AAAAoQIAAGRycy9kb3ducmV2LnhtbFBLBQYAAAAABAAEAPkAAACRAwAAAAA=&#10;" strokeweight="38548emu"/>
                <v:line id="Line 1741" o:spid="_x0000_s1215" style="position:absolute;visibility:visible;mso-wrap-style:square" from="8237,1456" to="8257,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F1K8IAAADcAAAADwAAAGRycy9kb3ducmV2LnhtbESPT2sCMRTE7wW/Q3gFbzWpoMhqlFIo&#10;9CBI/XN/bp6bxc3LmsTd9ds3QqHHYWZ+w6w2g2tERyHWnjW8TxQI4tKbmisNx8PX2wJETMgGG8+k&#10;4UERNuvRywoL43v+oW6fKpEhHAvUYFNqCyljaclhnPiWOHsXHxymLEMlTcA+w10jp0rNpcOa84LF&#10;lj4tldf93Wmg4RIWzfZ0U36W1K633fnc77Qevw4fSxCJhvQf/mt/Gw1TNYPnmXwE5P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sF1K8IAAADcAAAADwAAAAAAAAAAAAAA&#10;AAChAgAAZHJzL2Rvd25yZXYueG1sUEsFBgAAAAAEAAQA+QAAAJADAAAAAA==&#10;" strokeweight="38167emu"/>
                <v:line id="Line 1740" o:spid="_x0000_s1216" style="position:absolute;visibility:visible;mso-wrap-style:square" from="8237,1557" to="8257,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hPrXMIAAADcAAAADwAAAGRycy9kb3ducmV2LnhtbESPQWsCMRSE74L/IbxCb5pUqMhqlFIo&#10;9CCItt6fm+dmcfOyJnF3/fdGKPQ4zMw3zGozuEZ0FGLtWcPbVIEgLr2pudLw+/M1WYCICdlg45k0&#10;3CnCZj0erbAwvuc9dYdUiQzhWKAGm1JbSBlLSw7j1LfE2Tv74DBlGSppAvYZ7ho5U2ouHdacFyy2&#10;9GmpvBxuTgMN57Botser8u9J7XrbnU79TuvXl+FjCSLRkP7Df+1vo2Gm5vA8k4+AXD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hPrXMIAAADcAAAADwAAAAAAAAAAAAAA&#10;AAChAgAAZHJzL2Rvd25yZXYueG1sUEsFBgAAAAAEAAQA+QAAAJADAAAAAA==&#10;" strokeweight="38167emu"/>
                <v:line id="Line 1739" o:spid="_x0000_s1217" style="position:absolute;visibility:visible;mso-wrap-style:square" from="8237,1657" to="8257,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k8X8IAAADcAAAADwAAAGRycy9kb3ducmV2LnhtbESPQYvCMBSE7wv+h/AEb2uigivVKKII&#10;3hatCN4ezbMtNi+libX66zeCsMdhZr5hFqvOVqKlxpeONYyGCgRx5kzJuYZTuvuegfAB2WDlmDQ8&#10;ycNq2ftaYGLcgw/UHkMuIoR9ghqKEOpESp8VZNEPXU0cvatrLIYom1yaBh8Rbis5VmoqLZYcFwqs&#10;aVNQdjverYZSVflZ/u7U5arazSXdTl7phLUe9Lv1HESgLvyHP+290TBWP/A+E4+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Lk8X8IAAADcAAAADwAAAAAAAAAAAAAA&#10;AAChAgAAZHJzL2Rvd25yZXYueG1sUEsFBgAAAAAEAAQA+QAAAJADAAAAAA==&#10;" strokeweight="38548emu"/>
                <v:line id="Line 1738" o:spid="_x0000_s1218" style="position:absolute;visibility:visible;mso-wrap-style:square" from="8237,1758" to="8257,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Datb8AAADcAAAADwAAAGRycy9kb3ducmV2LnhtbERPy2oCMRTdF/yHcAV3NVFQZDSKCIUu&#10;ClIf++vkOhmc3IxJOjP9+2ZRcHk4781ucI3oKMTas4bZVIEgLr2pudJwOX+8r0DEhGyw8UwafinC&#10;bjt622BhfM/f1J1SJXIIxwI12JTaQspYWnIYp74lztzdB4cpw1BJE7DP4a6Rc6WW0mHNucFiSwdL&#10;5eP04zTQcA+r5uv6VH6R1LG33e3WH7WejIf9GkSiIb3E/+5Po2Gu8tp8Jh8Buf0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dMDatb8AAADcAAAADwAAAAAAAAAAAAAAAACh&#10;AgAAZHJzL2Rvd25yZXYueG1sUEsFBgAAAAAEAAQA+QAAAI0DAAAAAA==&#10;" strokeweight="38167emu"/>
                <v:line id="Line 1737" o:spid="_x0000_s1219" style="position:absolute;visibility:visible;mso-wrap-style:square" from="8237,1859" to="8257,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hTAMYAAADcAAAADwAAAGRycy9kb3ducmV2LnhtbESPQUsDMRSE70L/Q3gFL9Im9lB0bVpE&#10;EAUP0q6UPb5unputm5clidv13zcFocdhZr5hVpvRdWKgEFvPGu7nCgRx7U3LjYav8nX2ACImZIOd&#10;Z9LwRxE268nNCgvjT7ylYZcakSEcC9RgU+oLKWNtyWGc+544e98+OExZhkaagKcMd51cKLWUDlvO&#10;CxZ7erFU/+x+nYbjcLBl9TaqOx4O1Ueojp9hX2p9Ox2fn0AkGtM1/N9+NxoW6hEuZ/IRkOs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c4UwDGAAAA3AAAAA8AAAAAAAAA&#10;AAAAAAAAoQIAAGRycy9kb3ducmV2LnhtbFBLBQYAAAAABAAEAPkAAACUAwAAAAA=&#10;" strokeweight="38217emu"/>
                <v:line id="Line 1736" o:spid="_x0000_s1220" style="position:absolute;visibility:visible;mso-wrap-style:square" from="8237,1959" to="8257,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y28AAAADcAAAADwAAAGRycy9kb3ducmV2LnhtbERPz2vCMBS+D/wfwhO8zVQPMqtRhljW&#10;67pBr4/mrenWvJQktp1/vTkMdvz4fh/Ps+3FSD50jhVs1hkI4sbpjlsFnx/F8wuIEJE19o5JwS8F&#10;OJ8WT0fMtZv4ncYqtiKFcMhRgYlxyKUMjSGLYe0G4sR9OW8xJuhbqT1OKdz2cptlO2mx49RgcKCL&#10;oeanulkFfl8N7fXtu6x1dfe3Opp9URulVsv59QAi0hz/xX/uUivYbtL8dCYdAXl6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H8tvAAAAA3AAAAA8AAAAAAAAAAAAAAAAA&#10;oQIAAGRycy9kb3ducmV2LnhtbFBLBQYAAAAABAAEAPkAAACOAwAAAAA=&#10;" strokeweight="38534emu"/>
                <v:line id="Line 1735" o:spid="_x0000_s1221" style="position:absolute;visibility:visible;mso-wrap-style:square" from="8237,2060" to="8257,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MYIfsQAAADcAAAADwAAAGRycy9kb3ducmV2LnhtbESPQWvCQBSE74X+h+UVequbeCgSXSUI&#10;gl4CVS+9PbOv2bTZt+numqT/3hWEHoeZ+YZZbSbbiYF8aB0ryGcZCOLa6ZYbBefT7m0BIkRkjZ1j&#10;UvBHATbr56cVFtqN/EHDMTYiQTgUqMDE2BdShtqQxTBzPXHyvpy3GJP0jdQexwS3nZxn2bu02HJa&#10;MNjT1lD9c7xaBb+XwYzb71Ifuupkd+W5+qz8VanXl6lcgog0xf/wo73XCuZ5Dvcz6QjI9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xgh+xAAAANwAAAAPAAAAAAAAAAAA&#10;AAAAAKECAABkcnMvZG93bnJldi54bWxQSwUGAAAAAAQABAD5AAAAkgMAAAAA&#10;" strokeweight="38203emu"/>
                <v:line id="Line 1734" o:spid="_x0000_s1222" style="position:absolute;visibility:visible;mso-wrap-style:square" from="8237,2161" to="8257,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VXrMUAAADcAAAADwAAAGRycy9kb3ducmV2LnhtbESPQWvCQBSE74X+h+UVvBTdmIOU6CpS&#10;KC30IBqRHJ/ZZzaafRt2tzH9991CocdhZr5hVpvRdmIgH1rHCuazDARx7XTLjYJj+TZ9AREissbO&#10;MSn4pgCb9ePDCgvt7ryn4RAbkSAcClRgYuwLKUNtyGKYuZ44eRfnLcYkfSO1x3uC207mWbaQFltO&#10;CwZ7ejVU3w5fVsF1OJuyeh+zZx7O1aevrjt/KpWaPI3bJYhIY/wP/7U/tIJ8nsPvmXQE5P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EVXrMUAAADcAAAADwAAAAAAAAAA&#10;AAAAAAChAgAAZHJzL2Rvd25yZXYueG1sUEsFBgAAAAAEAAQA+QAAAJMDAAAAAA==&#10;" strokeweight="38217emu"/>
                <v:line id="Line 1733" o:spid="_x0000_s1223" style="position:absolute;visibility:visible;mso-wrap-style:square" from="8237,2261" to="8257,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pFxtMQAAADcAAAADwAAAGRycy9kb3ducmV2LnhtbESPQWsCMRSE74X+h/AKXopm12KR1ShF&#10;EXvxoPbi7bF5TdZuXrabqOu/N4LgcZiZb5jpvHO1OFMbKs8K8kEGgrj0umKj4Ge/6o9BhIissfZM&#10;Cq4UYD57fZliof2Ft3TeRSMShEOBCmyMTSFlKC05DAPfECfv17cOY5KtkbrFS4K7Wg6z7FM6rDgt&#10;WGxoYan8252cgtHB/B+tj83C2mxzNO/LdZXvleq9dV8TEJG6+Aw/2t9awTD/gPuZdATk7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kXG0xAAAANwAAAAPAAAAAAAAAAAA&#10;AAAAAKECAABkcnMvZG93bnJldi54bWxQSwUGAAAAAAQABAD5AAAAkgMAAAAA&#10;" strokeweight="38523emu"/>
                <v:line id="Line 1732" o:spid="_x0000_s1224" style="position:absolute;visibility:visible;mso-wrap-style:square" from="8237,2362" to="8257,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BqQ8YAAADcAAAADwAAAGRycy9kb3ducmV2LnhtbESPQWsCMRSE70L/Q3hCL6JZpZSyGkUK&#10;otBDqVvKHp+b52Z187Ikcd3++6ZQ6HGYmW+Y1WawrejJh8axgvksA0FcOd1wreCz2E1fQISIrLF1&#10;TAq+KcBm/TBaYa7dnT+oP8ZaJAiHHBWYGLtcylAZshhmriNO3tl5izFJX0vt8Z7gtpWLLHuWFhtO&#10;CwY7ejVUXY83q+DSn0xR7odswv2pfPPl5d1/FUo9joftEkSkIf6H/9oHrWAxf4LfM+kIyP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zgakPGAAAA3AAAAA8AAAAAAAAA&#10;AAAAAAAAoQIAAGRycy9kb3ducmV2LnhtbFBLBQYAAAAABAAEAPkAAACUAwAAAAA=&#10;" strokeweight="38217emu"/>
                <v:line id="Line 1731" o:spid="_x0000_s1225" style="position:absolute;visibility:visible;mso-wrap-style:square" from="8237,2463" to="8257,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BRQ8IAAADcAAAADwAAAGRycy9kb3ducmV2LnhtbESPQWsCMRSE7wX/Q3iCt5pVsNTVKCKV&#10;enUr7PWxeW5WNy9LEnXbX28KgsdhZr5hluvetuJGPjSOFUzGGQjiyumGawXHn937J4gQkTW2jknB&#10;LwVYrwZvS8y1u/OBbkWsRYJwyFGBibHLpQyVIYth7Dri5J2ctxiT9LXUHu8Jbls5zbIPabHhtGCw&#10;o62h6lJcrQI/L7r66/u8L3Xx569lNPNdaZQaDfvNAkSkPr7Cz/ZeK5hOZvB/Jh0BuXo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BRQ8IAAADcAAAADwAAAAAAAAAAAAAA&#10;AAChAgAAZHJzL2Rvd25yZXYueG1sUEsFBgAAAAAEAAQA+QAAAJADAAAAAA==&#10;" strokeweight="38534emu"/>
                <v:line id="Line 1730" o:spid="_x0000_s1226" style="position:absolute;visibility:visible;mso-wrap-style:square" from="8237,2562" to="8257,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yLPNMEAAADcAAAADwAAAGRycy9kb3ducmV2LnhtbESPQYvCMBSE7wv+h/AEb2uqB1mrUUSU&#10;9Wp3oddH82yqzUtJonb99WZB8DjMzDfMct3bVtzIh8axgsk4A0FcOd1wreD3Z//5BSJEZI2tY1Lw&#10;RwHWq8HHEnPt7nykWxFrkSAcclRgYuxyKUNlyGIYu444eSfnLcYkfS21x3uC21ZOs2wmLTacFgx2&#10;tDVUXYqrVeDnRVfvvs+HUhcPfy2jme9Lo9Ro2G8WICL18R1+tQ9awXQyg/8z6QjI1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Is80wQAAANwAAAAPAAAAAAAAAAAAAAAA&#10;AKECAABkcnMvZG93bnJldi54bWxQSwUGAAAAAAQABAD5AAAAjwMAAAAA&#10;" strokeweight="38534emu"/>
                <v:line id="Line 1729" o:spid="_x0000_s1227" style="position:absolute;visibility:visible;mso-wrap-style:square" from="8237,2664" to="8257,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L0NMYAAADcAAAADwAAAGRycy9kb3ducmV2LnhtbESPQWsCMRSE70L/Q3hCL6JZPbRlNYoU&#10;RKGHUreUPT43z83q5mVJ4rr9902h0OMwM98wq81gW9GTD41jBfNZBoK4crrhWsFnsZu+gAgRWWPr&#10;mBR8U4DN+mG0wly7O39Qf4y1SBAOOSowMXa5lKEyZDHMXEecvLPzFmOSvpba4z3BbSsXWfYkLTac&#10;Fgx29Gqouh5vVsGlP5mi3A/ZhPtT+ebLy7v/KpR6HA/bJYhIQ/wP/7UPWsFi/gy/Z9IRkO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wy9DTGAAAA3AAAAA8AAAAAAAAA&#10;AAAAAAAAoQIAAGRycy9kb3ducmV2LnhtbFBLBQYAAAAABAAEAPkAAACUAwAAAAA=&#10;" strokeweight="38217emu"/>
                <v:line id="Line 1728" o:spid="_x0000_s1228" style="position:absolute;visibility:visible;mso-wrap-style:square" from="8237,2765" to="8257,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DXjxcIAAADcAAAADwAAAGRycy9kb3ducmV2LnhtbERPz2vCMBS+C/sfwhvsIjNtYTI6o4yK&#10;bJcdpl52ezTPpNq8dE3W1v/eHAYeP77fq83kWjFQHxrPCvJFBoK49rpho+B42D2/gggRWWPrmRRc&#10;KcBm/TBbYan9yN807KMRKYRDiQpsjF0pZagtOQwL3xEn7uR7hzHB3kjd45jCXSuLLFtKhw2nBosd&#10;VZbqy/7PKXj5Mb9n62NXWZt9nc18+9HkB6WeHqf3NxCRpngX/7s/tYIiT2vTmXQE5Po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DXjxcIAAADcAAAADwAAAAAAAAAAAAAA&#10;AAChAgAAZHJzL2Rvd25yZXYueG1sUEsFBgAAAAAEAAQA+QAAAJADAAAAAA==&#10;" strokeweight="38523emu"/>
                <v:line id="Line 1727" o:spid="_x0000_s1229" style="position:absolute;visibility:visible;mso-wrap-style:square" from="8237,2864" to="8257,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3lGXsQAAADcAAAADwAAAGRycy9kb3ducmV2LnhtbESPQWsCMRSE74X+h/AKXopmV6jU1ShF&#10;EXvxoPbi7bF5TdZuXrabqOu/N4LgcZiZb5jpvHO1OFMbKs8K8kEGgrj0umKj4Ge/6n+CCBFZY+2Z&#10;FFwpwHz2+jLFQvsLb+m8i0YkCIcCFdgYm0LKUFpyGAa+IU7er28dxiRbI3WLlwR3tRxm2Ug6rDgt&#10;WGxoYan8252cgo+D+T9aH5uFtdnmaN6X6yrfK9V7674mICJ18Rl+tL+1gmE+hvuZdATk7A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eUZexAAAANwAAAAPAAAAAAAAAAAA&#10;AAAAAKECAABkcnMvZG93bnJldi54bWxQSwUGAAAAAAQABAD5AAAAkgMAAAAA&#10;" strokeweight="38523emu"/>
                <v:line id="Line 1726" o:spid="_x0000_s1230" style="position:absolute;visibility:visible;mso-wrap-style:square" from="8237,2966" to="8257,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m/cIAAADcAAAADwAAAGRycy9kb3ducmV2LnhtbERPz2vCMBS+D/wfwhO8jJmuB5FqlCHI&#10;Bh7GrEiPz+atqWteSpLV7r9fDoLHj+/3ejvaTgzkQ+tYwes8A0FcO91yo+BU7l+WIEJE1tg5JgV/&#10;FGC7mTytsdDuxl80HGMjUgiHAhWYGPtCylAbshjmridO3LfzFmOCvpHa4y2F207mWbaQFltODQZ7&#10;2hmqf46/VsF1uJiyeh+zZx4u1cFX109/LpWaTce3FYhIY3yI7+4PrSDP0/x0Jh0Bufk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em/cIAAADcAAAADwAAAAAAAAAAAAAA&#10;AAChAgAAZHJzL2Rvd25yZXYueG1sUEsFBgAAAAAEAAQA+QAAAJADAAAAAA==&#10;" strokeweight="38217emu"/>
                <v:line id="Line 1725" o:spid="_x0000_s1231" style="position:absolute;visibility:visible;mso-wrap-style:square" from="8237,3067" to="8257,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ed/cIAAADcAAAADwAAAGRycy9kb3ducmV2LnhtbESPQWvCQBSE70L/w/IKvZmNOYimrlKK&#10;olejkOsj+5pNm30bdleN/fWuUOhxmJlvmNVmtL24kg+dYwWzLAdB3DjdcavgfNpNFyBCRNbYOyYF&#10;dwqwWb9MVlhqd+MjXavYigThUKICE+NQShkaQxZD5gbi5H05bzEm6VupPd4S3PayyPO5tNhxWjA4&#10;0Keh5qe6WAV+WQ3tdv99qHX16y91NMtdbZR6ex0/3kFEGuN/+K990AqKYgbPM+kI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qed/cIAAADcAAAADwAAAAAAAAAAAAAA&#10;AAChAgAAZHJzL2Rvd25yZXYueG1sUEsFBgAAAAAEAAQA+QAAAJADAAAAAA==&#10;" strokeweight="38534emu"/>
                <v:line id="Line 1724" o:spid="_x0000_s1232" style="position:absolute;visibility:visible;mso-wrap-style:square" from="8237,3167" to="8257,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imdEcUAAADcAAAADwAAAGRycy9kb3ducmV2LnhtbESPQWvCQBSE74L/YXlCL6Kb5lBKdJVS&#10;EAs9lJpScnxmn9lo9m3Y3cb033cFocdhZr5h1tvRdmIgH1rHCh6XGQji2umWGwVf5W7xDCJEZI2d&#10;Y1LwSwG2m+lkjYV2V/6k4RAbkSAcClRgYuwLKUNtyGJYup44eSfnLcYkfSO1x2uC207mWfYkLbac&#10;Fgz29Gqovhx+rILzcDRltR+zOQ/H6t1X5w//XSr1MBtfViAijfE/fG+/aQV5nsPtTDoCcvM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imdEcUAAADcAAAADwAAAAAAAAAA&#10;AAAAAAChAgAAZHJzL2Rvd25yZXYueG1sUEsFBgAAAAAEAAQA+QAAAJMDAAAAAA==&#10;" strokeweight="38217emu"/>
                <v:line id="Line 1723" o:spid="_x0000_s1233" style="position:absolute;visibility:visible;mso-wrap-style:square" from="8237,3267" to="8257,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WU4isYAAADcAAAADwAAAGRycy9kb3ducmV2LnhtbESPQWvCQBSE7wX/w/KEXkrdNIUi0VWK&#10;IBV6KDVScnxmn9nY7Nuwu8b033cLBY/DzHzDLNej7cRAPrSOFTzNMhDEtdMtNwoO5fZxDiJEZI2d&#10;Y1LwQwHWq8ndEgvtrvxJwz42IkE4FKjAxNgXUobakMUwcz1x8k7OW4xJ+kZqj9cEt53Ms+xFWmw5&#10;LRjsaWOo/t5frILzcDRl9TZmDzwcq3dfnT/8V6nU/XR8XYCINMZb+L+90wry/Bn+zqQjIF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1lOIrGAAAA3AAAAA8AAAAAAAAA&#10;AAAAAAAAoQIAAGRycy9kb3ducmV2LnhtbFBLBQYAAAAABAAEAPkAAACUAwAAAAA=&#10;" strokeweight="38217emu"/>
                <v:line id="Line 1722" o:spid="_x0000_s1234" style="position:absolute;visibility:visible;mso-wrap-style:square" from="8237,3369" to="8257,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xQjfcQAAADcAAAADwAAAGRycy9kb3ducmV2LnhtbESPQWsCMRSE7wX/Q3iCl6JZl1ZkNYpY&#10;pL14qHrx9tg8k9XNy7pJdfvvTaHgcZiZb5j5snO1uFEbKs8KxqMMBHHpdcVGwWG/GU5BhIissfZM&#10;Cn4pwHLRe5ljof2dv+m2i0YkCIcCFdgYm0LKUFpyGEa+IU7eybcOY5KtkbrFe4K7WuZZNpEOK04L&#10;FhtaWyovux+n4P1ormfrY7O2NtuezevHZzXeKzXod6sZiEhdfIb/219aQZ6/wd+ZdATk4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FCN9xAAAANwAAAAPAAAAAAAAAAAA&#10;AAAAAKECAABkcnMvZG93bnJldi54bWxQSwUGAAAAAAQABAD5AAAAkgMAAAAA&#10;" strokeweight="38523emu"/>
                <v:line id="Line 1721" o:spid="_x0000_s1235" style="position:absolute;visibility:visible;mso-wrap-style:square" from="8237,3468" to="8257,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ZHEwMUAAADcAAAADwAAAGRycy9kb3ducmV2LnhtbESPwWrDMBBE74H+g9hCb4lcQ0NxowQT&#10;CCQXQ5NccttYW8uttXIlxXb/PioUehxm5g2z2ky2EwP50DpW8LzIQBDXTrfcKDifdvNXECEia+wc&#10;k4IfCrBZP8xWWGg38jsNx9iIBOFQoAITY19IGWpDFsPC9cTJ+3DeYkzSN1J7HBPcdjLPsqW02HJa&#10;MNjT1lD9dbxZBd/XwYzbz1Ifuupkd+W5ulT+ptTT41S+gYg0xf/wX3uvFeT5C/yeSUdAru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ZHEwMUAAADcAAAADwAAAAAAAAAA&#10;AAAAAAChAgAAZHJzL2Rvd25yZXYueG1sUEsFBgAAAAAEAAQA+QAAAJMDAAAAAA==&#10;" strokeweight="38203emu"/>
                <v:line id="Line 1720" o:spid="_x0000_s1236" style="position:absolute;visibility:visible;mso-wrap-style:square" from="8237,3569" to="8257,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KbEsUAAADcAAAADwAAAGRycy9kb3ducmV2LnhtbESPQWvCQBSE7wX/w/KEXopumoOU6Coi&#10;SAs9lBqRHJ/ZZzaafRt2tzH9991CocdhZr5hVpvRdmIgH1rHCp7nGQji2umWGwXHcj97AREissbO&#10;MSn4pgCb9eRhhYV2d/6k4RAbkSAcClRgYuwLKUNtyGKYu544eRfnLcYkfSO1x3uC207mWbaQFltO&#10;CwZ72hmqb4cvq+A6nE1ZvY7ZEw/n6t1X1w9/KpV6nI7bJYhIY/wP/7XftII8X8DvmXQE5P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RKbEsUAAADcAAAADwAAAAAAAAAA&#10;AAAAAAChAgAAZHJzL2Rvd25yZXYueG1sUEsFBgAAAAAEAAQA+QAAAJMDAAAAAA==&#10;" strokeweight="38217emu"/>
                <v:line id="Line 1719" o:spid="_x0000_s1237" style="position:absolute;visibility:visible;mso-wrap-style:square" from="8237,3671" to="8257,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KgEsMAAADcAAAADwAAAGRycy9kb3ducmV2LnhtbESPQWsCMRSE7wX/Q3iCt5p1D1q3RhGp&#10;1Gu3hb0+Ns/N6uZlSaJu++sbQfA4zMw3zGoz2E5cyYfWsYLZNANBXDvdcqPg53v/+gYiRGSNnWNS&#10;8EsBNuvRywoL7W78RdcyNiJBOBSowMTYF1KG2pDFMHU9cfKOzluMSfpGao+3BLedzLNsLi22nBYM&#10;9rQzVJ/Li1Xgl2XffHyeDpUu//ylima5r4xSk/GwfQcRaYjP8KN90AryfAH3M+kIyP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4CoBLDAAAA3AAAAA8AAAAAAAAAAAAA&#10;AAAAoQIAAGRycy9kb3ducmV2LnhtbFBLBQYAAAAABAAEAPkAAACRAwAAAAA=&#10;" strokeweight="38534emu"/>
                <v:line id="Line 1718" o:spid="_x0000_s1238" style="position:absolute;visibility:visible;mso-wrap-style:square" from="8237,3733" to="8257,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0oLsEAAADcAAAADwAAAGRycy9kb3ducmV2LnhtbERPz2vCMBS+C/4P4Qm72XRFyqhGkcHG&#10;9CJzG7s+mmdTbF66JK3df28Ogx0/vt+b3WQ7MZIPrWMFj1kOgrh2uuVGwefHy/IJRIjIGjvHpOCX&#10;Auy289kGK+1u/E7jOTYihXCoUIGJsa+kDLUhiyFzPXHiLs5bjAn6RmqPtxRuO1nkeSkttpwaDPb0&#10;bKi+ngerQLtudXwNx7w8fK9O5uunHNwBlXpYTPs1iEhT/Bf/ud+0gqJIa9OZdATk9g4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iDSguwQAAANwAAAAPAAAAAAAAAAAAAAAA&#10;AKECAABkcnMvZG93bnJldi54bWxQSwUGAAAAAAQABAD5AAAAjwMAAAAA&#10;" strokeweight=".44775mm"/>
                <v:polyline id="Freeform 1717" o:spid="_x0000_s1239" style="position:absolute;visibility:visible;mso-wrap-style:square;v-text-anchor:top" points="3681,893,3681,893,374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rtvvxwAA&#10;ANwAAAAPAAAAZHJzL2Rvd25yZXYueG1sRI9Ba8JAFITvQv/D8gpeRDemWGrqKmorKAhtrCC9PbKv&#10;Sdrs25BdNf77riB4HGbmG2Yya00lTtS40rKC4SACQZxZXXKuYP+16r+AcB5ZY2WZFFzIwWz60Jlg&#10;ou2ZUzrtfC4ChF2CCgrv60RKlxVk0A1sTRy8H9sY9EE2udQNngPcVDKOomdpsOSwUGBNy4Kyv93R&#10;BMrTpbdffr//bhf2LT1+fmwOBx4p1X1s568gPLX+Hr6111pBHI/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K7b78cAAADcAAAADwAAAAAAAAAAAAAAAACXAgAAZHJz&#10;L2Rvd25yZXYueG1sUEsFBgAAAAAEAAQA9QAAAIsDAAAAAA==&#10;" filled="f" strokeweight="12314emu">
                  <v:path arrowok="t" o:connecttype="custom" o:connectlocs="0,0;0,0;60,0" o:connectangles="0,0,0"/>
                </v:polyline>
                <v:polyline id="Freeform 1716" o:spid="_x0000_s1240" style="position:absolute;visibility:visible;mso-wrap-style:square;v-text-anchor:top" points="3780,893,3780,893,384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TeSvyAAA&#10;ANwAAAAPAAAAZHJzL2Rvd25yZXYueG1sRI9Na8JAEIbvBf/DMoKXUjdVFEldpdUWKgh+VJDehuyY&#10;xGZnQ3bV+O87h0KPwzvvM/NM562r1JWaUHo28NxPQBFn3pacGzh8fTxNQIWIbLHyTAbuFGA+6zxM&#10;MbX+xju67mOuBMIhRQNFjHWqdcgKchj6viaW7OQbh1HGJte2wZvAXaUHSTLWDkuWCwXWtCgo+9lf&#10;nFCG98fD4vv9vH7zy91lu1kdjzwyptdtX19ARWrj//Jf+9MaGAzlfZ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RN5K/IAAAA3AAAAA8AAAAAAAAAAAAAAAAAlwIAAGRy&#10;cy9kb3ducmV2LnhtbFBLBQYAAAAABAAEAPUAAACMAwAAAAA=&#10;" filled="f" strokeweight="12314emu">
                  <v:path arrowok="t" o:connecttype="custom" o:connectlocs="0,0;0,0;61,0" o:connectangles="0,0,0"/>
                </v:polyline>
                <v:polyline id="Freeform 1715" o:spid="_x0000_s1241" style="position:absolute;visibility:visible;mso-wrap-style:square;v-text-anchor:top" points="3881,893,3881,893,3942,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AUE0xwAA&#10;ANwAAAAPAAAAZHJzL2Rvd25yZXYueG1sRI9Ba8JAFITvBf/D8oRexGxUKiV1lda2oCDYqBB6e2Sf&#10;SWz2bciuGv99tyD0OMzMN8xs0ZlaXKh1lWUFoygGQZxbXXGh4LD/HD6DcB5ZY22ZFNzIwWLee5hh&#10;ou2VU7rsfCEChF2CCkrvm0RKl5dk0EW2IQ7e0bYGfZBtIXWL1wA3tRzH8VQarDgslNjQsqT8Z3c2&#10;gTK5DQ7L74/T5s2+p+ev7TrL+Empx373+gLCU+f/w/f2SisYT0bwdyYcATn/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wFBNMcAAADcAAAADwAAAAAAAAAAAAAAAACXAgAAZHJz&#10;L2Rvd25yZXYueG1sUEsFBgAAAAAEAAQA9QAAAIsDAAAAAA==&#10;" filled="f" strokeweight="12314emu">
                  <v:path arrowok="t" o:connecttype="custom" o:connectlocs="0,0;0,0;61,0" o:connectangles="0,0,0"/>
                </v:polyline>
                <v:polyline id="Freeform 1714" o:spid="_x0000_s1242" style="position:absolute;visibility:visible;mso-wrap-style:square;v-text-anchor:top" points="3982,893,3982,893,404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099DxwAA&#10;ANwAAAAPAAAAZHJzL2Rvd25yZXYueG1sRI/dasJAFITvC32H5RR6I7ppxCLRVaqtoCBYf0C8O2SP&#10;SWr2bMiuGt/eFYReDjPzDTMcN6YUF6pdYVnBRycCQZxaXXCmYLedtfsgnEfWWFomBTdyMB69vgwx&#10;0fbKa7psfCYChF2CCnLvq0RKl+Zk0HVsRRy8o60N+iDrTOoarwFuShlH0ac0WHBYyLGiaU7paXM2&#10;gdK9tXbTw8/fcmK/1+ff1WK/555S72/N1wCEp8b/h5/tuVYQd2N4nAlHQI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9PfQ8cAAADcAAAADwAAAAAAAAAAAAAAAACXAgAAZHJz&#10;L2Rvd25yZXYueG1sUEsFBgAAAAAEAAQA9QAAAIsDAAAAAA==&#10;" filled="f" strokeweight="12314emu">
                  <v:path arrowok="t" o:connecttype="custom" o:connectlocs="0,0;0,0;61,0" o:connectangles="0,0,0"/>
                </v:polyline>
                <v:polyline id="Freeform 1713" o:spid="_x0000_s1243" style="position:absolute;visibility:visible;mso-wrap-style:square;v-text-anchor:top" points="4081,893,4081,893,414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n3rYxwAA&#10;ANwAAAAPAAAAZHJzL2Rvd25yZXYueG1sRI/dasJAFITvhb7DcgreFN3UYJHoKtUqKBRaf0C8O2SP&#10;SWr2bMiuGt/eFQpeDjPzDTOaNKYUF6pdYVnBezcCQZxaXXCmYLdddAYgnEfWWFomBTdyMBm/tEaY&#10;aHvlNV02PhMBwi5BBbn3VSKlS3My6Lq2Ig7e0dYGfZB1JnWN1wA3pexF0Yc0WHBYyLGiWU7paXM2&#10;gRLf3nazw/zve2q/1uffn9V+z32l2q/N5xCEp8Y/w//tpVbQi2N4nAlHQI7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J962McAAADcAAAADwAAAAAAAAAAAAAAAACXAgAAZHJz&#10;L2Rvd25yZXYueG1sUEsFBgAAAAAEAAQA9QAAAIsDAAAAAA==&#10;" filled="f" strokeweight="12314emu">
                  <v:path arrowok="t" o:connecttype="custom" o:connectlocs="0,0;0,0;60,0" o:connectangles="0,0,0"/>
                </v:polyline>
                <v:polyline id="Freeform 1712" o:spid="_x0000_s1244" style="position:absolute;visibility:visible;mso-wrap-style:square;v-text-anchor:top" points="4182,893,4182,893,4242,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duKsxwAA&#10;ANwAAAAPAAAAZHJzL2Rvd25yZXYueG1sRI/dasJAFITvC77Dcgq9Ed1Uq0h0FWsrKAj+gnh3yJ4m&#10;0ezZkF01vn23IPRymJlvmNGkNoW4UeVyywre2xEI4sTqnFMFh/28NQDhPLLGwjIpeJCDybjxMsJY&#10;2ztv6bbzqQgQdjEqyLwvYyldkpFB17YlcfB+bGXQB1mlUld4D3BTyE4U9aXBnMNChiXNMkouu6sJ&#10;lO6jeZidvs+rT/u1vW7Wy+ORe0q9vdbTIQhPtf8PP9sLraDT/YC/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3birMcAAADcAAAADwAAAAAAAAAAAAAAAACXAgAAZHJz&#10;L2Rvd25yZXYueG1sUEsFBgAAAAAEAAQA9QAAAIsDAAAAAA==&#10;" filled="f" strokeweight="12314emu">
                  <v:path arrowok="t" o:connecttype="custom" o:connectlocs="0,0;0,0;60,0" o:connectangles="0,0,0"/>
                </v:polyline>
                <v:polyline id="Freeform 1711" o:spid="_x0000_s1245" style="position:absolute;visibility:visible;mso-wrap-style:square;v-text-anchor:top" points="4283,893,4283,893,434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Okc3xwAA&#10;ANwAAAAPAAAAZHJzL2Rvd25yZXYueG1sRI/dasJAFITvC77DcoTeFLNRsZTUVdRaqCC0/kDo3SF7&#10;TKLZsyG7anx7Vyj0cpiZb5jxtDWVuFDjSssK+lEMgjizuuRcwX732XsD4TyyxsoyKbiRg+mk8zTG&#10;RNsrb+iy9bkIEHYJKii8rxMpXVaQQRfZmjh4B9sY9EE2udQNXgPcVHIQx6/SYMlhocCaFgVlp+3Z&#10;BMrw9rJf/C6P67n92Jx/vldpyiOlnrvt7B2Ep9b/h//aX1rBYDiC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FDpHN8cAAADcAAAADwAAAAAAAAAAAAAAAACXAgAAZHJz&#10;L2Rvd25yZXYueG1sUEsFBgAAAAAEAAQA9QAAAIsDAAAAAA==&#10;" filled="f" strokeweight="12314emu">
                  <v:path arrowok="t" o:connecttype="custom" o:connectlocs="0,0;0,0;60,0" o:connectangles="0,0,0"/>
                </v:polyline>
                <v:polyline id="Freeform 1710" o:spid="_x0000_s1246" style="position:absolute;visibility:visible;mso-wrap-style:square;v-text-anchor:top" points="4382,893,4382,893,444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6NlAxwAA&#10;ANwAAAAPAAAAZHJzL2Rvd25yZXYueG1sRI9Ba8JAFITvQv/D8gq9iNmoKCV1lWoVLAhtVAi9PbKv&#10;Sdrs25BdNf57t1DwOMzMN8xs0ZlanKl1lWUFwygGQZxbXXGh4HjYDJ5BOI+ssbZMCq7kYDF/6M0w&#10;0fbCKZ33vhABwi5BBaX3TSKly0sy6CLbEAfv27YGfZBtIXWLlwA3tRzF8VQarDgslNjQqqT8d38y&#10;gTK+9o+rr/XPbmnf0tPnx3uW8USpp8fu9QWEp87fw//trVYwGk/h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OjZQMcAAADcAAAADwAAAAAAAAAAAAAAAACXAgAAZHJz&#10;L2Rvd25yZXYueG1sUEsFBgAAAAAEAAQA9QAAAIsDAAAAAA==&#10;" filled="f" strokeweight="12314emu">
                  <v:path arrowok="t" o:connecttype="custom" o:connectlocs="0,0;0,0;61,0" o:connectangles="0,0,0"/>
                </v:polyline>
                <v:polyline id="Freeform 1709" o:spid="_x0000_s1247" style="position:absolute;visibility:visible;mso-wrap-style:square;v-text-anchor:top" points="4483,893,4483,893,454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pHzbxwAA&#10;ANwAAAAPAAAAZHJzL2Rvd25yZXYueG1sRI/dasJAFITvC77Dcgq9Ed1UqUp0FWsrKAj+gnh3yJ4m&#10;0ezZkF01vn23IPRymJlvmNGkNoW4UeVyywre2xEI4sTqnFMFh/28NQDhPLLGwjIpeJCDybjxMsJY&#10;2ztv6bbzqQgQdjEqyLwvYyldkpFB17YlcfB+bGXQB1mlUld4D3BTyE4U9aTBnMNChiXNMkouu6sJ&#10;lO6jeZidvs+rT/u1vW7Wy+ORP5R6e62nQxCeav8ffrYXWkGn24e/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6R828cAAADcAAAADwAAAAAAAAAAAAAAAACXAgAAZHJz&#10;L2Rvd25yZXYueG1sUEsFBgAAAAAEAAQA9QAAAIsDAAAAAA==&#10;" filled="f" strokeweight="12314emu">
                  <v:path arrowok="t" o:connecttype="custom" o:connectlocs="0,0;0,0;60,0" o:connectangles="0,0,0"/>
                </v:polyline>
                <v:polyline id="Freeform 1708" o:spid="_x0000_s1248" style="position:absolute;visibility:visible;mso-wrap-style:square;v-text-anchor:top" points="4584,893,4584,893,4644,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O+ipyAAA&#10;ANwAAAAPAAAAZHJzL2Rvd25yZXYueG1sRI9Na8JAEIbvBf/DMoKXUjdVFEldpdUWKgh+VJDehuyY&#10;xGZnQ3bV+O87h0KPwzvvM/NM562r1JWaUHo28NxPQBFn3pacGzh8fTxNQIWIbLHyTAbuFGA+6zxM&#10;MbX+xju67mOuBMIhRQNFjHWqdcgKchj6viaW7OQbh1HGJte2wZvAXaUHSTLWDkuWCwXWtCgo+9lf&#10;nFCG98fD4vv9vH7zy91lu1kdjzwyptdtX19ARWrj//Jf+9MaGAzlW5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o76KnIAAAA3AAAAA8AAAAAAAAAAAAAAAAAlwIAAGRy&#10;cy9kb3ducmV2LnhtbFBLBQYAAAAABAAEAPUAAACMAwAAAAA=&#10;" filled="f" strokeweight="12314emu">
                  <v:path arrowok="t" o:connecttype="custom" o:connectlocs="0,0;0,0;60,0" o:connectangles="0,0,0"/>
                </v:polyline>
                <v:polyline id="Freeform 1707" o:spid="_x0000_s1249" style="position:absolute;visibility:visible;mso-wrap-style:square;v-text-anchor:top" points="4684,893,4684,893,4744,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d00yxwAA&#10;ANwAAAAPAAAAZHJzL2Rvd25yZXYueG1sRI/dasJAFITvC77Dcgq9Ed1UqWh0FWsrKAj+gnh3yJ4m&#10;0ezZkF01vn23IPRymJlvmNGkNoW4UeVyywre2xEI4sTqnFMFh/281QfhPLLGwjIpeJCDybjxMsJY&#10;2ztv6bbzqQgQdjEqyLwvYyldkpFB17YlcfB+bGXQB1mlUld4D3BTyE4U9aTBnMNChiXNMkouu6sJ&#10;lO6jeZidvs+rT/u1vW7Wy+ORP5R6e62nQxCeav8ffrYXWkGnO4C/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XdNMscAAADcAAAADwAAAAAAAAAAAAAAAACXAgAAZHJz&#10;L2Rvd25yZXYueG1sUEsFBgAAAAAEAAQA9QAAAIsDAAAAAA==&#10;" filled="f" strokeweight="12314emu">
                  <v:path arrowok="t" o:connecttype="custom" o:connectlocs="0,0;0,0;60,0" o:connectangles="0,0,0"/>
                </v:polyline>
                <v:polyline id="Freeform 1706" o:spid="_x0000_s1250" style="position:absolute;visibility:visible;mso-wrap-style:square;v-text-anchor:top" points="4785,893,4785,893,4845,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S5fSyAAA&#10;ANwAAAAPAAAAZHJzL2Rvd25yZXYueG1sRI/BasJAEIbvBd9hGaGXUje1WkrqKtZWUBBarSC9Ddkx&#10;iWZnQ3bV+PbOodDj8M//zXyjSesqdaYmlJ4NPPUSUMSZtyXnBrY/88dXUCEiW6w8k4ErBZiMO3cj&#10;TK2/8JrOm5grgXBI0UARY51qHbKCHIaer4kl2/vGYZSxybVt8CJwV+l+krxohyXLhQJrmhWUHTcn&#10;J5Tn68N29vt5WL37j/Xp+2u52/HQmPtuO30DFamN/8t/7YU10B/I+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xLl9LIAAAA3AAAAA8AAAAAAAAAAAAAAAAAlwIAAGRy&#10;cy9kb3ducmV2LnhtbFBLBQYAAAAABAAEAPUAAACMAwAAAAA=&#10;" filled="f" strokeweight="12314emu">
                  <v:path arrowok="t" o:connecttype="custom" o:connectlocs="0,0;0,0;60,0" o:connectangles="0,0,0"/>
                </v:polyline>
                <v:polyline id="Freeform 1705" o:spid="_x0000_s1251" style="position:absolute;visibility:visible;mso-wrap-style:square;v-text-anchor:top" points="4885,893,4885,893,494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BzJJxwAA&#10;ANwAAAAPAAAAZHJzL2Rvd25yZXYueG1sRI9ba8JAFITfBf/DcgRfim7UKiV1lXopVBC8VJC+HbLH&#10;JDZ7NmRXjf/eLRR8HGbmG2Y8rU0hrlS53LKCXjcCQZxYnXOq4PD92XkD4TyyxsIyKbiTg+mk2Rhj&#10;rO2Nd3Td+1QECLsYFWTel7GULsnIoOvakjh4J1sZ9EFWqdQV3gLcFLIfRSNpMOewkGFJ84yS3/3F&#10;BMrg/nKY/yzP65ld7C7bzep45KFS7Vb98Q7CU+2f4f/2l1bQf+3B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wcySccAAADcAAAADwAAAAAAAAAAAAAAAACXAgAAZHJz&#10;L2Rvd25yZXYueG1sUEsFBgAAAAAEAAQA9QAAAIsDAAAAAA==&#10;" filled="f" strokeweight="12314emu">
                  <v:path arrowok="t" o:connecttype="custom" o:connectlocs="0,0;0,0;61,0" o:connectangles="0,0,0"/>
                </v:polyline>
                <v:polyline id="Freeform 1704" o:spid="_x0000_s1252" style="position:absolute;visibility:visible;mso-wrap-style:square;v-text-anchor:top" points="4985,893,4985,893,5045,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1aw+xwAA&#10;ANwAAAAPAAAAZHJzL2Rvd25yZXYueG1sRI9Ba8JAFITvQv/D8gpeRDemtkjqKmorKAhtrCC9PbKv&#10;Sdrs25BdNf77riB4HGbmG2Yya00lTtS40rKC4SACQZxZXXKuYP+16o9BOI+ssbJMCi7kYDZ96Eww&#10;0fbMKZ12PhcBwi5BBYX3dSKlywoy6Aa2Jg7ej20M+iCbXOoGzwFuKhlH0Ys0WHJYKLCmZUHZ3+5o&#10;AuXp0tsvv99/twv7lh4/PzaHAz8r1X1s568gPLX+Hr6111pBPIr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9WsPscAAADcAAAADwAAAAAAAAAAAAAAAACXAgAAZHJz&#10;L2Rvd25yZXYueG1sUEsFBgAAAAAEAAQA9QAAAIsDAAAAAA==&#10;" filled="f" strokeweight="12314emu">
                  <v:path arrowok="t" o:connecttype="custom" o:connectlocs="0,0;0,0;60,0" o:connectangles="0,0,0"/>
                </v:polyline>
                <v:polyline id="Freeform 1703" o:spid="_x0000_s1253" style="position:absolute;visibility:visible;mso-wrap-style:square;v-text-anchor:top" points="5086,893,5086,893,514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mQmlxwAA&#10;ANwAAAAPAAAAZHJzL2Rvd25yZXYueG1sRI/dasJAFITvC77Dcgq9Ed1Uq0h0FWsrKAj+gnh3yJ4m&#10;0ezZkF01vn23IPRymJlvmNGkNoW4UeVyywre2xEI4sTqnFMFh/28NQDhPLLGwjIpeJCDybjxMsJY&#10;2ztv6bbzqQgQdjEqyLwvYyldkpFB17YlcfB+bGXQB1mlUld4D3BTyE4U9aXBnMNChiXNMkouu6sJ&#10;lO6jeZidvs+rT/u1vW7Wy+ORe0q9vdbTIQhPtf8PP9sLraDz0YW/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JkJpccAAADcAAAADwAAAAAAAAAAAAAAAACXAgAAZHJz&#10;L2Rvd25yZXYueG1sUEsFBgAAAAAEAAQA9QAAAIsDAAAAAA==&#10;" filled="f" strokeweight="12314emu">
                  <v:path arrowok="t" o:connecttype="custom" o:connectlocs="0,0;0,0;60,0" o:connectangles="0,0,0"/>
                </v:polyline>
                <v:polyline id="Freeform 1702" o:spid="_x0000_s1254" style="position:absolute;visibility:visible;mso-wrap-style:square;v-text-anchor:top" points="5187,893,5187,893,5247,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cJHRyAAA&#10;ANwAAAAPAAAAZHJzL2Rvd25yZXYueG1sRI/dasJAFITvhb7Dcgq9EbPxp1JSV6lWQaHQagPSu0P2&#10;NEmbPRuyq8a3dwXBy2FmvmEms9ZU4kiNKy0r6EcxCOLM6pJzBen3qvcCwnlkjZVlUnAmB7PpQ2eC&#10;ibYn3tJx53MRIOwSVFB4XydSuqwggy6yNXHwfm1j0AfZ5FI3eApwU8lBHI+lwZLDQoE1LQrK/ncH&#10;EyjDczdd/Cz/Pub2fXv4+tzs9/ys1NNj+/YKwlPr7+Fbe60VDEYjuJ4JR0B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NwkdHIAAAA3AAAAA8AAAAAAAAAAAAAAAAAlwIAAGRy&#10;cy9kb3ducmV2LnhtbFBLBQYAAAAABAAEAPUAAACMAwAAAAA=&#10;" filled="f" strokeweight="12314emu">
                  <v:path arrowok="t" o:connecttype="custom" o:connectlocs="0,0;0,0;60,0" o:connectangles="0,0,0"/>
                </v:polyline>
                <v:polyline id="Freeform 1701" o:spid="_x0000_s1255" style="position:absolute;visibility:visible;mso-wrap-style:square;v-text-anchor:top" points="5286,893,5286,893,534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PDRKxwAA&#10;ANwAAAAPAAAAZHJzL2Rvd25yZXYueG1sRI/dasJAFITvC77Dcgq9Ed1Uq0h0FWsrVBD8BfHukD1N&#10;otmzIbtqfPuuIPRymJlvmNGkNoW4UuVyywre2xEI4sTqnFMF+928NQDhPLLGwjIpuJODybjxMsJY&#10;2xtv6Lr1qQgQdjEqyLwvYyldkpFB17YlcfB+bWXQB1mlUld4C3BTyE4U9aXBnMNChiXNMkrO24sJ&#10;lO69uZ8dv0/LT/u1uaxXi8OBe0q9vdbTIQhPtf8PP9s/WkHnowe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Dw0SscAAADcAAAADwAAAAAAAAAAAAAAAACXAgAAZHJz&#10;L2Rvd25yZXYueG1sUEsFBgAAAAAEAAQA9QAAAIsDAAAAAA==&#10;" filled="f" strokeweight="12314emu">
                  <v:path arrowok="t" o:connecttype="custom" o:connectlocs="0,0;0,0;60,0" o:connectangles="0,0,0"/>
                </v:polyline>
                <v:polyline id="Freeform 1700" o:spid="_x0000_s1256" style="position:absolute;visibility:visible;mso-wrap-style:square;v-text-anchor:top" points="5386,893,5386,893,5447,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7qo9xwAA&#10;ANwAAAAPAAAAZHJzL2Rvd25yZXYueG1sRI/dasJAFITvC77DcoTeFN1Uq0h0lVYtVBD8BfHukD0m&#10;0ezZkF01vr1bKPRymJlvmNGkNoW4UeVyywre2xEI4sTqnFMF+913awDCeWSNhWVS8CAHk3HjZYSx&#10;tnfe0G3rUxEg7GJUkHlfxlK6JCODrm1L4uCdbGXQB1mlUld4D3BTyE4U9aXBnMNChiVNM0ou26sJ&#10;lO7jbT89zs/LLzvbXNerxeHAPaVem/XnEISn2v+H/9o/WkHnow+/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O6qPccAAADcAAAADwAAAAAAAAAAAAAAAACXAgAAZHJz&#10;L2Rvd25yZXYueG1sUEsFBgAAAAAEAAQA9QAAAIsDAAAAAA==&#10;" filled="f" strokeweight="12314emu">
                  <v:path arrowok="t" o:connecttype="custom" o:connectlocs="0,0;0,0;61,0" o:connectangles="0,0,0"/>
                </v:polyline>
                <v:polyline id="Freeform 1699" o:spid="_x0000_s1257" style="position:absolute;visibility:visible;mso-wrap-style:square;v-text-anchor:top" points="5487,893,5487,893,554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og+mxwAA&#10;ANwAAAAPAAAAZHJzL2Rvd25yZXYueG1sRI/dasJAFITvhb7DcgRvim6q1ZbUVfwFhUIbK0jvDtlj&#10;kjZ7NmRXjW/vFgpeDjPzDTOeNqYUZ6pdYVnBUy8CQZxaXXCmYP+17r6CcB5ZY2mZFFzJwXTy0Bpj&#10;rO2FEzrvfCYChF2MCnLvq1hKl+Zk0PVsRRy8o60N+iDrTOoaLwFuStmPopE0WHBYyLGiRU7p7+5k&#10;AmVwfdwvvlc/73O7TE6fH9vDgYdKddrN7A2Ep8bfw//tjVbQf36B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06IPpscAAADcAAAADwAAAAAAAAAAAAAAAACXAgAAZHJz&#10;L2Rvd25yZXYueG1sUEsFBgAAAAAEAAQA9QAAAIsDAAAAAA==&#10;" filled="f" strokeweight="12314emu">
                  <v:path arrowok="t" o:connecttype="custom" o:connectlocs="0,0;0,0;61,0" o:connectangles="0,0,0"/>
                </v:polyline>
                <v:polyline id="Freeform 1698" o:spid="_x0000_s1258" style="position:absolute;visibility:visible;mso-wrap-style:square;v-text-anchor:top" points="5587,893,5587,893,5647,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PZvUyAAA&#10;ANwAAAAPAAAAZHJzL2Rvd25yZXYueG1sRI/BasJAEIbvBd9hGaGXUje1WkrqKtZWUBBarSC9Ddkx&#10;iWZnQ3bV+PbOodDj8M//zXyjSesqdaYmlJ4NPPUSUMSZtyXnBrY/88dXUCEiW6w8k4ErBZiMO3cj&#10;TK2/8JrOm5grgXBI0UARY51qHbKCHIaer4kl2/vGYZSxybVt8CJwV+l+krxohyXLhQJrmhWUHTcn&#10;J5Tn68N29vt5WL37j/Xp+2u52/HQmPtuO30DFamN/8t/7YU10B/It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I9m9TIAAAA3AAAAA8AAAAAAAAAAAAAAAAAlwIAAGRy&#10;cy9kb3ducmV2LnhtbFBLBQYAAAAABAAEAPUAAACMAwAAAAA=&#10;" filled="f" strokeweight="12314emu">
                  <v:path arrowok="t" o:connecttype="custom" o:connectlocs="0,0;0,0;60,0" o:connectangles="0,0,0"/>
                </v:polyline>
                <v:polyline id="Freeform 1697" o:spid="_x0000_s1259" style="position:absolute;visibility:visible;mso-wrap-style:square;v-text-anchor:top" points="5688,893,5688,893,574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cT5PxwAA&#10;ANwAAAAPAAAAZHJzL2Rvd25yZXYueG1sRI/dasJAFITvhb7DcgRvim6qVdrUVfwFhUIbK0jvDtlj&#10;kjZ7NmRXjW/vFgpeDjPzDTOeNqYUZ6pdYVnBUy8CQZxaXXCmYP+17r6AcB5ZY2mZFFzJwXTy0Bpj&#10;rO2FEzrvfCYChF2MCnLvq1hKl+Zk0PVsRRy8o60N+iDrTOoaLwFuStmPopE0WHBYyLGiRU7p7+5k&#10;AmVwfdwvvlc/73O7TE6fH9vDgYdKddrN7A2Ep8bfw//tjVbQf36F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XE+T8cAAADcAAAADwAAAAAAAAAAAAAAAACXAgAAZHJz&#10;L2Rvd25yZXYueG1sUEsFBgAAAAAEAAQA9QAAAIsDAAAAAA==&#10;" filled="f" strokeweight="12314emu">
                  <v:path arrowok="t" o:connecttype="custom" o:connectlocs="0,0;0,0;60,0" o:connectangles="0,0,0"/>
                </v:polyline>
                <v:polyline id="Freeform 1696" o:spid="_x0000_s1260" style="position:absolute;visibility:visible;mso-wrap-style:square;v-text-anchor:top" points="5788,893,5788,893,584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kgEPyAAA&#10;ANwAAAAPAAAAZHJzL2Rvd25yZXYueG1sRI9Na8JAEIbvBf/DMoVeRDdaLCW6SrUKLQitHyDehuw0&#10;ic3Ohuyq8d93DkKPwzvvM/NMZq2r1IWaUHo2MOgnoIgzb0vODex3q94rqBCRLVaeycCNAsymnYcJ&#10;ptZfeUOXbcyVQDikaKCIsU61DllBDkPf18SS/fjGYZSxybVt8CpwV+lhkrxohyXLhQJrWhSU/W7P&#10;TijPt+5+cVye1nP/vjl/f30eDjwy5umxfRuDitTG/+V7+8MaGI7kfZEREd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mSAQ/IAAAA3AAAAA8AAAAAAAAAAAAAAAAAlwIAAGRy&#10;cy9kb3ducmV2LnhtbFBLBQYAAAAABAAEAPUAAACMAwAAAAA=&#10;" filled="f" strokeweight="12314emu">
                  <v:path arrowok="t" o:connecttype="custom" o:connectlocs="0,0;0,0;61,0" o:connectangles="0,0,0"/>
                </v:polyline>
                <v:polyline id="Freeform 1695" o:spid="_x0000_s1261" style="position:absolute;visibility:visible;mso-wrap-style:square;v-text-anchor:top" points="5888,893,5888,893,594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3qSUxgAA&#10;ANwAAAAPAAAAZHJzL2Rvd25yZXYueG1sRI/dasJAFITvBd9hOYI3RTdaFImuYq2FFgR/Qbw7ZI9J&#10;NHs2ZFeNb98tFLwcZuYbZjKrTSHuVLncsoJeNwJBnFidc6rgsP/qjEA4j6yxsEwKnuRgNm02Jhhr&#10;++At3Xc+FQHCLkYFmfdlLKVLMjLourYkDt7ZVgZ9kFUqdYWPADeF7EfRUBrMOSxkWNIio+S6u5lA&#10;eX++HRan5WX1YT+3t83653jkgVLtVj0fg/BU+1f4v/2tFfQHPfg7E46AnP4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23qSUxgAAANwAAAAPAAAAAAAAAAAAAAAAAJcCAABkcnMv&#10;ZG93bnJldi54bWxQSwUGAAAAAAQABAD1AAAAigMAAAAA&#10;" filled="f" strokeweight="12314emu">
                  <v:path arrowok="t" o:connecttype="custom" o:connectlocs="0,0;0,0;60,0" o:connectangles="0,0,0"/>
                </v:polyline>
                <v:polyline id="Freeform 1694" o:spid="_x0000_s1262" style="position:absolute;visibility:visible;mso-wrap-style:square;v-text-anchor:top" points="5989,893,5989,893,604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DDrjxwAA&#10;ANwAAAAPAAAAZHJzL2Rvd25yZXYueG1sRI/dasJAFITvC77DcoTelLoxopToKlZbsCD4Fwi9O2RP&#10;k9js2ZBdNb59t1Do5TAz3zCzRWdqcaXWVZYVDAcRCOLc6ooLBenp/fkFhPPIGmvLpOBODhbz3sMM&#10;E21vfKDr0RciQNglqKD0vkmkdHlJBt3ANsTB+7KtQR9kW0jd4i3ATS3jKJpIgxWHhRIbWpWUfx8v&#10;JlBG96d09fl23r7a9eGy331kGY+Veux3yykIT53/D/+1N1pBPI7h90w4AnL+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Rgw648cAAADcAAAADwAAAAAAAAAAAAAAAACXAgAAZHJz&#10;L2Rvd25yZXYueG1sUEsFBgAAAAAEAAQA9QAAAIsDAAAAAA==&#10;" filled="f" strokeweight="12314emu">
                  <v:path arrowok="t" o:connecttype="custom" o:connectlocs="0,0;0,0;60,0" o:connectangles="0,0,0"/>
                </v:polyline>
                <v:polyline id="Freeform 1693" o:spid="_x0000_s1263" style="position:absolute;visibility:visible;mso-wrap-style:square;v-text-anchor:top" points="6090,893,6090,893,615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J94xwAA&#10;ANwAAAAPAAAAZHJzL2Rvd25yZXYueG1sRI/dasJAFITvC77DcoTeFLNRsZTUVdRaqCC0/kDo3SF7&#10;TKLZsyG7anx7Vyj0cpiZb5jxtDWVuFDjSssK+lEMgjizuuRcwX732XsD4TyyxsoyKbiRg+mk8zTG&#10;RNsrb+iy9bkIEHYJKii8rxMpXVaQQRfZmjh4B9sY9EE2udQNXgPcVHIQx6/SYMlhocCaFgVlp+3Z&#10;BMrw9rJf/C6P67n92Jx/vldpyiOlnrvt7B2Ep9b/h//aX1rBYDSE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KUCfeMcAAADcAAAADwAAAAAAAAAAAAAAAACXAgAAZHJz&#10;L2Rvd25yZXYueG1sUEsFBgAAAAAEAAQA9QAAAIsDAAAAAA==&#10;" filled="f" strokeweight="12314emu">
                  <v:path arrowok="t" o:connecttype="custom" o:connectlocs="0,0;0,0;60,0" o:connectangles="0,0,0"/>
                </v:polyline>
                <v:polyline id="Freeform 1692" o:spid="_x0000_s1264" style="position:absolute;visibility:visible;mso-wrap-style:square;v-text-anchor:top" points="6189,893,6189,893,624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qQcMxwAA&#10;ANwAAAAPAAAAZHJzL2Rvd25yZXYueG1sRI/dasJAFITvC77Dcgq9Ed1Uq0h0FWsrVBD8BfHukD1N&#10;otmzIbtqfPuuIPRymJlvmNGkNoW4UuVyywre2xEI4sTqnFMF+928NQDhPLLGwjIpuJODybjxMsJY&#10;2xtv6Lr1qQgQdjEqyLwvYyldkpFB17YlcfB+bWXQB1mlUld4C3BTyE4U9aXBnMNChiXNMkrO24sJ&#10;lO69uZ8dv0/LT/u1uaxXi8OBe0q9vdbTIQhPtf8PP9s/WkGn9wG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qkHDMcAAADcAAAADwAAAAAAAAAAAAAAAACXAgAAZHJz&#10;L2Rvd25yZXYueG1sUEsFBgAAAAAEAAQA9QAAAIsDAAAAAA==&#10;" filled="f" strokeweight="12314emu">
                  <v:path arrowok="t" o:connecttype="custom" o:connectlocs="0,0;0,0;60,0" o:connectangles="0,0,0"/>
                </v:polyline>
                <v:polyline id="Freeform 1691" o:spid="_x0000_s1265" style="position:absolute;visibility:visible;mso-wrap-style:square;v-text-anchor:top" points="6290,893,6290,893,635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5aKXyAAA&#10;ANwAAAAPAAAAZHJzL2Rvd25yZXYueG1sRI9ba8JAFITfC/6H5Qi+lLrREinRVbwVWijUSyD07ZA9&#10;TaLZsyG7avz33UKhj8PMfMPMFp2pxZVaV1lWMBpGIIhzqysuFKTH16cXEM4ja6wtk4I7OVjMew8z&#10;TLS98Z6uB1+IAGGXoILS+yaR0uUlGXRD2xAH79u2Bn2QbSF1i7cAN7UcR9FEGqw4LJTY0Lqk/Hy4&#10;mEB5vj+m66/t6WNlN/vL7vM9yzhWatDvllMQnjr/H/5rv2kF4ziG3zPhCMj5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nlopfIAAAA3AAAAA8AAAAAAAAAAAAAAAAAlwIAAGRy&#10;cy9kb3ducmV2LnhtbFBLBQYAAAAABAAEAPUAAACMAwAAAAA=&#10;" filled="f" strokeweight="12314emu">
                  <v:path arrowok="t" o:connecttype="custom" o:connectlocs="0,0;0,0;60,0" o:connectangles="0,0,0"/>
                </v:polyline>
                <v:polyline id="Freeform 1690" o:spid="_x0000_s1266" style="position:absolute;visibility:visible;mso-wrap-style:square;v-text-anchor:top" points="6391,893,6391,893,645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NzzgxwAA&#10;ANwAAAAPAAAAZHJzL2Rvd25yZXYueG1sRI/dasJAFITvC77DcoTeFLPRopTUVdRasCC0/kDo3SF7&#10;TKLZsyG7anx7Vyj0cpiZb5jxtDWVuFDjSssK+lEMgjizuuRcwX732XsD4TyyxsoyKbiRg+mk8zTG&#10;RNsrb+iy9bkIEHYJKii8rxMpXVaQQRfZmjh4B9sY9EE2udQNXgPcVHIQxyNpsOSwUGBNi4Ky0/Zs&#10;AuX19rJf/C6P67n92Jx/vr/SlIdKPXfb2TsIT63/D/+1V1rBYDiC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OTc84McAAADcAAAADwAAAAAAAAAAAAAAAACXAgAAZHJz&#10;L2Rvd25yZXYueG1sUEsFBgAAAAAEAAQA9QAAAIsDAAAAAA==&#10;" filled="f" strokeweight="12314emu">
                  <v:path arrowok="t" o:connecttype="custom" o:connectlocs="0,0;0,0;60,0" o:connectangles="0,0,0"/>
                </v:polyline>
                <v:polyline id="Freeform 1689" o:spid="_x0000_s1267" style="position:absolute;visibility:visible;mso-wrap-style:square;v-text-anchor:top" points="6490,893,6490,893,655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e5l7xwAA&#10;ANwAAAAPAAAAZHJzL2Rvd25yZXYueG1sRI9Ba8JAFITvQv/D8gq9iNmoWEvqKtUqKBRabUB6e2Rf&#10;k7TZtyG7avz3riB4HGbmG2Yya00ljtS40rKCfhSDIM6sLjlXkH6vei8gnEfWWFkmBWdyMJs+dCaY&#10;aHviLR13PhcBwi5BBYX3dSKlywoy6CJbEwfv1zYGfZBNLnWDpwA3lRzE8bM0WHJYKLCmRUHZ/+5g&#10;AmV47qaLn+Xfx9y+bw9fn5v9nkdKPT22b68gPLX+Hr6111rBYDSG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VnuZe8cAAADcAAAADwAAAAAAAAAAAAAAAACXAgAAZHJz&#10;L2Rvd25yZXYueG1sUEsFBgAAAAAEAAQA9QAAAIsDAAAAAA==&#10;" filled="f" strokeweight="12314emu">
                  <v:path arrowok="t" o:connecttype="custom" o:connectlocs="0,0;0,0;60,0" o:connectangles="0,0,0"/>
                </v:polyline>
                <v:polyline id="Freeform 1688" o:spid="_x0000_s1268" style="position:absolute;visibility:visible;mso-wrap-style:square;v-text-anchor:top" points="6591,893,6591,893,665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5A0JyAAA&#10;ANwAAAAPAAAAZHJzL2Rvd25yZXYueG1sRI9Na8JAEIbvBf/DMoVeRDdaLCW6SrUKLQitHyDehuw0&#10;ic3Ohuyq8d93DkKPwzvvM/NMZq2r1IWaUHo2MOgnoIgzb0vODex3q94rqBCRLVaeycCNAsymnYcJ&#10;ptZfeUOXbcyVQDikaKCIsU61DllBDkPf18SS/fjGYZSxybVt8CpwV+lhkrxohyXLhQJrWhSU/W7P&#10;TijPt+5+cVye1nP/vjl/f30eDjwy5umxfRuDitTG/+V7+8MaGI7kW5EREd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fkDQnIAAAA3AAAAA8AAAAAAAAAAAAAAAAAlwIAAGRy&#10;cy9kb3ducmV2LnhtbFBLBQYAAAAABAAEAPUAAACMAwAAAAA=&#10;" filled="f" strokeweight="12314emu">
                  <v:path arrowok="t" o:connecttype="custom" o:connectlocs="0,0;0,0;60,0" o:connectangles="0,0,0"/>
                </v:polyline>
                <v:polyline id="Freeform 1687" o:spid="_x0000_s1269" style="position:absolute;visibility:visible;mso-wrap-style:square;v-text-anchor:top" points="6692,893,6692,893,6752,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qKiS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1gMHqB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SKiokscAAADcAAAADwAAAAAAAAAAAAAAAACXAgAAZHJz&#10;L2Rvd25yZXYueG1sUEsFBgAAAAAEAAQA9QAAAIsDAAAAAA==&#10;" filled="f" strokeweight="12314emu">
                  <v:path arrowok="t" o:connecttype="custom" o:connectlocs="0,0;0,0;60,0" o:connectangles="0,0,0"/>
                </v:polyline>
                <v:polyline id="Freeform 1686" o:spid="_x0000_s1270" style="position:absolute;visibility:visible;mso-wrap-style:square;v-text-anchor:top" points="6791,893,6791,893,685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suyyAAA&#10;ANwAAAAPAAAAZHJzL2Rvd25yZXYueG1sRI9Na8JAEIbvBf/DMoKXUje1KJK6SqsttCD4UUF6G7Jj&#10;EpudDdlV47/vHASPwzvvM/NMZq2r1JmaUHo28NxPQBFn3pacG9j9fD6NQYWIbLHyTAauFGA27TxM&#10;MLX+whs6b2OuBMIhRQNFjHWqdcgKchj6viaW7OAbh1HGJte2wYvAXaUHSTLSDkuWCwXWNC8o+9ue&#10;nFBero+7+e/HcfnuF5vTevW93/PQmF63fXsFFamN9+Vb+8saGIzkfZEREdDT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f+y7LIAAAA3AAAAA8AAAAAAAAAAAAAAAAAlwIAAGRy&#10;cy9kb3ducmV2LnhtbFBLBQYAAAAABAAEAPUAAACMAwAAAAA=&#10;" filled="f" strokeweight="12314emu">
                  <v:path arrowok="t" o:connecttype="custom" o:connectlocs="0,0;0,0;60,0" o:connectangles="0,0,0"/>
                </v:polyline>
                <v:polyline id="Freeform 1685" o:spid="_x0000_s1271" style="position:absolute;visibility:visible;mso-wrap-style:square;v-text-anchor:top" points="6892,893,6892,893,6952,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sm4pyAAA&#10;ANwAAAAPAAAAZHJzL2Rvd25yZXYueG1sRI/dasJAFITvC32H5RS8KWajUpHoKvWnYEGoUSF4d8ie&#10;JmmzZ0N21fj23UKhl8PMfMPMFp2pxZVaV1lWMIhiEMS51RUXCk7Ht/4EhPPIGmvLpOBODhbzx4cZ&#10;JtreOKXrwRciQNglqKD0vkmkdHlJBl1kG+LgfdrWoA+yLaRu8RbgppbDOB5LgxWHhRIbWpWUfx8u&#10;JlBG9+fT6rz52i3tOr3sP96zjF+U6j11r1MQnjr/H/5rb7WC4XgAv2fCEZDz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iybinIAAAA3AAAAA8AAAAAAAAAAAAAAAAAlwIAAGRy&#10;cy9kb3ducmV2LnhtbFBLBQYAAAAABAAEAPUAAACMAwAAAAA=&#10;" filled="f" strokeweight="12314emu">
                  <v:path arrowok="t" o:connecttype="custom" o:connectlocs="0,0;0,0;60,0" o:connectangles="0,0,0"/>
                </v:polyline>
                <v:polyline id="Freeform 1684" o:spid="_x0000_s1272" style="position:absolute;visibility:visible;mso-wrap-style:square;v-text-anchor:top" points="6993,893,6993,893,705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YPBexwAA&#10;ANwAAAAPAAAAZHJzL2Rvd25yZXYueG1sRI/dasJAFITvC77DcoTelLoxUinRVay2YEHwLxB6d8ie&#10;JrHZsyG7anz7bkHo5TAz3zDTeWdqcaHWVZYVDAcRCOLc6ooLBenx4/kVhPPIGmvLpOBGDuaz3sMU&#10;E22vvKfLwRciQNglqKD0vkmkdHlJBt3ANsTB+7atQR9kW0jd4jXATS3jKBpLgxWHhRIbWpaU/xzO&#10;JlBGt6d0+fV+2rzZ1f68235mGb8o9djvFhMQnjr/H76311pBPI7h70w4AnL2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iGDwXscAAADcAAAADwAAAAAAAAAAAAAAAACXAgAAZHJz&#10;L2Rvd25yZXYueG1sUEsFBgAAAAAEAAQA9QAAAIsDAAAAAA==&#10;" filled="f" strokeweight="12314emu">
                  <v:path arrowok="t" o:connecttype="custom" o:connectlocs="0,0;0,0;60,0" o:connectangles="0,0,0"/>
                </v:polyline>
                <v:polyline id="Freeform 1683" o:spid="_x0000_s1273" style="position:absolute;visibility:visible;mso-wrap-style:square;v-text-anchor:top" points="7092,893,7092,893,715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LFXFxwAA&#10;ANwAAAAPAAAAZHJzL2Rvd25yZXYueG1sRI9Ba8JAFITvQv/D8gq9iNmoKCV1lWoVLAhtVAi9PbKv&#10;Sdrs25BdNf57t1DwOMzMN8xs0ZlanKl1lWUFwygGQZxbXXGh4HjYDJ5BOI+ssbZMCq7kYDF/6M0w&#10;0fbCKZ33vhABwi5BBaX3TSKly0sy6CLbEAfv27YGfZBtIXWLlwA3tRzF8VQarDgslNjQqqT8d38y&#10;gTK+9o+rr/XPbmnf0tPnx3uW8USpp8fu9QWEp87fw//trVYwmo7h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yxVxccAAADcAAAADwAAAAAAAAAAAAAAAACXAgAAZHJz&#10;L2Rvd25yZXYueG1sUEsFBgAAAAAEAAQA9QAAAIsDAAAAAA==&#10;" filled="f" strokeweight="12314emu">
                  <v:path arrowok="t" o:connecttype="custom" o:connectlocs="0,0;0,0;61,0" o:connectangles="0,0,0"/>
                </v:polyline>
                <v:polyline id="Freeform 1682" o:spid="_x0000_s1274" style="position:absolute;visibility:visible;mso-wrap-style:square;v-text-anchor:top" points="7193,893,7193,893,7254,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xc2xxwAA&#10;ANwAAAAPAAAAZHJzL2Rvd25yZXYueG1sRI/dasJAFITvC77DcoTeFN1Uq0h0lVYtVBD8BfHukD0m&#10;0ezZkF01vr1bKPRymJlvmNGkNoW4UeVyywre2xEI4sTqnFMF+913awDCeWSNhWVS8CAHk3HjZYSx&#10;tnfe0G3rUxEg7GJUkHlfxlK6JCODrm1L4uCdbGXQB1mlUld4D3BTyE4U9aXBnMNChiVNM0ou26sJ&#10;lO7jbT89zs/LLzvbXNerxeHAPaVem/XnEISn2v+H/9o/WkGn/wG/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MXNsccAAADcAAAADwAAAAAAAAAAAAAAAACXAgAAZHJz&#10;L2Rvd25yZXYueG1sUEsFBgAAAAAEAAQA9QAAAIsDAAAAAA==&#10;" filled="f" strokeweight="12314emu">
                  <v:path arrowok="t" o:connecttype="custom" o:connectlocs="0,0;0,0;61,0" o:connectangles="0,0,0"/>
                </v:polyline>
                <v:polyline id="Freeform 1681" o:spid="_x0000_s1275" style="position:absolute;visibility:visible;mso-wrap-style:square;v-text-anchor:top" points="7294,893,7294,893,7354,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iWgqxwAA&#10;ANwAAAAPAAAAZHJzL2Rvd25yZXYueG1sRI/dasJAFITvC77DcoTeFLPRopTUVdRasCC0/kDo3SF7&#10;TKLZsyG7anx7Vyj0cpiZb5jxtDWVuFDjSssK+lEMgjizuuRcwX732XsD4TyyxsoyKbiRg+mk8zTG&#10;RNsrb+iy9bkIEHYJKii8rxMpXVaQQRfZmjh4B9sY9EE2udQNXgPcVHIQxyNpsOSwUGBNi4Ky0/Zs&#10;AuX19rJf/C6P67n92Jx/vr/SlIdKPXfb2TsIT63/D/+1V1rBYDSE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B4loKscAAADcAAAADwAAAAAAAAAAAAAAAACXAgAAZHJz&#10;L2Rvd25yZXYueG1sUEsFBgAAAAAEAAQA9QAAAIsDAAAAAA==&#10;" filled="f" strokeweight="12314emu">
                  <v:path arrowok="t" o:connecttype="custom" o:connectlocs="0,0;0,0;60,0" o:connectangles="0,0,0"/>
                </v:polyline>
                <v:polyline id="Freeform 1680" o:spid="_x0000_s1276" style="position:absolute;visibility:visible;mso-wrap-style:square;v-text-anchor:top" points="7393,893,7393,893,7453,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W/ZdxwAA&#10;ANwAAAAPAAAAZHJzL2Rvd25yZXYueG1sRI/dasJAFITvhb7DcgreiG5qMUh0lWoVKhRaf0C8O2SP&#10;SWr2bMiuGt/eFQpeDjPzDTOeNqYUF6pdYVnBWy8CQZxaXXCmYLdddocgnEfWWFomBTdyMJ28tMaY&#10;aHvlNV02PhMBwi5BBbn3VSKlS3My6Hq2Ig7e0dYGfZB1JnWN1wA3pexHUSwNFhwWcqxonlN62pxN&#10;oLzfOrv5YfH3PbOf6/Pvz2q/54FS7dfmYwTCU+Of4f/2l1bQj2N4nAlHQE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1v2XccAAADcAAAADwAAAAAAAAAAAAAAAACXAgAAZHJz&#10;L2Rvd25yZXYueG1sUEsFBgAAAAAEAAQA9QAAAIsDAAAAAA==&#10;" filled="f" strokeweight="12314emu">
                  <v:path arrowok="t" o:connecttype="custom" o:connectlocs="0,0;0,0;60,0" o:connectangles="0,0,0"/>
                </v:polyline>
                <v:polyline id="Freeform 1679" o:spid="_x0000_s1277" style="position:absolute;visibility:visible;mso-wrap-style:square;v-text-anchor:top" points="7494,893,7494,893,7554,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F1PGxwAA&#10;ANwAAAAPAAAAZHJzL2Rvd25yZXYueG1sRI/dasJAFITvC77Dcgq9Ed1UqUp0FWsrVBD8BfHukD1N&#10;otmzIbtqfPuuIPRymJlvmNGkNoW4UuVyywre2xEI4sTqnFMF+928NQDhPLLGwjIpuJODybjxMsJY&#10;2xtv6Lr1qQgQdjEqyLwvYyldkpFB17YlcfB+bWXQB1mlUld4C3BTyE4U9aTBnMNChiXNMkrO24sJ&#10;lO69uZ8dv0/LT/u1uaxXi8OBP5R6e62nQxCeav8ffrZ/tIJOrw+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BdTxscAAADcAAAADwAAAAAAAAAAAAAAAACXAgAAZHJz&#10;L2Rvd25yZXYueG1sUEsFBgAAAAAEAAQA9QAAAIsDAAAAAA==&#10;" filled="f" strokeweight="12314emu">
                  <v:path arrowok="t" o:connecttype="custom" o:connectlocs="0,0;0,0;60,0" o:connectangles="0,0,0"/>
                </v:polyline>
                <v:polyline id="Freeform 1678" o:spid="_x0000_s1278" style="position:absolute;visibility:visible;mso-wrap-style:square;v-text-anchor:top" points="7595,893,7595,893,7655,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iMe0yAAA&#10;ANwAAAAPAAAAZHJzL2Rvd25yZXYueG1sRI9Na8JAEIbvBf/DMoKXUje1KJK6SqsttCD4UUF6G7Jj&#10;EpudDdlV47/vHASPwzvvM/NMZq2r1JmaUHo28NxPQBFn3pacG9j9fD6NQYWIbLHyTAauFGA27TxM&#10;MLX+whs6b2OuBMIhRQNFjHWqdcgKchj6viaW7OAbh1HGJte2wYvAXaUHSTLSDkuWCwXWNC8o+9ue&#10;nFBero+7+e/HcfnuF5vTevW93/PQmF63fXsFFamN9+Vb+8saGIzkW5EREdDT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mIx7TIAAAA3AAAAA8AAAAAAAAAAAAAAAAAlwIAAGRy&#10;cy9kb3ducmV2LnhtbFBLBQYAAAAABAAEAPUAAACMAwAAAAA=&#10;" filled="f" strokeweight="12314emu">
                  <v:path arrowok="t" o:connecttype="custom" o:connectlocs="0,0;0,0;60,0" o:connectangles="0,0,0"/>
                </v:polyline>
                <v:polyline id="Freeform 1677" o:spid="_x0000_s1279" style="position:absolute;visibility:visible;mso-wrap-style:square;v-text-anchor:top" points="7694,893,7694,893,7755,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GIvxwAA&#10;ANwAAAAPAAAAZHJzL2Rvd25yZXYueG1sRI/dasJAFITvC77Dcgq9Ed1UqWh0FWsrVBD8BfHukD1N&#10;otmzIbtqfPuuIPRymJlvmNGkNoW4UuVyywre2xEI4sTqnFMF+9281QfhPLLGwjIpuJODybjxMsJY&#10;2xtv6Lr1qQgQdjEqyLwvYyldkpFB17YlcfB+bWXQB1mlUld4C3BTyE4U9aTBnMNChiXNMkrO24sJ&#10;lO69uZ8dv0/LT/u1uaxXi8OBP5R6e62nQxCeav8ffrZ/tIJObwC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sRiL8cAAADcAAAADwAAAAAAAAAAAAAAAACXAgAAZHJz&#10;L2Rvd25yZXYueG1sUEsFBgAAAAAEAAQA9QAAAIsDAAAAAA==&#10;" filled="f" strokeweight="12314emu">
                  <v:path arrowok="t" o:connecttype="custom" o:connectlocs="0,0;0,0;61,0" o:connectangles="0,0,0"/>
                </v:polyline>
                <v:polyline id="Freeform 1676" o:spid="_x0000_s1280" style="position:absolute;visibility:visible;mso-wrap-style:square;v-text-anchor:top" points="7795,893,7795,893,785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J11vyAAA&#10;ANwAAAAPAAAAZHJzL2Rvd25yZXYueG1sRI/BasJAEIbvBd9hGaGXUje1aEvqKtZWUBBarSC9Ddkx&#10;iWZnQ3bV+PbOodDj8M//zXyjSesqdaYmlJ4NPPUSUMSZtyXnBrY/88dXUCEiW6w8k4ErBZiMO3cj&#10;TK2/8JrOm5grgXBI0UARY51qHbKCHIaer4kl2/vGYZSxybVt8CJwV+l+kgy1w5LlQoE1zQrKjpuT&#10;E8rz9WE7+/08rN79x/r0/bXc7XhgzH23nb6BitTG/+W/9sIa6L/I+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InXW/IAAAA3AAAAA8AAAAAAAAAAAAAAAAAlwIAAGRy&#10;cy9kb3ducmV2LnhtbFBLBQYAAAAABAAEAPUAAACMAwAAAAA=&#10;" filled="f" strokeweight="12314emu">
                  <v:path arrowok="t" o:connecttype="custom" o:connectlocs="0,0;0,0;61,0" o:connectangles="0,0,0"/>
                </v:polyline>
                <v:polyline id="Freeform 1675" o:spid="_x0000_s1281" style="position:absolute;visibility:visible;mso-wrap-style:square;v-text-anchor:top" points="7896,893,7896,893,795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a/j0xwAA&#10;ANwAAAAPAAAAZHJzL2Rvd25yZXYueG1sRI9ba8JAFITfBf/DcgRfim5UqiV1lXopVBC8VJC+HbLH&#10;JDZ7NmRXjf/eLRR8HGbmG2Y8rU0hrlS53LKCXjcCQZxYnXOq4PD92XkD4TyyxsIyKbiTg+mk2Rhj&#10;rO2Nd3Td+1QECLsYFWTel7GULsnIoOvakjh4J1sZ9EFWqdQV3gLcFLIfRUNpMOewkGFJ84yS3/3F&#10;BMrg/nKY/yzP65ld7C7bzep45Fel2q364x2Ep9o/w//tL62gP+rB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Wv49McAAADcAAAADwAAAAAAAAAAAAAAAACXAgAAZHJz&#10;L2Rvd25yZXYueG1sUEsFBgAAAAAEAAQA9QAAAIsDAAAAAA==&#10;" filled="f" strokeweight="12314emu">
                  <v:path arrowok="t" o:connecttype="custom" o:connectlocs="0,0;0,0;60,0" o:connectangles="0,0,0"/>
                </v:polyline>
                <v:polyline id="Freeform 1674" o:spid="_x0000_s1282" style="position:absolute;visibility:visible;mso-wrap-style:square;v-text-anchor:top" points="7996,893,7996,893,8056,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uWaDxwAA&#10;ANwAAAAPAAAAZHJzL2Rvd25yZXYueG1sRI9Ba8JAFITvQv/D8gpeRDem2ErqKmorKAhtrCC9PbKv&#10;Sdrs25BdNf77riB4HGbmG2Yya00lTtS40rKC4SACQZxZXXKuYP+16o9BOI+ssbJMCi7kYDZ96Eww&#10;0fbMKZ12PhcBwi5BBYX3dSKlywoy6Aa2Jg7ej20M+iCbXOoGzwFuKhlH0bM0WHJYKLCmZUHZ3+5o&#10;AuXp0tsvv99/twv7lh4/PzaHA4+U6j6281cQnlp/D9/aa60gfon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Dblmg8cAAADcAAAADwAAAAAAAAAAAAAAAACXAgAAZHJz&#10;L2Rvd25yZXYueG1sUEsFBgAAAAAEAAQA9QAAAIsDAAAAAA==&#10;" filled="f" strokeweight="12314emu">
                  <v:path arrowok="t" o:connecttype="custom" o:connectlocs="0,0;0,0;60,0" o:connectangles="0,0,0"/>
                </v:polyline>
                <v:polyline id="Freeform 1673" o:spid="_x0000_s1283" style="position:absolute;visibility:visible;mso-wrap-style:square;v-text-anchor:top" points="8097,893,8097,893,8157,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9cMYxwAA&#10;ANwAAAAPAAAAZHJzL2Rvd25yZXYueG1sRI/dasJAFITvC77Dcgq9Ed1UqUp0FWsrKAj+gnh3yJ4m&#10;0ezZkF01vn23IPRymJlvmNGkNoW4UeVyywre2xEI4sTqnFMFh/28NQDhPLLGwjIpeJCDybjxMsJY&#10;2ztv6bbzqQgQdjEqyLwvYyldkpFB17YlcfB+bGXQB1mlUld4D3BTyE4U9aTBnMNChiXNMkouu6sJ&#10;lO6jeZidvs+rT/u1vW7Wy+ORP5R6e62nQxCeav8ffrYXWkGn34W/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vXDGMcAAADcAAAADwAAAAAAAAAAAAAAAACXAgAAZHJz&#10;L2Rvd25yZXYueG1sUEsFBgAAAAAEAAQA9QAAAIsDAAAAAA==&#10;" filled="f" strokeweight="12314emu">
                  <v:path arrowok="t" o:connecttype="custom" o:connectlocs="0,0;0,0;60,0" o:connectangles="0,0,0"/>
                </v:polyline>
                <v:polyline id="Freeform 1672" o:spid="_x0000_s1284" style="position:absolute;visibility:visible;mso-wrap-style:square;v-text-anchor:top" points="8197,893,8197,893,825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HFtsxwAA&#10;ANwAAAAPAAAAZHJzL2Rvd25yZXYueG1sRI/dasJAFITvhb7DcgRvim6q1ZbUVfwFhUIbK0jvDtlj&#10;kjZ7NmRXjW/vFgpeDjPzDTOeNqYUZ6pdYVnBUy8CQZxaXXCmYP+17r6CcB5ZY2mZFFzJwXTy0Bpj&#10;rO2FEzrvfCYChF2MCnLvq1hKl+Zk0PVsRRy8o60N+iDrTOoaLwFuStmPopE0WHBYyLGiRU7p7+5k&#10;AmVwfdwvvlc/73O7TE6fH9vDgYdKddrN7A2Ep8bfw//tjVbQf3mG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7RxbbMcAAADcAAAADwAAAAAAAAAAAAAAAACXAgAAZHJz&#10;L2Rvd25yZXYueG1sUEsFBgAAAAAEAAQA9QAAAIsDAAAAAA==&#10;" filled="f" strokeweight="12314emu">
                  <v:path arrowok="t" o:connecttype="custom" o:connectlocs="0,0;0,0;61,0" o:connectangles="0,0,0"/>
                </v:polyline>
                <v:polyline id="Freeform 1671" o:spid="_x0000_s1285" style="position:absolute;visibility:visible;mso-wrap-style:square;v-text-anchor:top" points="8297,893,8297,893,8357,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UP73xwAA&#10;ANwAAAAPAAAAZHJzL2Rvd25yZXYueG1sRI9Ba8JAFITvQv/D8gq9iNmoWEvqKtUqKBRabUB6e2Rf&#10;k7TZtyG7avz3riB4HGbmG2Yya00ljtS40rKCfhSDIM6sLjlXkH6vei8gnEfWWFkmBWdyMJs+dCaY&#10;aHviLR13PhcBwi5BBYX3dSKlywoy6CJbEwfv1zYGfZBNLnWDpwA3lRzE8bM0WHJYKLCmRUHZ/+5g&#10;AmV47qaLn+Xfx9y+bw9fn5v9nkdKPT22b68gPLX+Hr6111rBYDyC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glD+98cAAADcAAAADwAAAAAAAAAAAAAAAACXAgAAZHJz&#10;L2Rvd25yZXYueG1sUEsFBgAAAAAEAAQA9QAAAIsDAAAAAA==&#10;" filled="f" strokeweight="12314emu">
                  <v:path arrowok="t" o:connecttype="custom" o:connectlocs="0,0;0,0;60,0" o:connectangles="0,0,0"/>
                </v:polyline>
                <v:polyline id="Freeform 1670" o:spid="_x0000_s1286" style="position:absolute;visibility:visible;mso-wrap-style:square;v-text-anchor:top" points="8398,893,8398,893,845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gmCAxwAA&#10;ANwAAAAPAAAAZHJzL2Rvd25yZXYueG1sRI/dasJAFITvC77Dcgq9Ed1UqUp0FWsrVBD8BfHukD1N&#10;otmzIbtqfPuuIPRymJlvmNGkNoW4UuVyywre2xEI4sTqnFMF+928NQDhPLLGwjIpuJODybjxMsJY&#10;2xtv6Lr1qQgQdjEqyLwvYyldkpFB17YlcfB+bWXQB1mlUld4C3BTyE4U9aTBnMNChiXNMkrO24sJ&#10;lO69uZ8dv0/LT/u1uaxXi8OBP5R6e62nQxCeav8ffrZ/tIJOvwe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coJggMcAAADcAAAADwAAAAAAAAAAAAAAAACXAgAAZHJz&#10;L2Rvd25yZXYueG1sUEsFBgAAAAAEAAQA9QAAAIsDAAAAAA==&#10;" filled="f" strokeweight="12314emu">
                  <v:path arrowok="t" o:connecttype="custom" o:connectlocs="0,0;0,0;60,0" o:connectangles="0,0,0"/>
                </v:polyline>
                <v:polyline id="Freeform 1669" o:spid="_x0000_s1287" style="position:absolute;visibility:visible;mso-wrap-style:square;v-text-anchor:top" points="8499,893,8499,893,855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zsUbxwAA&#10;ANwAAAAPAAAAZHJzL2Rvd25yZXYueG1sRI/dasJAFITvC77DcoTeFN1UqUp0lVYtVBD8BfHukD0m&#10;0ezZkF01vr1bKPRymJlvmNGkNoW4UeVyywre2xEI4sTqnFMF+913awDCeWSNhWVS8CAHk3HjZYSx&#10;tnfe0G3rUxEg7GJUkHlfxlK6JCODrm1L4uCdbGXQB1mlUld4D3BTyE4U9aTBnMNChiVNM0ou26sJ&#10;lO7jbT89zs/LLzvbXNerxeHAH0q9NuvPIQhPtf8P/7V/tIJOvw+/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c7FG8cAAADcAAAADwAAAAAAAAAAAAAAAACXAgAAZHJz&#10;L2Rvd25yZXYueG1sUEsFBgAAAAAEAAQA9QAAAIsDAAAAAA==&#10;" filled="f" strokeweight="12314emu">
                  <v:path arrowok="t" o:connecttype="custom" o:connectlocs="0,0;0,0;60,0" o:connectangles="0,0,0"/>
                </v:polyline>
                <v:polyline id="Freeform 1668" o:spid="_x0000_s1288" style="position:absolute;visibility:visible;mso-wrap-style:square;v-text-anchor:top" points="8598,893,8598,893,8658,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UVFpyAAA&#10;ANwAAAAPAAAAZHJzL2Rvd25yZXYueG1sRI/BasJAEIbvBd9hGaGXUje1aEvqKtZWUBBarSC9Ddkx&#10;iWZnQ3bV+PbOodDj8M//zXyjSesqdaYmlJ4NPPUSUMSZtyXnBrY/88dXUCEiW6w8k4ErBZiMO3cj&#10;TK2/8JrOm5grgXBI0UARY51qHbKCHIaer4kl2/vGYZSxybVt8CJwV+l+kgy1w5LlQoE1zQrKjpuT&#10;E8rz9WE7+/08rN79x/r0/bXc7XhgzH23nb6BitTG/+W/9sIa6L/It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xRUWnIAAAA3AAAAA8AAAAAAAAAAAAAAAAAlwIAAGRy&#10;cy9kb3ducmV2LnhtbFBLBQYAAAAABAAEAPUAAACMAwAAAAA=&#10;" filled="f" strokeweight="12314emu">
                  <v:path arrowok="t" o:connecttype="custom" o:connectlocs="0,0;0,0;60,0" o:connectangles="0,0,0"/>
                </v:polyline>
                <v:polyline id="Freeform 1667" o:spid="_x0000_s1289" style="position:absolute;visibility:visible;mso-wrap-style:square;v-text-anchor:top" points="8698,893,8698,893,875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HfTyxwAA&#10;ANwAAAAPAAAAZHJzL2Rvd25yZXYueG1sRI/dasJAFITvhb7DcgRvim6qVNvUVfwFhUIbK0jvDtlj&#10;kjZ7NmRXjW/vFgpeDjPzDTOeNqYUZ6pdYVnBUy8CQZxaXXCmYP+17r6AcB5ZY2mZFFzJwXTy0Bpj&#10;rO2FEzrvfCYChF2MCnLvq1hKl+Zk0PVsRRy8o60N+iDrTOoaLwFuStmPoqE0WHBYyLGiRU7p7+5k&#10;AmVwfdwvvlc/73O7TE6fH9vDgZ+V6rSb2RsIT42/h//bG62gP3qF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Ax308scAAADcAAAADwAAAAAAAAAAAAAAAACXAgAAZHJz&#10;L2Rvd25yZXYueG1sUEsFBgAAAAAEAAQA9QAAAIsDAAAAAA==&#10;" filled="f" strokeweight="12314emu">
                  <v:path arrowok="t" o:connecttype="custom" o:connectlocs="0,0;0,0;61,0" o:connectangles="0,0,0"/>
                </v:polyline>
                <v:polyline id="Freeform 1666" o:spid="_x0000_s1290" style="position:absolute;visibility:visible;mso-wrap-style:square;v-text-anchor:top" points="8799,893,8799,893,886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8i1IxwAA&#10;ANwAAAAPAAAAZHJzL2Rvd25yZXYueG1sRI9Na8JAEIbvBf/DMoKXoptaWiS6iloLLQj1C6S3ITtN&#10;otnZkF01/vvOodDj8M77zDyTWesqdaUmlJ4NPA0SUMSZtyXnBg779/4IVIjIFivPZOBOAWbTzsME&#10;U+tvvKXrLuZKIBxSNFDEWKdah6wgh2Hga2LJfnzjMMrY5No2eBO4q/QwSV61w5LlQoE1LQvKzruL&#10;E8rz/fGw/F6d1gv/tr1svj6PR34xptdt52NQkdr4v/zX/rAGhiN5X2REBPT0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ItSMcAAADcAAAADwAAAAAAAAAAAAAAAACXAgAAZHJz&#10;L2Rvd25yZXYueG1sUEsFBgAAAAAEAAQA9QAAAIsDAAAAAA==&#10;" filled="f" strokeweight="12314emu">
                  <v:path arrowok="t" o:connecttype="custom" o:connectlocs="0,0;0,0;61,0" o:connectangles="0,0,0"/>
                </v:polyline>
                <v:polyline id="Freeform 1665" o:spid="_x0000_s1291" style="position:absolute;visibility:visible;mso-wrap-style:square;v-text-anchor:top" points="8899,893,8899,893,8959,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vojTyAAA&#10;ANwAAAAPAAAAZHJzL2Rvd25yZXYueG1sRI/dasJAFITvhb7DcgreiNloaZHoKvWn0IJQo0Lw7pA9&#10;TdJmz4bsqvHtu4WCl8PMfMPMFp2pxYVaV1lWMIpiEMS51RUXCo6Ht+EEhPPIGmvLpOBGDhbzh94M&#10;E22vnNJl7wsRIOwSVFB63yRSurwkgy6yDXHwvmxr0AfZFlK3eA1wU8txHL9IgxWHhRIbWpWU/+zP&#10;JlCeboPj6rT53i7tOj3vPj+yjJ+V6j92r1MQnjp/D/+337WC8WQEf2fCEZ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i+iNPIAAAA3AAAAA8AAAAAAAAAAAAAAAAAlwIAAGRy&#10;cy9kb3ducmV2LnhtbFBLBQYAAAAABAAEAPUAAACMAwAAAAA=&#10;" filled="f" strokeweight="12314emu">
                  <v:path arrowok="t" o:connecttype="custom" o:connectlocs="0,0;0,0;60,0" o:connectangles="0,0,0"/>
                </v:polyline>
                <v:polyline id="Freeform 1664" o:spid="_x0000_s1292" style="position:absolute;visibility:visible;mso-wrap-style:square;v-text-anchor:top" points="8999,893,8999,893,906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bBakxwAA&#10;ANwAAAAPAAAAZHJzL2Rvd25yZXYueG1sRI9Ba8JAFITvgv9heUIvUjemVCS6itUWWhCsGgi9PbKv&#10;SWz2bciuGv99t1DwOMzMN8x82ZlaXKh1lWUF41EEgji3uuJCQXp8e5yCcB5ZY22ZFNzIwXLR780x&#10;0fbKe7ocfCEChF2CCkrvm0RKl5dk0I1sQxy8b9sa9EG2hdQtXgPc1DKOook0WHFYKLGhdUn5z+Fs&#10;AuXpNkzXX6+n7Yvd7M+fu48s42elHgbdagbCU+fv4f/2u1YQT2P4OxOOgF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OGwWpMcAAADcAAAADwAAAAAAAAAAAAAAAACXAgAAZHJz&#10;L2Rvd25yZXYueG1sUEsFBgAAAAAEAAQA9QAAAIsDAAAAAA==&#10;" filled="f" strokeweight="12314emu">
                  <v:path arrowok="t" o:connecttype="custom" o:connectlocs="0,0;0,0;61,0" o:connectangles="0,0,0"/>
                </v:polyline>
                <v:polyline id="Freeform 1663" o:spid="_x0000_s1293" style="position:absolute;visibility:visible;mso-wrap-style:square;v-text-anchor:top" points="9100,893,9100,893,916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ILM/xwAA&#10;ANwAAAAPAAAAZHJzL2Rvd25yZXYueG1sRI9Ba8JAFITvQv/D8gq9iNmoWCR1lWoVLAhtVAi9PbKv&#10;Sdrs25BdNf57tyD0OMzMN8xs0ZlanKl1lWUFwygGQZxbXXGh4HjYDKYgnEfWWFsmBVdysJg/9GaY&#10;aHvhlM57X4gAYZeggtL7JpHS5SUZdJFtiIP3bVuDPsi2kLrFS4CbWo7i+FkarDgslNjQqqT8d38y&#10;gTK+9o+rr/XPbmnf0tPnx3uW8USpp8fu9QWEp87/h+/trVYwmo7h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yCzP8cAAADcAAAADwAAAAAAAAAAAAAAAACXAgAAZHJz&#10;L2Rvd25yZXYueG1sUEsFBgAAAAAEAAQA9QAAAIsDAAAAAA==&#10;" filled="f" strokeweight="12314emu">
                  <v:path arrowok="t" o:connecttype="custom" o:connectlocs="0,0;0,0;61,0" o:connectangles="0,0,0"/>
                </v:polyline>
                <v:polyline id="Freeform 1662" o:spid="_x0000_s1294" style="position:absolute;visibility:visible;mso-wrap-style:square;v-text-anchor:top" points="9200,893,9200,893,9260,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StLxwAA&#10;ANwAAAAPAAAAZHJzL2Rvd25yZXYueG1sRI9Ba8JAFITvQv/D8gpeRDdaKyF1FbUVFAqtNiC9PbKv&#10;Sdrs25BdNf77riB4HGbmG2Y6b00lTtS40rKC4SACQZxZXXKuIP1a92MQziNrrCyTggs5mM8eOlNM&#10;tD3zjk57n4sAYZeggsL7OpHSZQUZdANbEwfvxzYGfZBNLnWD5wA3lRxF0UQaLDksFFjTqqDsb380&#10;gfJ06aWr77ff96V93R0/P7aHAz8r1X1sFy8gPLX+Hr61N1rBKB7D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2MkrS8cAAADcAAAADwAAAAAAAAAAAAAAAACXAgAAZHJz&#10;L2Rvd25yZXYueG1sUEsFBgAAAAAEAAQA9QAAAIsDAAAAAA==&#10;" filled="f" strokeweight="12314emu">
                  <v:path arrowok="t" o:connecttype="custom" o:connectlocs="0,0;0,0;60,0" o:connectangles="0,0,0"/>
                </v:polyline>
                <v:polyline id="Freeform 1661" o:spid="_x0000_s1295" style="position:absolute;visibility:visible;mso-wrap-style:square;v-text-anchor:top" points="9301,893,9301,893,9361,89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hY7QxgAA&#10;ANwAAAAPAAAAZHJzL2Rvd25yZXYueG1sRI9ba8JAFITfC/0Pyyn4UnSjYpHoKvUGCkK9gfh2yJ4m&#10;abNnQ3bV+O9dQfBxmJlvmOG4NoW4UOVyywrarQgEcWJ1zqmCw37R7INwHlljYZkU3MjBePT+NsRY&#10;2ytv6bLzqQgQdjEqyLwvYyldkpFB17IlcfB+bWXQB1mlUld4DXBTyE4UfUmDOYeFDEuaZpT8784m&#10;ULq3z8P0NP9bT+xse978rI5H7inV+Ki/ByA81f4VfraXWkGn34PHmXAE5Og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3hY7QxgAAANwAAAAPAAAAAAAAAAAAAAAAAJcCAABkcnMv&#10;ZG93bnJldi54bWxQSwUGAAAAAAQABAD1AAAAigMAAAAA&#10;" filled="f" strokeweight="12314emu">
                  <v:path arrowok="t" o:connecttype="custom" o:connectlocs="0,0;0,0;60,0" o:connectangles="0,0,0"/>
                </v:polyline>
                <v:polyline id="Freeform 1660" o:spid="_x0000_s1296" style="position:absolute;visibility:visible;mso-wrap-style:square;v-text-anchor:top" points="3681,1456,3681,1456,374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VxCnxwAA&#10;ANwAAAAPAAAAZHJzL2Rvd25yZXYueG1sRI9Ba8JAFITvQv/D8gq9iNmoKJK6SrUKFYQ2KoTeHtnX&#10;JG32bciuGv+9Wyj0OMzMN8x82ZlaXKh1lWUFwygGQZxbXXGh4HTcDmYgnEfWWFsmBTdysFw89OaY&#10;aHvllC4HX4gAYZeggtL7JpHS5SUZdJFtiIP3ZVuDPsi2kLrFa4CbWo7ieCoNVhwWSmxoXVL+czib&#10;QBnf+qf15+Z7v7Kv6fnjfZdlPFHq6bF7eQbhqfP/4b/2m1Ywmk3h90w4AnJx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R1cQp8cAAADcAAAADwAAAAAAAAAAAAAAAACXAgAAZHJz&#10;L2Rvd25yZXYueG1sUEsFBgAAAAAEAAQA9QAAAIsDAAAAAA==&#10;" filled="f" strokeweight="12314emu">
                  <v:path arrowok="t" o:connecttype="custom" o:connectlocs="0,0;0,0;60,0" o:connectangles="0,0,0"/>
                </v:polyline>
                <v:polyline id="Freeform 1659" o:spid="_x0000_s1297" style="position:absolute;visibility:visible;mso-wrap-style:square;v-text-anchor:top" points="3780,1456,3780,1456,384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G7U8xwAA&#10;ANwAAAAPAAAAZHJzL2Rvd25yZXYueG1sRI9Ba8JAFITvQv/D8gpeRDdarCF1FbUVFAqtNiC9PbKv&#10;Sdrs25BdNf77riB4HGbmG2Y6b00lTtS40rKC4SACQZxZXXKuIP1a92MQziNrrCyTggs5mM8eOlNM&#10;tD3zjk57n4sAYZeggsL7OpHSZQUZdANbEwfvxzYGfZBNLnWD5wA3lRxF0bM0WHJYKLCmVUHZ3/5o&#10;AuXp0ktX32+/70v7ujt+fmwPBx4r1X1sFy8gPLX+Hr61N1rBKJ7A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Bu1PMcAAADcAAAADwAAAAAAAAAAAAAAAACXAgAAZHJz&#10;L2Rvd25yZXYueG1sUEsFBgAAAAAEAAQA9QAAAIsDAAAAAA==&#10;" filled="f" strokeweight="12314emu">
                  <v:path arrowok="t" o:connecttype="custom" o:connectlocs="0,0;0,0;61,0" o:connectangles="0,0,0"/>
                </v:polyline>
                <v:polyline id="Freeform 1658" o:spid="_x0000_s1298" style="position:absolute;visibility:visible;mso-wrap-style:square;v-text-anchor:top" points="3881,1456,3881,1456,3942,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CFOxwAA&#10;ANwAAAAPAAAAZHJzL2Rvd25yZXYueG1sRI9Na8JAEIbvBf/DMoKXoptaWiS6iloLLQj1C6S3ITtN&#10;otnZkF01/vvOodDj8M77zDyTWesqdaUmlJ4NPA0SUMSZtyXnBg779/4IVIjIFivPZOBOAWbTzsME&#10;U+tvvKXrLuZKIBxSNFDEWKdah6wgh2Hga2LJfnzjMMrY5No2eBO4q/QwSV61w5LlQoE1LQvKzruL&#10;E8rz/fGw/F6d1gv/tr1svj6PR34xptdt52NQkdr4v/zX/rAGhiP5VmREBPT0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YQhTscAAADcAAAADwAAAAAAAAAAAAAAAACXAgAAZHJz&#10;L2Rvd25yZXYueG1sUEsFBgAAAAAEAAQA9QAAAIsDAAAAAA==&#10;" filled="f" strokeweight="12314emu">
                  <v:path arrowok="t" o:connecttype="custom" o:connectlocs="0,0;0,0;61,0" o:connectangles="0,0,0"/>
                </v:polyline>
                <v:polyline id="Freeform 1657" o:spid="_x0000_s1299" style="position:absolute;visibility:visible;mso-wrap-style:square;v-text-anchor:top" points="3982,1456,3982,1456,404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yITVxwAA&#10;ANwAAAAPAAAAZHJzL2Rvd25yZXYueG1sRI/dasJAFITvC77DcoTeFN1UqWh0lVYtVBD8BfHukD0m&#10;0ezZkF01vr1bKPRymJlvmNGkNoW4UeVyywre2xEI4sTqnFMF+913qw/CeWSNhWVS8CAHk3HjZYSx&#10;tnfe0G3rUxEg7GJUkHlfxlK6JCODrm1L4uCdbGXQB1mlUld4D3BTyE4U9aTBnMNChiVNM0ou26sJ&#10;lO7jbT89zs/LLzvbXNerxeHAH0q9NuvPIQhPtf8P/7V/tIJOfwC/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siE1ccAAADcAAAADwAAAAAAAAAAAAAAAACXAgAAZHJz&#10;L2Rvd25yZXYueG1sUEsFBgAAAAAEAAQA9QAAAIsDAAAAAA==&#10;" filled="f" strokeweight="12314emu">
                  <v:path arrowok="t" o:connecttype="custom" o:connectlocs="0,0;0,0;61,0" o:connectangles="0,0,0"/>
                </v:polyline>
                <v:polyline id="Freeform 1656" o:spid="_x0000_s1300" style="position:absolute;visibility:visible;mso-wrap-style:square;v-text-anchor:top" points="4081,1456,4081,1456,414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K7uVyAAA&#10;ANwAAAAPAAAAZHJzL2Rvd25yZXYueG1sRI/BasJAEIbvBd9hGaGXUje1KG3qKtZWUBBarSC9Ddkx&#10;iWZnQ3bV+PbOodDj8M//zXyjSesqdaYmlJ4NPPUSUMSZtyXnBrY/88cXUCEiW6w8k4ErBZiMO3cj&#10;TK2/8JrOm5grgXBI0UARY51qHbKCHIaer4kl2/vGYZSxybVt8CJwV+l+kgy1w5LlQoE1zQrKjpuT&#10;E8rz9WE7+/08rN79x/r0/bXc7XhgzH23nb6BitTG/+W/9sIa6L/K+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Iru5XIAAAA3AAAAA8AAAAAAAAAAAAAAAAAlwIAAGRy&#10;cy9kb3ducmV2LnhtbFBLBQYAAAAABAAEAPUAAACMAwAAAAA=&#10;" filled="f" strokeweight="12314emu">
                  <v:path arrowok="t" o:connecttype="custom" o:connectlocs="0,0;0,0;60,0" o:connectangles="0,0,0"/>
                </v:polyline>
                <v:polyline id="Freeform 1655" o:spid="_x0000_s1301" style="position:absolute;visibility:visible;mso-wrap-style:square;v-text-anchor:top" points="4182,1456,4182,1456,4242,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Zx4OxwAA&#10;ANwAAAAPAAAAZHJzL2Rvd25yZXYueG1sRI9ba8JAFITfBf/DcgRfim5UKjZ1lXopVBC8VJC+HbLH&#10;JDZ7NmRXjf/eLRR8HGbmG2Y8rU0hrlS53LKCXjcCQZxYnXOq4PD92RmBcB5ZY2GZFNzJwXTSbIwx&#10;1vbGO7rufSoChF2MCjLvy1hKl2Rk0HVtSRy8k60M+iCrVOoKbwFuCtmPoqE0mHNYyLCkeUbJ7/5i&#10;AmVwfznMf5bn9cwudpftZnU88qtS7Vb98Q7CU+2f4f/2l1bQf+vB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WceDscAAADcAAAADwAAAAAAAAAAAAAAAACXAgAAZHJz&#10;L2Rvd25yZXYueG1sUEsFBgAAAAAEAAQA9QAAAIsDAAAAAA==&#10;" filled="f" strokeweight="12314emu">
                  <v:path arrowok="t" o:connecttype="custom" o:connectlocs="0,0;0,0;60,0" o:connectangles="0,0,0"/>
                </v:polyline>
                <v:polyline id="Freeform 1654" o:spid="_x0000_s1302" style="position:absolute;visibility:visible;mso-wrap-style:square;v-text-anchor:top" points="4283,1456,4283,1456,434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tYB5xwAA&#10;ANwAAAAPAAAAZHJzL2Rvd25yZXYueG1sRI9Ba8JAFITvQv/D8gpeRDemWGrqKmorKAhtrCC9PbKv&#10;Sdrs25BdNf77riB4HGbmG2Yya00lTtS40rKC4SACQZxZXXKuYP+16r+AcB5ZY2WZFFzIwWz60Jlg&#10;ou2ZUzrtfC4ChF2CCgrv60RKlxVk0A1sTRy8H9sY9EE2udQNngPcVDKOomdpsOSwUGBNy4Kyv93R&#10;BMrTpbdffr//bhf2LT1+fmwOBx4p1X1s568gPLX+Hr6111pBPI7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bWAeccAAADcAAAADwAAAAAAAAAAAAAAAACXAgAAZHJz&#10;L2Rvd25yZXYueG1sUEsFBgAAAAAEAAQA9QAAAIsDAAAAAA==&#10;" filled="f" strokeweight="12314emu">
                  <v:path arrowok="t" o:connecttype="custom" o:connectlocs="0,0;0,0;60,0" o:connectangles="0,0,0"/>
                </v:polyline>
                <v:polyline id="Freeform 1653" o:spid="_x0000_s1303" style="position:absolute;visibility:visible;mso-wrap-style:square;v-text-anchor:top" points="4382,1456,4382,1456,444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SXixwAA&#10;ANwAAAAPAAAAZHJzL2Rvd25yZXYueG1sRI/dasJAFITvC77Dcgq9Ed1UqWh0FWsrKAj+gnh3yJ4m&#10;0ezZkF01vn23IPRymJlvmNGkNoW4UeVyywre2xEI4sTqnFMFh/281QfhPLLGwjIpeJCDybjxMsJY&#10;2ztv6bbzqQgQdjEqyLwvYyldkpFB17YlcfB+bGXQB1mlUld4D3BTyE4U9aTBnMNChiXNMkouu6sJ&#10;lO6jeZidvs+rT/u1vW7Wy+ORP5R6e62nQxCeav8ffrYXWkFn0IW/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vkl4scAAADcAAAADwAAAAAAAAAAAAAAAACXAgAAZHJz&#10;L2Rvd25yZXYueG1sUEsFBgAAAAAEAAQA9QAAAIsDAAAAAA==&#10;" filled="f" strokeweight="12314emu">
                  <v:path arrowok="t" o:connecttype="custom" o:connectlocs="0,0;0,0;61,0" o:connectangles="0,0,0"/>
                </v:polyline>
                <v:polyline id="Freeform 1652" o:spid="_x0000_s1304" style="position:absolute;visibility:visible;mso-wrap-style:square;v-text-anchor:top" points="4483,1456,4483,1456,454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L2WxwAA&#10;ANwAAAAPAAAAZHJzL2Rvd25yZXYueG1sRI/dasJAFITvhb7DcgRvim6qVdrUVfwFhUIbK0jvDtlj&#10;kjZ7NmRXjW/vFgpeDjPzDTOeNqYUZ6pdYVnBUy8CQZxaXXCmYP+17r6AcB5ZY2mZFFzJwXTy0Bpj&#10;rO2FEzrvfCYChF2MCnLvq1hKl+Zk0PVsRRy8o60N+iDrTOoaLwFuStmPopE0WHBYyLGiRU7p7+5k&#10;AmVwfdwvvlc/73O7TE6fH9vDgYdKddrN7A2Ep8bfw//tjVbQf32G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RC9lscAAADcAAAADwAAAAAAAAAAAAAAAACXAgAAZHJz&#10;L2Rvd25yZXYueG1sUEsFBgAAAAAEAAQA9QAAAIsDAAAAAA==&#10;" filled="f" strokeweight="12314emu">
                  <v:path arrowok="t" o:connecttype="custom" o:connectlocs="0,0;0,0;60,0" o:connectangles="0,0,0"/>
                </v:polyline>
                <v:polyline id="Freeform 1651" o:spid="_x0000_s1305" style="position:absolute;visibility:visible;mso-wrap-style:square;v-text-anchor:top" points="4584,1456,4584,1456,4644,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XBgNxwAA&#10;ANwAAAAPAAAAZHJzL2Rvd25yZXYueG1sRI9Ba8JAFITvQv/D8gq9iNmoWGzqKtUqKBRabUB6e2Rf&#10;k7TZtyG7avz3riB4HGbmG2Yya00ljtS40rKCfhSDIM6sLjlXkH6vemMQziNrrCyTgjM5mE0fOhNM&#10;tD3xlo47n4sAYZeggsL7OpHSZQUZdJGtiYP3axuDPsgml7rBU4CbSg7i+FkaLDksFFjToqDsf3cw&#10;gTI8d9PFz/LvY27ft4evz81+zyOlnh7bt1cQnlp/D9/aa61g8DKC65lwBOT0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MlwYDccAAADcAAAADwAAAAAAAAAAAAAAAACXAgAAZHJz&#10;L2Rvd25yZXYueG1sUEsFBgAAAAAEAAQA9QAAAIsDAAAAAA==&#10;" filled="f" strokeweight="12314emu">
                  <v:path arrowok="t" o:connecttype="custom" o:connectlocs="0,0;0,0;60,0" o:connectangles="0,0,0"/>
                </v:polyline>
                <v:polyline id="Freeform 1650" o:spid="_x0000_s1306" style="position:absolute;visibility:visible;mso-wrap-style:square;v-text-anchor:top" points="4684,1456,4684,1456,4744,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oZ6xwAA&#10;ANwAAAAPAAAAZHJzL2Rvd25yZXYueG1sRI/dasJAFITvC77Dcgq9Ed1UqWh0FWsrVBD8BfHukD1N&#10;otmzIbtqfPuuIPRymJlvmNGkNoW4UuVyywre2xEI4sTqnFMF+9281QfhPLLGwjIpuJODybjxMsJY&#10;2xtv6Lr1qQgQdjEqyLwvYyldkpFB17YlcfB+bWXQB1mlUld4C3BTyE4U9aTBnMNChiXNMkrO24sJ&#10;lO69uZ8dv0/LT/u1uaxXi8OBP5R6e62nQxCeav8ffrZ/tILOoAe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wo6GescAAADcAAAADwAAAAAAAAAAAAAAAACXAgAAZHJz&#10;L2Rvd25yZXYueG1sUEsFBgAAAAAEAAQA9QAAAIsDAAAAAA==&#10;" filled="f" strokeweight="12314emu">
                  <v:path arrowok="t" o:connecttype="custom" o:connectlocs="0,0;0,0;60,0" o:connectangles="0,0,0"/>
                </v:polyline>
                <v:polyline id="Freeform 1649" o:spid="_x0000_s1307" style="position:absolute;visibility:visible;mso-wrap-style:square;v-text-anchor:top" points="4785,1456,4785,1456,4845,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iPhxwAA&#10;ANwAAAAPAAAAZHJzL2Rvd25yZXYueG1sRI/dasJAFITvhb7DcgRvim6qVNvUVfwFhUIbK0jvDtlj&#10;kjZ7NmRXjW/vFgpeDjPzDTOeNqYUZ6pdYVnBUy8CQZxaXXCmYP+17r6AcB5ZY2mZFFzJwXTy0Bpj&#10;rO2FEzrvfCYChF2MCnLvq1hKl+Zk0PVsRRy8o60N+iDrTOoaLwFuStmPoqE0WHBYyLGiRU7p7+5k&#10;AmVwfdwvvlc/73O7TE6fH9vDgZ+V6rSb2RsIT42/h//bG62g/zqC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cIj4ccAAADcAAAADwAAAAAAAAAAAAAAAACXAgAAZHJz&#10;L2Rvd25yZXYueG1sUEsFBgAAAAAEAAQA9QAAAIsDAAAAAA==&#10;" filled="f" strokeweight="12314emu">
                  <v:path arrowok="t" o:connecttype="custom" o:connectlocs="0,0;0,0;60,0" o:connectangles="0,0,0"/>
                </v:polyline>
                <v:polyline id="Freeform 1648" o:spid="_x0000_s1308" style="position:absolute;visibility:visible;mso-wrap-style:square;v-text-anchor:top" points="4885,1456,4885,1456,494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beTyAAA&#10;ANwAAAAPAAAAZHJzL2Rvd25yZXYueG1sRI/BasJAEIbvBd9hGaGXUje1KG3qKtZWUBBarSC9Ddkx&#10;iWZnQ3bV+PbOodDj8M//zXyjSesqdaYmlJ4NPPUSUMSZtyXnBrY/88cXUCEiW6w8k4ErBZiMO3cj&#10;TK2/8JrOm5grgXBI0UARY51qHbKCHIaer4kl2/vGYZSxybVt8CJwV+l+kgy1w5LlQoE1zQrKjpuT&#10;E8rz9WE7+/08rN79x/r0/bXc7XhgzH23nb6BitTG/+W/9sIa6L/Kt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xdt5PIAAAA3AAAAA8AAAAAAAAAAAAAAAAAlwIAAGRy&#10;cy9kb3ducmV2LnhtbFBLBQYAAAAABAAEAPUAAACMAwAAAAA=&#10;" filled="f" strokeweight="12314emu">
                  <v:path arrowok="t" o:connecttype="custom" o:connectlocs="0,0;0,0;61,0" o:connectangles="0,0,0"/>
                </v:polyline>
                <v:polyline id="Freeform 1647" o:spid="_x0000_s1309" style="position:absolute;visibility:visible;mso-wrap-style:square;v-text-anchor:top" points="4985,1456,4985,1456,5045,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ERIIxwAA&#10;ANwAAAAPAAAAZHJzL2Rvd25yZXYueG1sRI9Ba8JAFITvQv/D8gpeRDdaLCZ1FbUVFAqtNiC9PbKv&#10;Sdrs25BdNf77riB4HGbmG2Y6b00lTtS40rKC4SACQZxZXXKuIP1a9ycgnEfWWFkmBRdyMJ89dKaY&#10;aHvmHZ32PhcBwi5BBYX3dSKlywoy6Aa2Jg7ej20M+iCbXOoGzwFuKjmKomdpsOSwUGBNq4Kyv/3R&#10;BMrTpZeuvt9+35f2dXf8/NgeDjxWqvvYLl5AeGr9PXxrb7SCURzD9Uw4AnL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sxESCMcAAADcAAAADwAAAAAAAAAAAAAAAACXAgAAZHJz&#10;L2Rvd25yZXYueG1sUEsFBgAAAAAEAAQA9QAAAIsDAAAAAA==&#10;" filled="f" strokeweight="12314emu">
                  <v:path arrowok="t" o:connecttype="custom" o:connectlocs="0,0;0,0;60,0" o:connectangles="0,0,0"/>
                </v:polyline>
                <v:polyline id="Freeform 1646" o:spid="_x0000_s1310" style="position:absolute;visibility:visible;mso-wrap-style:square;v-text-anchor:top" points="5086,1456,5086,1456,514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wCGPyAAA&#10;ANwAAAAPAAAAZHJzL2Rvd25yZXYueG1sRI9Na8JAEIbvQv/DMgUvpW5ULCW6ih8tVCi0foD0NmSn&#10;STQ7G7Krxn/fORQ8Du+8z8wzmbWuUhdqQunZQL+XgCLOvC05N7DfvT+/ggoR2WLlmQzcKMBs+tCZ&#10;YGr9lTd02cZcCYRDigaKGOtU65AV5DD0fE0s2a9vHEYZm1zbBq8Cd5UeJMmLdliyXCiwpmVB2Wl7&#10;dkIZ3p72y5+34+fCrzbn76/14cAjY7qP7XwMKlIb78v/7Q9rYJjI+yIjIq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zAIY/IAAAA3AAAAA8AAAAAAAAAAAAAAAAAlwIAAGRy&#10;cy9kb3ducmV2LnhtbFBLBQYAAAAABAAEAPUAAACMAwAAAAA=&#10;" filled="f" strokeweight="12314emu">
                  <v:path arrowok="t" o:connecttype="custom" o:connectlocs="0,0;0,0;60,0" o:connectangles="0,0,0"/>
                </v:polyline>
                <v:polyline id="Freeform 1645" o:spid="_x0000_s1311" style="position:absolute;visibility:visible;mso-wrap-style:square;v-text-anchor:top" points="5187,1456,5187,1456,5247,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jIQUxgAA&#10;ANwAAAAPAAAAZHJzL2Rvd25yZXYueG1sRI9Ba8JAFITvgv9heUIvUjdWLCV1FbUVFAQbK0hvj+xr&#10;Es2+DdlV4793BcHjMDPfMKNJY0pxptoVlhX0exEI4tTqgjMFu9/F6wcI55E1lpZJwZUcTMbt1ghj&#10;bS+c0HnrMxEg7GJUkHtfxVK6NCeDrmcr4uD929qgD7LOpK7xEuCmlG9R9C4NFhwWcqxonlN63J5M&#10;oAyu3d387/uwntmv5PSzWe33PFTqpdNMP0F4avwz/GgvtYJB1If7mXAE5Pg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TjIQUxgAAANwAAAAPAAAAAAAAAAAAAAAAAJcCAABkcnMv&#10;ZG93bnJldi54bWxQSwUGAAAAAAQABAD1AAAAigMAAAAA&#10;" filled="f" strokeweight="12314emu">
                  <v:path arrowok="t" o:connecttype="custom" o:connectlocs="0,0;0,0;60,0" o:connectangles="0,0,0"/>
                </v:polyline>
                <v:polyline id="Freeform 1644" o:spid="_x0000_s1312" style="position:absolute;visibility:visible;mso-wrap-style:square;v-text-anchor:top" points="5286,1456,5286,1456,534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XhpjxwAA&#10;ANwAAAAPAAAAZHJzL2Rvd25yZXYueG1sRI/dasJAFITvC77DcgRvitmoVCS6ilULLRTqHwTvDtlj&#10;Eps9G7KrxrfvFgq9HGbmG2a2aE0lbtS40rKCQRSDIM6sLjlXcDy89ScgnEfWWFkmBQ9ysJh3nmaY&#10;aHvnHd32PhcBwi5BBYX3dSKlywoy6CJbEwfvbBuDPsgml7rBe4CbSg7jeCwNlhwWCqxpVVD2vb+a&#10;QBk9no+r0+by+WrXu+v26yNN+UWpXrddTkF4av1/+K/9rhWM4iH8nglHQM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14aY8cAAADcAAAADwAAAAAAAAAAAAAAAACXAgAAZHJz&#10;L2Rvd25yZXYueG1sUEsFBgAAAAAEAAQA9QAAAIsDAAAAAA==&#10;" filled="f" strokeweight="12314emu">
                  <v:path arrowok="t" o:connecttype="custom" o:connectlocs="0,0;0,0;60,0" o:connectangles="0,0,0"/>
                </v:polyline>
                <v:polyline id="Freeform 1643" o:spid="_x0000_s1313" style="position:absolute;visibility:visible;mso-wrap-style:square;v-text-anchor:top" points="5386,1456,5386,1456,5447,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Er/4xwAA&#10;ANwAAAAPAAAAZHJzL2Rvd25yZXYueG1sRI/dasJAFITvC77DcoTeiG5qUErqKlZbUBCsPyC9O2SP&#10;STR7NmRXjW/fFYReDjPzDTOaNKYUV6pdYVnBWy8CQZxaXXCmYL/77r6DcB5ZY2mZFNzJwWTcehlh&#10;ou2NN3Td+kwECLsEFeTeV4mULs3JoOvZijh4R1sb9EHWmdQ13gLclLIfRUNpsOCwkGNFs5zS8/Zi&#10;AiW+d/az36/T6tPON5ef9fJw4IFSr+1m+gHCU+P/w8/2QiuIoxgeZ8IRkOM/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BK/+McAAADcAAAADwAAAAAAAAAAAAAAAACXAgAAZHJz&#10;L2Rvd25yZXYueG1sUEsFBgAAAAAEAAQA9QAAAIsDAAAAAA==&#10;" filled="f" strokeweight="12314emu">
                  <v:path arrowok="t" o:connecttype="custom" o:connectlocs="0,0;0,0;61,0" o:connectangles="0,0,0"/>
                </v:polyline>
                <v:polyline id="Freeform 1642" o:spid="_x0000_s1314" style="position:absolute;visibility:visible;mso-wrap-style:square;v-text-anchor:top" points="5487,1456,5487,1456,554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yeMyAAA&#10;ANwAAAAPAAAAZHJzL2Rvd25yZXYueG1sRI9ba8JAFITfhf6H5RT6IrppvSBpVmltBQXBS4XQt0P2&#10;NEmbPRuyq8Z/3xUEH4eZ+YZJZq2pxIkaV1pW8NyPQBBnVpecKzh8LXoTEM4ja6wsk4ILOZhNHzoJ&#10;xtqeeUenvc9FgLCLUUHhfR1L6bKCDLq+rYmD92Mbgz7IJpe6wXOAm0q+RNFYGiw5LBRY07yg7G9/&#10;NIEyuHQP8+/P3/W7/dgdt5tVmvJIqafH9u0VhKfW38O39lIrGERDuJ4JR0BO/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P7J4zIAAAA3AAAAA8AAAAAAAAAAAAAAAAAlwIAAGRy&#10;cy9kb3ducmV2LnhtbFBLBQYAAAAABAAEAPUAAACMAwAAAAA=&#10;" filled="f" strokeweight="12314emu">
                  <v:path arrowok="t" o:connecttype="custom" o:connectlocs="0,0;0,0;61,0" o:connectangles="0,0,0"/>
                </v:polyline>
                <v:polyline id="Freeform 1641" o:spid="_x0000_s1315" style="position:absolute;visibility:visible;mso-wrap-style:square;v-text-anchor:top" points="5587,1456,5587,1456,5647,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4IXxgAA&#10;ANwAAAAPAAAAZHJzL2Rvd25yZXYueG1sRI9Ba8JAFITvgv9heYKXUjcqSkldxaqFCoUaK4i3R/aZ&#10;xGbfhuyq8d+7QsHjMDPfMJNZY0pxodoVlhX0exEI4tTqgjMFu9/P1zcQziNrLC2Tghs5mE3brQnG&#10;2l45ocvWZyJA2MWoIPe+iqV0aU4GXc9WxME72tqgD7LOpK7xGuCmlIMoGkuDBYeFHCta5JT+bc8m&#10;UIa3l93isDp9f9hlct78rPd7HinV7TTzdxCeGv8M/7e/tIJhNILHmXAE5PQ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t4IXxgAAANwAAAAPAAAAAAAAAAAAAAAAAJcCAABkcnMv&#10;ZG93bnJldi54bWxQSwUGAAAAAAQABAD1AAAAigMAAAAA&#10;" filled="f" strokeweight="12314emu">
                  <v:path arrowok="t" o:connecttype="custom" o:connectlocs="0,0;0,0;60,0" o:connectangles="0,0,0"/>
                </v:polyline>
                <v:polyline id="Freeform 1640" o:spid="_x0000_s1316" style="position:absolute;visibility:visible;mso-wrap-style:square;v-text-anchor:top" points="5688,1456,5688,1456,574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ZRxgxwAA&#10;ANwAAAAPAAAAZHJzL2Rvd25yZXYueG1sRI9Ba8JAFITvgv9heYKXYjZVKhJdpbUtVBDaqBB6e2Rf&#10;k7TZtyG7avz3XUHwOMzMN8xi1ZlanKh1lWUFj1EMgji3uuJCwWH/PpqBcB5ZY22ZFFzIwWrZ7y0w&#10;0fbMKZ12vhABwi5BBaX3TSKly0sy6CLbEAfvx7YGfZBtIXWL5wA3tRzH8VQarDgslNjQuqT8b3c0&#10;gTK5PBzW32+/2xf7mh6/PjdZxk9KDQfd8xyEp87fw7f2h1YwiadwPROOgFz+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XGUcYMcAAADcAAAADwAAAAAAAAAAAAAAAACXAgAAZHJz&#10;L2Rvd25yZXYueG1sUEsFBgAAAAAEAAQA9QAAAIsDAAAAAA==&#10;" filled="f" strokeweight="12314emu">
                  <v:path arrowok="t" o:connecttype="custom" o:connectlocs="0,0;0,0;60,0" o:connectangles="0,0,0"/>
                </v:polyline>
                <v:polyline id="Freeform 1639" o:spid="_x0000_s1317" style="position:absolute;visibility:visible;mso-wrap-style:square;v-text-anchor:top" points="5788,1456,5788,1456,584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bn7yAAA&#10;ANwAAAAPAAAAZHJzL2Rvd25yZXYueG1sRI9ba8JAFITfhf6H5RT6IrppxQtpVmltBQXBS4XQt0P2&#10;NEmbPRuyq8Z/3xUEH4eZ+YZJZq2pxIkaV1pW8NyPQBBnVpecKzh8LXoTEM4ja6wsk4ILOZhNHzoJ&#10;xtqeeUenvc9FgLCLUUHhfR1L6bKCDLq+rYmD92Mbgz7IJpe6wXOAm0q+RNFIGiw5LBRY07yg7G9/&#10;NIEyuHQP8+/P3/W7/dgdt5tVmvJQqafH9u0VhKfW38O39lIrGERjuJ4JR0BO/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MpufvIAAAA3AAAAA8AAAAAAAAAAAAAAAAAlwIAAGRy&#10;cy9kb3ducmV2LnhtbFBLBQYAAAAABAAEAPUAAACMAwAAAAA=&#10;" filled="f" strokeweight="12314emu">
                  <v:path arrowok="t" o:connecttype="custom" o:connectlocs="0,0;0,0;61,0" o:connectangles="0,0,0"/>
                </v:polyline>
                <v:polyline id="Freeform 1638" o:spid="_x0000_s1318" style="position:absolute;visibility:visible;mso-wrap-style:square;v-text-anchor:top" points="5888,1456,5888,1456,594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ti2JyAAA&#10;ANwAAAAPAAAAZHJzL2Rvd25yZXYueG1sRI9Na8JAEIbvQv/DMgUvpW5ULCW6ih8tVCi0foD0NmSn&#10;STQ7G7Krxn/fORQ8Du+8z8wzmbWuUhdqQunZQL+XgCLOvC05N7DfvT+/ggoR2WLlmQzcKMBs+tCZ&#10;YGr9lTd02cZcCYRDigaKGOtU65AV5DD0fE0s2a9vHEYZm1zbBq8Cd5UeJMmLdliyXCiwpmVB2Wl7&#10;dkIZ3p72y5+34+fCrzbn76/14cAjY7qP7XwMKlIb78v/7Q9rYJjItyIjIq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K2LYnIAAAA3AAAAA8AAAAAAAAAAAAAAAAAlwIAAGRy&#10;cy9kb3ducmV2LnhtbFBLBQYAAAAABAAEAPUAAACMAwAAAAA=&#10;" filled="f" strokeweight="12314emu">
                  <v:path arrowok="t" o:connecttype="custom" o:connectlocs="0,0;0,0;60,0" o:connectangles="0,0,0"/>
                </v:polyline>
                <v:polyline id="Freeform 1637" o:spid="_x0000_s1319" style="position:absolute;visibility:visible;mso-wrap-style:square;v-text-anchor:top" points="5989,1456,5989,1456,604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ogSyAAA&#10;ANwAAAAPAAAAZHJzL2Rvd25yZXYueG1sRI/dasJAFITvhb7Dcgq9Ed20omiaVVpbQUHwp0Lo3SF7&#10;mqTNng3ZVePbdwXBy2FmvmGSWWsqcaLGlZYVPPcjEMSZ1SXnCg5fi94YhPPIGivLpOBCDmbTh06C&#10;sbZn3tFp73MRIOxiVFB4X8dSuqwgg65va+Lg/djGoA+yyaVu8BzgppIvUTSSBksOCwXWNC8o+9sf&#10;TaAMLt3D/Pvzd/1uP3bH7WaVpjxU6umxfXsF4an19/CtvdQKBtEErmfCEZDT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36iBLIAAAA3AAAAA8AAAAAAAAAAAAAAAAAlwIAAGRy&#10;cy9kb3ducmV2LnhtbFBLBQYAAAAABAAEAPUAAACMAwAAAAA=&#10;" filled="f" strokeweight="12314emu">
                  <v:path arrowok="t" o:connecttype="custom" o:connectlocs="0,0;0,0;60,0" o:connectangles="0,0,0"/>
                </v:polyline>
                <v:polyline id="Freeform 1636" o:spid="_x0000_s1320" style="position:absolute;visibility:visible;mso-wrap-style:square;v-text-anchor:top" points="6090,1456,6090,1456,615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GbdSyAAA&#10;ANwAAAAPAAAAZHJzL2Rvd25yZXYueG1sRI9Na8JAEIbvBf/DMoKXUjcqiqSu0toWKgh+VJDehuyY&#10;xGZnQ3bV+O87h0KPwzvvM/PMFq2r1JWaUHo2MOgnoIgzb0vODRy+Pp6moEJEtlh5JgN3CrCYdx5m&#10;mFp/4x1d9zFXAuGQooEixjrVOmQFOQx9XxNLdvKNwyhjk2vb4E3grtLDJJlohyXLhQJrWhaU/ewv&#10;Tiij++Nh+f1+Xr/6t91lu1kdjzw2ptdtX55BRWrj//Jf+9MaGA3kfZEREd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kZt1LIAAAA3AAAAA8AAAAAAAAAAAAAAAAAlwIAAGRy&#10;cy9kb3ducmV2LnhtbFBLBQYAAAAABAAEAPUAAACMAwAAAAA=&#10;" filled="f" strokeweight="12314emu">
                  <v:path arrowok="t" o:connecttype="custom" o:connectlocs="0,0;0,0;60,0" o:connectangles="0,0,0"/>
                </v:polyline>
                <v:polyline id="Freeform 1635" o:spid="_x0000_s1321" style="position:absolute;visibility:visible;mso-wrap-style:square;v-text-anchor:top" points="6189,1456,6189,1456,624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VRLJxwAA&#10;ANwAAAAPAAAAZHJzL2Rvd25yZXYueG1sRI/dasJAFITvC32H5RR6I7pJxSLRVaqtoCBYf0C8O2SP&#10;SWr2bMiuGt/eFYReDjPzDTMcN6YUF6pdYVlB3IlAEKdWF5wp2G1n7T4I55E1lpZJwY0cjEevL0NM&#10;tL3ymi4bn4kAYZeggtz7KpHSpTkZdB1bEQfvaGuDPsg6k7rGa4CbUn5E0ac0WHBYyLGiaU7paXM2&#10;gdK9tXbTw8/fcmK/1+ff1WK/555S72/N1wCEp8b/h5/tuVbQjWN4nAlHQI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lUSyccAAADcAAAADwAAAAAAAAAAAAAAAACXAgAAZHJz&#10;L2Rvd25yZXYueG1sUEsFBgAAAAAEAAQA9QAAAIsDAAAAAA==&#10;" filled="f" strokeweight="12314emu">
                  <v:path arrowok="t" o:connecttype="custom" o:connectlocs="0,0;0,0;60,0" o:connectangles="0,0,0"/>
                </v:polyline>
                <v:polyline id="Freeform 1634" o:spid="_x0000_s1322" style="position:absolute;visibility:visible;mso-wrap-style:square;v-text-anchor:top" points="6290,1456,6290,1456,635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h4y+xwAA&#10;ANwAAAAPAAAAZHJzL2Rvd25yZXYueG1sRI9Ba8JAFITvBf/D8oRexGxUKiV1lda2oCDYqBB6e2Sf&#10;SWz2bciuGv99tyD0OMzMN8xs0ZlaXKh1lWUFoygGQZxbXXGh4LD/HD6DcB5ZY22ZFNzIwWLee5hh&#10;ou2VU7rsfCEChF2CCkrvm0RKl5dk0EW2IQ7e0bYGfZBtIXWL1wA3tRzH8VQarDgslNjQsqT8Z3c2&#10;gTK5DQ7L74/T5s2+p+ev7TrL+Empx373+gLCU+f/w/f2SiuYjMbwdyYcATn/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oeMvscAAADcAAAADwAAAAAAAAAAAAAAAACXAgAAZHJz&#10;L2Rvd25yZXYueG1sUEsFBgAAAAAEAAQA9QAAAIsDAAAAAA==&#10;" filled="f" strokeweight="12314emu">
                  <v:path arrowok="t" o:connecttype="custom" o:connectlocs="0,0;0,0;60,0" o:connectangles="0,0,0"/>
                </v:polyline>
                <v:polyline id="Freeform 1633" o:spid="_x0000_s1323" style="position:absolute;visibility:visible;mso-wrap-style:square;v-text-anchor:top" points="6391,1456,6391,1456,645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yyklxwAA&#10;ANwAAAAPAAAAZHJzL2Rvd25yZXYueG1sRI/dasJAFITvhb7DcgreFN3YYJHoKtUqKBRaf0C8O2SP&#10;SWr2bMiuGt/eFQpeDjPzDTOaNKYUF6pdYVlBrxuBIE6tLjhTsNsuOgMQziNrLC2Tghs5mIxfWiNM&#10;tL3ymi4bn4kAYZeggtz7KpHSpTkZdF1bEQfvaGuDPsg6k7rGa4CbUr5H0Yc0WHBYyLGiWU7paXM2&#10;gRLf3nazw/zve2q/1uffn9V+z32l2q/N5xCEp8Y/w//tpVYQ92J4nAlHQI7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cspJccAAADcAAAADwAAAAAAAAAAAAAAAACXAgAAZHJz&#10;L2Rvd25yZXYueG1sUEsFBgAAAAAEAAQA9QAAAIsDAAAAAA==&#10;" filled="f" strokeweight="12314emu">
                  <v:path arrowok="t" o:connecttype="custom" o:connectlocs="0,0;0,0;60,0" o:connectangles="0,0,0"/>
                </v:polyline>
                <v:polyline id="Freeform 1632" o:spid="_x0000_s1324" style="position:absolute;visibility:visible;mso-wrap-style:square;v-text-anchor:top" points="6490,1456,6490,1456,655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IrFRyAAA&#10;ANwAAAAPAAAAZHJzL2Rvd25yZXYueG1sRI9ba8JAFITfhf6H5Qi+FLPxUimpq9RLoUKh1Qakb4fs&#10;MUmbPRuyq8Z/7woFH4eZ+YaZzltTiRM1rrSsYBDFIIgzq0vOFaTfb/1nEM4ja6wsk4ILOZjPHjpT&#10;TLQ985ZOO5+LAGGXoILC+zqR0mUFGXSRrYmDd7CNQR9kk0vd4DnATSWHcTyRBksOCwXWtCwo+9sd&#10;TaCMLo/p8mf9+7Gwq+3x63Oz3/OTUr1u+/oCwlPr7+H/9rtWMBqM4XYmHAE5u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YisVHIAAAA3AAAAA8AAAAAAAAAAAAAAAAAlwIAAGRy&#10;cy9kb3ducmV2LnhtbFBLBQYAAAAABAAEAPUAAACMAwAAAAA=&#10;" filled="f" strokeweight="12314emu">
                  <v:path arrowok="t" o:connecttype="custom" o:connectlocs="0,0;0,0;60,0" o:connectangles="0,0,0"/>
                </v:polyline>
                <v:polyline id="Freeform 1631" o:spid="_x0000_s1325" style="position:absolute;visibility:visible;mso-wrap-style:square;v-text-anchor:top" points="6591,1456,6591,1456,665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bhTKxwAA&#10;ANwAAAAPAAAAZHJzL2Rvd25yZXYueG1sRI9Ba8JAFITvgv9heUIvxWysWErqKta2UEFoo0Lo7ZF9&#10;JtHs25BdNf77rlDwOMzMN8x03planKl1lWUFoygGQZxbXXGhYLf9HL6AcB5ZY22ZFFzJwXzW700x&#10;0fbCKZ03vhABwi5BBaX3TSKly0sy6CLbEAdvb1uDPsi2kLrFS4CbWj7F8bM0WHFYKLGhZUn5cXMy&#10;gTK+Pu6Wvx+H9Zt9T08/36ss44lSD4Nu8QrCU+fv4f/2l1YwHk3gdiYcATn7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W4UyscAAADcAAAADwAAAAAAAAAAAAAAAACXAgAAZHJz&#10;L2Rvd25yZXYueG1sUEsFBgAAAAAEAAQA9QAAAIsDAAAAAA==&#10;" filled="f" strokeweight="12314emu">
                  <v:path arrowok="t" o:connecttype="custom" o:connectlocs="0,0;0,0;60,0" o:connectangles="0,0,0"/>
                </v:polyline>
                <v:polyline id="Freeform 1630" o:spid="_x0000_s1326" style="position:absolute;visibility:visible;mso-wrap-style:square;v-text-anchor:top" points="6692,1456,6692,1456,6752,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vIq9xwAA&#10;ANwAAAAPAAAAZHJzL2Rvd25yZXYueG1sRI/dasJAFITvhb7Dcgq9EbOxopTUVeofWBDaqBB6d8ie&#10;JmmzZ0N21fj2bqHg5TAz3zDTeWdqcabWVZYVDKMYBHFudcWFguNhM3gB4TyyxtoyKbiSg/nsoTfF&#10;RNsLp3Te+0IECLsEFZTeN4mULi/JoItsQxy8b9sa9EG2hdQtXgLc1PI5jifSYMVhocSGliXlv/uT&#10;CZTRtX9cfq1/dgu7Sk+fH+9ZxmOlnh67t1cQnjp/D/+3t1rBaDiBvzPhCMjZ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2byKvccAAADcAAAADwAAAAAAAAAAAAAAAACXAgAAZHJz&#10;L2Rvd25yZXYueG1sUEsFBgAAAAAEAAQA9QAAAIsDAAAAAA==&#10;" filled="f" strokeweight="12314emu">
                  <v:path arrowok="t" o:connecttype="custom" o:connectlocs="0,0;0,0;60,0" o:connectangles="0,0,0"/>
                </v:polyline>
                <v:polyline id="Freeform 1629" o:spid="_x0000_s1327" style="position:absolute;visibility:visible;mso-wrap-style:square;v-text-anchor:top" points="6791,1456,6791,1456,685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8C8myAAA&#10;ANwAAAAPAAAAZHJzL2Rvd25yZXYueG1sRI/dasJAFITvhb7DcgRvitmoWEvqKvWnUKHQagPSu0P2&#10;mKTNng3ZVePbu0LBy2FmvmGm89ZU4kSNKy0rGEQxCOLM6pJzBen3W/8ZhPPIGivLpOBCDuazh84U&#10;E23PvKXTzuciQNglqKDwvk6kdFlBBl1ka+LgHWxj0AfZ5FI3eA5wU8lhHD9JgyWHhQJrWhaU/e2O&#10;JlBGl8d0+bP+/VjY1fb49bnZ73msVK/bvr6A8NT6e/i//a4VjAYT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bwLybIAAAA3AAAAA8AAAAAAAAAAAAAAAAAlwIAAGRy&#10;cy9kb3ducmV2LnhtbFBLBQYAAAAABAAEAPUAAACMAwAAAAA=&#10;" filled="f" strokeweight="12314emu">
                  <v:path arrowok="t" o:connecttype="custom" o:connectlocs="0,0;0,0;60,0" o:connectangles="0,0,0"/>
                </v:polyline>
                <v:polyline id="Freeform 1628" o:spid="_x0000_s1328" style="position:absolute;visibility:visible;mso-wrap-style:square;v-text-anchor:top" points="6892,1456,6892,1456,6952,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b7tUyAAA&#10;ANwAAAAPAAAAZHJzL2Rvd25yZXYueG1sRI9Na8JAEIbvBf/DMoKXUjcqiqSu0toWKgh+VJDehuyY&#10;xGZnQ3bV+O87h0KPwzvvM/PMFq2r1JWaUHo2MOgnoIgzb0vODRy+Pp6moEJEtlh5JgN3CrCYdx5m&#10;mFp/4x1d9zFXAuGQooEixjrVOmQFOQx9XxNLdvKNwyhjk2vb4E3grtLDJJlohyXLhQJrWhaU/ewv&#10;Tiij++Nh+f1+Xr/6t91lu1kdjzw2ptdtX55BRWrj//Jf+9MaGA3kW5EREdD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dvu1TIAAAA3AAAAA8AAAAAAAAAAAAAAAAAlwIAAGRy&#10;cy9kb3ducmV2LnhtbFBLBQYAAAAABAAEAPUAAACMAwAAAAA=&#10;" filled="f" strokeweight="12314emu">
                  <v:path arrowok="t" o:connecttype="custom" o:connectlocs="0,0;0,0;60,0" o:connectangles="0,0,0"/>
                </v:polyline>
                <v:polyline id="Freeform 1627" o:spid="_x0000_s1329" style="position:absolute;visibility:visible;mso-wrap-style:square;v-text-anchor:top" points="6993,1456,6993,1456,705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Ix7PyAAA&#10;ANwAAAAPAAAAZHJzL2Rvd25yZXYueG1sRI/dasJAFITvhb7DcgRvitmoWGzqKvWnUKHQagPSu0P2&#10;mKTNng3ZVePbu0LBy2FmvmGm89ZU4kSNKy0rGEQxCOLM6pJzBen3W38CwnlkjZVlUnAhB/PZQ2eK&#10;ibZn3tJp53MRIOwSVFB4XydSuqwggy6yNXHwDrYx6INscqkbPAe4qeQwjp+kwZLDQoE1LQvK/nZH&#10;Eyijy2O6/Fn/fizsanv8+tzs9zxWqtdtX19AeGr9PfzfftcKRoNn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gjHs/IAAAA3AAAAA8AAAAAAAAAAAAAAAAAlwIAAGRy&#10;cy9kb3ducmV2LnhtbFBLBQYAAAAABAAEAPUAAACMAwAAAAA=&#10;" filled="f" strokeweight="12314emu">
                  <v:path arrowok="t" o:connecttype="custom" o:connectlocs="0,0;0,0;60,0" o:connectangles="0,0,0"/>
                </v:polyline>
                <v:polyline id="Freeform 1626" o:spid="_x0000_s1330" style="position:absolute;visibility:visible;mso-wrap-style:square;v-text-anchor:top" points="7092,1456,7092,1456,715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dX3vyAAA&#10;ANwAAAAPAAAAZHJzL2Rvd25yZXYueG1sRI9Na8JAEIbvBf/DMoKXUjdVFEldpdUWKgh+VJDehuyY&#10;xGZnQ3bV+O87h0KPwzvvM/NM562r1JWaUHo28NxPQBFn3pacGzh8fTxNQIWIbLHyTAbuFGA+6zxM&#10;MbX+xju67mOuBMIhRQNFjHWqdcgKchj6viaW7OQbh1HGJte2wZvAXaUHSTLWDkuWCwXWtCgo+9lf&#10;nFCG98fD4vv9vH7zy91lu1kdjzwyptdtX19ARWrj//Jf+9MaGA7kfZ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d1fe/IAAAA3AAAAA8AAAAAAAAAAAAAAAAAlwIAAGRy&#10;cy9kb3ducmV2LnhtbFBLBQYAAAAABAAEAPUAAACMAwAAAAA=&#10;" filled="f" strokeweight="12314emu">
                  <v:path arrowok="t" o:connecttype="custom" o:connectlocs="0,0;0,0;61,0" o:connectangles="0,0,0"/>
                </v:polyline>
                <v:polyline id="Freeform 1625" o:spid="_x0000_s1331" style="position:absolute;visibility:visible;mso-wrap-style:square;v-text-anchor:top" points="7193,1456,7193,1456,7254,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Odh0xwAA&#10;ANwAAAAPAAAAZHJzL2Rvd25yZXYueG1sRI9Ba8JAFITvBf/D8oRexGxUKiV1lda2oCDYqBB6e2Sf&#10;SWz2bciuGv99tyD0OMzMN8xs0ZlaXKh1lWUFoygGQZxbXXGh4LD/HD6DcB5ZY22ZFNzIwWLee5hh&#10;ou2VU7rsfCEChF2CCkrvm0RKl5dk0EW2IQ7e0bYGfZBtIXWL1wA3tRzH8VQarDgslNjQsqT8Z3c2&#10;gTK5DQ7L74/T5s2+p+ev7TrL+Empx373+gLCU+f/w/f2SiuYjEfwdyYcATn/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DnYdMcAAADcAAAADwAAAAAAAAAAAAAAAACXAgAAZHJz&#10;L2Rvd25yZXYueG1sUEsFBgAAAAAEAAQA9QAAAIsDAAAAAA==&#10;" filled="f" strokeweight="12314emu">
                  <v:path arrowok="t" o:connecttype="custom" o:connectlocs="0,0;0,0;61,0" o:connectangles="0,0,0"/>
                </v:polyline>
                <v:polyline id="Freeform 1624" o:spid="_x0000_s1332" style="position:absolute;visibility:visible;mso-wrap-style:square;v-text-anchor:top" points="7294,1456,7294,1456,7354,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60YDxwAA&#10;ANwAAAAPAAAAZHJzL2Rvd25yZXYueG1sRI/dasJAFITvC32H5RR6I7ppxCLRVaqtoCBYf0C8O2SP&#10;SWr2bMiuGt/eFYReDjPzDTMcN6YUF6pdYVnBRycCQZxaXXCmYLedtfsgnEfWWFomBTdyMB69vgwx&#10;0fbKa7psfCYChF2CCnLvq0RKl+Zk0HVsRRy8o60N+iDrTOoarwFuShlH0ac0WHBYyLGiaU7paXM2&#10;gdK9tXbTw8/fcmK/1+ff1WK/555S72/N1wCEp8b/h5/tuVbQjWN4nAlHQI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OtGA8cAAADcAAAADwAAAAAAAAAAAAAAAACXAgAAZHJz&#10;L2Rvd25yZXYueG1sUEsFBgAAAAAEAAQA9QAAAIsDAAAAAA==&#10;" filled="f" strokeweight="12314emu">
                  <v:path arrowok="t" o:connecttype="custom" o:connectlocs="0,0;0,0;60,0" o:connectangles="0,0,0"/>
                </v:polyline>
                <v:polyline id="Freeform 1623" o:spid="_x0000_s1333" style="position:absolute;visibility:visible;mso-wrap-style:square;v-text-anchor:top" points="7393,1456,7393,1456,7453,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p+OYxwAA&#10;ANwAAAAPAAAAZHJzL2Rvd25yZXYueG1sRI/dasJAFITvhb7DcgreFN3UYJHoKtUqKBRaf0C8O2SP&#10;SWr2bMiuGt/eFQpeDjPzDTOaNKYUF6pdYVnBezcCQZxaXXCmYLdddAYgnEfWWFomBTdyMBm/tEaY&#10;aHvlNV02PhMBwi5BBbn3VSKlS3My6Lq2Ig7e0dYGfZB1JnWN1wA3pexF0Yc0WHBYyLGiWU7paXM2&#10;gRLf3nazw/zve2q/1uffn9V+z32l2q/N5xCEp8Y/w//tpVYQ92J4nAlHQI7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6fjmMcAAADcAAAADwAAAAAAAAAAAAAAAACXAgAAZHJz&#10;L2Rvd25yZXYueG1sUEsFBgAAAAAEAAQA9QAAAIsDAAAAAA==&#10;" filled="f" strokeweight="12314emu">
                  <v:path arrowok="t" o:connecttype="custom" o:connectlocs="0,0;0,0;60,0" o:connectangles="0,0,0"/>
                </v:polyline>
                <v:polyline id="Freeform 1622" o:spid="_x0000_s1334" style="position:absolute;visibility:visible;mso-wrap-style:square;v-text-anchor:top" points="7494,1456,7494,1456,7554,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TnvsxwAA&#10;ANwAAAAPAAAAZHJzL2Rvd25yZXYueG1sRI/dasJAFITvC77Dcgq9Ed1Uq0h0FWsrKAj+gnh3yJ4m&#10;0ezZkF01vn23IPRymJlvmNGkNoW4UeVyywre2xEI4sTqnFMFh/28NQDhPLLGwjIpeJCDybjxMsJY&#10;2ztv6bbzqQgQdjEqyLwvYyldkpFB17YlcfB+bGXQB1mlUld4D3BTyE4U9aXBnMNChiXNMkouu6sJ&#10;lO6jeZidvs+rT/u1vW7Wy+ORe0q9vdbTIQhPtf8PP9sLraDb+YC/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E577McAAADcAAAADwAAAAAAAAAAAAAAAACXAgAAZHJz&#10;L2Rvd25yZXYueG1sUEsFBgAAAAAEAAQA9QAAAIsDAAAAAA==&#10;" filled="f" strokeweight="12314emu">
                  <v:path arrowok="t" o:connecttype="custom" o:connectlocs="0,0;0,0;60,0" o:connectangles="0,0,0"/>
                </v:polyline>
                <v:polyline id="Freeform 1621" o:spid="_x0000_s1335" style="position:absolute;visibility:visible;mso-wrap-style:square;v-text-anchor:top" points="7595,1456,7595,1456,7655,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At53xwAA&#10;ANwAAAAPAAAAZHJzL2Rvd25yZXYueG1sRI/dasJAFITvC77DcoTeFLNRsZTUVdRaqCC0/kDo3SF7&#10;TKLZsyG7anx7Vyj0cpiZb5jxtDWVuFDjSssK+lEMgjizuuRcwX732XsD4TyyxsoyKbiRg+mk8zTG&#10;RNsrb+iy9bkIEHYJKii8rxMpXVaQQRfZmjh4B9sY9EE2udQNXgPcVHIQx6/SYMlhocCaFgVlp+3Z&#10;BMrw9rJf/C6P67n92Jx/vldpyiOlnrvt7B2Ep9b/h//aX1rBcDCC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5wLed8cAAADcAAAADwAAAAAAAAAAAAAAAACXAgAAZHJz&#10;L2Rvd25yZXYueG1sUEsFBgAAAAAEAAQA9QAAAIsDAAAAAA==&#10;" filled="f" strokeweight="12314emu">
                  <v:path arrowok="t" o:connecttype="custom" o:connectlocs="0,0;0,0;60,0" o:connectangles="0,0,0"/>
                </v:polyline>
                <v:polyline id="Freeform 1620" o:spid="_x0000_s1336" style="position:absolute;visibility:visible;mso-wrap-style:square;v-text-anchor:top" points="7694,1456,7694,1456,7755,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0EAAxwAA&#10;ANwAAAAPAAAAZHJzL2Rvd25yZXYueG1sRI9Ba8JAFITvQv/D8gq9iNmoKCV1lWoVLAhtVAi9PbKv&#10;Sdrs25BdNf57t1DwOMzMN8xs0ZlanKl1lWUFwygGQZxbXXGh4HjYDJ5BOI+ssbZMCq7kYDF/6M0w&#10;0fbCKZ33vhABwi5BBaX3TSKly0sy6CLbEAfv27YGfZBtIXWLlwA3tRzF8VQarDgslNjQqqT8d38y&#10;gTK+9o+rr/XPbmnf0tPnx3uW8USpp8fu9QWEp87fw//trVYwHk3h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F9BAAMcAAADcAAAADwAAAAAAAAAAAAAAAACXAgAAZHJz&#10;L2Rvd25yZXYueG1sUEsFBgAAAAAEAAQA9QAAAIsDAAAAAA==&#10;" filled="f" strokeweight="12314emu">
                  <v:path arrowok="t" o:connecttype="custom" o:connectlocs="0,0;0,0;61,0" o:connectangles="0,0,0"/>
                </v:polyline>
                <v:polyline id="Freeform 1619" o:spid="_x0000_s1337" style="position:absolute;visibility:visible;mso-wrap-style:square;v-text-anchor:top" points="7795,1456,7795,1456,785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nOWbxwAA&#10;ANwAAAAPAAAAZHJzL2Rvd25yZXYueG1sRI/dasJAFITvC77Dcgq9Ed1UqUp0FWsrKAj+gnh3yJ4m&#10;0ezZkF01vn23IPRymJlvmNGkNoW4UeVyywre2xEI4sTqnFMFh/28NQDhPLLGwjIpeJCDybjxMsJY&#10;2ztv6bbzqQgQdjEqyLwvYyldkpFB17YlcfB+bGXQB1mlUld4D3BTyE4U9aTBnMNChiXNMkouu6sJ&#10;lO6jeZidvs+rT/u1vW7Wy+ORP5R6e62nQxCeav8ffrYXWkG304e/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Jzlm8cAAADcAAAADwAAAAAAAAAAAAAAAACXAgAAZHJz&#10;L2Rvd25yZXYueG1sUEsFBgAAAAAEAAQA9QAAAIsDAAAAAA==&#10;" filled="f" strokeweight="12314emu">
                  <v:path arrowok="t" o:connecttype="custom" o:connectlocs="0,0;0,0;61,0" o:connectangles="0,0,0"/>
                </v:polyline>
                <v:polyline id="Freeform 1618" o:spid="_x0000_s1338" style="position:absolute;visibility:visible;mso-wrap-style:square;v-text-anchor:top" points="7896,1456,7896,1456,795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A3HpyAAA&#10;ANwAAAAPAAAAZHJzL2Rvd25yZXYueG1sRI9Na8JAEIbvBf/DMoKXUjdVFEldpdUWKgh+VJDehuyY&#10;xGZnQ3bV+O87h0KPwzvvM/NM562r1JWaUHo28NxPQBFn3pacGzh8fTxNQIWIbLHyTAbuFGA+6zxM&#10;MbX+xju67mOuBMIhRQNFjHWqdcgKchj6viaW7OQbh1HGJte2wZvAXaUHSTLWDkuWCwXWtCgo+9lf&#10;nFCG98fD4vv9vH7zy91lu1kdjzwyptdtX19ARWrj//Jf+9MaGA7kW5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kDcenIAAAA3AAAAA8AAAAAAAAAAAAAAAAAlwIAAGRy&#10;cy9kb3ducmV2LnhtbFBLBQYAAAAABAAEAPUAAACMAwAAAAA=&#10;" filled="f" strokeweight="12314emu">
                  <v:path arrowok="t" o:connecttype="custom" o:connectlocs="0,0;0,0;60,0" o:connectangles="0,0,0"/>
                </v:polyline>
                <v:polyline id="Freeform 1617" o:spid="_x0000_s1339" style="position:absolute;visibility:visible;mso-wrap-style:square;v-text-anchor:top" points="7996,1456,7996,1456,8056,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T9RyxwAA&#10;ANwAAAAPAAAAZHJzL2Rvd25yZXYueG1sRI/dasJAFITvC77Dcgq9Ed1UqWh0FWsrKAj+gnh3yJ4m&#10;0ezZkF01vn23IPRymJlvmNGkNoW4UeVyywre2xEI4sTqnFMFh/281QfhPLLGwjIpeJCDybjxMsJY&#10;2ztv6bbzqQgQdjEqyLwvYyldkpFB17YlcfB+bGXQB1mlUld4D3BTyE4U9aTBnMNChiXNMkouu6sJ&#10;lO6jeZidvs+rT/u1vW7Wy+ORP5R6e62nQxCeav8ffrYXWkG3M4C/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k/UcscAAADcAAAADwAAAAAAAAAAAAAAAACXAgAAZHJz&#10;L2Rvd25yZXYueG1sUEsFBgAAAAAEAAQA9QAAAIsDAAAAAA==&#10;" filled="f" strokeweight="12314emu">
                  <v:path arrowok="t" o:connecttype="custom" o:connectlocs="0,0;0,0;60,0" o:connectangles="0,0,0"/>
                </v:polyline>
                <v:polyline id="Freeform 1616" o:spid="_x0000_s1340" style="position:absolute;visibility:visible;mso-wrap-style:square;v-text-anchor:top" points="8097,1456,8097,1456,8157,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rOsyxwAA&#10;ANwAAAAPAAAAZHJzL2Rvd25yZXYueG1sRI/BasJAEIbvgu+wjNCL1E0blJK6SmtbqFCoWkG8Ddkx&#10;SZudDdlV49t3DoLH4Z//m/mm887V6kRtqDwbeBgloIhzbysuDGx/Pu6fQIWIbLH2TAYuFGA+6/em&#10;mFl/5jWdNrFQAuGQoYEyxibTOuQlOQwj3xBLdvCtwyhjW2jb4lngrtaPSTLRDiuWCyU2tCgp/9sc&#10;nVDSy3C72L//fr36t/Vx9b3c7XhszN2ge3kGFamLt+Vr+9MaSFN5X2REBPTsH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qzrMscAAADcAAAADwAAAAAAAAAAAAAAAACXAgAAZHJz&#10;L2Rvd25yZXYueG1sUEsFBgAAAAAEAAQA9QAAAIsDAAAAAA==&#10;" filled="f" strokeweight="12314emu">
                  <v:path arrowok="t" o:connecttype="custom" o:connectlocs="0,0;0,0;60,0" o:connectangles="0,0,0"/>
                </v:polyline>
                <v:polyline id="Freeform 1615" o:spid="_x0000_s1341" style="position:absolute;visibility:visible;mso-wrap-style:square;v-text-anchor:top" points="8197,1456,8197,1456,825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4E6pxwAA&#10;ANwAAAAPAAAAZHJzL2Rvd25yZXYueG1sRI/dasJAFITvhb7DcgreFN3YYJHoKtUqKBRaf0C8O2SP&#10;SWr2bMiuGt/eFQpeDjPzDTOaNKYUF6pdYVlBrxuBIE6tLjhTsNsuOgMQziNrLC2Tghs5mIxfWiNM&#10;tL3ymi4bn4kAYZeggtz7KpHSpTkZdF1bEQfvaGuDPsg6k7rGa4CbUr5H0Yc0WHBYyLGiWU7paXM2&#10;gRLf3nazw/zve2q/1uffn9V+z32l2q/N5xCEp8Y/w//tpVYQxz14nAlHQI7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eBOqccAAADcAAAADwAAAAAAAAAAAAAAAACXAgAAZHJz&#10;L2Rvd25yZXYueG1sUEsFBgAAAAAEAAQA9QAAAIsDAAAAAA==&#10;" filled="f" strokeweight="12314emu">
                  <v:path arrowok="t" o:connecttype="custom" o:connectlocs="0,0;0,0;61,0" o:connectangles="0,0,0"/>
                </v:polyline>
                <v:polyline id="Freeform 1614" o:spid="_x0000_s1342" style="position:absolute;visibility:visible;mso-wrap-style:square;v-text-anchor:top" points="8297,1456,8297,1456,8357,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tDexwAA&#10;ANwAAAAPAAAAZHJzL2Rvd25yZXYueG1sRI/dasJAFITvhb7DcgreFN3UYJHoKtUqKBRaf0C8O2SP&#10;SWr2bMiuGt/eFQpeDjPzDTOaNKYUF6pdYVnBezcCQZxaXXCmYLdddAYgnEfWWFomBTdyMBm/tEaY&#10;aHvlNV02PhMBwi5BBbn3VSKlS3My6Lq2Ig7e0dYGfZB1JnWN1wA3pexF0Yc0WHBYyLGiWU7paXM2&#10;gRLf3nazw/zve2q/1uffn9V+z32l2q/N5xCEp8Y/w//tpVYQxz14nAlHQI7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TLQ3scAAADcAAAADwAAAAAAAAAAAAAAAACXAgAAZHJz&#10;L2Rvd25yZXYueG1sUEsFBgAAAAAEAAQA9QAAAIsDAAAAAA==&#10;" filled="f" strokeweight="12314emu">
                  <v:path arrowok="t" o:connecttype="custom" o:connectlocs="0,0;0,0;60,0" o:connectangles="0,0,0"/>
                </v:polyline>
                <v:polyline id="Freeform 1613" o:spid="_x0000_s1343" style="position:absolute;visibility:visible;mso-wrap-style:square;v-text-anchor:top" points="8398,1456,8398,1456,845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fnVFxwAA&#10;ANwAAAAPAAAAZHJzL2Rvd25yZXYueG1sRI/dasJAFITvhb7DcgreFN3Y0CLRVapVaEGoP4Hg3SF7&#10;mqTNng3ZVePbu4WCl8PMfMNM552pxZlaV1lWMBpGIIhzqysuFKSH9WAMwnlkjbVlUnAlB/PZQ2+K&#10;ibYX3tF57wsRIOwSVFB63yRSurwkg25oG+LgfdvWoA+yLaRu8RLgppbPUfQqDVYcFkpsaFlS/rs/&#10;mUCJr0/p8rj62Szs++60/frMMn5Rqv/YvU1AeOr8Pfzf/tAK4jiGvzPhCMjZ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gn51RccAAADcAAAADwAAAAAAAAAAAAAAAACXAgAAZHJz&#10;L2Rvd25yZXYueG1sUEsFBgAAAAAEAAQA9QAAAIsDAAAAAA==&#10;" filled="f" strokeweight="12314emu">
                  <v:path arrowok="t" o:connecttype="custom" o:connectlocs="0,0;0,0;60,0" o:connectangles="0,0,0"/>
                </v:polyline>
                <v:polyline id="Freeform 1612" o:spid="_x0000_s1344" style="position:absolute;visibility:visible;mso-wrap-style:square;v-text-anchor:top" points="8499,1456,8499,1456,855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l+0xyAAA&#10;ANwAAAAPAAAAZHJzL2Rvd25yZXYueG1sRI/dasJAFITvC32H5RS8KbqpaUVSV6k/hQpCjQri3SF7&#10;mkSzZ0N21fj2bqHQy2FmvmFGk9ZU4kKNKy0reOlFIIgzq0vOFey2n90hCOeRNVaWScGNHEzGjw8j&#10;TLS9ckqXjc9FgLBLUEHhfZ1I6bKCDLqerYmD92Mbgz7IJpe6wWuAm0r2o2ggDZYcFgqsaVZQdtqc&#10;TaDEt+fd7LA4rqZ2np7X38v9nt+U6jy1H+8gPLX+P/zX/tIK4vgV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2X7THIAAAA3AAAAA8AAAAAAAAAAAAAAAAAlwIAAGRy&#10;cy9kb3ducmV2LnhtbFBLBQYAAAAABAAEAPUAAACMAwAAAAA=&#10;" filled="f" strokeweight="12314emu">
                  <v:path arrowok="t" o:connecttype="custom" o:connectlocs="0,0;0,0;60,0" o:connectangles="0,0,0"/>
                </v:polyline>
                <v:polyline id="Freeform 1611" o:spid="_x0000_s1345" style="position:absolute;visibility:visible;mso-wrap-style:square;v-text-anchor:top" points="8598,1456,8598,1456,8658,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20iqxwAA&#10;ANwAAAAPAAAAZHJzL2Rvd25yZXYueG1sRI9Ba8JAFITvQv/D8gpepG5qsJToKq21UEGwaiD09si+&#10;Jmmzb0N21fjvXUHwOMzMN8x03plaHKl1lWUFz8MIBHFudcWFgnT/+fQKwnlkjbVlUnAmB/PZQ2+K&#10;ibYn3tJx5wsRIOwSVFB63yRSurwkg25oG+Lg/drWoA+yLaRu8RTgppajKHqRBisOCyU2tCgp/98d&#10;TKDE50G6+Fn+rd/tx/bwvVllGY+V6j92bxMQnjp/D9/aX1pBHI/heiYcAT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ttIqscAAADcAAAADwAAAAAAAAAAAAAAAACXAgAAZHJz&#10;L2Rvd25yZXYueG1sUEsFBgAAAAAEAAQA9QAAAIsDAAAAAA==&#10;" filled="f" strokeweight="12314emu">
                  <v:path arrowok="t" o:connecttype="custom" o:connectlocs="0,0;0,0;60,0" o:connectangles="0,0,0"/>
                </v:polyline>
                <v:polyline id="Freeform 1610" o:spid="_x0000_s1346" style="position:absolute;visibility:visible;mso-wrap-style:square;v-text-anchor:top" points="8698,1456,8698,1456,875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CdbdxwAA&#10;ANwAAAAPAAAAZHJzL2Rvd25yZXYueG1sRI9ba8JAFITfC/6H5Qh9KXVjQ6VEV7FeQEHwCtK3Q/Y0&#10;ic2eDdlV4793BaGPw8x8wwxGjSnFhWpXWFbQ7UQgiFOrC84UHPbz9y8QziNrLC2Tghs5GA1bLwNM&#10;tL3yli47n4kAYZeggtz7KpHSpTkZdB1bEQfv19YGfZB1JnWN1wA3pfyIop40WHBYyLGiSU7p3+5s&#10;AiW+vR0mP7PT6ttOt+fNenk88qdSr+1m3AfhqfH/4Wd7oRXEcQ8eZ8IRkM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gnW3ccAAADcAAAADwAAAAAAAAAAAAAAAACXAgAAZHJz&#10;L2Rvd25yZXYueG1sUEsFBgAAAAAEAAQA9QAAAIsDAAAAAA==&#10;" filled="f" strokeweight="12314emu">
                  <v:path arrowok="t" o:connecttype="custom" o:connectlocs="0,0;0,0;61,0" o:connectangles="0,0,0"/>
                </v:polyline>
                <v:polyline id="Freeform 1609" o:spid="_x0000_s1347" style="position:absolute;visibility:visible;mso-wrap-style:square;v-text-anchor:top" points="8799,1456,8799,1456,886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RXNGyAAA&#10;ANwAAAAPAAAAZHJzL2Rvd25yZXYueG1sRI/dasJAFITvC32H5RS8KbqpoVVSV6k/hQpCjQri3SF7&#10;mkSzZ0N21fj2bqHQy2FmvmFGk9ZU4kKNKy0reOlFIIgzq0vOFey2n90hCOeRNVaWScGNHEzGjw8j&#10;TLS9ckqXjc9FgLBLUEHhfZ1I6bKCDLqerYmD92Mbgz7IJpe6wWuAm0r2o+hNGiw5LBRY06yg7LQ5&#10;m0CJb8+72WFxXE3tPD2vv5f7Pb8q1XlqP95BeGr9f/iv/aUVxPEA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1Fc0bIAAAA3AAAAA8AAAAAAAAAAAAAAAAAlwIAAGRy&#10;cy9kb3ducmV2LnhtbFBLBQYAAAAABAAEAPUAAACMAwAAAAA=&#10;" filled="f" strokeweight="12314emu">
                  <v:path arrowok="t" o:connecttype="custom" o:connectlocs="0,0;0,0;61,0" o:connectangles="0,0,0"/>
                </v:polyline>
                <v:polyline id="Freeform 1608" o:spid="_x0000_s1348" style="position:absolute;visibility:visible;mso-wrap-style:square;v-text-anchor:top" points="8899,1456,8899,1456,8959,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" filled="f" strokeweight="12314emu">
                  <v:path arrowok="t" o:connecttype="custom" o:connectlocs="0,0;0,0;60,0" o:connectangles="0,0,0"/>
                </v:polyline>
                <v:polyline id="Freeform 1607" o:spid="_x0000_s1349" style="position:absolute;visibility:visible;mso-wrap-style:square;v-text-anchor:top" points="8999,1456,8999,1456,906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lkKvyAAA&#10;ANwAAAAPAAAAZHJzL2Rvd25yZXYueG1sRI/dasJAFITvC32H5RS8KbqpoUVTV6k/hQpCjQri3SF7&#10;mkSzZ0N21fj2bqHQy2FmvmFGk9ZU4kKNKy0reOlFIIgzq0vOFey2n90BCOeRNVaWScGNHEzGjw8j&#10;TLS9ckqXjc9FgLBLUEHhfZ1I6bKCDLqerYmD92Mbgz7IJpe6wWuAm0r2o+hNGiw5LBRY06yg7LQ5&#10;m0CJb8+72WFxXE3tPD2vv5f7Pb8q1XlqP95BeGr9f/iv/aUVxPEQ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OWQq/IAAAA3AAAAA8AAAAAAAAAAAAAAAAAlwIAAGRy&#10;cy9kb3ducmV2LnhtbFBLBQYAAAAABAAEAPUAAACMAwAAAAA=&#10;" filled="f" strokeweight="12314emu">
                  <v:path arrowok="t" o:connecttype="custom" o:connectlocs="0,0;0,0;61,0" o:connectangles="0,0,0"/>
                </v:polyline>
                <v:polyline id="Freeform 1606" o:spid="_x0000_s1350" style="position:absolute;visibility:visible;mso-wrap-style:square;v-text-anchor:top" points="9100,1456,9100,1456,916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qphPyAAA&#10;ANwAAAAPAAAAZHJzL2Rvd25yZXYueG1sRI/BSsNAEIbvQt9hGcFLsRutFYnZFK0KFgqaWijehuyY&#10;pGZnQ3bbpm/vHAoeh3/+b+bL5oNr1YH60Hg2cDNJQBGX3jZcGdh8vV0/gAoR2WLrmQycKMA8H11k&#10;mFp/5IIO61gpgXBI0UAdY5dqHcqaHIaJ74gl+/G9wyhjX2nb41HgrtW3SXKvHTYsF2rsaFFT+bve&#10;O6FMT+PN4vt1t3r2L8X+82O53fLMmKvL4ekRVKQh/i+f2+/WwPRO3hc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qqmE/IAAAA3AAAAA8AAAAAAAAAAAAAAAAAlwIAAGRy&#10;cy9kb3ducmV2LnhtbFBLBQYAAAAABAAEAPUAAACMAwAAAAA=&#10;" filled="f" strokeweight="12314emu">
                  <v:path arrowok="t" o:connecttype="custom" o:connectlocs="0,0;0,0;61,0" o:connectangles="0,0,0"/>
                </v:polyline>
                <v:polyline id="Freeform 1605" o:spid="_x0000_s1351" style="position:absolute;visibility:visible;mso-wrap-style:square;v-text-anchor:top" points="9200,1456,9200,1456,9260,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j3UyAAA&#10;ANwAAAAPAAAAZHJzL2Rvd25yZXYueG1sRI9ba8JAFITfhf6H5Qi+FLPxUimpq9RLoUKh1Qakb4fs&#10;MUmbPRuyq8Z/7woFH4eZ+YaZzltTiRM1rrSsYBDFIIgzq0vOFaTfb/1nEM4ja6wsk4ILOZjPHjpT&#10;TLQ985ZOO5+LAGGXoILC+zqR0mUFGXSRrYmDd7CNQR9kk0vd4DnATSWHcTyRBksOCwXWtCwo+9sd&#10;TaCMLo/p8mf9+7Gwq+3x63Oz3/OTUr1u+/oCwlPr7+H/9rtWMBoP4HYmHAE5u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XmPdTIAAAA3AAAAA8AAAAAAAAAAAAAAAAAlwIAAGRy&#10;cy9kb3ducmV2LnhtbFBLBQYAAAAABAAEAPUAAACMAwAAAAA=&#10;" filled="f" strokeweight="12314emu">
                  <v:path arrowok="t" o:connecttype="custom" o:connectlocs="0,0;0,0;60,0" o:connectangles="0,0,0"/>
                </v:polyline>
                <v:polyline id="Freeform 1604" o:spid="_x0000_s1352" style="position:absolute;visibility:visible;mso-wrap-style:square;v-text-anchor:top" points="9301,1456,9301,1456,9361,145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NKOjxwAA&#10;ANwAAAAPAAAAZHJzL2Rvd25yZXYueG1sRI/dasJAFITvC77Dcgq9Ed1Uq0h0FWsrKAj+gnh3yJ4m&#10;0ezZkF01vn23IPRymJlvmNGkNoW4UeVyywre2xEI4sTqnFMFh/28NQDhPLLGwjIpeJCDybjxMsJY&#10;2ztv6bbzqQgQdjEqyLwvYyldkpFB17YlcfB+bGXQB1mlUld4D3BTyE4U9aXBnMNChiXNMkouu6sJ&#10;lO6jeZidvs+rT/u1vW7Wy+ORe0q9vdbTIQhPtf8PP9sLraD70YG/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tTSjo8cAAADcAAAADwAAAAAAAAAAAAAAAACXAgAAZHJz&#10;L2Rvd25yZXYueG1sUEsFBgAAAAAEAAQA9QAAAIsDAAAAAA==&#10;" filled="f" strokeweight="12314emu">
                  <v:path arrowok="t" o:connecttype="custom" o:connectlocs="0,0;0,0;60,0" o:connectangles="0,0,0"/>
                </v:polyline>
                <v:line id="Line 1603" o:spid="_x0000_s1353" style="position:absolute;visibility:visible;mso-wrap-style:square" from="3681,2040" to="9380,2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hNhMcAAADcAAAADwAAAGRycy9kb3ducmV2LnhtbESPQWvCQBSE7wX/w/KE3upGLbXGrFIK&#10;lQoF0ZZCbo/sM4lm34bsxkR/vVsoeBxm5hsmWfWmEmdqXGlZwXgUgSDOrC45V/Dz/fH0CsJ5ZI2V&#10;ZVJwIQer5eAhwVjbjnd03vtcBAi7GBUU3texlC4ryKAb2Zo4eAfbGPRBNrnUDXYBbio5iaIXabDk&#10;sFBgTe8FZad9axTM0u2kS/k63uDXvD1uZsf17/qq1OOwf1uA8NT7e/i//akVTJ+n8HcmHAG5vA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BqE2ExwAAANwAAAAPAAAAAAAA&#10;AAAAAAAAAKECAABkcnMvZG93bnJldi54bWxQSwUGAAAAAAQABAD5AAAAlQMAAAAA&#10;" strokeweight="12314emu"/>
                <v:polyline id="Freeform 1602" o:spid="_x0000_s1354" style="position:absolute;visibility:visible;mso-wrap-style:square;v-text-anchor:top" points="3741,2603,3741,2603,3801,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kZ5MyAAA&#10;ANwAAAAPAAAAZHJzL2Rvd25yZXYueG1sRI/dasJAFITvhb7Dcgq9EbOxWimpq9Q/UCi02oD07pA9&#10;TdJmz4bsqvHtXUHwcpiZb5jxtDWVOFLjSssK+lEMgjizuuRcQfq96r2CcB5ZY2WZFJzJwXTy0Blj&#10;ou2Jt3Tc+VwECLsEFRTe14mULivIoItsTRy8X9sY9EE2udQNngLcVPI5jkfSYMlhocCa5gVl/7uD&#10;CZTBuZvOf5Z/HzO72B6+Pjf7Pb8o9fTYvr+B8NT6e/jWXmsFg+EQ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WRnkzIAAAA3AAAAA8AAAAAAAAAAAAAAAAAlwIAAGRy&#10;cy9kb3ducmV2LnhtbFBLBQYAAAAABAAEAPUAAACMAwAAAAA=&#10;" filled="f" strokeweight="12314emu">
                  <v:path arrowok="t" o:connecttype="custom" o:connectlocs="0,0;0,0;60,0" o:connectangles="0,0,0"/>
                </v:polyline>
                <v:polyline id="Freeform 1601" o:spid="_x0000_s1355" style="position:absolute;visibility:visible;mso-wrap-style:square;v-text-anchor:top" points="3841,2603,3841,2603,3901,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3TvXyAAA&#10;ANwAAAAPAAAAZHJzL2Rvd25yZXYueG1sRI/dasJAFITvBd9hOYXeiNm0Vimpq1jbQgXBnwakd4fs&#10;aRLNng3ZVePbdwXBy2FmvmHG09ZU4kSNKy0reIpiEMSZ1SXnCtKfr/4rCOeRNVaWScGFHEwn3c4Y&#10;E23PvKHT1uciQNglqKDwvk6kdFlBBl1ka+Lg/dnGoA+yyaVu8BzgppLPcTySBksOCwXWNC8oO2yP&#10;JlAGl146//3cL9/tx+a4Xi12Ox4q9fjQzt5AeGr9PXxrf2sFg5ch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rdO9fIAAAA3AAAAA8AAAAAAAAAAAAAAAAAlwIAAGRy&#10;cy9kb3ducmV2LnhtbFBLBQYAAAAABAAEAPUAAACMAwAAAAA=&#10;" filled="f" strokeweight="12314emu">
                  <v:path arrowok="t" o:connecttype="custom" o:connectlocs="0,0;0,0;60,0" o:connectangles="0,0,0"/>
                </v:polyline>
                <v:polyline id="Freeform 1600" o:spid="_x0000_s1356" style="position:absolute;visibility:visible;mso-wrap-style:square;v-text-anchor:top" points="3942,2603,3942,2603,4002,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D6WgyAAA&#10;ANwAAAAPAAAAZHJzL2Rvd25yZXYueG1sRI9ba8JAFITfC/0Pyyn4UnRTbUXSbKReChUKXkF8O2RP&#10;k2j2bMiuGv+9Wyj0cZiZb5hk3JpKXKhxpWUFL70IBHFmdcm5gt32szsC4TyyxsoyKbiRg3H6+JBg&#10;rO2V13TZ+FwECLsYFRTe17GULivIoOvZmjh4P7Yx6INscqkbvAa4qWQ/iobSYMlhocCapgVlp83Z&#10;BMrg9rybHubH74mdrc+r5WK/5zelOk/txzsIT63/D/+1v7SCwesQ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oPpaDIAAAA3AAAAA8AAAAAAAAAAAAAAAAAlwIAAGRy&#10;cy9kb3ducmV2LnhtbFBLBQYAAAAABAAEAPUAAACMAwAAAAA=&#10;" filled="f" strokeweight="12314emu">
                  <v:path arrowok="t" o:connecttype="custom" o:connectlocs="0,0;0,0;60,0" o:connectangles="0,0,0"/>
                </v:polyline>
                <v:polyline id="Freeform 1599" o:spid="_x0000_s1357" style="position:absolute;visibility:visible;mso-wrap-style:square;v-text-anchor:top" points="4043,2603,4043,2603,410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QwA7yAAA&#10;ANwAAAAPAAAAZHJzL2Rvd25yZXYueG1sRI/dasJAFITvhb7Dcgq9Ed20Vluiq/jTgoJgYwXx7pA9&#10;TdJmz4bsqvHt3YLg5TAz3zCjSWNKcaLaFZYVPHcjEMSp1QVnCnbfn513EM4jaywtk4ILOZiMH1oj&#10;jLU9c0Knrc9EgLCLUUHufRVL6dKcDLqurYiD92Nrgz7IOpO6xnOAm1K+RNFAGiw4LORY0Tyn9G97&#10;NIHSu7R388PH73pmF8nxa7Pa77mv1NNjMx2C8NT4e/jWXmoFvdc3+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VDADvIAAAA3AAAAA8AAAAAAAAAAAAAAAAAlwIAAGRy&#10;cy9kb3ducmV2LnhtbFBLBQYAAAAABAAEAPUAAACMAwAAAAA=&#10;" filled="f" strokeweight="12314emu">
                  <v:path arrowok="t" o:connecttype="custom" o:connectlocs="0,0;0,0;60,0" o:connectangles="0,0,0"/>
                </v:polyline>
                <v:polyline id="Freeform 1598" o:spid="_x0000_s1358" style="position:absolute;visibility:visible;mso-wrap-style:square;v-text-anchor:top" points="4141,2603,4141,2603,4202,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3JRJyAAA&#10;ANwAAAAPAAAAZHJzL2Rvd25yZXYueG1sRI/BSsNAEIbvQt9hGcFLsRutFYnZFK0KFgqaWijehuyY&#10;pGZnQ3bbpm/vHAoeh3/+b+bL5oNr1YH60Hg2cDNJQBGX3jZcGdh8vV0/gAoR2WLrmQycKMA8H11k&#10;mFp/5IIO61gpgXBI0UAdY5dqHcqaHIaJ74gl+/G9wyhjX2nb41HgrtW3SXKvHTYsF2rsaFFT+bve&#10;O6FMT+PN4vt1t3r2L8X+82O53fLMmKvL4ekRVKQh/i+f2+/WwPROvhU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TclEnIAAAA3AAAAA8AAAAAAAAAAAAAAAAAlwIAAGRy&#10;cy9kb3ducmV2LnhtbFBLBQYAAAAABAAEAPUAAACMAwAAAAA=&#10;" filled="f" strokeweight="12314emu">
                  <v:path arrowok="t" o:connecttype="custom" o:connectlocs="0,0;0,0;61,0" o:connectangles="0,0,0"/>
                </v:polyline>
                <v:polyline id="Freeform 1597" o:spid="_x0000_s1359" style="position:absolute;visibility:visible;mso-wrap-style:square;v-text-anchor:top" points="4242,2603,4242,2603,430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kDHSyAAA&#10;ANwAAAAPAAAAZHJzL2Rvd25yZXYueG1sRI/dasJAFITvhb7Dcgq9Ed20Vmmjq/jTgoJgYwXx7pA9&#10;TdJmz4bsqvHt3YLg5TAz3zCjSWNKcaLaFZYVPHcjEMSp1QVnCnbfn503EM4jaywtk4ILOZiMH1oj&#10;jLU9c0Knrc9EgLCLUUHufRVL6dKcDLqurYiD92Nrgz7IOpO6xnOAm1K+RNFAGiw4LORY0Tyn9G97&#10;NIHSu7R388PH73pmF8nxa7Pa77mv1NNjMx2C8NT4e/jWXmoFvdd3+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uQMdLIAAAA3AAAAA8AAAAAAAAAAAAAAAAAlwIAAGRy&#10;cy9kb3ducmV2LnhtbFBLBQYAAAAABAAEAPUAAACMAwAAAAA=&#10;" filled="f" strokeweight="12314emu">
                  <v:path arrowok="t" o:connecttype="custom" o:connectlocs="0,0;0,0;61,0" o:connectangles="0,0,0"/>
                </v:polyline>
                <v:polyline id="Freeform 1596" o:spid="_x0000_s1360" style="position:absolute;visibility:visible;mso-wrap-style:square;v-text-anchor:top" points="4343,2603,4343,2603,440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cw6SyAAA&#10;ANwAAAAPAAAAZHJzL2Rvd25yZXYueG1sRI9Na8JAEIbvBf/DMoKXUjdVFEldpVULLQh+VJDehuyY&#10;xGZnQ3bV+O87h0KPwzvvM/NM562r1JWaUHo28NxPQBFn3pacGzh8vT9NQIWIbLHyTAbuFGA+6zxM&#10;MbX+xju67mOuBMIhRQNFjHWqdcgKchj6viaW7OQbh1HGJte2wZvAXaUHSTLWDkuWCwXWtCgo+9lf&#10;nFCG98fD4nt1Xr/55e6y3XwejzwyptdtX19ARWrj//Jf+8MaGI7kfZ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9zDpLIAAAA3AAAAA8AAAAAAAAAAAAAAAAAlwIAAGRy&#10;cy9kb3ducmV2LnhtbFBLBQYAAAAABAAEAPUAAACMAwAAAAA=&#10;" filled="f" strokeweight="12314emu">
                  <v:path arrowok="t" o:connecttype="custom" o:connectlocs="0,0;0,0;60,0" o:connectangles="0,0,0"/>
                </v:polyline>
                <v:polyline id="Freeform 1595" o:spid="_x0000_s1361" style="position:absolute;visibility:visible;mso-wrap-style:square;v-text-anchor:top" points="4443,2603,4443,2603,450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P6sJxwAA&#10;ANwAAAAPAAAAZHJzL2Rvd25yZXYueG1sRI9Ba8JAFITvgv9heUIvxWysWErqKta2UEFoo0Lo7ZF9&#10;JtHs25BdNf77rlDwOMzMN8x03planKl1lWUFoygGQZxbXXGhYLf9HL6AcB5ZY22ZFFzJwXzW700x&#10;0fbCKZ03vhABwi5BBaX3TSKly0sy6CLbEAdvb1uDPsi2kLrFS4CbWj7F8bM0WHFYKLGhZUn5cXMy&#10;gTK+Pu6Wvx+H9Zt9T08/36ss44lSD4Nu8QrCU+fv4f/2l1YwnozgdiYcATn7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D+rCccAAADcAAAADwAAAAAAAAAAAAAAAACXAgAAZHJz&#10;L2Rvd25yZXYueG1sUEsFBgAAAAAEAAQA9QAAAIsDAAAAAA==&#10;" filled="f" strokeweight="12314emu">
                  <v:path arrowok="t" o:connecttype="custom" o:connectlocs="0,0;0,0;60,0" o:connectangles="0,0,0"/>
                </v:polyline>
                <v:polyline id="Freeform 1594" o:spid="_x0000_s1362" style="position:absolute;visibility:visible;mso-wrap-style:square;v-text-anchor:top" points="4543,2603,4543,2603,4604,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7TV+xwAA&#10;ANwAAAAPAAAAZHJzL2Rvd25yZXYueG1sRI/dasJAFITvC77DcoTeFLNRsZTUVdRaqCC0/kDo3SF7&#10;TKLZsyG7anx7Vyj0cpiZb5jxtDWVuFDjSssK+lEMgjizuuRcwX732XsD4TyyxsoyKbiRg+mk8zTG&#10;RNsrb+iy9bkIEHYJKii8rxMpXVaQQRfZmjh4B9sY9EE2udQNXgPcVHIQx6/SYMlhocCaFgVlp+3Z&#10;BMrw9rJf/C6P67n92Jx/vldpyiOlnrvt7B2Ep9b/h//aX1rBcDSAx5lwBOTk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MO01fscAAADcAAAADwAAAAAAAAAAAAAAAACXAgAAZHJz&#10;L2Rvd25yZXYueG1sUEsFBgAAAAAEAAQA9QAAAIsDAAAAAA==&#10;" filled="f" strokeweight="12314emu">
                  <v:path arrowok="t" o:connecttype="custom" o:connectlocs="0,0;0,0;61,0" o:connectangles="0,0,0"/>
                </v:polyline>
                <v:polyline id="Freeform 1593" o:spid="_x0000_s1363" style="position:absolute;visibility:visible;mso-wrap-style:square;v-text-anchor:top" points="4644,2603,4644,2603,470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oZDlxwAA&#10;ANwAAAAPAAAAZHJzL2Rvd25yZXYueG1sRI9Ba8JAFITvQv/D8gpepG5qsJToKq21UEGwaiD09si+&#10;Jmmzb0N21fjvXUHwOMzMN8x03plaHKl1lWUFz8MIBHFudcWFgnT/+fQKwnlkjbVlUnAmB/PZQ2+K&#10;ibYn3tJx5wsRIOwSVFB63yRSurwkg25oG+Lg/drWoA+yLaRu8RTgppajKHqRBisOCyU2tCgp/98d&#10;TKDE50G6+Fn+rd/tx/bwvVllGY+V6j92bxMQnjp/D9/aX1pBPI7heiYcAT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X6GQ5ccAAADcAAAADwAAAAAAAAAAAAAAAACXAgAAZHJz&#10;L2Rvd25yZXYueG1sUEsFBgAAAAAEAAQA9QAAAIsDAAAAAA==&#10;" filled="f" strokeweight="12314emu">
                  <v:path arrowok="t" o:connecttype="custom" o:connectlocs="0,0;0,0;61,0" o:connectangles="0,0,0"/>
                </v:polyline>
                <v:polyline id="Freeform 1592" o:spid="_x0000_s1364" style="position:absolute;visibility:visible;mso-wrap-style:square;v-text-anchor:top" points="4744,2603,4744,2603,4804,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SAiRyAAA&#10;ANwAAAAPAAAAZHJzL2Rvd25yZXYueG1sRI/dasJAFITvBd9hOYXeiNm0Vimpq1jbQgXBnwakd4fs&#10;aRLNng3ZVePbdwXBy2FmvmHG09ZU4kSNKy0reIpiEMSZ1SXnCtKfr/4rCOeRNVaWScGFHEwn3c4Y&#10;E23PvKHT1uciQNglqKDwvk6kdFlBBl1ka+Lg/dnGoA+yyaVu8BzgppLPcTySBksOCwXWNC8oO2yP&#10;JlAGl146//3cL9/tx+a4Xi12Ox4q9fjQzt5AeGr9PXxrf2sFg+EL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BICJHIAAAA3AAAAA8AAAAAAAAAAAAAAAAAlwIAAGRy&#10;cy9kb3ducmV2LnhtbFBLBQYAAAAABAAEAPUAAACMAwAAAAA=&#10;" filled="f" strokeweight="12314emu">
                  <v:path arrowok="t" o:connecttype="custom" o:connectlocs="0,0;0,0;60,0" o:connectangles="0,0,0"/>
                </v:polyline>
                <v:polyline id="Freeform 1591" o:spid="_x0000_s1365" style="position:absolute;visibility:visible;mso-wrap-style:square;v-text-anchor:top" points="4845,2603,4845,2603,490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K0KyAAA&#10;ANwAAAAPAAAAZHJzL2Rvd25yZXYueG1sRI/dasJAFITvC32H5RS8KbpRSZHoKq0/YKHQqoHg3SF7&#10;TNJmz4bsqvHt3UKhl8PMfMPMFp2pxYVaV1lWMBxEIIhzqysuFKSHTX8CwnlkjbVlUnAjB4v548MM&#10;E22vvKPL3hciQNglqKD0vkmkdHlJBt3ANsTBO9nWoA+yLaRu8RrgppajKHqRBisOCyU2tCwp/9mf&#10;TaCMb8/p8rj+/nizq9356/M9yzhWqvfUvU5BeOr8f/ivvdUKxnEMv2fCEZDz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8ErQrIAAAA3AAAAA8AAAAAAAAAAAAAAAAAlwIAAGRy&#10;cy9kb3ducmV2LnhtbFBLBQYAAAAABAAEAPUAAACMAwAAAAA=&#10;" filled="f" strokeweight="12314emu">
                  <v:path arrowok="t" o:connecttype="custom" o:connectlocs="0,0;0,0;60,0" o:connectangles="0,0,0"/>
                </v:polyline>
                <v:polyline id="Freeform 1590" o:spid="_x0000_s1366" style="position:absolute;visibility:visible;mso-wrap-style:square;v-text-anchor:top" points="4946,2603,4946,2603,500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1jN9xwAA&#10;ANwAAAAPAAAAZHJzL2Rvd25yZXYueG1sRI/dasJAFITvC77DcgRvxGysKCV1lWoVKgitPxB6d8ge&#10;k9js2ZBdNb69Wyj0cpiZb5jpvDWVuFLjSssKhlEMgjizuuRcwfGwHryAcB5ZY2WZFNzJwXzWeZpi&#10;ou2Nd3Td+1wECLsEFRTe14mULivIoItsTRy8k20M+iCbXOoGbwFuKvkcxxNpsOSwUGBNy4Kyn/3F&#10;BMro3j8uv1fn7cK+7y5fn5s05bFSvW779grCU+v/w3/tD61gNJ7A75lwBOTs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9YzfccAAADcAAAADwAAAAAAAAAAAAAAAACXAgAAZHJz&#10;L2Rvd25yZXYueG1sUEsFBgAAAAAEAAQA9QAAAIsDAAAAAA==&#10;" filled="f" strokeweight="12314emu">
                  <v:path arrowok="t" o:connecttype="custom" o:connectlocs="0,0;0,0;60,0" o:connectangles="0,0,0"/>
                </v:polyline>
                <v:polyline id="Freeform 1589" o:spid="_x0000_s1367" style="position:absolute;visibility:visible;mso-wrap-style:square;v-text-anchor:top" points="5045,2603,5045,2603,510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mpbmyAAA&#10;ANwAAAAPAAAAZHJzL2Rvd25yZXYueG1sRI/dasJAFITvhb7Dcgq9EbOxYi2pq9Q/UCi02oD07pA9&#10;TdJmz4bsqvHtXUHwcpiZb5jxtDWVOFLjSssK+lEMgjizuuRcQfq96r2CcB5ZY2WZFJzJwXTy0Blj&#10;ou2Jt3Tc+VwECLsEFRTe14mULivIoItsTRy8X9sY9EE2udQNngLcVPI5jl+kwZLDQoE1zQvK/ncH&#10;EyiDczed/yz/PmZ2sT18fW72ex4q9fTYvr+B8NT6e/jWXmsFg+EI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CalubIAAAA3AAAAA8AAAAAAAAAAAAAAAAAlwIAAGRy&#10;cy9kb3ducmV2LnhtbFBLBQYAAAAABAAEAPUAAACMAwAAAAA=&#10;" filled="f" strokeweight="12314emu">
                  <v:path arrowok="t" o:connecttype="custom" o:connectlocs="0,0;0,0;60,0" o:connectangles="0,0,0"/>
                </v:polyline>
                <v:polyline id="Freeform 1588" o:spid="_x0000_s1368" style="position:absolute;visibility:visible;mso-wrap-style:square;v-text-anchor:top" points="5146,2603,5146,2603,520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BQKUyAAA&#10;ANwAAAAPAAAAZHJzL2Rvd25yZXYueG1sRI9Na8JAEIbvBf/DMoKXUjdVFEldpVULLQh+VJDehuyY&#10;xGZnQ3bV+O87h0KPwzvvM/NM562r1JWaUHo28NxPQBFn3pacGzh8vT9NQIWIbLHyTAbuFGA+6zxM&#10;MbX+xju67mOuBMIhRQNFjHWqdcgKchj6viaW7OQbh1HGJte2wZvAXaUHSTLWDkuWCwXWtCgo+9lf&#10;nFCG98fD4nt1Xr/55e6y3XwejzwyptdtX19ARWrj//Jf+8MaGI7kW5EREd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EFApTIAAAA3AAAAA8AAAAAAAAAAAAAAAAAlwIAAGRy&#10;cy9kb3ducmV2LnhtbFBLBQYAAAAABAAEAPUAAACMAwAAAAA=&#10;" filled="f" strokeweight="12314emu">
                  <v:path arrowok="t" o:connecttype="custom" o:connectlocs="0,0;0,0;60,0" o:connectangles="0,0,0"/>
                </v:polyline>
                <v:polyline id="Freeform 1587" o:spid="_x0000_s1369" style="position:absolute;visibility:visible;mso-wrap-style:square;v-text-anchor:top" points="5247,2603,5247,2603,5307,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acPyAAA&#10;ANwAAAAPAAAAZHJzL2Rvd25yZXYueG1sRI/dasJAFITvhb7Dcgq9EbOxYrGpq9Q/UCi02oD07pA9&#10;TdJmz4bsqvHtXUHwcpiZb5jxtDWVOFLjSssK+lEMgjizuuRcQfq96o1AOI+ssbJMCs7kYDp56Iwx&#10;0fbEWzrufC4ChF2CCgrv60RKlxVk0EW2Jg7er20M+iCbXOoGTwFuKvkcxy/SYMlhocCa5gVl/7uD&#10;CZTBuZvOf5Z/HzO72B6+Pjf7PQ+Venps399AeGr9PXxrr7WCwfAV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5Jpw/IAAAA3AAAAA8AAAAAAAAAAAAAAAAAlwIAAGRy&#10;cy9kb3ducmV2LnhtbFBLBQYAAAAABAAEAPUAAACMAwAAAAA=&#10;" filled="f" strokeweight="12314emu">
                  <v:path arrowok="t" o:connecttype="custom" o:connectlocs="0,0;0,0;60,0" o:connectangles="0,0,0"/>
                </v:polyline>
                <v:polyline id="Freeform 1586" o:spid="_x0000_s1370" style="position:absolute;visibility:visible;mso-wrap-style:square;v-text-anchor:top" points="5346,2603,5346,2603,540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H8QvyAAA&#10;ANwAAAAPAAAAZHJzL2Rvd25yZXYueG1sRI9Na8JAEIbvBf/DMkIvpW6qVCR1lVZbUBD8qCC9Ddkx&#10;ic3Ohuyq8d93DgWPwzvvM/OMp62r1IWaUHo28NJLQBFn3pacG9h/fz2PQIWIbLHyTAZuFGA66TyM&#10;MbX+ylu67GKuBMIhRQNFjHWqdcgKchh6viaW7Ogbh1HGJte2wavAXaX7STLUDkuWCwXWNCso+92d&#10;nVAGt6f97OfztPrw8+15s14eDvxqzGO3fX8DFamN9+X/9sIaGAzlfZEREdC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EfxC/IAAAA3AAAAA8AAAAAAAAAAAAAAAAAlwIAAGRy&#10;cy9kb3ducmV2LnhtbFBLBQYAAAAABAAEAPUAAACMAwAAAAA=&#10;" filled="f" strokeweight="12314emu">
                  <v:path arrowok="t" o:connecttype="custom" o:connectlocs="0,0;0,0;60,0" o:connectangles="0,0,0"/>
                </v:polyline>
                <v:polyline id="Freeform 1585" o:spid="_x0000_s1371" style="position:absolute;visibility:visible;mso-wrap-style:square;v-text-anchor:top" points="5447,2603,5447,2603,5507,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U2G0xwAA&#10;ANwAAAAPAAAAZHJzL2Rvd25yZXYueG1sRI/dasJAFITvhb7Dcgq9EbOxopTUVeofWBDaqBB6d8ie&#10;JmmzZ0N21fj2bqHg5TAz3zDTeWdqcabWVZYVDKMYBHFudcWFguNhM3gB4TyyxtoyKbiSg/nsoTfF&#10;RNsLp3Te+0IECLsEFZTeN4mULi/JoItsQxy8b9sa9EG2hdQtXgLc1PI5jifSYMVhocSGliXlv/uT&#10;CZTRtX9cfq1/dgu7Sk+fH+9ZxmOlnh67t1cQnjp/D/+3t1rBaDKEvzPhCMjZ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lNhtMcAAADcAAAADwAAAAAAAAAAAAAAAACXAgAAZHJz&#10;L2Rvd25yZXYueG1sUEsFBgAAAAAEAAQA9QAAAIsDAAAAAA==&#10;" filled="f" strokeweight="12314emu">
                  <v:path arrowok="t" o:connecttype="custom" o:connectlocs="0,0;0,0;60,0" o:connectangles="0,0,0"/>
                </v:polyline>
                <v:polyline id="Freeform 1584" o:spid="_x0000_s1372" style="position:absolute;visibility:visible;mso-wrap-style:square;v-text-anchor:top" points="5548,2603,5548,2603,560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f/DxwAA&#10;ANwAAAAPAAAAZHJzL2Rvd25yZXYueG1sRI9Ba8JAFITvQv/D8gq9iNmoKCV1lWoVLAhtVAi9PbKv&#10;Sdrs25BdNf57t1DwOMzMN8xs0ZlanKl1lWUFwygGQZxbXXGh4HjYDJ5BOI+ssbZMCq7kYDF/6M0w&#10;0fbCKZ33vhABwi5BBaX3TSKly0sy6CLbEAfv27YGfZBtIXWLlwA3tRzF8VQarDgslNjQqqT8d38y&#10;gTK+9o+rr/XPbmnf0tPnx3uW8USpp8fu9QWEp87fw//trVYwno7g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H/w8cAAADcAAAADwAAAAAAAAAAAAAAAACXAgAAZHJz&#10;L2Rvd25yZXYueG1sUEsFBgAAAAAEAAQA9QAAAIsDAAAAAA==&#10;" filled="f" strokeweight="12314emu">
                  <v:path arrowok="t" o:connecttype="custom" o:connectlocs="0,0;0,0;60,0" o:connectangles="0,0,0"/>
                </v:polyline>
                <v:polyline id="Freeform 1583" o:spid="_x0000_s1373" style="position:absolute;visibility:visible;mso-wrap-style:square;v-text-anchor:top" points="5647,2603,5647,2603,570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zVpYxwAA&#10;ANwAAAAPAAAAZHJzL2Rvd25yZXYueG1sRI9ba8JAFITfC/6H5Qh9KXVjQ6VEV7FeQEHwCtK3Q/Y0&#10;ic2eDdlV4793BaGPw8x8wwxGjSnFhWpXWFbQ7UQgiFOrC84UHPbz9y8QziNrLC2Tghs5GA1bLwNM&#10;tL3yli47n4kAYZeggtz7KpHSpTkZdB1bEQfv19YGfZB1JnWN1wA3pfyIop40WHBYyLGiSU7p3+5s&#10;AiW+vR0mP7PT6ttOt+fNenk88qdSr+1m3AfhqfH/4Wd7oRXEvRgeZ8IRkM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c1aWMcAAADcAAAADwAAAAAAAAAAAAAAAACXAgAAZHJz&#10;L2Rvd25yZXYueG1sUEsFBgAAAAAEAAQA9QAAAIsDAAAAAA==&#10;" filled="f" strokeweight="12314emu">
                  <v:path arrowok="t" o:connecttype="custom" o:connectlocs="0,0;0,0;61,0" o:connectangles="0,0,0"/>
                </v:polyline>
                <v:polyline id="Freeform 1582" o:spid="_x0000_s1374" style="position:absolute;visibility:visible;mso-wrap-style:square;v-text-anchor:top" points="5748,2603,5748,2603,580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JMIsyAAA&#10;ANwAAAAPAAAAZHJzL2Rvd25yZXYueG1sRI9ba8JAFITfC/0Pyyn4UnRTbUXSbKReChUKXkF8O2RP&#10;k2j2bMiuGv+9Wyj0cZiZb5hk3JpKXKhxpWUFL70IBHFmdcm5gt32szsC4TyyxsoyKbiRg3H6+JBg&#10;rO2V13TZ+FwECLsYFRTe17GULivIoOvZmjh4P7Yx6INscqkbvAa4qWQ/iobSYMlhocCapgVlp83Z&#10;BMrg9rybHubH74mdrc+r5WK/5zelOk/txzsIT63/D/+1v7SCwfAV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4kwizIAAAA3AAAAA8AAAAAAAAAAAAAAAAAlwIAAGRy&#10;cy9kb3ducmV2LnhtbFBLBQYAAAAABAAEAPUAAACMAwAAAAA=&#10;" filled="f" strokeweight="12314emu">
                  <v:path arrowok="t" o:connecttype="custom" o:connectlocs="0,0;0,0;60,0" o:connectangles="0,0,0"/>
                </v:polyline>
                <v:polyline id="Freeform 1581" o:spid="_x0000_s1375" style="position:absolute;visibility:visible;mso-wrap-style:square;v-text-anchor:top" points="5849,2603,5849,2603,590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aGe3xwAA&#10;ANwAAAAPAAAAZHJzL2Rvd25yZXYueG1sRI/dasJAFITvC77DcgRvxGysKCV1lWoVKgitPxB6d8ge&#10;k9js2ZBdNb69Wyj0cpiZb5jpvDWVuFLjSssKhlEMgjizuuRcwfGwHryAcB5ZY2WZFNzJwXzWeZpi&#10;ou2Nd3Td+1wECLsEFRTe14mULivIoItsTRy8k20M+iCbXOoGbwFuKvkcxxNpsOSwUGBNy4Kyn/3F&#10;BMro3j8uv1fn7cK+7y5fn5s05bFSvW779grCU+v/w3/tD61gNBnD75lwBOTs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cWhnt8cAAADcAAAADwAAAAAAAAAAAAAAAACXAgAAZHJz&#10;L2Rvd25yZXYueG1sUEsFBgAAAAAEAAQA9QAAAIsDAAAAAA==&#10;" filled="f" strokeweight="12314emu">
                  <v:path arrowok="t" o:connecttype="custom" o:connectlocs="0,0;0,0;60,0" o:connectangles="0,0,0"/>
                </v:polyline>
                <v:polyline id="Freeform 1580" o:spid="_x0000_s1376" style="position:absolute;visibility:visible;mso-wrap-style:square;v-text-anchor:top" points="5948,2603,5948,2603,600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uvnAxwAA&#10;ANwAAAAPAAAAZHJzL2Rvd25yZXYueG1sRI/dasJAFITvC32H5RS8Ed2oGCS6StUKFoTWHxDvDtlj&#10;kpo9G7KrxrfvFoReDjPzDTOZNaYUN6pdYVlBrxuBIE6tLjhTcNivOiMQziNrLC2Tggc5mE1fXyaY&#10;aHvnLd12PhMBwi5BBbn3VSKlS3My6Lq2Ig7e2dYGfZB1JnWN9wA3pexHUSwNFhwWcqxokVN62V1N&#10;oAwe7cPi9PGzmdvl9vr99Xk88lCp1lvzPgbhqfH/4Wd7rRUM4hj+zoQjIK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br5wMcAAADcAAAADwAAAAAAAAAAAAAAAACXAgAAZHJz&#10;L2Rvd25yZXYueG1sUEsFBgAAAAAEAAQA9QAAAIsDAAAAAA==&#10;" filled="f" strokeweight="12314emu">
                  <v:path arrowok="t" o:connecttype="custom" o:connectlocs="0,0;0,0;60,0" o:connectangles="0,0,0"/>
                </v:polyline>
                <v:polyline id="Freeform 1579" o:spid="_x0000_s1377" style="position:absolute;visibility:visible;mso-wrap-style:square;v-text-anchor:top" points="6049,2603,6049,2603,610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9lxbyAAA&#10;ANwAAAAPAAAAZHJzL2Rvd25yZXYueG1sRI/dasJAFITvBd9hOYXeiNm0Ui2pq1jbQgXBnwakd4fs&#10;aRLNng3ZVePbdwXBy2FmvmHG09ZU4kSNKy0reIpiEMSZ1SXnCtKfr/4rCOeRNVaWScGFHEwn3c4Y&#10;E23PvKHT1uciQNglqKDwvk6kdFlBBl1ka+Lg/dnGoA+yyaVu8BzgppLPcTyUBksOCwXWNC8oO2yP&#10;JlAGl146//3cL9/tx+a4Xi12O35R6vGhnb2B8NT6e/jW/tYKBsMR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72XFvIAAAA3AAAAA8AAAAAAAAAAAAAAAAAlwIAAGRy&#10;cy9kb3ducmV2LnhtbFBLBQYAAAAABAAEAPUAAACMAwAAAAA=&#10;" filled="f" strokeweight="12314emu">
                  <v:path arrowok="t" o:connecttype="custom" o:connectlocs="0,0;0,0;60,0" o:connectangles="0,0,0"/>
                </v:polyline>
                <v:polyline id="Freeform 1578" o:spid="_x0000_s1378" style="position:absolute;visibility:visible;mso-wrap-style:square;v-text-anchor:top" points="6150,2603,6150,2603,621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acgpyAAA&#10;ANwAAAAPAAAAZHJzL2Rvd25yZXYueG1sRI9Na8JAEIbvBf/DMkIvpW6qVCR1lVZbUBD8qCC9Ddkx&#10;ic3Ohuyq8d93DgWPwzvvM/OMp62r1IWaUHo28NJLQBFn3pacG9h/fz2PQIWIbLHyTAZuFGA66TyM&#10;MbX+ylu67GKuBMIhRQNFjHWqdcgKchh6viaW7Ogbh1HGJte2wavAXaX7STLUDkuWCwXWNCso+92d&#10;nVAGt6f97OfztPrw8+15s14eDvxqzGO3fX8DFamN9+X/9sIaGAzlW5EREdC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9pyCnIAAAA3AAAAA8AAAAAAAAAAAAAAAAAlwIAAGRy&#10;cy9kb3ducmV2LnhtbFBLBQYAAAAABAAEAPUAAACMAwAAAAA=&#10;" filled="f" strokeweight="12314emu">
                  <v:path arrowok="t" o:connecttype="custom" o:connectlocs="0,0;0,0;60,0" o:connectangles="0,0,0"/>
                </v:polyline>
                <v:polyline id="Freeform 1577" o:spid="_x0000_s1379" style="position:absolute;visibility:visible;mso-wrap-style:square;v-text-anchor:top" points="6249,2603,6249,2603,630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JW2yyAAA&#10;ANwAAAAPAAAAZHJzL2Rvd25yZXYueG1sRI/dasJAFITvBd9hOYXeiNm0UrGpq1jbQgXBnwakd4fs&#10;aRLNng3ZVePbdwXBy2FmvmHG09ZU4kSNKy0reIpiEMSZ1SXnCtKfr/4IhPPIGivLpOBCDqaTbmeM&#10;ibZn3tBp63MRIOwSVFB4XydSuqwggy6yNXHw/mxj0AfZ5FI3eA5wU8nnOB5KgyWHhQJrmheUHbZH&#10;EyiDSy+d/37ul+/2Y3Ncrxa7Hb8o9fjQzt5AeGr9PXxrf2sFg+Er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AlbbLIAAAA3AAAAA8AAAAAAAAAAAAAAAAAlwIAAGRy&#10;cy9kb3ducmV2LnhtbFBLBQYAAAAABAAEAPUAAACMAwAAAAA=&#10;" filled="f" strokeweight="12314emu">
                  <v:path arrowok="t" o:connecttype="custom" o:connectlocs="0,0;0,0;60,0" o:connectangles="0,0,0"/>
                </v:polyline>
                <v:polyline id="Freeform 1576" o:spid="_x0000_s1380" style="position:absolute;visibility:visible;mso-wrap-style:square;v-text-anchor:top" points="6350,2603,6350,2603,641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xlLyyAAA&#10;ANwAAAAPAAAAZHJzL2Rvd25yZXYueG1sRI/BSsNAEIbvQt9hGcFLsRstVonZFK0KFgqaWijehuyY&#10;pGZnQ3bbpm/vHAoeh3/+b+bL5oNr1YH60Hg2cDNJQBGX3jZcGdh8vV0/gAoR2WLrmQycKMA8H11k&#10;mFp/5IIO61gpgXBI0UAdY5dqHcqaHIaJ74gl+/G9wyhjX2nb41HgrtW3STLTDhuWCzV2tKip/F3v&#10;nVCmp/Fm8f26Wz37l2L/+bHcbvnOmKvL4ekRVKQh/i+f2+/WwPRe3hc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TGUvLIAAAA3AAAAA8AAAAAAAAAAAAAAAAAlwIAAGRy&#10;cy9kb3ducmV2LnhtbFBLBQYAAAAABAAEAPUAAACMAwAAAAA=&#10;" filled="f" strokeweight="12314emu">
                  <v:path arrowok="t" o:connecttype="custom" o:connectlocs="0,0;0,0;60,0" o:connectangles="0,0,0"/>
                </v:polyline>
                <v:polyline id="Freeform 1575" o:spid="_x0000_s1381" style="position:absolute;visibility:visible;mso-wrap-style:square;v-text-anchor:top" points="6451,2603,6451,2603,6511,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ivdpyAAA&#10;ANwAAAAPAAAAZHJzL2Rvd25yZXYueG1sRI/dasJAFITvhb7DcgRvitmoWEvqKvWnUKHQagPSu0P2&#10;mKTNng3ZVePbu0LBy2FmvmGm89ZU4kSNKy0rGEQxCOLM6pJzBen3W/8ZhPPIGivLpOBCDuazh84U&#10;E23PvKXTzuciQNglqKDwvk6kdFlBBl1ka+LgHWxj0AfZ5FI3eA5wU8lhHD9JgyWHhQJrWhaU/e2O&#10;JlBGl8d0+bP+/VjY1fb49bnZ73msVK/bvr6A8NT6e/i//a4VjCYD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uK92nIAAAA3AAAAA8AAAAAAAAAAAAAAAAAlwIAAGRy&#10;cy9kb3ducmV2LnhtbFBLBQYAAAAABAAEAPUAAACMAwAAAAA=&#10;" filled="f" strokeweight="12314emu">
                  <v:path arrowok="t" o:connecttype="custom" o:connectlocs="0,0;0,0;60,0" o:connectangles="0,0,0"/>
                </v:polyline>
                <v:polyline id="Freeform 1574" o:spid="_x0000_s1382" style="position:absolute;visibility:visible;mso-wrap-style:square;v-text-anchor:top" points="6550,2603,6550,2603,661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WGkexwAA&#10;ANwAAAAPAAAAZHJzL2Rvd25yZXYueG1sRI/dasJAFITvC77Dcgq9Ed1UqUp0FWsrKAj+gnh3yJ4m&#10;0ezZkF01vn23IPRymJlvmNGkNoW4UeVyywre2xEI4sTqnFMFh/28NQDhPLLGwjIpeJCDybjxMsJY&#10;2ztv6bbzqQgQdjEqyLwvYyldkpFB17YlcfB+bGXQB1mlUld4D3BTyE4U9aTBnMNChiXNMkouu6sJ&#10;lO6jeZidvs+rT/u1vW7Wy+ORP5R6e62nQxCeav8ffrYXWkG334G/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1hpHscAAADcAAAADwAAAAAAAAAAAAAAAACXAgAAZHJz&#10;L2Rvd25yZXYueG1sUEsFBgAAAAAEAAQA9QAAAIsDAAAAAA==&#10;" filled="f" strokeweight="12314emu">
                  <v:path arrowok="t" o:connecttype="custom" o:connectlocs="0,0;0,0;60,0" o:connectangles="0,0,0"/>
                </v:polyline>
                <v:polyline id="Freeform 1573" o:spid="_x0000_s1383" style="position:absolute;visibility:visible;mso-wrap-style:square;v-text-anchor:top" points="6651,2603,6651,2603,6711,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FMyFyAAA&#10;ANwAAAAPAAAAZHJzL2Rvd25yZXYueG1sRI/dasJAFITvC32H5RS8KbqpoVVSV6k/hQpCjQri3SF7&#10;mkSzZ0N21fj2bqHQy2FmvmFGk9ZU4kKNKy0reOlFIIgzq0vOFey2n90hCOeRNVaWScGNHEzGjw8j&#10;TLS9ckqXjc9FgLBLUEHhfZ1I6bKCDLqerYmD92Mbgz7IJpe6wWuAm0r2o+hNGiw5LBRY06yg7LQ5&#10;m0CJb8+72WFxXE3tPD2vv5f7Pb8q1XlqP95BeGr9f/iv/aUVxIMY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QUzIXIAAAA3AAAAA8AAAAAAAAAAAAAAAAAlwIAAGRy&#10;cy9kb3ducmV2LnhtbFBLBQYAAAAABAAEAPUAAACMAwAAAAA=&#10;" filled="f" strokeweight="12314emu">
                  <v:path arrowok="t" o:connecttype="custom" o:connectlocs="0,0;0,0;60,0" o:connectangles="0,0,0"/>
                </v:polyline>
                <v:polyline id="Freeform 1572" o:spid="_x0000_s1384" style="position:absolute;visibility:visible;mso-wrap-style:square;v-text-anchor:top" points="6752,2603,6752,2603,6812,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VTxyAAA&#10;ANwAAAAPAAAAZHJzL2Rvd25yZXYueG1sRI/dasJAFITvhb7Dcgq9Ed20Vluiq/jTgoJgYwXx7pA9&#10;TdJmz4bsqvHt3YLg5TAz3zCjSWNKcaLaFZYVPHcjEMSp1QVnCnbfn513EM4jaywtk4ILOZiMH1oj&#10;jLU9c0Knrc9EgLCLUUHufRVL6dKcDLqurYiD92Nrgz7IOpO6xnOAm1K+RNFAGiw4LORY0Tyn9G97&#10;NIHSu7R388PH73pmF8nxa7Pa77mv1NNjMx2C8NT4e/jWXmoFvbdX+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v9VPHIAAAA3AAAAA8AAAAAAAAAAAAAAAAAlwIAAGRy&#10;cy9kb3ducmV2LnhtbFBLBQYAAAAABAAEAPUAAACMAwAAAAA=&#10;" filled="f" strokeweight="12314emu">
                  <v:path arrowok="t" o:connecttype="custom" o:connectlocs="0,0;0,0;60,0" o:connectangles="0,0,0"/>
                </v:polyline>
                <v:polyline id="Freeform 1571" o:spid="_x0000_s1385" style="position:absolute;visibility:visible;mso-wrap-style:square;v-text-anchor:top" points="6851,2603,6851,2603,6912,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sfFqyAAA&#10;ANwAAAAPAAAAZHJzL2Rvd25yZXYueG1sRI/dasJAFITvhb7Dcgq9EbOxYi2pq9Q/UCi02oD07pA9&#10;TdJmz4bsqvHtXUHwcpiZb5jxtDWVOFLjSssK+lEMgjizuuRcQfq96r2CcB5ZY2WZFJzJwXTy0Blj&#10;ou2Jt3Tc+VwECLsEFRTe14mULivIoItsTRy8X9sY9EE2udQNngLcVPI5jl+kwZLDQoE1zQvK/ncH&#10;EyiDczed/yz/PmZ2sT18fW72ex4q9fTYvr+B8NT6e/jWXmsFg9EQ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Sx8WrIAAAA3AAAAA8AAAAAAAAAAAAAAAAAlwIAAGRy&#10;cy9kb3ducmV2LnhtbFBLBQYAAAAABAAEAPUAAACMAwAAAAA=&#10;" filled="f" strokeweight="12314emu">
                  <v:path arrowok="t" o:connecttype="custom" o:connectlocs="0,0;0,0;61,0" o:connectangles="0,0,0"/>
                </v:polyline>
                <v:polyline id="Freeform 1570" o:spid="_x0000_s1386" style="position:absolute;visibility:visible;mso-wrap-style:square;v-text-anchor:top" points="6952,2603,6952,2603,701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28dyAAA&#10;ANwAAAAPAAAAZHJzL2Rvd25yZXYueG1sRI/dasJAFITvBd9hOYXeiNm0Ui2pq1jbQgXBnwakd4fs&#10;aRLNng3ZVePbdwXBy2FmvmHG09ZU4kSNKy0reIpiEMSZ1SXnCtKfr/4rCOeRNVaWScGFHEwn3c4Y&#10;E23PvKHT1uciQNglqKDwvk6kdFlBBl1ka+Lg/dnGoA+yyaVu8BzgppLPcTyUBksOCwXWNC8oO2yP&#10;JlAGl146//3cL9/tx+a4Xi12O35R6vGhnb2B8NT6e/jW/tYKBqMh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Rjbx3IAAAA3AAAAA8AAAAAAAAAAAAAAAAAlwIAAGRy&#10;cy9kb3ducmV2LnhtbFBLBQYAAAAABAAEAPUAAACMAwAAAAA=&#10;" filled="f" strokeweight="12314emu">
                  <v:path arrowok="t" o:connecttype="custom" o:connectlocs="0,0;0,0;61,0" o:connectangles="0,0,0"/>
                </v:polyline>
                <v:polyline id="Freeform 1569" o:spid="_x0000_s1387" style="position:absolute;visibility:visible;mso-wrap-style:square;v-text-anchor:top" points="7053,2603,7053,2603,711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L8qGyAAA&#10;ANwAAAAPAAAAZHJzL2Rvd25yZXYueG1sRI9ba8JAFITfC/0Pyyn4UnRTpVXSbKReChUKXkF8O2RP&#10;k2j2bMiuGv+9Wyj0cZiZb5hk3JpKXKhxpWUFL70IBHFmdcm5gt32szsC4TyyxsoyKbiRg3H6+JBg&#10;rO2V13TZ+FwECLsYFRTe17GULivIoOvZmjh4P7Yx6INscqkbvAa4qWQ/it6kwZLDQoE1TQvKTpuz&#10;CZTB7Xk3PcyP3xM7W59Xy8V+z69KdZ7aj3cQnlr/H/5rf2kFg+EQ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svyobIAAAA3AAAAA8AAAAAAAAAAAAAAAAAlwIAAGRy&#10;cy9kb3ducmV2LnhtbFBLBQYAAAAABAAEAPUAAACMAwAAAAA=&#10;" filled="f" strokeweight="12314emu">
                  <v:path arrowok="t" o:connecttype="custom" o:connectlocs="0,0;0,0;60,0" o:connectangles="0,0,0"/>
                </v:polyline>
                <v:polyline id="Freeform 1568" o:spid="_x0000_s1388" style="position:absolute;visibility:visible;mso-wrap-style:square;v-text-anchor:top" points="7153,2603,7153,2603,7213,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sF70yAAA&#10;ANwAAAAPAAAAZHJzL2Rvd25yZXYueG1sRI/BSsNAEIbvQt9hGcFLsRstVonZFK0KFgqaWijehuyY&#10;pGZnQ3bbpm/vHAoeh3/+b+bL5oNr1YH60Hg2cDNJQBGX3jZcGdh8vV0/gAoR2WLrmQycKMA8H11k&#10;mFp/5IIO61gpgXBI0UAdY5dqHcqaHIaJ74gl+/G9wyhjX2nb41HgrtW3STLTDhuWCzV2tKip/F3v&#10;nVCmp/Fm8f26Wz37l2L/+bHcbvnOmKvL4ekRVKQh/i+f2+/WwPRevhU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qwXvTIAAAA3AAAAA8AAAAAAAAAAAAAAAAAlwIAAGRy&#10;cy9kb3ducmV2LnhtbFBLBQYAAAAABAAEAPUAAACMAwAAAAA=&#10;" filled="f" strokeweight="12314emu">
                  <v:path arrowok="t" o:connecttype="custom" o:connectlocs="0,0;0,0;60,0" o:connectangles="0,0,0"/>
                </v:polyline>
                <v:polyline id="Freeform 1567" o:spid="_x0000_s1389" style="position:absolute;visibility:visible;mso-wrap-style:square;v-text-anchor:top" points="7254,2603,7254,2603,7314,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PtvyAAA&#10;ANwAAAAPAAAAZHJzL2Rvd25yZXYueG1sRI/dasJAFITvhb7Dcgq9Ed20Um2jq/jTgoJgYwXx7pA9&#10;TdJmz4bsqvHt3YLg5TAz3zCjSWNKcaLaFZYVPHcjEMSp1QVnCnbfn503EM4jaywtk4ILOZiMH1oj&#10;jLU9c0Knrc9EgLCLUUHufRVL6dKcDLqurYiD92Nrgz7IOpO6xnOAm1K+RFFfGiw4LORY0Tyn9G97&#10;NIHSu7R388PH73pmF8nxa7Pa7/lVqafHZjoE4anx9/CtvdQKeoN3+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X8+2/IAAAA3AAAAA8AAAAAAAAAAAAAAAAAlwIAAGRy&#10;cy9kb3ducmV2LnhtbFBLBQYAAAAABAAEAPUAAACMAwAAAAA=&#10;" filled="f" strokeweight="12314emu">
                  <v:path arrowok="t" o:connecttype="custom" o:connectlocs="0,0;0,0;60,0" o:connectangles="0,0,0"/>
                </v:polyline>
                <v:polyline id="Freeform 1566" o:spid="_x0000_s1390" style="position:absolute;visibility:visible;mso-wrap-style:square;v-text-anchor:top" points="7354,2603,7354,2603,741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EyLVxwAA&#10;ANwAAAAPAAAAZHJzL2Rvd25yZXYueG1sRI/BasJAEIbvgu+wjNBLqRsrFUldxWoLLQhWK4i3ITsm&#10;sdnZkF01vn3nUPA4/PN/M99k1rpKXagJpWcDg34CijjztuTcwO7n42kMKkRki5VnMnCjALNptzPB&#10;1Porb+iyjbkSCIcUDRQx1qnWISvIYej7mliyo28cRhmbXNsGrwJ3lX5OkpF2WLJcKLCmRUHZ7/bs&#10;hDK8Pe4Wh/fT6s0vN+fv9dd+zy/GPPTa+SuoSG28L/+3P62B4VjeFxkRAT3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0RMi1ccAAADcAAAADwAAAAAAAAAAAAAAAACXAgAAZHJz&#10;L2Rvd25yZXYueG1sUEsFBgAAAAAEAAQA9QAAAIsDAAAAAA==&#10;" filled="f" strokeweight="12314emu">
                  <v:path arrowok="t" o:connecttype="custom" o:connectlocs="0,0;0,0;61,0" o:connectangles="0,0,0"/>
                </v:polyline>
                <v:polyline id="Freeform 1565" o:spid="_x0000_s1391" style="position:absolute;visibility:visible;mso-wrap-style:square;v-text-anchor:top" points="7453,2603,7453,2603,7514,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dOxgAA&#10;ANwAAAAPAAAAZHJzL2Rvd25yZXYueG1sRI9ba8JAFITfC/0Pyyn4UnSjokh0lXoDC4JXEN8O2dMk&#10;bfZsyK4a/71bEHwcZuYbZjSpTSGuVLncsoJ2KwJBnFidc6rgeFg2ByCcR9ZYWCYFd3IwGb+/jTDW&#10;9sY7uu59KgKEXYwKMu/LWEqXZGTQtWxJHLwfWxn0QVap1BXeAtwUshNFfWkw57CQYUmzjJK//cUE&#10;Svf+eZydF7/rqZ3vLtvN9+nEPaUaH/XXEISn2r/Cz/ZKK+gO2vB/JhwBOX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4dOxgAAANwAAAAPAAAAAAAAAAAAAAAAAJcCAABkcnMv&#10;ZG93bnJldi54bWxQSwUGAAAAAAQABAD1AAAAigMAAAAA&#10;" filled="f" strokeweight="12314emu">
                  <v:path arrowok="t" o:connecttype="custom" o:connectlocs="0,0;0,0;61,0" o:connectangles="0,0,0"/>
                </v:polyline>
                <v:polyline id="Freeform 1564" o:spid="_x0000_s1392" style="position:absolute;visibility:visible;mso-wrap-style:square;v-text-anchor:top" points="7554,2603,7554,2603,761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jRk5xwAA&#10;ANwAAAAPAAAAZHJzL2Rvd25yZXYueG1sRI9Ba8JAFITvQv/D8gq9iNmoWCR1lWoVLAhtVAi9PbKv&#10;Sdrs25BdNf57tyD0OMzMN8xs0ZlanKl1lWUFwygGQZxbXXGh4HjYDKYgnEfWWFsmBVdysJg/9GaY&#10;aHvhlM57X4gAYZeggtL7JpHS5SUZdJFtiIP3bVuDPsi2kLrFS4CbWo7i+FkarDgslNjQqqT8d38y&#10;gTK+9o+rr/XPbmnf0tPnx3uW8USpp8fu9QWEp87/h+/trVYwno7g70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To0ZOccAAADcAAAADwAAAAAAAAAAAAAAAACXAgAAZHJz&#10;L2Rvd25yZXYueG1sUEsFBgAAAAAEAAQA9QAAAIsDAAAAAA==&#10;" filled="f" strokeweight="12314emu">
                  <v:path arrowok="t" o:connecttype="custom" o:connectlocs="0,0;0,0;61,0" o:connectangles="0,0,0"/>
                </v:polyline>
                <v:polyline id="Freeform 1563" o:spid="_x0000_s1393" style="position:absolute;visibility:visible;mso-wrap-style:square;v-text-anchor:top" points="7655,2603,7655,2603,771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wbyixwAA&#10;ANwAAAAPAAAAZHJzL2Rvd25yZXYueG1sRI9Ba8JAFITvgv9heUIvUjc2VCS6itUWWhCsGgi9PbKv&#10;SWz2bciuGv99t1DwOMzMN8x82ZlaXKh1lWUF41EEgji3uuJCQXp8e5yCcB5ZY22ZFNzIwXLR780x&#10;0fbKe7ocfCEChF2CCkrvm0RKl5dk0I1sQxy8b9sa9EG2hdQtXgPc1PIpiibSYMVhocSG1iXlP4ez&#10;CZT4NkzXX6+n7Yvd7M+fu48s42elHgbdagbCU+fv4f/2u1YQT2P4OxOOgFz8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G8oscAAADcAAAADwAAAAAAAAAAAAAAAACXAgAAZHJz&#10;L2Rvd25yZXYueG1sUEsFBgAAAAAEAAQA9QAAAIsDAAAAAA==&#10;" filled="f" strokeweight="12314emu">
                  <v:path arrowok="t" o:connecttype="custom" o:connectlocs="0,0;0,0;60,0" o:connectangles="0,0,0"/>
                </v:polyline>
                <v:polyline id="Freeform 1562" o:spid="_x0000_s1394" style="position:absolute;visibility:visible;mso-wrap-style:square;v-text-anchor:top" points="7755,2603,7755,2603,7815,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KCTWyAAA&#10;ANwAAAAPAAAAZHJzL2Rvd25yZXYueG1sRI/dasJAFITvhb7Dcgq9Ed34Uwmpq6i1UKHQagPSu0P2&#10;NEmbPRuyq8a3dwXBy2FmvmGm89ZU4kiNKy0rGPQjEMSZ1SXnCtLvt14MwnlkjZVlUnAmB/PZQ2eK&#10;ibYn3tJx53MRIOwSVFB4XydSuqwgg65va+Lg/drGoA+yyaVu8BTgppLDKJpIgyWHhQJrWhWU/e8O&#10;JlBG5266+ln/fSzt6/bw9bnZ7/lZqafHdvECwlPr7+Fb+10rGMVjuJ4JR0DOL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4oJNbIAAAA3AAAAA8AAAAAAAAAAAAAAAAAlwIAAGRy&#10;cy9kb3ducmV2LnhtbFBLBQYAAAAABAAEAPUAAACMAwAAAAA=&#10;" filled="f" strokeweight="12314emu">
                  <v:path arrowok="t" o:connecttype="custom" o:connectlocs="0,0;0,0;60,0" o:connectangles="0,0,0"/>
                </v:polyline>
                <v:polyline id="Freeform 1561" o:spid="_x0000_s1395" style="position:absolute;visibility:visible;mso-wrap-style:square;v-text-anchor:top" points="7856,2603,7856,2603,791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ZIFNxwAA&#10;ANwAAAAPAAAAZHJzL2Rvd25yZXYueG1sRI/dasJAFITvC77DcgRvitlYUSR1lWpbsCBYfyD07pA9&#10;JrHZsyG7anx7Vyj0cpiZb5jpvDWVuFDjSssKBlEMgjizuuRcwWH/2Z+AcB5ZY2WZFNzIwXzWeZpi&#10;ou2Vt3TZ+VwECLsEFRTe14mULivIoItsTRy8o20M+iCbXOoGrwFuKvkSx2NpsOSwUGBNy4Ky393Z&#10;BMrw9nxY/nyc1gv7vj1/b77SlEdK9brt2ysIT63/D/+1V1rBcDKCx5lwBOTs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wWSBTccAAADcAAAADwAAAAAAAAAAAAAAAACXAgAAZHJz&#10;L2Rvd25yZXYueG1sUEsFBgAAAAAEAAQA9QAAAIsDAAAAAA==&#10;" filled="f" strokeweight="12314emu">
                  <v:path arrowok="t" o:connecttype="custom" o:connectlocs="0,0;0,0;60,0" o:connectangles="0,0,0"/>
                </v:polyline>
                <v:polyline id="Freeform 1560" o:spid="_x0000_s1396" style="position:absolute;visibility:visible;mso-wrap-style:square;v-text-anchor:top" points="7956,2603,7956,2603,801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th86xwAA&#10;ANwAAAAPAAAAZHJzL2Rvd25yZXYueG1sRI9Ba8JAFITvQv/D8gpexGysVCR1lWoVLAhtVAi9PbKv&#10;Sdrs25BdNf57Vyj0OMzMN8xs0ZlanKl1lWUFoygGQZxbXXGh4HjYDKcgnEfWWFsmBVdysJg/9GaY&#10;aHvhlM57X4gAYZeggtL7JpHS5SUZdJFtiIP3bVuDPsi2kLrFS4CbWj7F8UQarDgslNjQqqT8d38y&#10;gTK+Do6rr/XPbmnf0tPnx3uW8bNS/cfu9QWEp87/h//aW61gPJ3A/Uw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MbYfOscAAADcAAAADwAAAAAAAAAAAAAAAACXAgAAZHJz&#10;L2Rvd25yZXYueG1sUEsFBgAAAAAEAAQA9QAAAIsDAAAAAA==&#10;" filled="f" strokeweight="12314emu">
                  <v:path arrowok="t" o:connecttype="custom" o:connectlocs="0,0;0,0;60,0" o:connectangles="0,0,0"/>
                </v:polyline>
                <v:polyline id="Freeform 1559" o:spid="_x0000_s1397" style="position:absolute;visibility:visible;mso-wrap-style:square;v-text-anchor:top" points="8056,2603,8056,2603,8116,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qhxwAA&#10;ANwAAAAPAAAAZHJzL2Rvd25yZXYueG1sRI9Ba8JAFITvQv/D8gq9iG5UrCF1FbUWKhRabUB6e2Rf&#10;k7TZtyG7avz3riB4HGbmG2Y6b00ljtS40rKCQT8CQZxZXXKuIP1+68UgnEfWWFkmBWdyMJ89dKaY&#10;aHviLR13PhcBwi5BBYX3dSKlywoy6Pq2Jg7er20M+iCbXOoGTwFuKjmMomdpsOSwUGBNq4Ky/93B&#10;BMro3E1XP+u/j6V93R6+Pjf7PY+VenpsFy8gPLX+Hr6137WCUTyB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Xvq6occAAADcAAAADwAAAAAAAAAAAAAAAACXAgAAZHJz&#10;L2Rvd25yZXYueG1sUEsFBgAAAAAEAAQA9QAAAIsDAAAAAA==&#10;" filled="f" strokeweight="12314emu">
                  <v:path arrowok="t" o:connecttype="custom" o:connectlocs="0,0;0,0;60,0" o:connectangles="0,0,0"/>
                </v:polyline>
                <v:polyline id="Freeform 1558" o:spid="_x0000_s1398" style="position:absolute;visibility:visible;mso-wrap-style:square;v-text-anchor:top" points="8157,2603,8157,2603,8217,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ZS7TxwAA&#10;ANwAAAAPAAAAZHJzL2Rvd25yZXYueG1sRI/BasJAEIbvgu+wjNBLqRsrFUldxWoLLQhWK4i3ITsm&#10;sdnZkF01vn3nUPA4/PN/M99k1rpKXagJpWcDg34CijjztuTcwO7n42kMKkRki5VnMnCjALNptzPB&#10;1Porb+iyjbkSCIcUDRQx1qnWISvIYej7mliyo28cRhmbXNsGrwJ3lX5OkpF2WLJcKLCmRUHZ7/bs&#10;hDK8Pe4Wh/fT6s0vN+fv9dd+zy/GPPTa+SuoSG28L/+3P62B4Vi+FRkRAT3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L2Uu08cAAADcAAAADwAAAAAAAAAAAAAAAACXAgAAZHJz&#10;L2Rvd25yZXYueG1sUEsFBgAAAAAEAAQA9QAAAIsDAAAAAA==&#10;" filled="f" strokeweight="12314emu">
                  <v:path arrowok="t" o:connecttype="custom" o:connectlocs="0,0;0,0;60,0" o:connectangles="0,0,0"/>
                </v:polyline>
                <v:polyline id="Freeform 1557" o:spid="_x0000_s1399" style="position:absolute;visibility:visible;mso-wrap-style:square;v-text-anchor:top" points="8258,2603,8258,2603,831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KYtIyAAA&#10;ANwAAAAPAAAAZHJzL2Rvd25yZXYueG1sRI9ba8JAFITfC/0Pyyn4UnRTpUXTbKReChUKXkF8O2RP&#10;k2j2bMiuGv+9Wyj0cZiZb5hk3JpKXKhxpWUFL70IBHFmdcm5gt32szsE4TyyxsoyKbiRg3H6+JBg&#10;rO2V13TZ+FwECLsYFRTe17GULivIoOvZmjh4P7Yx6INscqkbvAa4qWQ/it6kwZLDQoE1TQvKTpuz&#10;CZTB7Xk3PcyP3xM7W59Xy8V+z69KdZ7aj3cQnlr/H/5rf2kFg+EI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Api0jIAAAA3AAAAA8AAAAAAAAAAAAAAAAAlwIAAGRy&#10;cy9kb3ducmV2LnhtbFBLBQYAAAAABAAEAPUAAACMAwAAAAA=&#10;" filled="f" strokeweight="12314emu">
                  <v:path arrowok="t" o:connecttype="custom" o:connectlocs="0,0;0,0;60,0" o:connectangles="0,0,0"/>
                </v:polyline>
                <v:polyline id="Freeform 1556" o:spid="_x0000_s1400" style="position:absolute;visibility:visible;mso-wrap-style:square;v-text-anchor:top" points="8357,2603,8357,2603,8417,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yrQIyAAA&#10;ANwAAAAPAAAAZHJzL2Rvd25yZXYueG1sRI/BSsNAEIbvQt9hGcFLsRstFo3ZFK0KFgqaWijehuyY&#10;pGZnQ3bbpm/vHAoeh3/+b+bL5oNr1YH60Hg2cDNJQBGX3jZcGdh8vV3fgwoR2WLrmQycKMA8H11k&#10;mFp/5IIO61gpgXBI0UAdY5dqHcqaHIaJ74gl+/G9wyhjX2nb41HgrtW3STLTDhuWCzV2tKip/F3v&#10;nVCmp/Fm8f26Wz37l2L/+bHcbvnOmKvL4ekRVKQh/i+f2+/WwPRB3hc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TKtAjIAAAA3AAAAA8AAAAAAAAAAAAAAAAAlwIAAGRy&#10;cy9kb3ducmV2LnhtbFBLBQYAAAAABAAEAPUAAACMAwAAAAA=&#10;" filled="f" strokeweight="12314emu">
                  <v:path arrowok="t" o:connecttype="custom" o:connectlocs="0,0;0,0;60,0" o:connectangles="0,0,0"/>
                </v:polyline>
                <v:polyline id="Freeform 1555" o:spid="_x0000_s1401" style="position:absolute;visibility:visible;mso-wrap-style:square;v-text-anchor:top" points="8458,2603,8458,2603,851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hhGTyAAA&#10;ANwAAAAPAAAAZHJzL2Rvd25yZXYueG1sRI/dasJAFITvhb7DcgRvitmoWGzqKvWnUKHQagPSu0P2&#10;mKTNng3ZVePbu0LBy2FmvmGm89ZU4kSNKy0rGEQxCOLM6pJzBen3W38CwnlkjZVlUnAhB/PZQ2eK&#10;ibZn3tJp53MRIOwSVFB4XydSuqwggy6yNXHwDrYx6INscqkbPAe4qeQwjp+kwZLDQoE1LQvK/nZH&#10;Eyijy2O6/Fn/fizsanv8+tzs9zxWqtdtX19AeGr9PfzfftcKRs8DuJ0JR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uGEZPIAAAA3AAAAA8AAAAAAAAAAAAAAAAAlwIAAGRy&#10;cy9kb3ducmV2LnhtbFBLBQYAAAAABAAEAPUAAACMAwAAAAA=&#10;" filled="f" strokeweight="12314emu">
                  <v:path arrowok="t" o:connecttype="custom" o:connectlocs="0,0;0,0;60,0" o:connectangles="0,0,0"/>
                </v:polyline>
                <v:polyline id="Freeform 1554" o:spid="_x0000_s1402" style="position:absolute;visibility:visible;mso-wrap-style:square;v-text-anchor:top" points="8559,2603,8559,2603,861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VI/kxwAA&#10;ANwAAAAPAAAAZHJzL2Rvd25yZXYueG1sRI/dasJAFITvC77Dcgq9Ed1UqWh0FWsrKAj+gnh3yJ4m&#10;0ezZkF01vn23IPRymJlvmNGkNoW4UeVyywre2xEI4sTqnFMFh/281QfhPLLGwjIpeJCDybjxMsJY&#10;2ztv6bbzqQgQdjEqyLwvYyldkpFB17YlcfB+bGXQB1mlUld4D3BTyE4U9aTBnMNChiXNMkouu6sJ&#10;lO6jeZidvs+rT/u1vW7Wy+ORP5R6e62nQxCeav8ffrYXWkF30IG/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1SP5McAAADcAAAADwAAAAAAAAAAAAAAAACXAgAAZHJz&#10;L2Rvd25yZXYueG1sUEsFBgAAAAAEAAQA9QAAAIsDAAAAAA==&#10;" filled="f" strokeweight="12314emu">
                  <v:path arrowok="t" o:connecttype="custom" o:connectlocs="0,0;0,0;60,0" o:connectangles="0,0,0"/>
                </v:polyline>
                <v:polyline id="Freeform 1553" o:spid="_x0000_s1403" style="position:absolute;visibility:visible;mso-wrap-style:square;v-text-anchor:top" points="8658,2603,8658,2603,8718,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Cp/yAAA&#10;ANwAAAAPAAAAZHJzL2Rvd25yZXYueG1sRI/dasJAFITvC32H5RS8KbqpoUVTV6k/hQpCjQri3SF7&#10;mkSzZ0N21fj2bqHQy2FmvmFGk9ZU4kKNKy0reOlFIIgzq0vOFey2n90BCOeRNVaWScGNHEzGjw8j&#10;TLS9ckqXjc9FgLBLUEHhfZ1I6bKCDLqerYmD92Mbgz7IJpe6wWuAm0r2o+hNGiw5LBRY06yg7LQ5&#10;m0CJb8+72WFxXE3tPD2vv5f7Pb8q1XlqP95BeGr9f/iv/aUVxMMY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QYKn/IAAAA3AAAAA8AAAAAAAAAAAAAAAAAlwIAAGRy&#10;cy9kb3ducmV2LnhtbFBLBQYAAAAABAAEAPUAAACMAwAAAAA=&#10;" filled="f" strokeweight="12314emu">
                  <v:path arrowok="t" o:connecttype="custom" o:connectlocs="0,0;0,0;60,0" o:connectangles="0,0,0"/>
                </v:polyline>
                <v:polyline id="Freeform 1552" o:spid="_x0000_s1404" style="position:absolute;visibility:visible;mso-wrap-style:square;v-text-anchor:top" points="8759,2603,8759,2603,881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8bILyAAA&#10;ANwAAAAPAAAAZHJzL2Rvd25yZXYueG1sRI/dasJAFITvhb7Dcgq9Ed20Vmmjq/jTgoJgYwXx7pA9&#10;TdJmz4bsqvHt3YLg5TAz3zCjSWNKcaLaFZYVPHcjEMSp1QVnCnbfn503EM4jaywtk4ILOZiMH1oj&#10;jLU9c0Knrc9EgLCLUUHufRVL6dKcDLqurYiD92Nrgz7IOpO6xnOAm1K+RNFAGiw4LORY0Tyn9G97&#10;NIHSu7R388PH73pmF8nxa7Pa77mv1NNjMx2C8NT4e/jWXmoFvfdX+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vxsgvIAAAA3AAAAA8AAAAAAAAAAAAAAAAAlwIAAGRy&#10;cy9kb3ducmV2LnhtbFBLBQYAAAAABAAEAPUAAACMAwAAAAA=&#10;" filled="f" strokeweight="12314emu">
                  <v:path arrowok="t" o:connecttype="custom" o:connectlocs="0,0;0,0;60,0" o:connectangles="0,0,0"/>
                </v:polyline>
                <v:polyline id="Freeform 1551" o:spid="_x0000_s1405" style="position:absolute;visibility:visible;mso-wrap-style:square;v-text-anchor:top" points="8860,2603,8860,2603,892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vReQyAAA&#10;ANwAAAAPAAAAZHJzL2Rvd25yZXYueG1sRI/dasJAFITvhb7Dcgq9EbOxYrGpq9Q/UCi02oD07pA9&#10;TdJmz4bsqvHtXUHwcpiZb5jxtDWVOFLjSssK+lEMgjizuuRcQfq96o1AOI+ssbJMCs7kYDp56Iwx&#10;0fbEWzrufC4ChF2CCgrv60RKlxVk0EW2Jg7er20M+iCbXOoGTwFuKvkcxy/SYMlhocCa5gVl/7uD&#10;CZTBuZvOf5Z/HzO72B6+Pjf7PQ+Venps399AeGr9PXxrr7WCwesQ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S9F5DIAAAA3AAAAA8AAAAAAAAAAAAAAAAAlwIAAGRy&#10;cy9kb3ducmV2LnhtbFBLBQYAAAAABAAEAPUAAACMAwAAAAA=&#10;" filled="f" strokeweight="12314emu">
                  <v:path arrowok="t" o:connecttype="custom" o:connectlocs="0,0;0,0;60,0" o:connectangles="0,0,0"/>
                </v:polyline>
                <v:polyline id="Freeform 1550" o:spid="_x0000_s1406" style="position:absolute;visibility:visible;mso-wrap-style:square;v-text-anchor:top" points="8959,2603,8959,2603,9019,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b4nnyAAA&#10;ANwAAAAPAAAAZHJzL2Rvd25yZXYueG1sRI/dasJAFITvBd9hOYXeiNm0UrGpq1jbQgXBnwakd4fs&#10;aRLNng3ZVePbdwXBy2FmvmHG09ZU4kSNKy0reIpiEMSZ1SXnCtKfr/4IhPPIGivLpOBCDqaTbmeM&#10;ibZn3tBp63MRIOwSVFB4XydSuqwggy6yNXHw/mxj0AfZ5FI3eA5wU8nnOB5KgyWHhQJrmheUHbZH&#10;EyiDSy+d/37ul+/2Y3Ncrxa7Hb8o9fjQzt5AeGr9PXxrf2sFg9ch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RviefIAAAA3AAAAA8AAAAAAAAAAAAAAAAAlwIAAGRy&#10;cy9kb3ducmV2LnhtbFBLBQYAAAAABAAEAPUAAACMAwAAAAA=&#10;" filled="f" strokeweight="12314emu">
                  <v:path arrowok="t" o:connecttype="custom" o:connectlocs="0,0;0,0;60,0" o:connectangles="0,0,0"/>
                </v:polyline>
                <v:polyline id="Freeform 1549" o:spid="_x0000_s1407" style="position:absolute;visibility:visible;mso-wrap-style:square;v-text-anchor:top" points="9060,2603,9060,2603,912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Iyx8yAAA&#10;ANwAAAAPAAAAZHJzL2Rvd25yZXYueG1sRI/dasJAFITvhb7Dcgq9Ed20Um2jq/jTgoJgYwXx7pA9&#10;TdJmz4bsqvHt3YLg5TAz3zCjSWNKcaLaFZYVPHcjEMSp1QVnCnbfn503EM4jaywtk4ILOZiMH1oj&#10;jLU9c0Knrc9EgLCLUUHufRVL6dKcDLqurYiD92Nrgz7IOpO6xnOAm1K+RFFfGiw4LORY0Tyn9G97&#10;NIHSu7R388PH73pmF8nxa7Pa7/lVqafHZjoE4anx9/CtvdQKeu8D+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sjLHzIAAAA3AAAAA8AAAAAAAAAAAAAAAAAlwIAAGRy&#10;cy9kb3ducmV2LnhtbFBLBQYAAAAABAAEAPUAAACMAwAAAAA=&#10;" filled="f" strokeweight="12314emu">
                  <v:path arrowok="t" o:connecttype="custom" o:connectlocs="0,0;0,0;60,0" o:connectangles="0,0,0"/>
                </v:polyline>
                <v:polyline id="Freeform 1548" o:spid="_x0000_s1408" style="position:absolute;visibility:visible;mso-wrap-style:square;v-text-anchor:top" points="9161,2603,9161,2603,9221,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vLgOyAAA&#10;ANwAAAAPAAAAZHJzL2Rvd25yZXYueG1sRI/BSsNAEIbvQt9hGcFLsRstFo3ZFK0KFgqaWijehuyY&#10;pGZnQ3bbpm/vHAoeh3/+b+bL5oNr1YH60Hg2cDNJQBGX3jZcGdh8vV3fgwoR2WLrmQycKMA8H11k&#10;mFp/5IIO61gpgXBI0UAdY5dqHcqaHIaJ74gl+/G9wyhjX2nb41HgrtW3STLTDhuWCzV2tKip/F3v&#10;nVCmp/Fm8f26Wz37l2L/+bHcbvnOmKvL4ekRVKQh/i+f2+/WwPRBvhU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q8uA7IAAAA3AAAAA8AAAAAAAAAAAAAAAAAlwIAAGRy&#10;cy9kb3ducmV2LnhtbFBLBQYAAAAABAAEAPUAAACMAwAAAAA=&#10;" filled="f" strokeweight="12314emu">
                  <v:path arrowok="t" o:connecttype="custom" o:connectlocs="0,0;0,0;60,0" o:connectangles="0,0,0"/>
                </v:polyline>
                <v:polyline id="Freeform 1547" o:spid="_x0000_s1409" style="position:absolute;visibility:visible;mso-wrap-style:square;v-text-anchor:top" points="9260,2603,9260,2603,9320,2603"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8B2VxwAA&#10;ANwAAAAPAAAAZHJzL2Rvd25yZXYueG1sRI9Ba8JAFITvQv/D8gq9iG5ULCZ1FbUWKhRabUB6e2Rf&#10;k7TZtyG7avz3riB4HGbmG2Y6b00ljtS40rKCQT8CQZxZXXKuIP1+601AOI+ssbJMCs7kYD576Ewx&#10;0fbEWzrufC4ChF2CCgrv60RKlxVk0PVtTRy8X9sY9EE2udQNngLcVHIYRc/SYMlhocCaVgVl/7uD&#10;CZTRuZuuftZ/H0v7uj18fW72ex4r9fTYLl5AeGr9PXxrv2sFoziG65lwBOTs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xfAdlccAAADcAAAADwAAAAAAAAAAAAAAAACXAgAAZHJz&#10;L2Rvd25yZXYueG1sUEsFBgAAAAAEAAQA9QAAAIsDAAAAAA==&#10;" filled="f" strokeweight="12314emu">
                  <v:path arrowok="t" o:connecttype="custom" o:connectlocs="0,0;0,0;60,0" o:connectangles="0,0,0"/>
                </v:polyline>
                <v:line id="Line 1546" o:spid="_x0000_s1410" style="position:absolute;visibility:visible;mso-wrap-style:square" from="9362,2603" to="9381,260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YhU8MAAADcAAAADwAAAGRycy9kb3ducmV2LnhtbERPz2vCMBS+C/sfwht4kZkq25jVWIoo&#10;7OBBnQe9PZK3pqx5KU203X+/HIQdP77fq2JwjbhTF2rPCmbTDASx9qbmSsH5a/fyASJEZIONZ1Lw&#10;SwGK9dNohbnxPR/pfoqVSCEcclRgY2xzKYO25DBMfUucuG/fOYwJdpU0HfYp3DVynmXv0mHNqcFi&#10;SxtL+ud0cwr2t7fZZHs49KW/2vNCt2FTX7RS4+ehXIKINMR/8cP9aRS8Zml+OpOOgF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Q2IVPDAAAA3AAAAA8AAAAAAAAAAAAA&#10;AAAAoQIAAGRycy9kb3ducmV2LnhtbFBLBQYAAAAABAAEAPkAAACRAwAAAAA=&#10;" strokeweight="13268emu"/>
                <v:polyline id="Freeform 1545" o:spid="_x0000_s1411" style="position:absolute;visibility:visible;mso-wrap-style:square;v-text-anchor:top" points="3640,3166,3640,3166,370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JklxyAAA&#10;ANwAAAAPAAAAZHJzL2Rvd25yZXYueG1sRI/dasJAFITvhb7Dcgq9Ed1Yq0iaVVpbQUHwp0Lo3SF7&#10;mqTNng3ZVePbuwXBy2FmvmGSWWsqcaLGlZYVDPoRCOLM6pJzBYevRW8CwnlkjZVlUnAhB7PpQyfB&#10;WNsz7+i097kIEHYxKii8r2MpXVaQQde3NXHwfmxj0AfZ5FI3eA5wU8nnKBpLgyWHhQJrmheU/e2P&#10;JlCGl+5h/v35u363H7vjdrNKUx4p9fTYvr2C8NT6e/jWXmoFL9EA/s+EIyC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MmSXHIAAAA3AAAAA8AAAAAAAAAAAAAAAAAlwIAAGRy&#10;cy9kb3ducmV2LnhtbFBLBQYAAAAABAAEAPUAAACMAwAAAAA=&#10;" filled="f" strokeweight="12314emu">
                  <v:path arrowok="t" o:connecttype="custom" o:connectlocs="0,0;0,0;61,0" o:connectangles="0,0,0"/>
                </v:polyline>
                <v:polyline id="Freeform 1544" o:spid="_x0000_s1412" style="position:absolute;visibility:visible;mso-wrap-style:square;v-text-anchor:top" points="3741,3166,3741,3166,380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9NcGxwAA&#10;ANwAAAAPAAAAZHJzL2Rvd25yZXYueG1sRI/dasJAFITvhb7Dcgq9KbqpVpGYVVpbwULBXwjeHbLH&#10;JG32bMiuGt/eLRS8HGbmGyaZtaYSZ2pcaVnBSy8CQZxZXXKuYL9bdMcgnEfWWFkmBVdyMJs+dBKM&#10;tb3whs5bn4sAYRejgsL7OpbSZQUZdD1bEwfvaBuDPsgml7rBS4CbSvajaCQNlhwWCqxpXlD2uz2Z&#10;QBlcn/fzw+fP97v92JzWq6805aFST4/t2wSEp9bfw//tpVbwGvXh70w4AnJ6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4/TXBscAAADcAAAADwAAAAAAAAAAAAAAAACXAgAAZHJz&#10;L2Rvd25yZXYueG1sUEsFBgAAAAAEAAQA9QAAAIsDAAAAAA==&#10;" filled="f" strokeweight="12314emu">
                  <v:path arrowok="t" o:connecttype="custom" o:connectlocs="0,0;0,0;60,0" o:connectangles="0,0,0"/>
                </v:polyline>
                <v:polyline id="Freeform 1543" o:spid="_x0000_s1413" style="position:absolute;visibility:visible;mso-wrap-style:square;v-text-anchor:top" points="3841,3166,3841,3166,390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uHKdyAAA&#10;ANwAAAAPAAAAZHJzL2Rvd25yZXYueG1sRI9ba8JAFITfhf6H5RT6IrppvSBpVmltBQXBS4XQt0P2&#10;NEmbPRuyq8Z/3xUEH4eZ+YZJZq2pxIkaV1pW8NyPQBBnVpecKzh8LXoTEM4ja6wsk4ILOZhNHzoJ&#10;xtqeeUenvc9FgLCLUUHhfR1L6bKCDLq+rYmD92Mbgz7IJpe6wXOAm0q+RNFYGiw5LBRY07yg7G9/&#10;NIEyuHQP8+/P3/W7/dgdt5tVmvJIqafH9u0VhKfW38O39lIrGEYDuJ4JR0BO/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y4cp3IAAAA3AAAAA8AAAAAAAAAAAAAAAAAlwIAAGRy&#10;cy9kb3ducmV2LnhtbFBLBQYAAAAABAAEAPUAAACMAwAAAAA=&#10;" filled="f" strokeweight="12314emu">
                  <v:path arrowok="t" o:connecttype="custom" o:connectlocs="0,0;0,0;60,0" o:connectangles="0,0,0"/>
                </v:polyline>
                <v:polyline id="Freeform 1542" o:spid="_x0000_s1414" style="position:absolute;visibility:visible;mso-wrap-style:square;v-text-anchor:top" points="3942,3166,3942,3166,4002,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UerpxwAA&#10;ANwAAAAPAAAAZHJzL2Rvd25yZXYueG1sRI/dasJAFITvBd9hOUJvpG5stZToKtZasFCw/oB4d8ge&#10;k2j2bMiuGt/eFQQvh5n5hhmOa1OIM1Uut6yg24lAECdW55wq2Kx/Xj9BOI+ssbBMCq7kYDxqNoYY&#10;a3vhJZ1XPhUBwi5GBZn3ZSylSzIy6Dq2JA7e3lYGfZBVKnWFlwA3hXyLog9pMOewkGFJ04yS4+pk&#10;AuX92t5Md7PD35f9Xp7+F7/bLfeVemnVkwEIT7V/hh/tuVbQi3pwPxOOgBz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1Hq6ccAAADcAAAADwAAAAAAAAAAAAAAAACXAgAAZHJz&#10;L2Rvd25yZXYueG1sUEsFBgAAAAAEAAQA9QAAAIsDAAAAAA==&#10;" filled="f" strokeweight="12314emu">
                  <v:path arrowok="t" o:connecttype="custom" o:connectlocs="0,0;0,0;60,0" o:connectangles="0,0,0"/>
                </v:polyline>
                <v:polyline id="Freeform 1541" o:spid="_x0000_s1415" style="position:absolute;visibility:visible;mso-wrap-style:square;v-text-anchor:top" points="4043,3166,4043,3166,410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HU9yyAAA&#10;ANwAAAAPAAAAZHJzL2Rvd25yZXYueG1sRI9ba8JAFITfhf6H5RT6IrppvSBpVmltBQXBS4XQt0P2&#10;NEmbPRuyq8Z/3xUEH4eZ+YZJZq2pxIkaV1pW8NyPQBBnVpecKzh8LXoTEM4ja6wsk4ILOZhNHzoJ&#10;xtqeeUenvc9FgLCLUUHhfR1L6bKCDLq+rYmD92Mbgz7IJpe6wXOAm0q+RNFYGiw5LBRY07yg7G9/&#10;NIEyuHQP8+/P3/W7/dgdt5tVmvJIqafH9u0VhKfW38O39lIrGEYjuJ4JR0BO/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wdT3LIAAAA3AAAAA8AAAAAAAAAAAAAAAAAlwIAAGRy&#10;cy9kb3ducmV2LnhtbFBLBQYAAAAABAAEAPUAAACMAwAAAAA=&#10;" filled="f" strokeweight="12314emu">
                  <v:path arrowok="t" o:connecttype="custom" o:connectlocs="0,0;0,0;60,0" o:connectangles="0,0,0"/>
                </v:polyline>
                <v:polyline id="Freeform 1540" o:spid="_x0000_s1416" style="position:absolute;visibility:visible;mso-wrap-style:square;v-text-anchor:top" points="4141,3166,4141,3166,4202,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z9EFxwAA&#10;ANwAAAAPAAAAZHJzL2Rvd25yZXYueG1sRI/dasJAFITvBd9hOQVvRDfVViTNRlrbQgWh/oH07pA9&#10;TWKzZ0N21fj2bkHwcpiZb5hk1ppKnKhxpWUFj8MIBHFmdcm5gt32czAF4TyyxsoyKbiQg1na7SQY&#10;a3vmNZ02PhcBwi5GBYX3dSylywoy6Ia2Jg7er20M+iCbXOoGzwFuKjmKook0WHJYKLCmeUHZ3+Zo&#10;AmV86e/mPx+H5Zt9Xx9X34v9np+V6j20ry8gPLX+Hr61v7SCp2gC/2fCEZDp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M/RBccAAADcAAAADwAAAAAAAAAAAAAAAACXAgAAZHJz&#10;L2Rvd25yZXYueG1sUEsFBgAAAAAEAAQA9QAAAIsDAAAAAA==&#10;" filled="f" strokeweight="12314emu">
                  <v:path arrowok="t" o:connecttype="custom" o:connectlocs="0,0;0,0;61,0" o:connectangles="0,0,0"/>
                </v:polyline>
                <v:polyline id="Freeform 1539" o:spid="_x0000_s1417" style="position:absolute;visibility:visible;mso-wrap-style:square;v-text-anchor:top" points="4242,3166,4242,3166,430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g3SexwAA&#10;ANwAAAAPAAAAZHJzL2Rvd25yZXYueG1sRI/dasJAFITvBd9hOUJvSt1otUp0FbUttCC0/oB4d8ge&#10;k2j2bMiuGt++KxS8HGbmG2Y8rU0hLlS53LKCTjsCQZxYnXOqYLv5fBmCcB5ZY2GZFNzIwXTSbIwx&#10;1vbKK7qsfSoChF2MCjLvy1hKl2Rk0LVtSRy8g60M+iCrVOoKrwFuCtmNojdpMOewkGFJi4yS0/ps&#10;AuX19rxd7D+Oy7l9X51/f753O+4r9dSqZyMQnmr/CP+3v7SCXjSA+5lwBOTk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84N0nscAAADcAAAADwAAAAAAAAAAAAAAAACXAgAAZHJz&#10;L2Rvd25yZXYueG1sUEsFBgAAAAAEAAQA9QAAAIsDAAAAAA==&#10;" filled="f" strokeweight="12314emu">
                  <v:path arrowok="t" o:connecttype="custom" o:connectlocs="0,0;0,0;61,0" o:connectangles="0,0,0"/>
                </v:polyline>
                <v:polyline id="Freeform 1538" o:spid="_x0000_s1418" style="position:absolute;visibility:visible;mso-wrap-style:square;v-text-anchor:top" points="4343,3166,4343,3166,440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HODsyAAA&#10;ANwAAAAPAAAAZHJzL2Rvd25yZXYueG1sRI9Na8JAEIbvBf/DMkIvRTe2ViR1FWtbsFCoXyDehuw0&#10;iWZnQ3bV+O87h0KPwzvvM/NMZq2r1IWaUHo2MOgnoIgzb0vODey2H70xqBCRLVaeycCNAsymnbsJ&#10;ptZfeU2XTcyVQDikaKCIsU61DllBDkPf18SS/fjGYZSxybVt8CpwV+nHJBlphyXLhQJrWhSUnTZn&#10;J5Sn28NucXg/fr36t/V59f253/OzMffddv4CKlIb/5f/2ktrYJjItyIjIqCn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Ic4OzIAAAA3AAAAA8AAAAAAAAAAAAAAAAAlwIAAGRy&#10;cy9kb3ducmV2LnhtbFBLBQYAAAAABAAEAPUAAACMAwAAAAA=&#10;" filled="f" strokeweight="12314emu">
                  <v:path arrowok="t" o:connecttype="custom" o:connectlocs="0,0;0,0;60,0" o:connectangles="0,0,0"/>
                </v:polyline>
                <v:polyline id="Freeform 1537" o:spid="_x0000_s1419" style="position:absolute;visibility:visible;mso-wrap-style:square;v-text-anchor:top" points="4443,3166,4443,3166,450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UEV3xwAA&#10;ANwAAAAPAAAAZHJzL2Rvd25yZXYueG1sRI/dasJAFITvBd9hOUJvSt1otWh0FbUttCC0/oB4d8ge&#10;k2j2bMiuGt++KxS8HGbmG2Y8rU0hLlS53LKCTjsCQZxYnXOqYLv5fBmAcB5ZY2GZFNzIwXTSbIwx&#10;1vbKK7qsfSoChF2MCjLvy1hKl2Rk0LVtSRy8g60M+iCrVOoKrwFuCtmNojdpMOewkGFJi4yS0/ps&#10;AuX19rxd7D+Oy7l9X51/f753O+4r9dSqZyMQnmr/CP+3v7SCXjSE+5lwBOTk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7VBFd8cAAADcAAAADwAAAAAAAAAAAAAAAACXAgAAZHJz&#10;L2Rvd25yZXYueG1sUEsFBgAAAAAEAAQA9QAAAIsDAAAAAA==&#10;" filled="f" strokeweight="12314emu">
                  <v:path arrowok="t" o:connecttype="custom" o:connectlocs="0,0;0,0;60,0" o:connectangles="0,0,0"/>
                </v:polyline>
                <v:polyline id="Freeform 1536" o:spid="_x0000_s1420" style="position:absolute;visibility:visible;mso-wrap-style:square;v-text-anchor:top" points="4543,3166,4543,3166,4604,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s3o3yAAA&#10;ANwAAAAPAAAAZHJzL2Rvd25yZXYueG1sRI/BasJAEIbvhb7DMgUvRTdaKyW6StUKCoVWK4i3ITtN&#10;0mZnQ3bV+PbOodDj8M//zXyTWesqdaYmlJ4N9HsJKOLM25JzA/uvVfcFVIjIFivPZOBKAWbT+7sJ&#10;ptZfeEvnXcyVQDikaKCIsU61DllBDkPP18SSffvGYZSxybVt8CJwV+lBkoy0w5LlQoE1LQrKfncn&#10;J5Sn6+N+cXz7eZ/75fb0+bE5HPjZmM5D+zoGFamN/8t/7bU1MOzL+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mzejfIAAAA3AAAAA8AAAAAAAAAAAAAAAAAlwIAAGRy&#10;cy9kb3ducmV2LnhtbFBLBQYAAAAABAAEAPUAAACMAwAAAAA=&#10;" filled="f" strokeweight="12314emu">
                  <v:path arrowok="t" o:connecttype="custom" o:connectlocs="0,0;0,0;61,0" o:connectangles="0,0,0"/>
                </v:polyline>
                <v:polyline id="Freeform 1535" o:spid="_x0000_s1421" style="position:absolute;visibility:visible;mso-wrap-style:square;v-text-anchor:top" points="4644,3166,4644,3166,470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9+sxwAA&#10;ANwAAAAPAAAAZHJzL2Rvd25yZXYueG1sRI/dasJAFITvC77DcgRvim6iVSS6SmtbaKHgL4h3h+wx&#10;iWbPhuyq8e3dQqGXw8x8w0znjSnFlWpXWFYQ9yIQxKnVBWcKdtvP7hiE88gaS8uk4E4O5rPW0xQT&#10;bW+8puvGZyJA2CWoIPe+SqR0aU4GXc9WxME72tqgD7LOpK7xFuCmlP0oGkmDBYeFHCta5JSeNxcT&#10;KIP7825x+Dj9vNn39WW1/N7veahUp928TkB4avx/+K/9pRW8xDH8nglHQM4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v/frMcAAADcAAAADwAAAAAAAAAAAAAAAACXAgAAZHJz&#10;L2Rvd25yZXYueG1sUEsFBgAAAAAEAAQA9QAAAIsDAAAAAA==&#10;" filled="f" strokeweight="12314emu">
                  <v:path arrowok="t" o:connecttype="custom" o:connectlocs="0,0;0,0;61,0" o:connectangles="0,0,0"/>
                </v:polyline>
                <v:polyline id="Freeform 1534" o:spid="_x0000_s1422" style="position:absolute;visibility:visible;mso-wrap-style:square;v-text-anchor:top" points="4744,3166,4744,3166,4804,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LUHbxwAA&#10;ANwAAAAPAAAAZHJzL2Rvd25yZXYueG1sRI9ba8JAFITfBf/DcgRfim7UKiV1lXopVBC8VJC+HbLH&#10;JDZ7NmRXjf/eLRR8HGbmG2Y8rU0hrlS53LKCXjcCQZxYnXOq4PD92XkD4TyyxsIyKbiTg+mk2Rhj&#10;rO2Nd3Td+1QECLsYFWTel7GULsnIoOvakjh4J1sZ9EFWqdQV3gLcFLIfRSNpMOewkGFJ84yS3/3F&#10;BMrg/nKY/yzP65ld7C7bzep45KFS7Vb98Q7CU+2f4f/2l1bw2uvD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i1B28cAAADcAAAADwAAAAAAAAAAAAAAAACXAgAAZHJz&#10;L2Rvd25yZXYueG1sUEsFBgAAAAAEAAQA9QAAAIsDAAAAAA==&#10;" filled="f" strokeweight="12314emu">
                  <v:path arrowok="t" o:connecttype="custom" o:connectlocs="0,0;0,0;60,0" o:connectangles="0,0,0"/>
                </v:polyline>
                <v:polyline id="Freeform 1533" o:spid="_x0000_s1423" style="position:absolute;visibility:visible;mso-wrap-style:square;v-text-anchor:top" points="4845,3166,4845,3166,490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eRAyAAA&#10;ANwAAAAPAAAAZHJzL2Rvd25yZXYueG1sRI9ba8JAFITfhf6H5Qi+FLPxUimpq9RLoUKh1Qakb4fs&#10;MUmbPRuyq8Z/7woFH4eZ+YaZzltTiRM1rrSsYBDFIIgzq0vOFaTfb/1nEM4ja6wsk4ILOZjPHjpT&#10;TLQ985ZOO5+LAGGXoILC+zqR0mUFGXSRrYmDd7CNQR9kk0vd4DnATSWHcTyRBksOCwXWtCwo+9sd&#10;TaCMLo/p8mf9+7Gwq+3x63Oz3/OTUr1u+/oCwlPr7+H/9rtWMB6M4HYmHAE5u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lh5EDIAAAA3AAAAA8AAAAAAAAAAAAAAAAAlwIAAGRy&#10;cy9kb3ducmV2LnhtbFBLBQYAAAAABAAEAPUAAACMAwAAAAA=&#10;" filled="f" strokeweight="12314emu">
                  <v:path arrowok="t" o:connecttype="custom" o:connectlocs="0,0;0,0;60,0" o:connectangles="0,0,0"/>
                </v:polyline>
                <v:polyline id="Freeform 1532" o:spid="_x0000_s1424" style="position:absolute;visibility:visible;mso-wrap-style:square;v-text-anchor:top" points="4946,3166,4946,3166,500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iHw0yAAA&#10;ANwAAAAPAAAAZHJzL2Rvd25yZXYueG1sRI/dasJAFITvhb7Dcgq9EbPxp1JSV6lWQaHQagPSu0P2&#10;NEmbPRuyq8a3dwXBy2FmvmEms9ZU4kiNKy0r6EcxCOLM6pJzBen3qvcCwnlkjZVlUnAmB7PpQ2eC&#10;ibYn3tJx53MRIOwSVFB4XydSuqwggy6yNXHwfm1j0AfZ5FI3eApwU8lBHI+lwZLDQoE1LQrK/ncH&#10;EyjDczdd/Cz/Pub2fXv4+tzs9/ys1NNj+/YKwlPr7+Fbe60VjPojuJ4JR0B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aIfDTIAAAA3AAAAA8AAAAAAAAAAAAAAAAAlwIAAGRy&#10;cy9kb3ducmV2LnhtbFBLBQYAAAAABAAEAPUAAACMAwAAAAA=&#10;" filled="f" strokeweight="12314emu">
                  <v:path arrowok="t" o:connecttype="custom" o:connectlocs="0,0;0,0;60,0" o:connectangles="0,0,0"/>
                </v:polyline>
                <v:polyline id="Freeform 1531" o:spid="_x0000_s1425" style="position:absolute;visibility:visible;mso-wrap-style:square;v-text-anchor:top" points="5045,3166,5045,3166,510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xNmvyAAA&#10;ANwAAAAPAAAAZHJzL2Rvd25yZXYueG1sRI/dasJAFITvhb7DcgRvitloVUrqKvWnoFBotQHp3SF7&#10;TNJmz4bsqvHt3ULBy2FmvmGm89ZU4kyNKy0rGEQxCOLM6pJzBenXW/8ZhPPIGivLpOBKDuazh84U&#10;E20vvKPz3uciQNglqKDwvk6kdFlBBl1ka+LgHW1j0AfZ5FI3eAlwU8lhHE+kwZLDQoE1LQvKfvcn&#10;EyhP18d0+b3+eV/Y1e70+bE9HHisVK/bvr6A8NT6e/i/vdEKRoMx/J0JR0DO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nE2a/IAAAA3AAAAA8AAAAAAAAAAAAAAAAAlwIAAGRy&#10;cy9kb3ducmV2LnhtbFBLBQYAAAAABAAEAPUAAACMAwAAAAA=&#10;" filled="f" strokeweight="12314emu">
                  <v:path arrowok="t" o:connecttype="custom" o:connectlocs="0,0;0,0;60,0" o:connectangles="0,0,0"/>
                </v:polyline>
                <v:polyline id="Freeform 1530" o:spid="_x0000_s1426" style="position:absolute;visibility:visible;mso-wrap-style:square;v-text-anchor:top" points="5146,3166,5146,3166,520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" filled="f" strokeweight="12314emu">
                  <v:path arrowok="t" o:connecttype="custom" o:connectlocs="0,0;0,0;60,0" o:connectangles="0,0,0"/>
                </v:polyline>
                <v:polyline id="Freeform 1529" o:spid="_x0000_s1427" style="position:absolute;visibility:visible;mso-wrap-style:square;v-text-anchor:top" points="5247,3166,5247,3166,5307,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WuJDyAAA&#10;ANwAAAAPAAAAZHJzL2Rvd25yZXYueG1sRI/dasJAFITvhb7DcgRvim7UakvqKvUPFAptrCC9O2SP&#10;Sdrs2ZBdNb69Wyh4OczMN8xk1phSnKl2hWUF/V4Egji1uuBMwf5r3X0B4TyyxtIyKbiSg9n0oTXB&#10;WNsLJ3Te+UwECLsYFeTeV7GULs3JoOvZijh4R1sb9EHWmdQ1XgLclHIQRWNpsOCwkGNFi5zS393J&#10;BMrw+rhffK9+3ud2mZw+P7aHA4+U6rSbt1cQnhp/D/+3N1rBU/8Z/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Za4kPIAAAA3AAAAA8AAAAAAAAAAAAAAAAAlwIAAGRy&#10;cy9kb3ducmV2LnhtbFBLBQYAAAAABAAEAPUAAACMAwAAAAA=&#10;" filled="f" strokeweight="12314emu">
                  <v:path arrowok="t" o:connecttype="custom" o:connectlocs="0,0;0,0;60,0" o:connectangles="0,0,0"/>
                </v:polyline>
                <v:polyline id="Freeform 1528" o:spid="_x0000_s1428" style="position:absolute;visibility:visible;mso-wrap-style:square;v-text-anchor:top" points="5346,3166,5346,3166,540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xXYxyAAA&#10;ANwAAAAPAAAAZHJzL2Rvd25yZXYueG1sRI/BasJAEIbvhb7DMgUvRTdaKyW6StUKCoVWK4i3ITtN&#10;0mZnQ3bV+PbOodDj8M//zXyTWesqdaYmlJ4N9HsJKOLM25JzA/uvVfcFVIjIFivPZOBKAWbT+7sJ&#10;ptZfeEvnXcyVQDikaKCIsU61DllBDkPP18SSffvGYZSxybVt8CJwV+lBkoy0w5LlQoE1LQrKfncn&#10;J5Sn6+N+cXz7eZ/75fb0+bE5HPjZmM5D+zoGFamN/8t/7bU1MOzLtyIjIq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fFdjHIAAAA3AAAAA8AAAAAAAAAAAAAAAAAlwIAAGRy&#10;cy9kb3ducmV2LnhtbFBLBQYAAAAABAAEAPUAAACMAwAAAAA=&#10;" filled="f" strokeweight="12314emu">
                  <v:path arrowok="t" o:connecttype="custom" o:connectlocs="0,0;0,0;60,0" o:connectangles="0,0,0"/>
                </v:polyline>
                <v:polyline id="Freeform 1527" o:spid="_x0000_s1429" style="position:absolute;visibility:visible;mso-wrap-style:square;v-text-anchor:top" points="5447,3166,5447,3166,5507,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idOqyAAA&#10;ANwAAAAPAAAAZHJzL2Rvd25yZXYueG1sRI/dasJAFITvhb7DcgRvim7UKm3qKvUPFAptrCC9O2SP&#10;Sdrs2ZBdNb69Wyh4OczMN8xk1phSnKl2hWUF/V4Egji1uuBMwf5r3X0G4TyyxtIyKbiSg9n0oTXB&#10;WNsLJ3Te+UwECLsYFeTeV7GULs3JoOvZijh4R1sb9EHWmdQ1XgLclHIQRWNpsOCwkGNFi5zS393J&#10;BMrw+rhffK9+3ud2mZw+P7aHA4+U6rSbt1cQnhp/D/+3N1rBU/8F/s6EIyCn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iJ06rIAAAA3AAAAA8AAAAAAAAAAAAAAAAAlwIAAGRy&#10;cy9kb3ducmV2LnhtbFBLBQYAAAAABAAEAPUAAACMAwAAAAA=&#10;" filled="f" strokeweight="12314emu">
                  <v:path arrowok="t" o:connecttype="custom" o:connectlocs="0,0;0,0;60,0" o:connectangles="0,0,0"/>
                </v:polyline>
                <v:polyline id="Freeform 1526" o:spid="_x0000_s1430" style="position:absolute;visibility:visible;mso-wrap-style:square;v-text-anchor:top" points="5548,3166,5548,3166,560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37CKyAAA&#10;ANwAAAAPAAAAZHJzL2Rvd25yZXYueG1sRI/BasJAEIbvBd9hGaGXUje1WkrqKtZWUBBarSC9Ddkx&#10;iWZnQ3bV+PbOodDj8M//zXyjSesqdaYmlJ4NPPUSUMSZtyXnBrY/88dXUCEiW6w8k4ErBZiMO3cj&#10;TK2/8JrOm5grgXBI0UARY51qHbKCHIaer4kl2/vGYZSxybVt8CJwV+l+krxohyXLhQJrmhWUHTcn&#10;J5Tn68N29vt5WL37j/Xp+2u52/HQmPtuO30DFamN/8t/7YU1MOjL+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ffsIrIAAAA3AAAAA8AAAAAAAAAAAAAAAAAlwIAAGRy&#10;cy9kb3ducmV2LnhtbFBLBQYAAAAABAAEAPUAAACMAwAAAAA=&#10;" filled="f" strokeweight="12314emu">
                  <v:path arrowok="t" o:connecttype="custom" o:connectlocs="0,0;0,0;60,0" o:connectangles="0,0,0"/>
                </v:polyline>
                <v:polyline id="Freeform 1525" o:spid="_x0000_s1431" style="position:absolute;visibility:visible;mso-wrap-style:square;v-text-anchor:top" points="5647,3166,5647,3166,570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kxURxwAA&#10;ANwAAAAPAAAAZHJzL2Rvd25yZXYueG1sRI9ba8JAFITfBf/DcgRfim7UKiV1lXopVBC8VJC+HbLH&#10;JDZ7NmRXjf/eLRR8HGbmG2Y8rU0hrlS53LKCXjcCQZxYnXOq4PD92XkD4TyyxsIyKbiTg+mk2Rhj&#10;rO2Nd3Td+1QECLsYFWTel7GULsnIoOvakjh4J1sZ9EFWqdQV3gLcFLIfRSNpMOewkGFJ84yS3/3F&#10;BMrg/nKY/yzP65ld7C7bzep45KFS7Vb98Q7CU+2f4f/2l1bw2u/B35lwBOTk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WJMVEccAAADcAAAADwAAAAAAAAAAAAAAAACXAgAAZHJz&#10;L2Rvd25yZXYueG1sUEsFBgAAAAAEAAQA9QAAAIsDAAAAAA==&#10;" filled="f" strokeweight="12314emu">
                  <v:path arrowok="t" o:connecttype="custom" o:connectlocs="0,0;0,0;61,0" o:connectangles="0,0,0"/>
                </v:polyline>
                <v:polyline id="Freeform 1524" o:spid="_x0000_s1432" style="position:absolute;visibility:visible;mso-wrap-style:square;v-text-anchor:top" points="5748,3166,5748,3166,580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QYtmxwAA&#10;ANwAAAAPAAAAZHJzL2Rvd25yZXYueG1sRI9Ba8JAFITvQv/D8gpeRDemtkjqKmorKAhtrCC9PbKv&#10;Sdrs25BdNf77riB4HGbmG2Yya00lTtS40rKC4SACQZxZXXKuYP+16o9BOI+ssbJMCi7kYDZ96Eww&#10;0fbMKZ12PhcBwi5BBYX3dSKlywoy6Aa2Jg7ej20M+iCbXOoGzwFuKhlH0Ys0WHJYKLCmZUHZ3+5o&#10;AuXp0tsvv99/twv7lh4/PzaHAz8r1X1s568gPLX+Hr6111rBKI7heiYcATn9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qEGLZscAAADcAAAADwAAAAAAAAAAAAAAAACXAgAAZHJz&#10;L2Rvd25yZXYueG1sUEsFBgAAAAAEAAQA9QAAAIsDAAAAAA==&#10;" filled="f" strokeweight="12314emu">
                  <v:path arrowok="t" o:connecttype="custom" o:connectlocs="0,0;0,0;60,0" o:connectangles="0,0,0"/>
                </v:polyline>
                <v:polyline id="Freeform 1523" o:spid="_x0000_s1433" style="position:absolute;visibility:visible;mso-wrap-style:square;v-text-anchor:top" points="5849,3166,5849,3166,590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DS79xwAA&#10;ANwAAAAPAAAAZHJzL2Rvd25yZXYueG1sRI/dasJAFITvC77Dcgq9Ed1Uq0h0FWsrKAj+gnh3yJ4m&#10;0ezZkF01vn23IPRymJlvmNGkNoW4UeVyywre2xEI4sTqnFMFh/28NQDhPLLGwjIpeJCDybjxMsJY&#10;2ztv6bbzqQgQdjEqyLwvYyldkpFB17YlcfB+bGXQB1mlUld4D3BTyE4U9aXBnMNChiXNMkouu6sJ&#10;lO6jeZidvs+rT/u1vW7Wy+ORe0q9vdbTIQhPtf8PP9sLreCj04W/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xw0u/ccAAADcAAAADwAAAAAAAAAAAAAAAACXAgAAZHJz&#10;L2Rvd25yZXYueG1sUEsFBgAAAAAEAAQA9QAAAIsDAAAAAA==&#10;" filled="f" strokeweight="12314emu">
                  <v:path arrowok="t" o:connecttype="custom" o:connectlocs="0,0;0,0;60,0" o:connectangles="0,0,0"/>
                </v:polyline>
                <v:polyline id="Freeform 1522" o:spid="_x0000_s1434" style="position:absolute;visibility:visible;mso-wrap-style:square;v-text-anchor:top" points="5948,3166,5948,3166,600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5LaJyAAA&#10;ANwAAAAPAAAAZHJzL2Rvd25yZXYueG1sRI/dasJAFITvhb7Dcgq9EbPxp1JSV6lWQaHQagPSu0P2&#10;NEmbPRuyq8a3dwXBy2FmvmEms9ZU4kiNKy0r6EcxCOLM6pJzBen3qvcCwnlkjZVlUnAmB7PpQ2eC&#10;ibYn3tJx53MRIOwSVFB4XydSuqwggy6yNXHwfm1j0AfZ5FI3eApwU8lBHI+lwZLDQoE1LQrK/ncH&#10;EyjDczdd/Cz/Pub2fXv4+tzs9/ys1NNj+/YKwlPr7+Fbe60VjAYjuJ4JR0B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jktonIAAAA3AAAAA8AAAAAAAAAAAAAAAAAlwIAAGRy&#10;cy9kb3ducmV2LnhtbFBLBQYAAAAABAAEAPUAAACMAwAAAAA=&#10;" filled="f" strokeweight="12314emu">
                  <v:path arrowok="t" o:connecttype="custom" o:connectlocs="0,0;0,0;60,0" o:connectangles="0,0,0"/>
                </v:polyline>
                <v:polyline id="Freeform 1521" o:spid="_x0000_s1435" style="position:absolute;visibility:visible;mso-wrap-style:square;v-text-anchor:top" points="6049,3166,6049,3166,610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qBMSxwAA&#10;ANwAAAAPAAAAZHJzL2Rvd25yZXYueG1sRI/dasJAFITvC77Dcgq9Ed1Uq0h0FWsrVBD8BfHukD1N&#10;otmzIbtqfPuuIPRymJlvmNGkNoW4UuVyywre2xEI4sTqnFMF+928NQDhPLLGwjIpuJODybjxMsJY&#10;2xtv6Lr1qQgQdjEqyLwvYyldkpFB17YlcfB+bWXQB1mlUld4C3BTyE4U9aXBnMNChiXNMkrO24sJ&#10;lO69uZ8dv0/LT/u1uaxXi8OBe0q9vdbTIQhPtf8PP9s/WsFHpwe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6gTEscAAADcAAAADwAAAAAAAAAAAAAAAACXAgAAZHJz&#10;L2Rvd25yZXYueG1sUEsFBgAAAAAEAAQA9QAAAIsDAAAAAA==&#10;" filled="f" strokeweight="12314emu">
                  <v:path arrowok="t" o:connecttype="custom" o:connectlocs="0,0;0,0;60,0" o:connectangles="0,0,0"/>
                </v:polyline>
                <v:polyline id="Freeform 1520" o:spid="_x0000_s1436" style="position:absolute;visibility:visible;mso-wrap-style:square;v-text-anchor:top" points="6150,3166,6150,3166,621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eo1lxwAA&#10;ANwAAAAPAAAAZHJzL2Rvd25yZXYueG1sRI/dasJAFITvC77DcoTeFN1Uq0h0lVYtVBD8BfHukD0m&#10;0ezZkF01vr1bKPRymJlvmNGkNoW4UeVyywre2xEI4sTqnFMF+913awDCeWSNhWVS8CAHk3HjZYSx&#10;tnfe0G3rUxEg7GJUkHlfxlK6JCODrm1L4uCdbGXQB1mlUld4D3BTyE4U9aXBnMNChiVNM0ou26sJ&#10;lO7jbT89zs/LLzvbXNerxeHAPaVem/XnEISn2v+H/9o/WsFHpw+/Z8IRkOM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3qNZccAAADcAAAADwAAAAAAAAAAAAAAAACXAgAAZHJz&#10;L2Rvd25yZXYueG1sUEsFBgAAAAAEAAQA9QAAAIsDAAAAAA==&#10;" filled="f" strokeweight="12314emu">
                  <v:path arrowok="t" o:connecttype="custom" o:connectlocs="0,0;0,0;60,0" o:connectangles="0,0,0"/>
                </v:polyline>
                <v:polyline id="Freeform 1519" o:spid="_x0000_s1437" style="position:absolute;visibility:visible;mso-wrap-style:square;v-text-anchor:top" points="6249,3166,6249,3166,630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Nij+xwAA&#10;ANwAAAAPAAAAZHJzL2Rvd25yZXYueG1sRI/dasJAFITvhb7DcgRvim6q1ZbUVfwFhUIbK0jvDtlj&#10;kjZ7NmRXjW/vFgpeDjPzDTOeNqYUZ6pdYVnBUy8CQZxaXXCmYP+17r6CcB5ZY2mZFFzJwXTy0Bpj&#10;rO2FEzrvfCYChF2MCnLvq1hKl+Zk0PVsRRy8o60N+iDrTOoaLwFuStmPopE0WHBYyLGiRU7p7+5k&#10;AmVwfdwvvlc/73O7TE6fH9vDgYdKddrN7A2Ep8bfw//tjVbw3H+B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uDYo/scAAADcAAAADwAAAAAAAAAAAAAAAACXAgAAZHJz&#10;L2Rvd25yZXYueG1sUEsFBgAAAAAEAAQA9QAAAIsDAAAAAA==&#10;" filled="f" strokeweight="12314emu">
                  <v:path arrowok="t" o:connecttype="custom" o:connectlocs="0,0;0,0;60,0" o:connectangles="0,0,0"/>
                </v:polyline>
                <v:polyline id="Freeform 1518" o:spid="_x0000_s1438" style="position:absolute;visibility:visible;mso-wrap-style:square;v-text-anchor:top" points="6350,3166,6350,3166,641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qbyMyAAA&#10;ANwAAAAPAAAAZHJzL2Rvd25yZXYueG1sRI/BasJAEIbvBd9hGaGXUje1WkrqKtZWUBBarSC9Ddkx&#10;iWZnQ3bV+PbOodDj8M//zXyjSesqdaYmlJ4NPPUSUMSZtyXnBrY/88dXUCEiW6w8k4ErBZiMO3cj&#10;TK2/8JrOm5grgXBI0UARY51qHbKCHIaer4kl2/vGYZSxybVt8CJwV+l+krxohyXLhQJrmhWUHTcn&#10;J5Tn68N29vt5WL37j/Xp+2u52/HQmPtuO30DFamN/8t/7YU1MOjLtyIjIq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mpvIzIAAAA3AAAAA8AAAAAAAAAAAAAAAAAlwIAAGRy&#10;cy9kb3ducmV2LnhtbFBLBQYAAAAABAAEAPUAAACMAwAAAAA=&#10;" filled="f" strokeweight="12314emu">
                  <v:path arrowok="t" o:connecttype="custom" o:connectlocs="0,0;0,0;60,0" o:connectangles="0,0,0"/>
                </v:polyline>
                <v:polyline id="Freeform 1517" o:spid="_x0000_s1439" style="position:absolute;visibility:visible;mso-wrap-style:square;v-text-anchor:top" points="6451,3166,6451,3166,651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5RkXxwAA&#10;ANwAAAAPAAAAZHJzL2Rvd25yZXYueG1sRI/dasJAFITvhb7DcgRvim6qVdrUVfwFhUIbK0jvDtlj&#10;kjZ7NmRXjW/vFgpeDjPzDTOeNqYUZ6pdYVnBUy8CQZxaXXCmYP+17r6AcB5ZY2mZFFzJwXTy0Bpj&#10;rO2FEzrvfCYChF2MCnLvq1hKl+Zk0PVsRRy8o60N+iDrTOoaLwFuStmPopE0WHBYyLGiRU7p7+5k&#10;AmVwfdwvvlc/73O7TE6fH9vDgYdKddrN7A2Ep8bfw//tjVbw3H+F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uUZF8cAAADcAAAADwAAAAAAAAAAAAAAAACXAgAAZHJz&#10;L2Rvd25yZXYueG1sUEsFBgAAAAAEAAQA9QAAAIsDAAAAAA==&#10;" filled="f" strokeweight="12314emu">
                  <v:path arrowok="t" o:connecttype="custom" o:connectlocs="0,0;0,0;60,0" o:connectangles="0,0,0"/>
                </v:polyline>
                <v:polyline id="Freeform 1516" o:spid="_x0000_s1440" style="position:absolute;visibility:visible;mso-wrap-style:square;v-text-anchor:top" points="6550,3166,6550,3166,661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BiZXyAAA&#10;ANwAAAAPAAAAZHJzL2Rvd25yZXYueG1sRI/BSsNAEIbvQt9hGcFLsRutFYnZFK0KFgqaWijehuyY&#10;pGZnQ3bbpm/vHAoeh3/+b+bL5oNr1YH60Hg2cDNJQBGX3jZcGdh8vV0/gAoR2WLrmQycKMA8H11k&#10;mFp/5IIO61gpgXBI0UAdY5dqHcqaHIaJ74gl+/G9wyhjX2nb41HgrtW3SXKvHTYsF2rsaFFT+bve&#10;O6FMT+PN4vt1t3r2L8X+82O53fLMmKvL4ekRVKQh/i+f2+/WwN1U3hc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IGJlfIAAAA3AAAAA8AAAAAAAAAAAAAAAAAlwIAAGRy&#10;cy9kb3ducmV2LnhtbFBLBQYAAAAABAAEAPUAAACMAwAAAAA=&#10;" filled="f" strokeweight="12314emu">
                  <v:path arrowok="t" o:connecttype="custom" o:connectlocs="0,0;0,0;60,0" o:connectangles="0,0,0"/>
                </v:polyline>
                <v:polyline id="Freeform 1515" o:spid="_x0000_s1441" style="position:absolute;visibility:visible;mso-wrap-style:square;v-text-anchor:top" points="6651,3166,6651,3166,671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SoPMyAAA&#10;ANwAAAAPAAAAZHJzL2Rvd25yZXYueG1sRI9ba8JAFITfhf6H5Qi+FLPxUimpq9RLoUKh1Qakb4fs&#10;MUmbPRuyq8Z/7woFH4eZ+YaZzltTiRM1rrSsYBDFIIgzq0vOFaTfb/1nEM4ja6wsk4ILOZjPHjpT&#10;TLQ985ZOO5+LAGGXoILC+zqR0mUFGXSRrYmDd7CNQR9kk0vd4DnATSWHcTyRBksOCwXWtCwo+9sd&#10;TaCMLo/p8mf9+7Gwq+3x63Oz3/OTUr1u+/oCwlPr7+H/9rtWMB4N4HYmHAE5u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1Kg8zIAAAA3AAAAA8AAAAAAAAAAAAAAAAAlwIAAGRy&#10;cy9kb3ducmV2LnhtbFBLBQYAAAAABAAEAPUAAACMAwAAAAA=&#10;" filled="f" strokeweight="12314emu">
                  <v:path arrowok="t" o:connecttype="custom" o:connectlocs="0,0;0,0;60,0" o:connectangles="0,0,0"/>
                </v:polyline>
                <v:polyline id="Freeform 1514" o:spid="_x0000_s1442" style="position:absolute;visibility:visible;mso-wrap-style:square;v-text-anchor:top" points="6752,3166,6752,3166,6812,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mB27xwAA&#10;ANwAAAAPAAAAZHJzL2Rvd25yZXYueG1sRI/dasJAFITvC77Dcgq9Ed1Uq0h0FWsrKAj+gnh3yJ4m&#10;0ezZkF01vn23IPRymJlvmNGkNoW4UeVyywre2xEI4sTqnFMFh/28NQDhPLLGwjIpeJCDybjxMsJY&#10;2ztv6bbzqQgQdjEqyLwvYyldkpFB17YlcfB+bGXQB1mlUld4D3BTyE4U9aXBnMNChiXNMkouu6sJ&#10;lO6jeZidvs+rT/u1vW7Wy+ORe0q9vdbTIQhPtf8PP9sLreCj24G/M+EIyPE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Zgdu8cAAADcAAAADwAAAAAAAAAAAAAAAACXAgAAZHJz&#10;L2Rvd25yZXYueG1sUEsFBgAAAAAEAAQA9QAAAIsDAAAAAA==&#10;" filled="f" strokeweight="12314emu">
                  <v:path arrowok="t" o:connecttype="custom" o:connectlocs="0,0;0,0;60,0" o:connectangles="0,0,0"/>
                </v:polyline>
                <v:polyline id="Freeform 1513" o:spid="_x0000_s1443" style="position:absolute;visibility:visible;mso-wrap-style:square;v-text-anchor:top" points="6851,3166,6851,3166,6912,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1LggyAAA&#10;ANwAAAAPAAAAZHJzL2Rvd25yZXYueG1sRI/dasJAFITvC32H5RS8KbqpaUVSV6k/hQpCjQri3SF7&#10;mkSzZ0N21fj2bqHQy2FmvmFGk9ZU4kKNKy0reOlFIIgzq0vOFey2n90hCOeRNVaWScGNHEzGjw8j&#10;TLS9ckqXjc9FgLBLUEHhfZ1I6bKCDLqerYmD92Mbgz7IJpe6wWuAm0r2o2ggDZYcFgqsaVZQdtqc&#10;TaDEt+fd7LA4rqZ2np7X38v9nt+U6jy1H+8gPLX+P/zX/tIKXuMYfs+EIyDH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LUuCDIAAAA3AAAAA8AAAAAAAAAAAAAAAAAlwIAAGRy&#10;cy9kb3ducmV2LnhtbFBLBQYAAAAABAAEAPUAAACMAwAAAAA=&#10;" filled="f" strokeweight="12314emu">
                  <v:path arrowok="t" o:connecttype="custom" o:connectlocs="0,0;0,0;61,0" o:connectangles="0,0,0"/>
                </v:polyline>
                <v:polyline id="Freeform 1512" o:spid="_x0000_s1444" style="position:absolute;visibility:visible;mso-wrap-style:square;v-text-anchor:top" points="6952,3166,6952,3166,701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PSBUyAAA&#10;ANwAAAAPAAAAZHJzL2Rvd25yZXYueG1sRI/dasJAFITvhb7Dcgq9EbOxWimpq9Q/UCi02oD07pA9&#10;TdJmz4bsqvHtXUHwcpiZb5jxtDWVOFLjSssK+lEMgjizuuRcQfq96r2CcB5ZY2WZFJzJwXTy0Blj&#10;ou2Jt3Tc+VwECLsEFRTe14mULivIoItsTRy8X9sY9EE2udQNngLcVPI5jkfSYMlhocCa5gVl/7uD&#10;CZTBuZvOf5Z/HzO72B6+Pjf7Pb8o9fTYvr+B8NT6e/jWXmsFw8EQ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09IFTIAAAA3AAAAA8AAAAAAAAAAAAAAAAAlwIAAGRy&#10;cy9kb3ducmV2LnhtbFBLBQYAAAAABAAEAPUAAACMAwAAAAA=&#10;" filled="f" strokeweight="12314emu">
                  <v:path arrowok="t" o:connecttype="custom" o:connectlocs="0,0;0,0;61,0" o:connectangles="0,0,0"/>
                </v:polyline>
                <v:polyline id="Freeform 1511" o:spid="_x0000_s1445" style="position:absolute;visibility:visible;mso-wrap-style:square;v-text-anchor:top" points="7053,3166,7053,3166,711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cYXPyAAA&#10;ANwAAAAPAAAAZHJzL2Rvd25yZXYueG1sRI/dasJAFITvBd9hOYXeiNm0Vimpq1jbQgXBnwakd4fs&#10;aRLNng3ZVePbdwXBy2FmvmHG09ZU4kSNKy0reIpiEMSZ1SXnCtKfr/4rCOeRNVaWScGFHEwn3c4Y&#10;E23PvKHT1uciQNglqKDwvk6kdFlBBl1ka+Lg/dnGoA+yyaVu8BzgppLPcTySBksOCwXWNC8oO2yP&#10;JlAGl146//3cL9/tx+a4Xi12Ox4q9fjQzt5AeGr9PXxrf2sFL4Mh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Jxhc/IAAAA3AAAAA8AAAAAAAAAAAAAAAAAlwIAAGRy&#10;cy9kb3ducmV2LnhtbFBLBQYAAAAABAAEAPUAAACMAwAAAAA=&#10;" filled="f" strokeweight="12314emu">
                  <v:path arrowok="t" o:connecttype="custom" o:connectlocs="0,0;0,0;60,0" o:connectangles="0,0,0"/>
                </v:polyline>
                <v:polyline id="Freeform 1510" o:spid="_x0000_s1446" style="position:absolute;visibility:visible;mso-wrap-style:square;v-text-anchor:top" points="7153,3166,7153,3166,7213,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oxu4yAAA&#10;ANwAAAAPAAAAZHJzL2Rvd25yZXYueG1sRI9ba8JAFITfC/0Pyyn4UnRTbUXSbKReChUKXkF8O2RP&#10;k2j2bMiuGv+9Wyj0cZiZb5hk3JpKXKhxpWUFL70IBHFmdcm5gt32szsC4TyyxsoyKbiRg3H6+JBg&#10;rO2V13TZ+FwECLsYFRTe17GULivIoOvZmjh4P7Yx6INscqkbvAa4qWQ/iobSYMlhocCapgVlp83Z&#10;BMrg9rybHubH74mdrc+r5WK/5zelOk/txzsIT63/D/+1v7SC18EQ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KjG7jIAAAA3AAAAA8AAAAAAAAAAAAAAAAAlwIAAGRy&#10;cy9kb3ducmV2LnhtbFBLBQYAAAAABAAEAPUAAACMAwAAAAA=&#10;" filled="f" strokeweight="12314emu">
                  <v:path arrowok="t" o:connecttype="custom" o:connectlocs="0,0;0,0;60,0" o:connectangles="0,0,0"/>
                </v:polyline>
                <v:polyline id="Freeform 1509" o:spid="_x0000_s1447" style="position:absolute;visibility:visible;mso-wrap-style:square;v-text-anchor:top" points="7254,3166,7254,3166,7314,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774jyAAA&#10;ANwAAAAPAAAAZHJzL2Rvd25yZXYueG1sRI/dasJAFITvhb7Dcgq9Ed20Vluiq/jTgoJgYwXx7pA9&#10;TdJmz4bsqvHt3YLg5TAz3zCjSWNKcaLaFZYVPHcjEMSp1QVnCnbfn513EM4jaywtk4ILOZiMH1oj&#10;jLU9c0Knrc9EgLCLUUHufRVL6dKcDLqurYiD92Nrgz7IOpO6xnOAm1K+RNFAGiw4LORY0Tyn9G97&#10;NIHSu7R388PH73pmF8nxa7Pa77mv1NNjMx2C8NT4e/jWXmoFr703+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3vviPIAAAA3AAAAA8AAAAAAAAAAAAAAAAAlwIAAGRy&#10;cy9kb3ducmV2LnhtbFBLBQYAAAAABAAEAPUAAACMAwAAAAA=&#10;" filled="f" strokeweight="12314emu">
                  <v:path arrowok="t" o:connecttype="custom" o:connectlocs="0,0;0,0;60,0" o:connectangles="0,0,0"/>
                </v:polyline>
                <v:polyline id="Freeform 1508" o:spid="_x0000_s1448" style="position:absolute;visibility:visible;mso-wrap-style:square;v-text-anchor:top" points="7354,3166,7354,3166,741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cCpRyAAA&#10;ANwAAAAPAAAAZHJzL2Rvd25yZXYueG1sRI/BSsNAEIbvQt9hGcFLsRutFYnZFK0KFgqaWijehuyY&#10;pGZnQ3bbpm/vHAoeh3/+b+bL5oNr1YH60Hg2cDNJQBGX3jZcGdh8vV0/gAoR2WLrmQycKMA8H11k&#10;mFp/5IIO61gpgXBI0UAdY5dqHcqaHIaJ74gl+/G9wyhjX2nb41HgrtW3SXKvHTYsF2rsaFFT+bve&#10;O6FMT+PN4vt1t3r2L8X+82O53fLMmKvL4ekRVKQh/i+f2+/WwN1UvhUZEQGd/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xwKlHIAAAA3AAAAA8AAAAAAAAAAAAAAAAAlwIAAGRy&#10;cy9kb3ducmV2LnhtbFBLBQYAAAAABAAEAPUAAACMAwAAAAA=&#10;" filled="f" strokeweight="12314emu">
                  <v:path arrowok="t" o:connecttype="custom" o:connectlocs="0,0;0,0;61,0" o:connectangles="0,0,0"/>
                </v:polyline>
                <v:polyline id="Freeform 1507" o:spid="_x0000_s1449" style="position:absolute;visibility:visible;mso-wrap-style:square;v-text-anchor:top" points="7453,3166,7453,3166,7514,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PI/KyAAA&#10;ANwAAAAPAAAAZHJzL2Rvd25yZXYueG1sRI/dasJAFITvhb7Dcgq9Ed20Vmmjq/jTgoJgYwXx7pA9&#10;TdJmz4bsqvHt3YLg5TAz3zCjSWNKcaLaFZYVPHcjEMSp1QVnCnbfn503EM4jaywtk4ILOZiMH1oj&#10;jLU9c0Knrc9EgLCLUUHufRVL6dKcDLqurYiD92Nrgz7IOpO6xnOAm1K+RNFAGiw4LORY0Tyn9G97&#10;NIHSu7R388PH73pmF8nxa7Pa77mv1NNjMx2C8NT4e/jWXmoFr713+D8TjoAcX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M8j8rIAAAA3AAAAA8AAAAAAAAAAAAAAAAAlwIAAGRy&#10;cy9kb3ducmV2LnhtbFBLBQYAAAAABAAEAPUAAACMAwAAAAA=&#10;" filled="f" strokeweight="12314emu">
                  <v:path arrowok="t" o:connecttype="custom" o:connectlocs="0,0;0,0;61,0" o:connectangles="0,0,0"/>
                </v:polyline>
                <v:polyline id="Freeform 1506" o:spid="_x0000_s1450" style="position:absolute;visibility:visible;mso-wrap-style:square;v-text-anchor:top" points="7554,3166,7554,3166,761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AFUqyAAA&#10;ANwAAAAPAAAAZHJzL2Rvd25yZXYueG1sRI/BSsNAEIbvQt9hGcGLtBu1LZJmU7QqWChoa6H0NmTH&#10;JDU7G7LbNn175yB4HP75v5kvm/euUSfqQu3ZwN0oAUVceFtzaWD79TZ8BBUissXGMxm4UIB5PrjK&#10;MLX+zGs6bWKpBMIhRQNVjG2qdSgqchhGviWW7Nt3DqOMXalth2eBu0bfJ8lUO6xZLlTY0qKi4mdz&#10;dEJ5uNxuF/vXw+rZv6yPnx/L3Y4nxtxc908zUJH6+L/81363BsZjeV9kRAR0/gs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oAVSrIAAAA3AAAAA8AAAAAAAAAAAAAAAAAlwIAAGRy&#10;cy9kb3ducmV2LnhtbFBLBQYAAAAABAAEAPUAAACMAwAAAAA=&#10;" filled="f" strokeweight="12314emu">
                  <v:path arrowok="t" o:connecttype="custom" o:connectlocs="0,0;0,0;61,0" o:connectangles="0,0,0"/>
                </v:polyline>
                <v:polyline id="Freeform 1505" o:spid="_x0000_s1451" style="position:absolute;visibility:visible;mso-wrap-style:square;v-text-anchor:top" points="7655,3166,7655,3166,771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PCxyAAA&#10;ANwAAAAPAAAAZHJzL2Rvd25yZXYueG1sRI/dasJAFITvhb7Dcgq9EbPxp1JSV6lWQaHQagPSu0P2&#10;NEmbPRuyq8a3dwXBy2FmvmEms9ZU4kiNKy0r6EcxCOLM6pJzBen3qvcCwnlkjZVlUnAmB7PpQ2eC&#10;ibYn3tJx53MRIOwSVFB4XydSuqwggy6yNXHwfm1j0AfZ5FI3eApwU8lBHI+lwZLDQoE1LQrK/ncH&#10;EyjDczdd/Cz/Pub2fXv4+tzs9/ys1NNj+/YKwlPr7+Fbe60VjEZ9uJ4JR0B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VM8LHIAAAA3AAAAA8AAAAAAAAAAAAAAAAAlwIAAGRy&#10;cy9kb3ducmV2LnhtbFBLBQYAAAAABAAEAPUAAACMAwAAAAA=&#10;" filled="f" strokeweight="12314emu">
                  <v:path arrowok="t" o:connecttype="custom" o:connectlocs="0,0;0,0;60,0" o:connectangles="0,0,0"/>
                </v:polyline>
                <v:polyline id="Freeform 1504" o:spid="_x0000_s1452" style="position:absolute;visibility:visible;mso-wrap-style:square;v-text-anchor:top" points="7755,3166,7755,3166,7815,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nm7GyAAA&#10;ANwAAAAPAAAAZHJzL2Rvd25yZXYueG1sRI/dasJAFITvhb7Dcgq9EbPxp1JSV6lWQaHQagPSu0P2&#10;NEmbPRuyq8a3dwXBy2FmvmEms9ZU4kiNKy0r6EcxCOLM6pJzBen3qvcCwnlkjZVlUnAmB7PpQ2eC&#10;ibYn3tJx53MRIOwSVFB4XydSuqwggy6yNXHwfm1j0AfZ5FI3eApwU8lBHI+lwZLDQoE1LQrK/ncH&#10;EyjDczdd/Cz/Pub2fXv4+tzs9/ys1NNj+/YKwlPr7+Fbe60VjEYDuJ4JR0B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WebsbIAAAA3AAAAA8AAAAAAAAAAAAAAAAAlwIAAGRy&#10;cy9kb3ducmV2LnhtbFBLBQYAAAAABAAEAPUAAACMAwAAAAA=&#10;" filled="f" strokeweight="12314emu">
                  <v:path arrowok="t" o:connecttype="custom" o:connectlocs="0,0;0,0;60,0" o:connectangles="0,0,0"/>
                </v:polyline>
                <v:polyline id="Freeform 1503" o:spid="_x0000_s1453" style="position:absolute;visibility:visible;mso-wrap-style:square;v-text-anchor:top" points="7856,3166,7856,3166,791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0stdyAAA&#10;ANwAAAAPAAAAZHJzL2Rvd25yZXYueG1sRI/dasJAFITvhb7Dcgq9EbOxWimpq9Q/UCi02oD07pA9&#10;TdJmz4bsqvHtXUHwcpiZb5jxtDWVOFLjSssK+lEMgjizuuRcQfq96r2CcB5ZY2WZFJzJwXTy0Blj&#10;ou2Jt3Tc+VwECLsEFRTe14mULivIoItsTRy8X9sY9EE2udQNngLcVPI5jkfSYMlhocCa5gVl/7uD&#10;CZTBuZvOf5Z/HzO72B6+Pjf7Pb8o9fTYvr+B8NT6e/jWXmsFw+EArmfCEZ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rSy13IAAAA3AAAAA8AAAAAAAAAAAAAAAAAlwIAAGRy&#10;cy9kb3ducmV2LnhtbFBLBQYAAAAABAAEAPUAAACMAwAAAAA=&#10;" filled="f" strokeweight="12314emu">
                  <v:path arrowok="t" o:connecttype="custom" o:connectlocs="0,0;0,0;60,0" o:connectangles="0,0,0"/>
                </v:polyline>
                <v:polyline id="Freeform 1502" o:spid="_x0000_s1454" style="position:absolute;visibility:visible;mso-wrap-style:square;v-text-anchor:top" points="7956,3166,7956,3166,801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O1MpxwAA&#10;ANwAAAAPAAAAZHJzL2Rvd25yZXYueG1sRI9Ba8JAFITvgv9heUIvRTetsUh0ldZWqCDYWEF6e2Sf&#10;STT7NmRXjf++Wyh4HGbmG2Y6b00lLtS40rKCp0EEgjizuuRcwe572R+DcB5ZY2WZFNzIwXzW7Uwx&#10;0fbKKV22PhcBwi5BBYX3dSKlywoy6Aa2Jg7ewTYGfZBNLnWD1wA3lXyOohdpsOSwUGBNi4Ky0/Zs&#10;AmV4e9wtfj6O6zf7np6/Nqv9nkdKPfTa1wkIT62/h//bn1pBHMfwdyYcATn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lTtTKccAAADcAAAADwAAAAAAAAAAAAAAAACXAgAAZHJz&#10;L2Rvd25yZXYueG1sUEsFBgAAAAAEAAQA9QAAAIsDAAAAAA==&#10;" filled="f" strokeweight="12314emu">
                  <v:path arrowok="t" o:connecttype="custom" o:connectlocs="0,0;0,0;60,0" o:connectangles="0,0,0"/>
                </v:polyline>
                <v:polyline id="Freeform 1501" o:spid="_x0000_s1455" style="position:absolute;visibility:visible;mso-wrap-style:square;v-text-anchor:top" points="8056,3166,8056,3166,8116,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d/ayyAAA&#10;ANwAAAAPAAAAZHJzL2Rvd25yZXYueG1sRI9ba8JAFITfhf6H5RT6ImZjvVBSV6k3UCi02oD07ZA9&#10;TdJmz4bsqvHfuwXBx2FmvmEms9ZU4kSNKy0r6EcxCOLM6pJzBenXuvcCwnlkjZVlUnAhB7PpQ2eC&#10;ibZn3tFp73MRIOwSVFB4XydSuqwggy6yNXHwfmxj0AfZ5FI3eA5wU8nnOB5LgyWHhQJrWhSU/e2P&#10;JlAGl266+F79vs/tcnf8/NgeDjxS6umxfXsF4an19/CtvdEKhsMR/J8JR0BOr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p39rLIAAAA3AAAAA8AAAAAAAAAAAAAAAAAlwIAAGRy&#10;cy9kb3ducmV2LnhtbFBLBQYAAAAABAAEAPUAAACMAwAAAAA=&#10;" filled="f" strokeweight="12314emu">
                  <v:path arrowok="t" o:connecttype="custom" o:connectlocs="0,0;0,0;60,0" o:connectangles="0,0,0"/>
                </v:polyline>
                <v:polyline id="Freeform 1500" o:spid="_x0000_s1456" style="position:absolute;visibility:visible;mso-wrap-style:square;v-text-anchor:top" points="8157,3166,8157,3166,8217,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pWjFyAAA&#10;ANwAAAAPAAAAZHJzL2Rvd25yZXYueG1sRI/dasJAFITvC32H5RR6I7rxpyJpNqJWQaHQagXp3SF7&#10;mqTNng3ZVePbu4LQy2FmvmGSaWsqcaLGlZYV9HsRCOLM6pJzBfuvVXcCwnlkjZVlUnAhB9P08SHB&#10;WNszb+m087kIEHYxKii8r2MpXVaQQdezNXHwfmxj0AfZ5FI3eA5wU8lBFI2lwZLDQoE1LQrK/nZH&#10;EyjDS2e/+F7+vs/t2/b4+bE5HPhFqeendvYKwlPr/8P39lorGI3GcDsTjoBMr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qlaMXIAAAA3AAAAA8AAAAAAAAAAAAAAAAAlwIAAGRy&#10;cy9kb3ducmV2LnhtbFBLBQYAAAAABAAEAPUAAACMAwAAAAA=&#10;" filled="f" strokeweight="12314emu">
                  <v:path arrowok="t" o:connecttype="custom" o:connectlocs="0,0;0,0;60,0" o:connectangles="0,0,0"/>
                </v:polyline>
                <v:polyline id="Freeform 1499" o:spid="_x0000_s1457" style="position:absolute;visibility:visible;mso-wrap-style:square;v-text-anchor:top" points="8258,3166,8258,3166,831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6c1eyAAA&#10;ANwAAAAPAAAAZHJzL2Rvd25yZXYueG1sRI/dasJAFITvBd9hOYXeiG5af1qiq7RWQUGwWkG8O2RP&#10;k9js2ZBdNb59VxC8HGbmG2Y0qU0hzlS53LKCl04EgjixOudUwe5n3n4H4TyyxsIyKbiSg8m42Rhh&#10;rO2FN3Te+lQECLsYFWTel7GULsnIoOvYkjh4v7Yy6IOsUqkrvAS4KeRrFA2kwZzDQoYlTTNK/rYn&#10;Eyjda2s3PcyOq0/7tTl9r5f7PfeVen6qP4YgPNX+Eb63F1pBr/cGtzPhCMj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XpzV7IAAAA3AAAAA8AAAAAAAAAAAAAAAAAlwIAAGRy&#10;cy9kb3ducmV2LnhtbFBLBQYAAAAABAAEAPUAAACMAwAAAAA=&#10;" filled="f" strokeweight="12314emu">
                  <v:path arrowok="t" o:connecttype="custom" o:connectlocs="0,0;0,0;60,0" o:connectangles="0,0,0"/>
                </v:polyline>
                <v:polyline id="Freeform 1498" o:spid="_x0000_s1458" style="position:absolute;visibility:visible;mso-wrap-style:square;v-text-anchor:top" points="8357,3166,8357,3166,8417,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dlksyAAA&#10;ANwAAAAPAAAAZHJzL2Rvd25yZXYueG1sRI/BSsNAEIbvQt9hGcGLtBu1LZJmU7QqWChoa6H0NmTH&#10;JDU7G7LbNn175yB4HP75v5kvm/euUSfqQu3ZwN0oAUVceFtzaWD79TZ8BBUissXGMxm4UIB5PrjK&#10;MLX+zGs6bWKpBMIhRQNVjG2qdSgqchhGviWW7Nt3DqOMXalth2eBu0bfJ8lUO6xZLlTY0qKi4mdz&#10;dEJ5uNxuF/vXw+rZv6yPnx/L3Y4nxtxc908zUJH6+L/81363BsZj+VZkRAR0/gs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R2WSzIAAAA3AAAAA8AAAAAAAAAAAAAAAAAlwIAAGRy&#10;cy9kb3ducmV2LnhtbFBLBQYAAAAABAAEAPUAAACMAwAAAAA=&#10;" filled="f" strokeweight="12314emu">
                  <v:path arrowok="t" o:connecttype="custom" o:connectlocs="0,0;0,0;60,0" o:connectangles="0,0,0"/>
                </v:polyline>
                <v:polyline id="Freeform 1497" o:spid="_x0000_s1459" style="position:absolute;visibility:visible;mso-wrap-style:square;v-text-anchor:top" points="8458,3166,8458,3166,851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Ovy3yAAA&#10;ANwAAAAPAAAAZHJzL2Rvd25yZXYueG1sRI/dasJAFITvBd9hOYXeiG5af2ijq7RWQUGwWkG8O2RP&#10;k9js2ZBdNb59VxC8HGbmG2Y0qU0hzlS53LKCl04EgjixOudUwe5n3n4D4TyyxsIyKbiSg8m42Rhh&#10;rO2FN3Te+lQECLsYFWTel7GULsnIoOvYkjh4v7Yy6IOsUqkrvAS4KeRrFA2kwZzDQoYlTTNK/rYn&#10;Eyjda2s3PcyOq0/7tTl9r5f7PfeVen6qP4YgPNX+Eb63F1pBr/cOtzPhCMj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s6/LfIAAAA3AAAAA8AAAAAAAAAAAAAAAAAlwIAAGRy&#10;cy9kb3ducmV2LnhtbFBLBQYAAAAABAAEAPUAAACMAwAAAAA=&#10;" filled="f" strokeweight="12314emu">
                  <v:path arrowok="t" o:connecttype="custom" o:connectlocs="0,0;0,0;60,0" o:connectangles="0,0,0"/>
                </v:polyline>
                <v:polyline id="Freeform 1496" o:spid="_x0000_s1460" style="position:absolute;visibility:visible;mso-wrap-style:square;v-text-anchor:top" points="8559,3166,8559,3166,861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2cP3yAAA&#10;ANwAAAAPAAAAZHJzL2Rvd25yZXYueG1sRI/BasJAEIbvBd9hGaEXqZu2WkrqKtZWUBBarSC9Ddkx&#10;iWZnQ3bV+Padg9Dj8M//zXyjSesqdaYmlJ4NPPYTUMSZtyXnBrY/84dXUCEiW6w8k4ErBZiMO3cj&#10;TK2/8JrOm5grgXBI0UARY51qHbKCHIa+r4kl2/vGYZSxybVt8CJwV+mnJHnRDkuWCwXWNCsoO25O&#10;TijP19529vt5WL37j/Xp+2u52/HQmPtuO30DFamN/8u39sIaGAzlfZEREdD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Zw/fIAAAA3AAAAA8AAAAAAAAAAAAAAAAAlwIAAGRy&#10;cy9kb3ducmV2LnhtbFBLBQYAAAAABAAEAPUAAACMAwAAAAA=&#10;" filled="f" strokeweight="12314emu">
                  <v:path arrowok="t" o:connecttype="custom" o:connectlocs="0,0;0,0;60,0" o:connectangles="0,0,0"/>
                </v:polyline>
                <v:polyline id="Freeform 1495" o:spid="_x0000_s1461" style="position:absolute;visibility:visible;mso-wrap-style:square;v-text-anchor:top" points="8658,3166,8658,3166,8718,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lWZsyAAA&#10;ANwAAAAPAAAAZHJzL2Rvd25yZXYueG1sRI/dasJAFITvhb7DcgRvitloVUrqKvWnoFBotQHp3SF7&#10;TNJmz4bsqvHt3ULBy2FmvmGm89ZU4kyNKy0rGEQxCOLM6pJzBenXW/8ZhPPIGivLpOBKDuazh84U&#10;E20vvKPz3uciQNglqKDwvk6kdFlBBl1ka+LgHW1j0AfZ5FI3eAlwU8lhHE+kwZLDQoE1LQvKfvcn&#10;EyhP18d0+b3+eV/Y1e70+bE9HHisVK/bvr6A8NT6e/i/vdEKRuMB/J0JR0DO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CVZmzIAAAA3AAAAA8AAAAAAAAAAAAAAAAAlwIAAGRy&#10;cy9kb3ducmV2LnhtbFBLBQYAAAAABAAEAPUAAACMAwAAAAA=&#10;" filled="f" strokeweight="12314emu">
                  <v:path arrowok="t" o:connecttype="custom" o:connectlocs="0,0;0,0;60,0" o:connectangles="0,0,0"/>
                </v:polyline>
                <v:polyline id="Freeform 1494" o:spid="_x0000_s1462" style="position:absolute;visibility:visible;mso-wrap-style:square;v-text-anchor:top" points="8759,3166,8759,3166,881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R/gbxwAA&#10;ANwAAAAPAAAAZHJzL2Rvd25yZXYueG1sRI/dasJAFITvC77Dcgq9Ed1Uq0h0FWsrVBD8BfHukD1N&#10;otmzIbtqfPuuIPRymJlvmNGkNoW4UuVyywre2xEI4sTqnFMF+928NQDhPLLGwjIpuJODybjxMsJY&#10;2xtv6Lr1qQgQdjEqyLwvYyldkpFB17YlcfB+bWXQB1mlUld4C3BTyE4U9aXBnMNChiXNMkrO24sJ&#10;lO69uZ8dv0/LT/u1uaxXi8OBe0q9vdbTIQhPtf8PP9s/WsFHrwOPM+EIyPE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8Ef4G8cAAADcAAAADwAAAAAAAAAAAAAAAACXAgAAZHJz&#10;L2Rvd25yZXYueG1sUEsFBgAAAAAEAAQA9QAAAIsDAAAAAA==&#10;" filled="f" strokeweight="12314emu">
                  <v:path arrowok="t" o:connecttype="custom" o:connectlocs="0,0;0,0;60,0" o:connectangles="0,0,0"/>
                </v:polyline>
                <v:polyline id="Freeform 1493" o:spid="_x0000_s1463" style="position:absolute;visibility:visible;mso-wrap-style:square;v-text-anchor:top" points="8860,3166,8860,3166,892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C12AyAAA&#10;ANwAAAAPAAAAZHJzL2Rvd25yZXYueG1sRI/dasJAFITvBd9hOYXeiNm0Vimpq1jbQgXBnwakd4fs&#10;aRLNng3ZVePbdwXBy2FmvmHG09ZU4kSNKy0reIpiEMSZ1SXnCtKfr/4rCOeRNVaWScGFHEwn3c4Y&#10;E23PvKHT1uciQNglqKDwvk6kdFlBBl1ka+Lg/dnGoA+yyaVu8BzgppLPcTySBksOCwXWNC8oO2yP&#10;JlAGl146//3cL9/tx+a4Xi12Ox4q9fjQzt5AeGr9PXxrf2sFL8MBXM+EIyA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8LXYDIAAAA3AAAAA8AAAAAAAAAAAAAAAAAlwIAAGRy&#10;cy9kb3ducmV2LnhtbFBLBQYAAAAABAAEAPUAAACMAwAAAAA=&#10;" filled="f" strokeweight="12314emu">
                  <v:path arrowok="t" o:connecttype="custom" o:connectlocs="0,0;0,0;60,0" o:connectangles="0,0,0"/>
                </v:polyline>
                <v:polyline id="Freeform 1492" o:spid="_x0000_s1464" style="position:absolute;visibility:visible;mso-wrap-style:square;v-text-anchor:top" points="8959,3166,8959,3166,9019,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4sX0yAAA&#10;ANwAAAAPAAAAZHJzL2Rvd25yZXYueG1sRI9ba8JAFITfhf6H5RT6ImZjvVBSV6k3UCi02oD07ZA9&#10;TdJmz4bsqvHfuwXBx2FmvmEms9ZU4kSNKy0r6EcxCOLM6pJzBenXuvcCwnlkjZVlUnAhB7PpQ2eC&#10;ibZn3tFp73MRIOwSVFB4XydSuqwggy6yNXHwfmxj0AfZ5FI3eA5wU8nnOB5LgyWHhQJrWhSU/e2P&#10;JlAGl266+F79vs/tcnf8/NgeDjxS6umxfXsF4an19/CtvdEKhqMh/J8JR0BOr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DixfTIAAAA3AAAAA8AAAAAAAAAAAAAAAAAlwIAAGRy&#10;cy9kb3ducmV2LnhtbFBLBQYAAAAABAAEAPUAAACMAwAAAAA=&#10;" filled="f" strokeweight="12314emu">
                  <v:path arrowok="t" o:connecttype="custom" o:connectlocs="0,0;0,0;60,0" o:connectangles="0,0,0"/>
                </v:polyline>
                <v:polyline id="Freeform 1491" o:spid="_x0000_s1465" style="position:absolute;visibility:visible;mso-wrap-style:square;v-text-anchor:top" points="9060,3166,9060,3166,912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mBvyAAA&#10;ANwAAAAPAAAAZHJzL2Rvd25yZXYueG1sRI/dasJAFITvC32H5RS8KbqpbURSV6k/hQqFGhXEu0P2&#10;NIlmz4bsqvHtXaHQy2FmvmFGk9ZU4kyNKy0reOlFIIgzq0vOFWw3n90hCOeRNVaWScGVHEzGjw8j&#10;TLS9cErntc9FgLBLUEHhfZ1I6bKCDLqerYmD92sbgz7IJpe6wUuAm0r2o2ggDZYcFgqsaVZQdlyf&#10;TKC8Xp+3s/3i8D218/S0+lnudhwr1XlqP95BeGr9f/iv/aUVvMUx3M+EIyDHN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uYG/IAAAA3AAAAA8AAAAAAAAAAAAAAAAAlwIAAGRy&#10;cy9kb3ducmV2LnhtbFBLBQYAAAAABAAEAPUAAACMAwAAAAA=&#10;" filled="f" strokeweight="12314emu">
                  <v:path arrowok="t" o:connecttype="custom" o:connectlocs="0,0;0,0;60,0" o:connectangles="0,0,0"/>
                </v:polyline>
                <v:polyline id="Freeform 1490" o:spid="_x0000_s1466" style="position:absolute;visibility:visible;mso-wrap-style:square;v-text-anchor:top" points="9161,3166,9161,3166,9221,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fP4YyAAA&#10;ANwAAAAPAAAAZHJzL2Rvd25yZXYueG1sRI9ba8JAFITfC/0Pyyn4UnRTW0XSbKReChUKXkF8O2RP&#10;k2j2bMiuGv+9Wyj0cZiZb5hk3JpKXKhxpWUFL70IBHFmdcm5gt32szsC4TyyxsoyKbiRg3H6+JBg&#10;rO2V13TZ+FwECLsYFRTe17GULivIoOvZmjh4P7Yx6INscqkbvAa4qWQ/iobSYMlhocCapgVlp83Z&#10;BMrr7Xk3PcyP3xM7W59Xy8V+zwOlOk/txzsIT63/D/+1v7SCt8EQfs+EIyDTO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98/hjIAAAA3AAAAA8AAAAAAAAAAAAAAAAAlwIAAGRy&#10;cy9kb3ducmV2LnhtbFBLBQYAAAAABAAEAPUAAACMAwAAAAA=&#10;" filled="f" strokeweight="12314emu">
                  <v:path arrowok="t" o:connecttype="custom" o:connectlocs="0,0;0,0;60,0" o:connectangles="0,0,0"/>
                </v:polyline>
                <v:polyline id="Freeform 1489" o:spid="_x0000_s1467" style="position:absolute;visibility:visible;mso-wrap-style:square;v-text-anchor:top" points="9260,3166,9260,3166,9320,3166" coordsize="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MFuDxwAA&#10;ANwAAAAPAAAAZHJzL2Rvd25yZXYueG1sRI/dasJAFITvhb7DcgRvim6q1ZbUVfwFhUIbK0jvDtlj&#10;kjZ7NmRXjW/vFgpeDjPzDTOeNqYUZ6pdYVnBUy8CQZxaXXCmYP+17r6CcB5ZY2mZFFzJwXTy0Bpj&#10;rO2FEzrvfCYChF2MCnLvq1hKl+Zk0PVsRRy8o60N+iDrTOoaLwFuStmPopE0WHBYyLGiRU7p7+5k&#10;AmVwfdwvvlc/73O7TE6fH9vDgYdKddrN7A2Ep8bfw//tjVbwPHyBvzPhCM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DBbg8cAAADcAAAADwAAAAAAAAAAAAAAAACXAgAAZHJz&#10;L2Rvd25yZXYueG1sUEsFBgAAAAAEAAQA9QAAAIsDAAAAAA==&#10;" filled="f" strokeweight="12314emu">
                  <v:path arrowok="t" o:connecttype="custom" o:connectlocs="0,0;0,0;60,0" o:connectangles="0,0,0"/>
                </v:polyline>
                <v:line id="Line 1488" o:spid="_x0000_s1468" style="position:absolute;visibility:visible;mso-wrap-style:square" from="9362,3167" to="9381,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n+ETcMAAADcAAAADwAAAGRycy9kb3ducmV2LnhtbERPy4rCMBTdD8w/hDvgbkwVn9UoIigK&#10;goyK4O7S3GnrNDelibb69WYhzPJw3tN5Ywpxp8rllhV02hEI4sTqnFMFp+PqewTCeWSNhWVS8CAH&#10;89nnxxRjbWv+ofvBpyKEsItRQeZ9GUvpkowMurYtiQP3ayuDPsAqlbrCOoSbQnajaCAN5hwaMixp&#10;mVHyd7gZBcPLvltf+NnZ4m58u26H1/V5/VSq9dUsJiA8Nf5f/HZvtIJeP6wNZ8IRkLM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hE3DAAAA3AAAAA8AAAAAAAAAAAAA&#10;AAAAoQIAAGRycy9kb3ducmV2LnhtbFBLBQYAAAAABAAEAPkAAACRAwAAAAA=&#10;" strokeweight="12314emu"/>
                <v:polyline id="Freeform 1487" o:spid="_x0000_s1469" style="position:absolute;visibility:visible;mso-wrap-style:square;v-text-anchor:top" points="6410,429,6410,429,6671,42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WkrjxgAA&#10;ANwAAAAPAAAAZHJzL2Rvd25yZXYueG1sRI9BS8NAFITvgv9heYKXYjctVmzstohQFdqDSevB2yP7&#10;zEbz3obs2sZ/7xYKHoeZ+YZZrAZu1YH60HgxMBlnoEgqbxupDex365t7UCGiWGy9kIFfCrBaXl4s&#10;MLf+KAUdylirBJGQowEXY5drHSpHjGHsO5LkffqeMSbZ19r2eExwbvU0y+40YyNpwWFHT46q7/KH&#10;DXAs+O19+xI2XxN+LkajgT52zpjrq+HxAVSkIf6Hz+1Xa+B2NofTmXQE9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WkrjxgAAANwAAAAPAAAAAAAAAAAAAAAAAJcCAABkcnMv&#10;ZG93bnJldi54bWxQSwUGAAAAAAQABAD1AAAAigMAAAAA&#10;" filled="f" strokeweight="12314emu">
                  <v:path arrowok="t" o:connecttype="custom" o:connectlocs="0,0;0,0;261,0" o:connectangles="0,0,0"/>
                </v:polyline>
                <v:polyline id="Freeform 1486" o:spid="_x0000_s1470" style="position:absolute;visibility:visible;mso-wrap-style:square;v-text-anchor:top" points="6410,550,6410,550,6671,550"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DCnDwwAA&#10;ANwAAAAPAAAAZHJzL2Rvd25yZXYueG1sRE9La8JAEL4L/Q/LFHoR3ViKSHSVUugD6sH4OHgbsmM2&#10;NjMbsltN/333IHj8+N6LVc+NulAXai8GJuMMFEnpbS2Vgf3ufTQDFSKKxcYLGfijAKvlw2CBufVX&#10;KeiyjZVKIRJyNOBibHOtQ+mIMYx9S5K4k+8YY4JdpW2H1xTOjX7OsqlmrCU1OGzpzVH5s/1lAxwL&#10;3hzWn+H7POGPYjjs6bhzxjw99q9zUJH6eBff3F/WwMs0zU9n0hHQy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DCnDwwAAANwAAAAPAAAAAAAAAAAAAAAAAJcCAABkcnMvZG93&#10;bnJldi54bWxQSwUGAAAAAAQABAD1AAAAhwMAAAAA&#10;" filled="f" strokeweight="12314emu">
                  <v:path arrowok="t" o:connecttype="custom" o:connectlocs="0,0;0,0;261,0" o:connectangles="0,0,0"/>
                </v:polyline>
                <v:polyline id="Freeform 1485" o:spid="_x0000_s1471" style="position:absolute;visibility:visible;mso-wrap-style:square;v-text-anchor:top" points="6410,671,6410,671,6671,671"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QIxYxgAA&#10;ANwAAAAPAAAAZHJzL2Rvd25yZXYueG1sRI9BS8NAFITvgv9heYKXYjcpUiTttoigLdSDae2ht0f2&#10;NZs2723Irm38964geBxm5htmvhy4VRfqQ+PFQD7OQJFU3jZSG/jcvT48gQoRxWLrhQx8U4Dl4vZm&#10;joX1Vynpso21ShAJBRpwMXaF1qFyxBjGviNJ3tH3jDHJvta2x2uCc6snWTbVjI2kBYcdvTiqztsv&#10;NsCx5I/9+ypsTjm/laPRQIedM+b+bniegYo0xP/wX3ttDTxOc/g9k46AXv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4QIxYxgAAANwAAAAPAAAAAAAAAAAAAAAAAJcCAABkcnMv&#10;ZG93bnJldi54bWxQSwUGAAAAAAQABAD1AAAAigMAAAAA&#10;" filled="f" strokeweight="12314emu">
                  <v:path arrowok="t" o:connecttype="custom" o:connectlocs="0,0;0,0;261,0" o:connectangles="0,0,0"/>
                </v:polyline>
                <v:polyline id="Freeform 1484" o:spid="_x0000_s1472" style="position:absolute;visibility:visible;mso-wrap-style:square;v-text-anchor:top" points="6410,772,6410,772,6671,772"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khIvxgAA&#10;ANwAAAAPAAAAZHJzL2Rvd25yZXYueG1sRI9PS8NAFMTvgt9heYKXYjctEiTttojgH9CDSfXQ2yP7&#10;zEbz3obs2sRv7xYKPQ4z8xtmvZ24UwcaQuvFwGKegSKpvW2lMfCxe7y5AxUiisXOCxn4owDbzeXF&#10;GgvrRynpUMVGJYiEAg24GPtC61A7Ygxz35Mk78sPjDHJodF2wDHBudPLLMs1YytpwWFPD47qn+qX&#10;DXAs+f3z7Tm8fi/4qZzNJtrvnDHXV9P9ClSkKZ7Dp/aLNXCbL+F4Jh0Bvf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IkhIvxgAAANwAAAAPAAAAAAAAAAAAAAAAAJcCAABkcnMv&#10;ZG93bnJldi54bWxQSwUGAAAAAAQABAD1AAAAigMAAAAA&#10;" filled="f" strokeweight="12314emu">
                  <v:path arrowok="t" o:connecttype="custom" o:connectlocs="0,0;0,0;261,0" o:connectangles="0,0,0"/>
                </v:polyline>
                <v:polyline id="Freeform 1483" o:spid="_x0000_s1473" style="position:absolute;visibility:visible;mso-wrap-style:square;v-text-anchor:top" points="6410,1014,6410,1014,6671,1014"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3re0xgAA&#10;ANwAAAAPAAAAZHJzL2Rvd25yZXYueG1sRI9Pa8JAFMTvBb/D8oRepG5si0h0lVLoH2gPRuvB2yP7&#10;zEbz3obsVtNv3y0UPA4z8xtmseq5UWfqQu3FwGScgSIpva2lMvC1fbmbgQoRxWLjhQz8UIDVcnCz&#10;wNz6ixR03sRKJYiEHA24GNtc61A6Ygxj35Ik7+A7xphkV2nb4SXBudH3WTbVjLWkBYctPTsqT5tv&#10;NsCx4PXu8y18HCf8WoxGPe23zpjbYf80BxWpj9fwf/vdGnicPsDfmXQE9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3re0xgAAANwAAAAPAAAAAAAAAAAAAAAAAJcCAABkcnMv&#10;ZG93bnJldi54bWxQSwUGAAAAAAQABAD1AAAAigMAAAAA&#10;" filled="f" strokeweight="12314emu">
                  <v:path arrowok="t" o:connecttype="custom" o:connectlocs="0,0;0,0;261,0" o:connectangles="0,0,0"/>
                </v:polyline>
                <v:polyline id="Freeform 1482" o:spid="_x0000_s1474" style="position:absolute;visibility:visible;mso-wrap-style:square;v-text-anchor:top" points="6410,1113,6410,1113,6671,1113"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Ny/AxgAA&#10;ANwAAAAPAAAAZHJzL2Rvd25yZXYueG1sRI9Ba8JAFITvhf6H5RW8SN0oIiW6ihSqhXpotD14e2Rf&#10;s6l5b0N2q+m/dwsFj8PMfMMsVj036kxdqL0YGI8yUCSlt7VUBj4OL49PoEJEsdh4IQO/FGC1vL9b&#10;YG79RQo672OlEkRCjgZcjG2udSgdMYaRb0mS9+U7xphkV2nb4SXBudGTLJtpxlrSgsOWnh2Vp/0P&#10;G+BY8Pvnbhvevse8KYbDno4HZ8zgoV/PQUXq4y383361BqazKfydSUdAL6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Ny/AxgAAANwAAAAPAAAAAAAAAAAAAAAAAJcCAABkcnMv&#10;ZG93bnJldi54bWxQSwUGAAAAAAQABAD1AAAAigMAAAAA&#10;" filled="f" strokeweight="12314emu">
                  <v:path arrowok="t" o:connecttype="custom" o:connectlocs="0,0;0,0;261,0" o:connectangles="0,0,0"/>
                </v:polyline>
                <v:polyline id="Freeform 1481" o:spid="_x0000_s1475" style="position:absolute;visibility:visible;mso-wrap-style:square;v-text-anchor:top" points="6410,1234,6410,1234,6671,1234"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e4pbxgAA&#10;ANwAAAAPAAAAZHJzL2Rvd25yZXYueG1sRI9Pa8JAFMTvBb/D8oRepG4srUh0lVLoH2gPRuvB2yP7&#10;zEbz3obsVtNv3y0UPA4z8xtmseq5UWfqQu3FwGScgSIpva2lMvC1fbmbgQoRxWLjhQz8UIDVcnCz&#10;wNz6ixR03sRKJYiEHA24GNtc61A6Ygxj35Ik7+A7xphkV2nb4SXBudH3WTbVjLWkBYctPTsqT5tv&#10;NsCx4PXu8y18HCf8WoxGPe23zpjbYf80BxWpj9fwf/vdGniYPsLfmXQE9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e4pbxgAAANwAAAAPAAAAAAAAAAAAAAAAAJcCAABkcnMv&#10;ZG93bnJldi54bWxQSwUGAAAAAAQABAD1AAAAigMAAAAA&#10;" filled="f" strokeweight="12314emu">
                  <v:path arrowok="t" o:connecttype="custom" o:connectlocs="0,0;0,0;261,0" o:connectangles="0,0,0"/>
                </v:polyline>
                <v:polyline id="Freeform 1480" o:spid="_x0000_s1476" style="position:absolute;visibility:visible;mso-wrap-style:square;v-text-anchor:top" points="6410,1355,6410,1355,6671,1355"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qRQsxgAA&#10;ANwAAAAPAAAAZHJzL2Rvd25yZXYueG1sRI9BS8NAFITvgv9heYKXYjctEiTttoigLdSDae2ht0f2&#10;NZs2723Irm38964geBxm5htmvhy4VRfqQ+PFwGScgSKpvG2kNvC5e314AhUiisXWCxn4pgDLxe3N&#10;HAvrr1LSZRtrlSASCjTgYuwKrUPliDGMfUeSvKPvGWOSfa1tj9cE51ZPsyzXjI2kBYcdvTiqztsv&#10;NsCx5I/9+ypsThN+K0ejgQ47Z8z93fA8AxVpiP/hv/baGnjMc/g9k46AXv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qRQsxgAAANwAAAAPAAAAAAAAAAAAAAAAAJcCAABkcnMv&#10;ZG93bnJldi54bWxQSwUGAAAAAAQABAD1AAAAigMAAAAA&#10;" filled="f" strokeweight="12314emu">
                  <v:path arrowok="t" o:connecttype="custom" o:connectlocs="0,0;0,0;261,0" o:connectangles="0,0,0"/>
                </v:polyline>
                <v:polyline id="Freeform 1479" o:spid="_x0000_s1477" style="position:absolute;visibility:visible;mso-wrap-style:square;v-text-anchor:top" points="6410,1577,6410,1577,6671,1577"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5bG3xwAA&#10;ANwAAAAPAAAAZHJzL2Rvd25yZXYueG1sRI9PS8NAFMTvgt9heYKX0m5apJa02yKCVdBD0z+H3h7Z&#10;Zzaa9zZk1zZ++65Q8DjMzG+YxarnRp2oC7UXA+NRBoqk9LaWysB+9zKcgQoRxWLjhQz8UoDV8vZm&#10;gbn1ZynotI2VShAJORpwMba51qF0xBhGviVJ3qfvGGOSXaVth+cE50ZPsmyqGWtJCw5benZUfm9/&#10;2ADHgjeHj9fw/jXmdTEY9HTcOWPu7/qnOahIffwPX9tv1sDD9BH+zqQjoJc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OWxt8cAAADcAAAADwAAAAAAAAAAAAAAAACXAgAAZHJz&#10;L2Rvd25yZXYueG1sUEsFBgAAAAAEAAQA9QAAAIsDAAAAAA==&#10;" filled="f" strokeweight="12314emu">
                  <v:path arrowok="t" o:connecttype="custom" o:connectlocs="0,0;0,0;261,0" o:connectangles="0,0,0"/>
                </v:polyline>
                <v:polyline id="Freeform 1478" o:spid="_x0000_s1478" style="position:absolute;visibility:visible;mso-wrap-style:square;v-text-anchor:top" points="6410,1698,6410,1698,6671,1698"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eiXFwwAA&#10;ANwAAAAPAAAAZHJzL2Rvd25yZXYueG1sRE9La8JAEL4L/Q/LFHoR3ViKSHSVUugD6sH4OHgbsmM2&#10;NjMbsltN/333IHj8+N6LVc+NulAXai8GJuMMFEnpbS2Vgf3ufTQDFSKKxcYLGfijAKvlw2CBufVX&#10;KeiyjZVKIRJyNOBibHOtQ+mIMYx9S5K4k+8YY4JdpW2H1xTOjX7OsqlmrCU1OGzpzVH5s/1lAxwL&#10;3hzWn+H7POGPYjjs6bhzxjw99q9zUJH6eBff3F/WwMs0rU1n0hHQy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eiXFwwAAANwAAAAPAAAAAAAAAAAAAAAAAJcCAABkcnMvZG93&#10;bnJldi54bWxQSwUGAAAAAAQABAD1AAAAhwMAAAAA&#10;" filled="f" strokeweight="12314emu">
                  <v:path arrowok="t" o:connecttype="custom" o:connectlocs="0,0;0,0;261,0" o:connectangles="0,0,0"/>
                </v:polyline>
                <v:polyline id="Freeform 1477" o:spid="_x0000_s1479" style="position:absolute;visibility:visible;mso-wrap-style:square;v-text-anchor:top" points="6410,1799,6410,1799,6671,179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NoBexwAA&#10;ANwAAAAPAAAAZHJzL2Rvd25yZXYueG1sRI9PS8NAFMTvgt9heYKX0m5apNi02yKCVdBD0z+H3h7Z&#10;Zzaa9zZk1zZ++65Q8DjMzG+YxarnRp2oC7UXA+NRBoqk9LaWysB+9zJ8BBUiisXGCxn4pQCr5e3N&#10;AnPrz1LQaRsrlSAScjTgYmxzrUPpiDGMfEuSvE/fMcYku0rbDs8Jzo2eZNlUM9aSFhy29Oyo/N7+&#10;sAGOBW8OH6/h/WvM62Iw6Om4c8bc3/VPc1CR+vgfvrbfrIGH6Qz+zqQjoJc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jaAXscAAADcAAAADwAAAAAAAAAAAAAAAACXAgAAZHJz&#10;L2Rvd25yZXYueG1sUEsFBgAAAAAEAAQA9QAAAIsDAAAAAA==&#10;" filled="f" strokeweight="12314emu">
                  <v:path arrowok="t" o:connecttype="custom" o:connectlocs="0,0;0,0;261,0" o:connectangles="0,0,0"/>
                </v:polyline>
                <v:polyline id="Freeform 1476" o:spid="_x0000_s1480" style="position:absolute;visibility:visible;mso-wrap-style:square;v-text-anchor:top" points="6410,1919,6410,1919,6671,191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1b8ewwAA&#10;ANwAAAAPAAAAZHJzL2Rvd25yZXYueG1sRE9La8JAEL4X/A/LFLxI3SjFltRVROgD9GC0PfQ2ZKfZ&#10;1MxsyG41/nv3IPT48b3ny54bdaIu1F4MTMYZKJLS21oqA5+H14dnUCGiWGy8kIELBVguBndzzK0/&#10;S0GnfaxUCpGQowEXY5trHUpHjGHsW5LE/fiOMSbYVdp2eE7h3Ohpls00Yy2pwWFLa0flcf/HBjgW&#10;vPvavofN74TfitGop++DM2Z4369eQEXq47/45v6wBh6f0vx0Jh0Bvbg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1b8ewwAAANwAAAAPAAAAAAAAAAAAAAAAAJcCAABkcnMvZG93&#10;bnJldi54bWxQSwUGAAAAAAQABAD1AAAAhwMAAAAA&#10;" filled="f" strokeweight="12314emu">
                  <v:path arrowok="t" o:connecttype="custom" o:connectlocs="0,0;0,0;261,0" o:connectangles="0,0,0"/>
                </v:polyline>
                <v:polyline id="Freeform 1475" o:spid="_x0000_s1481" style="position:absolute;visibility:visible;mso-wrap-style:square;v-text-anchor:top" points="6410,2140,6410,2140,6671,2140"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mRqFxgAA&#10;ANwAAAAPAAAAZHJzL2Rvd25yZXYueG1sRI9BS8NAFITvgv9heYKXYjcRUYndllLQCvXQtPbQ2yP7&#10;zEbz3obstk3/vSsIPQ4z8w0zmQ3cqiP1ofFiIB9noEgqbxupDXxuX++eQYWIYrH1QgbOFGA2vb6a&#10;YGH9SUo6bmKtEkRCgQZcjF2hdagcMYax70iS9+V7xphkX2vb4ynBudX3WfaoGRtJCw47WjiqfjYH&#10;NsCx5PXuYxlW3zm/laPRQPutM+b2Zpi/gIo0xEv4v/1uDTw85fB3Jh0BPf0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9mRqFxgAAANwAAAAPAAAAAAAAAAAAAAAAAJcCAABkcnMv&#10;ZG93bnJldi54bWxQSwUGAAAAAAQABAD1AAAAigMAAAAA&#10;" filled="f" strokeweight="12314emu">
                  <v:path arrowok="t" o:connecttype="custom" o:connectlocs="0,0;0,0;261,0" o:connectangles="0,0,0"/>
                </v:polyline>
                <v:polyline id="Freeform 1474" o:spid="_x0000_s1482" style="position:absolute;visibility:visible;mso-wrap-style:square;v-text-anchor:top" points="6410,2261,6410,2261,6671,2261"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S4TyxwAA&#10;ANwAAAAPAAAAZHJzL2Rvd25yZXYueG1sRI9PS8NAFMTvgt9heUIvpd20iJa02yKCVdBD0z+H3h7Z&#10;Zzaa9zZk1zZ++25B8DjMzG+YxarnRp2oC7UXA5NxBoqk9LaWysB+9zKagQoRxWLjhQz8UoDV8vZm&#10;gbn1ZynotI2VShAJORpwMba51qF0xBjGviVJ3qfvGGOSXaVth+cE50ZPs+xBM9aSFhy29Oyo/N7+&#10;sAGOBW8OH6/h/WvC62I47Om4c8YM7vqnOahIffwP/7XfrIH7xylcz6QjoJc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DUuE8scAAADcAAAADwAAAAAAAAAAAAAAAACXAgAAZHJz&#10;L2Rvd25yZXYueG1sUEsFBgAAAAAEAAQA9QAAAIsDAAAAAA==&#10;" filled="f" strokeweight="12314emu">
                  <v:path arrowok="t" o:connecttype="custom" o:connectlocs="0,0;0,0;261,0" o:connectangles="0,0,0"/>
                </v:polyline>
                <v:polyline id="Freeform 1473" o:spid="_x0000_s1483" style="position:absolute;visibility:visible;mso-wrap-style:square;v-text-anchor:top" points="6410,2381,6410,2381,6671,2381"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ByFpxgAA&#10;ANwAAAAPAAAAZHJzL2Rvd25yZXYueG1sRI9BS8NAFITvgv9heYKXYjetRUvstohQFdqDSevB2yP7&#10;zEbz3obs2sZ/7xYKHoeZ+YZZrAZu1YH60HgxMBlnoEgqbxupDex365s5qBBRLLZeyMAvBVgtLy8W&#10;mFt/lIIOZaxVgkjI0YCLscu1DpUjxjD2HUnyPn3PGJPsa217PCY4t3qaZXeasZG04LCjJ0fVd/nD&#10;BjgW/Pa+fQmbrwk/F6PRQB87Z8z11fD4ACrSEP/D5/arNTC7v4XTmXQE9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ByFpxgAAANwAAAAPAAAAAAAAAAAAAAAAAJcCAABkcnMv&#10;ZG93bnJldi54bWxQSwUGAAAAAAQABAD1AAAAigMAAAAA&#10;" filled="f" strokeweight="12314emu">
                  <v:path arrowok="t" o:connecttype="custom" o:connectlocs="0,0;0,0;261,0" o:connectangles="0,0,0"/>
                </v:polyline>
                <v:polyline id="Freeform 1472" o:spid="_x0000_s1484" style="position:absolute;visibility:visible;mso-wrap-style:square;v-text-anchor:top" points="6410,2482,6410,2482,6671,2482"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7rkdxwAA&#10;ANwAAAAPAAAAZHJzL2Rvd25yZXYueG1sRI9PS8NAFMTvgt9heYKX0m5aipa02yKCVaiHpn8OvT2y&#10;z2w0723Irm367V1B8DjMzG+YxarnRp2pC7UXA+NRBoqk9LaWysBh/zKcgQoRxWLjhQxcKcBqeXuz&#10;wNz6ixR03sVKJYiEHA24GNtc61A6Ygwj35Ik78N3jDHJrtK2w0uCc6MnWfagGWtJCw5benZUfu2+&#10;2QDHgrfH99ew+RzzuhgMejrtnTH3d/3THFSkPv6H/9pv1sD0cQq/Z9IR0Ms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e65HccAAADcAAAADwAAAAAAAAAAAAAAAACXAgAAZHJz&#10;L2Rvd25yZXYueG1sUEsFBgAAAAAEAAQA9QAAAIsDAAAAAA==&#10;" filled="f" strokeweight="12314emu">
                  <v:path arrowok="t" o:connecttype="custom" o:connectlocs="0,0;0,0;261,0" o:connectangles="0,0,0"/>
                </v:polyline>
                <v:polyline id="Freeform 1471" o:spid="_x0000_s1485" style="position:absolute;visibility:visible;mso-wrap-style:square;v-text-anchor:top" points="6410,2724,6410,2724,6671,2724"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ohyGxgAA&#10;ANwAAAAPAAAAZHJzL2Rvd25yZXYueG1sRI9BS8NAFITvgv9heYKXYjctVkvstohQFdqDSevB2yP7&#10;zEbz3obs2sZ/7xYKHoeZ+YZZrAZu1YH60HgxMBlnoEgqbxupDex365s5qBBRLLZeyMAvBVgtLy8W&#10;mFt/lIIOZaxVgkjI0YCLscu1DpUjxjD2HUnyPn3PGJPsa217PCY4t3qaZXeasZG04LCjJ0fVd/nD&#10;BjgW/Pa+fQmbrwk/F6PRQB87Z8z11fD4ACrSEP/D5/arNXB7P4PTmXQE9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ohyGxgAAANwAAAAPAAAAAAAAAAAAAAAAAJcCAABkcnMv&#10;ZG93bnJldi54bWxQSwUGAAAAAAQABAD1AAAAigMAAAAA&#10;" filled="f" strokeweight="12314emu">
                  <v:path arrowok="t" o:connecttype="custom" o:connectlocs="0,0;0,0;261,0" o:connectangles="0,0,0"/>
                </v:polyline>
                <v:polyline id="Freeform 1470" o:spid="_x0000_s1486" style="position:absolute;visibility:visible;mso-wrap-style:square;v-text-anchor:top" points="6410,2825,6410,2825,6671,2825"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cILxxwAA&#10;ANwAAAAPAAAAZHJzL2Rvd25yZXYueG1sRI9PS8NAFMTvgt9heYKX0m5apJa02yKCVdBD0z+H3h7Z&#10;Zzaa9zZk1zZ++65Q8DjMzG+YxarnRp2oC7UXA+NRBoqk9LaWysB+9zKcgQoRxWLjhQz8UoDV8vZm&#10;gbn1ZynotI2VShAJORpwMba51qF0xBhGviVJ3qfvGGOSXaVth+cE50ZPsmyqGWtJCw5benZUfm9/&#10;2ADHgjeHj9fw/jXmdTEY9HTcOWPu7/qnOahIffwPX9tv1sDD4xT+zqQjoJc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cnCC8ccAAADcAAAADwAAAAAAAAAAAAAAAACXAgAAZHJz&#10;L2Rvd25yZXYueG1sUEsFBgAAAAAEAAQA9QAAAIsDAAAAAA==&#10;" filled="f" strokeweight="12314emu">
                  <v:path arrowok="t" o:connecttype="custom" o:connectlocs="0,0;0,0;261,0" o:connectangles="0,0,0"/>
                </v:polyline>
                <v:polyline id="Freeform 1469" o:spid="_x0000_s1487" style="position:absolute;visibility:visible;mso-wrap-style:square;v-text-anchor:top" points="6410,2946,6410,2946,6671,2946"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CdqxgAA&#10;ANwAAAAPAAAAZHJzL2Rvd25yZXYueG1sRI9Pa8JAFMTvBb/D8oRepG4spUp0lVLoH2gPRuvB2yP7&#10;zEbz3obsVtNv3y0UPA4z8xtmseq5UWfqQu3FwGScgSIpva2lMvC1fbmbgQoRxWLjhQz8UIDVcnCz&#10;wNz6ixR03sRKJYiEHA24GNtc61A6Ygxj35Ik7+A7xphkV2nb4SXBudH3WfaoGWtJCw5benZUnjbf&#10;bIBjwevd51v4OE74tRiNetpvnTG3w/5pDipSH6/h//a7NfAwncLfmXQE9PI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PCdqxgAAANwAAAAPAAAAAAAAAAAAAAAAAJcCAABkcnMv&#10;ZG93bnJldi54bWxQSwUGAAAAAAQABAD1AAAAigMAAAAA&#10;" filled="f" strokeweight="12314emu">
                  <v:path arrowok="t" o:connecttype="custom" o:connectlocs="0,0;0,0;261,0" o:connectangles="0,0,0"/>
                </v:polyline>
                <v:polyline id="Freeform 1468" o:spid="_x0000_s1488" style="position:absolute;visibility:visible;mso-wrap-style:square;v-text-anchor:top" points="6410,3067,6410,3067,6671,3067"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o7MYwwAA&#10;ANwAAAAPAAAAZHJzL2Rvd25yZXYueG1sRE9La8JAEL4X/A/LFLxI3SjFltRVROgD9GC0PfQ2ZKfZ&#10;1MxsyG41/nv3IPT48b3ny54bdaIu1F4MTMYZKJLS21oqA5+H14dnUCGiWGy8kIELBVguBndzzK0/&#10;S0GnfaxUCpGQowEXY5trHUpHjGHsW5LE/fiOMSbYVdp2eE7h3Ohpls00Yy2pwWFLa0flcf/HBjgW&#10;vPvavofN74TfitGop++DM2Z4369eQEXq47/45v6wBh6f0tp0Jh0Bvbg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o7MYwwAAANwAAAAPAAAAAAAAAAAAAAAAAJcCAABkcnMvZG93&#10;bnJldi54bWxQSwUGAAAAAAQABAD1AAAAhwMAAAAA&#10;" filled="f" strokeweight="12314emu">
                  <v:path arrowok="t" o:connecttype="custom" o:connectlocs="0,0;0,0;261,0" o:connectangles="0,0,0"/>
                </v:polyline>
                <v:polyline id="Freeform 1467" o:spid="_x0000_s1489" style="position:absolute;visibility:visible;mso-wrap-style:square;v-text-anchor:top" points="6410,3287,6410,3287,6671,3287"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xaDxgAA&#10;ANwAAAAPAAAAZHJzL2Rvd25yZXYueG1sRI9BS8NAFITvgv9heYKXYjctUm3stohQFdqDSevB2yP7&#10;zEbz3obs2sZ/7xYKHoeZ+YZZrAZu1YH60HgxMBlnoEgqbxupDex365t7UCGiWGy9kIFfCrBaXl4s&#10;MLf+KAUdylirBJGQowEXY5drHSpHjGHsO5LkffqeMSbZ19r2eExwbvU0y2aasZG04LCjJ0fVd/nD&#10;BjgW/Pa+fQmbrwk/F6PRQB87Z8z11fD4ACrSEP/D5/arNXB7N4fTmXQE9PI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7xaDxgAAANwAAAAPAAAAAAAAAAAAAAAAAJcCAABkcnMv&#10;ZG93bnJldi54bWxQSwUGAAAAAAQABAD1AAAAigMAAAAA&#10;" filled="f" strokeweight="12314emu">
                  <v:path arrowok="t" o:connecttype="custom" o:connectlocs="0,0;0,0;261,0" o:connectangles="0,0,0"/>
                </v:polyline>
                <v:polyline id="Freeform 1466" o:spid="_x0000_s1490" style="position:absolute;visibility:visible;mso-wrap-style:square;v-text-anchor:top" points="6410,3408,6410,3408,6671,3408"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AM85wwAA&#10;ANwAAAAPAAAAZHJzL2Rvd25yZXYueG1sRE9Na8JAEL0X+h+WEXqRurFIkegqUtAW2kOj9eBtyI7Z&#10;aGY2ZLca/333UPD4eN/zZc+NulAXai8GxqMMFEnpbS2VgZ/d+nkKKkQUi40XMnCjAMvF48Mcc+uv&#10;UtBlGyuVQiTkaMDF2OZah9IRYxj5liRxR98xxgS7StsOrymcG/2SZa+asZbU4LClN0flefvLBjgW&#10;/L3/eg+fpzFviuGwp8POGfM06FczUJH6eBf/uz+sgck0zU9n0hHQi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AM85wwAAANwAAAAPAAAAAAAAAAAAAAAAAJcCAABkcnMvZG93&#10;bnJldi54bWxQSwUGAAAAAAQABAD1AAAAhwMAAAAA&#10;" filled="f" strokeweight="12314emu">
                  <v:path arrowok="t" o:connecttype="custom" o:connectlocs="0,0;0,0;261,0" o:connectangles="0,0,0"/>
                </v:polyline>
                <v:polyline id="Freeform 1465" o:spid="_x0000_s1491" style="position:absolute;visibility:visible;mso-wrap-style:square;v-text-anchor:top" points="6410,3509,6410,3509,6671,3509"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TGqixgAA&#10;ANwAAAAPAAAAZHJzL2Rvd25yZXYueG1sRI9BS8NAFITvgv9heYKXYjcpIiXttoigLdSDae2ht0f2&#10;NZs2723Irm38964geBxm5htmvhy4VRfqQ+PFQD7OQJFU3jZSG/jcvT5MQYWIYrH1Qga+KcBycXsz&#10;x8L6q5R02cZaJYiEAg24GLtC61A5Ygxj35Ek7+h7xphkX2vb4zXBudWTLHvSjI2kBYcdvTiqztsv&#10;NsCx5I/9+ypsTjm/laPRQIedM+b+bniegYo0xP/wX3ttDTxOc/g9k46AXv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TGqixgAAANwAAAAPAAAAAAAAAAAAAAAAAJcCAABkcnMv&#10;ZG93bnJldi54bWxQSwUGAAAAAAQABAD1AAAAigMAAAAA&#10;" filled="f" strokeweight="12314emu">
                  <v:path arrowok="t" o:connecttype="custom" o:connectlocs="0,0;0,0;261,0" o:connectangles="0,0,0"/>
                </v:polyline>
                <v:polyline id="Freeform 1464" o:spid="_x0000_s1492" style="position:absolute;visibility:visible;mso-wrap-style:square;v-text-anchor:top" points="6410,3630,6410,3630,6671,3630" coordsize="26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nvTVxgAA&#10;ANwAAAAPAAAAZHJzL2Rvd25yZXYueG1sRI9PS8NAFMTvgt9heYKXYjctIiHttojgH9BDk+qht0f2&#10;mY3mvQ3ZtYnf3i0UPA4z8xtmvZ24U0caQuvFwGKegSKpvW2lMfC+f7zJQYWIYrHzQgZ+KcB2c3mx&#10;xsL6UUo6VrFRCSKhQAMuxr7QOtSOGMPc9yTJ+/QDY0xyaLQdcExw7vQyy+40YytpwWFPD47q7+qH&#10;DXAseffx9hxevxb8VM5mEx32zpjrq+l+BSrSFP/D5/aLNXCbL+F0Jh0Bvfk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4nvTVxgAAANwAAAAPAAAAAAAAAAAAAAAAAJcCAABkcnMv&#10;ZG93bnJldi54bWxQSwUGAAAAAAQABAD1AAAAigMAAAAA&#10;" filled="f" strokeweight="12314emu">
                  <v:path arrowok="t" o:connecttype="custom" o:connectlocs="0,0;0,0;261,0" o:connectangles="0,0,0"/>
                </v:polyline>
                <v:polyline id="Freeform 1463" o:spid="_x0000_s1493" style="position:absolute;visibility:visible;mso-wrap-style:square;v-text-anchor:top" points="3810,1909,3810,1909,3810,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nBsvxwAA&#10;ANwAAAAPAAAAZHJzL2Rvd25yZXYueG1sRI9Ba8JAFITvBf/D8oReSt201pKmriKt0lw8GA25PrLP&#10;JJh9G7Jbjf/eFQo9DjPzDTNfDqYVZ+pdY1nByyQCQVxa3XCl4LDfPMcgnEfW2FomBVdysFyMHuaY&#10;aHvhHZ0zX4kAYZeggtr7LpHSlTUZdBPbEQfvaHuDPsi+krrHS4CbVr5G0bs02HBYqLGjr5rKU/Zr&#10;FMzWaVH8RLPVNDV5vv7OtqZ9+lDqcTysPkF4Gvx/+K+dagVv8RTuZ8IRkIs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pwbL8cAAADcAAAADwAAAAAAAAAAAAAAAACXAgAAZHJz&#10;L2Rvd25yZXYueG1sUEsFBgAAAAAEAAQA9QAAAIsDAAAAAA==&#10;" filled="f" strokeweight="12305emu">
                  <v:path arrowok="t" o:connecttype="custom" o:connectlocs="0,1909;0,1909;0,2151" o:connectangles="0,0,0"/>
                </v:polyline>
                <v:polyline id="Freeform 1462" o:spid="_x0000_s1494" style="position:absolute;visibility:visible;mso-wrap-style:square;v-text-anchor:top" points="3931,1909,3931,1909,3931,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dYNbxwAA&#10;ANwAAAAPAAAAZHJzL2Rvd25yZXYueG1sRI9Ba8JAFITvBf/D8oReSrOx1ZKmWUWsxVw8GBWvj+wz&#10;CWbfhuxW03/vFgo9DjPzDZMtBtOKK/WusaxgEsUgiEurG64UHPZfzwkI55E1tpZJwQ85WMxHDxmm&#10;2t54R9fCVyJA2KWooPa+S6V0ZU0GXWQ74uCdbW/QB9lXUvd4C3DTypc4fpMGGw4LNXa0qqm8FN9G&#10;wWydn06beLZ8zc3xuP4stqZ9elfqcTwsP0B4Gvx/+K+dawXTZAq/Z8IRkP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XWDW8cAAADcAAAADwAAAAAAAAAAAAAAAACXAgAAZHJz&#10;L2Rvd25yZXYueG1sUEsFBgAAAAAEAAQA9QAAAIsDAAAAAA==&#10;" filled="f" strokeweight="12305emu">
                  <v:path arrowok="t" o:connecttype="custom" o:connectlocs="0,1909;0,1909;0,2151" o:connectangles="0,0,0"/>
                </v:polyline>
                <v:polyline id="Freeform 1461" o:spid="_x0000_s1495" style="position:absolute;visibility:visible;mso-wrap-style:square;v-text-anchor:top" points="4032,1909,4032,1909,4032,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OSbAxgAA&#10;ANwAAAAPAAAAZHJzL2Rvd25yZXYueG1sRI9Ba8JAFITvBf/D8gQvRTe2TdHUVaRVmouHRsXrI/ua&#10;BLNvQ3bV+O9dQfA4zMw3zGzRmVqcqXWVZQXjUQSCOLe64kLBbrseTkA4j6yxtkwKruRgMe+9zDDR&#10;9sJ/dM58IQKEXYIKSu+bREqXl2TQjWxDHLx/2xr0QbaF1C1eAtzU8i2KPqXBisNCiQ19l5Qfs5NR&#10;EK/Sw+E3ipfvqdnvVz/ZxtSvU6UG/W75BcJT55/hRzvVCj4mMdzPhCMg5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OSbAxgAAANwAAAAPAAAAAAAAAAAAAAAAAJcCAABkcnMv&#10;ZG93bnJldi54bWxQSwUGAAAAAAQABAD1AAAAigMAAAAA&#10;" filled="f" strokeweight="12305emu">
                  <v:path arrowok="t" o:connecttype="custom" o:connectlocs="0,1909;0,1909;0,2151" o:connectangles="0,0,0"/>
                </v:polyline>
                <v:polyline id="Freeform 1460" o:spid="_x0000_s1496" style="position:absolute;visibility:visible;mso-wrap-style:square;v-text-anchor:top" points="4152,1909,4152,1909,4152,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7i3xwAA&#10;ANwAAAAPAAAAZHJzL2Rvd25yZXYueG1sRI9Ba8JAFITvhf6H5RW8lGbTqkGjq0hVzKWHpkquj+wz&#10;Cc2+DdlV47/vFgo9DjPzDbNcD6YVV+pdY1nBaxSDIC6tbrhScPzav8xAOI+ssbVMCu7kYL16fFhi&#10;qu2NP+ma+0oECLsUFdTed6mUrqzJoItsRxy8s+0N+iD7SuoebwFuWvkWx4k02HBYqLGj95rK7/xi&#10;FEx3WVEc4ulmnJnTabfNP0z7PFdq9DRsFiA8Df4//NfOtILJLIHfM+EIyN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uu4t8cAAADcAAAADwAAAAAAAAAAAAAAAACXAgAAZHJz&#10;L2Rvd25yZXYueG1sUEsFBgAAAAAEAAQA9QAAAIsDAAAAAA==&#10;" filled="f" strokeweight="12305emu">
                  <v:path arrowok="t" o:connecttype="custom" o:connectlocs="0,1909;0,1909;0,2151" o:connectangles="0,0,0"/>
                </v:polyline>
                <v:polyline id="Freeform 1459" o:spid="_x0000_s1497" style="position:absolute;visibility:visible;mso-wrap-style:square;v-text-anchor:top" points="4374,1909,4374,1909,4374,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px0sxwAA&#10;ANwAAAAPAAAAZHJzL2Rvd25yZXYueG1sRI9Ba8JAFITvQv/D8gq9iG7aaqtpNiKtYi4eGiteH9ln&#10;Epp9G7JbTf+9Kwgeh5n5hkkWvWnEiTpXW1bwPI5AEBdW11wq+NmtRzMQziNrbCyTgn9ysEgfBgnG&#10;2p75m065L0WAsItRQeV9G0vpiooMurFtiYN3tJ1BH2RXSt3hOcBNI1+i6E0arDksVNjSZ0XFb/5n&#10;FExX2eGwiabL18zs96uvfGua4Vypp8d++QHCU+/v4Vs70woms3e4nglHQKY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acdLMcAAADcAAAADwAAAAAAAAAAAAAAAACXAgAAZHJz&#10;L2Rvd25yZXYueG1sUEsFBgAAAAAEAAQA9QAAAIsDAAAAAA==&#10;" filled="f" strokeweight="12305emu">
                  <v:path arrowok="t" o:connecttype="custom" o:connectlocs="0,1909;0,1909;0,2151" o:connectangles="0,0,0"/>
                </v:polyline>
                <v:polyline id="Freeform 1458" o:spid="_x0000_s1498" style="position:absolute;visibility:visible;mso-wrap-style:square;v-text-anchor:top" points="4615,1909,4615,1909,461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IlexAAA&#10;ANwAAAAPAAAAZHJzL2Rvd25yZXYueG1sRE9Na8JAEL0L/Q/LFHoR3bRV0egqobU0lx6MhlyH7JiE&#10;ZmdDdhvTf989CD0+3vfuMJpWDNS7xrKC53kEgri0uuFKweX8MVuDcB5ZY2uZFPySg8P+YbLDWNsb&#10;n2jIfCVCCLsYFdTed7GUrqzJoJvbjjhwV9sb9AH2ldQ93kK4aeVLFK2kwYZDQ40dvdVUfmc/RsHy&#10;mBbFZ7RMXlOT58f37Mu0041ST49jsgXhafT/4rs71QoW67A2nAlHQO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DiJXsQAAADcAAAADwAAAAAAAAAAAAAAAACXAgAAZHJzL2Rv&#10;d25yZXYueG1sUEsFBgAAAAAEAAQA9QAAAIgDAAAAAA==&#10;" filled="f" strokeweight="12305emu">
                  <v:path arrowok="t" o:connecttype="custom" o:connectlocs="0,1909;0,1909;0,2151" o:connectangles="0,0,0"/>
                </v:polyline>
                <v:polyline id="Freeform 1457" o:spid="_x0000_s1499" style="position:absolute;visibility:visible;mso-wrap-style:square;v-text-anchor:top" points="4713,1909,4713,1909,4713,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CzFxgAA&#10;ANwAAAAPAAAAZHJzL2Rvd25yZXYueG1sRI9Ba8JAFITvQv/D8gq9iNnUqmh0FbEWc+mhUfH6yD6T&#10;0OzbkN1q+u9dQfA4zMw3zGLVmVpcqHWVZQXvUQyCOLe64kLBYf81mIJwHlljbZkU/JOD1fKlt8BE&#10;2yv/0CXzhQgQdgkqKL1vEildXpJBF9mGOHhn2xr0QbaF1C1eA9zUchjHE2mw4rBQYkObkvLf7M8o&#10;GG/T02kXj9cfqTket5/Zt6n7M6XeXrv1HISnzj/Dj3aqFYymM7ifCUdALm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dCzFxgAAANwAAAAPAAAAAAAAAAAAAAAAAJcCAABkcnMv&#10;ZG93bnJldi54bWxQSwUGAAAAAAQABAD1AAAAigMAAAAA&#10;" filled="f" strokeweight="12305emu">
                  <v:path arrowok="t" o:connecttype="custom" o:connectlocs="0,1909;0,1909;0,2151" o:connectangles="0,0,0"/>
                </v:polyline>
                <v:polyline id="Freeform 1456" o:spid="_x0000_s1500" style="position:absolute;visibility:visible;mso-wrap-style:square;v-text-anchor:top" points="4494,1909,4494,1909,4494,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xOFxAAA&#10;ANwAAAAPAAAAZHJzL2Rvd25yZXYueG1sRE9Na8JAEL0L/Q/LFHoR3bRV0egqobU0lx6MhlyH7JiE&#10;ZmdDdhvTf989CD0+3vfuMJpWDNS7xrKC53kEgri0uuFKweX8MVuDcB5ZY2uZFPySg8P+YbLDWNsb&#10;n2jIfCVCCLsYFdTed7GUrqzJoJvbjjhwV9sb9AH2ldQ93kK4aeVLFK2kwYZDQ40dvdVUfmc/RsHy&#10;mBbFZ7RMXlOT58f37Mu0041ST49jsgXhafT/4rs71QoWmzA/nAlHQO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5cThcQAAADcAAAADwAAAAAAAAAAAAAAAACXAgAAZHJzL2Rv&#10;d25yZXYueG1sUEsFBgAAAAAEAAQA9QAAAIgDAAAAAA==&#10;" filled="f" strokeweight="12305emu">
                  <v:path arrowok="t" o:connecttype="custom" o:connectlocs="0,1909;0,1909;0,2151" o:connectangles="0,0,0"/>
                </v:polyline>
                <v:polyline id="Freeform 1455" o:spid="_x0000_s1501" style="position:absolute;visibility:visible;mso-wrap-style:square;v-text-anchor:top" points="4955,1909,4955,1909,495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27YexgAA&#10;ANwAAAAPAAAAZHJzL2Rvd25yZXYueG1sRI9Ba8JAFITvBf/D8oReSt2k1lJTNyJVaS4ejIrXR/aZ&#10;BLNvQ3ar8d+7QqHHYWa+YWbz3jTiQp2rLSuIRxEI4sLqmksF+9369ROE88gaG8uk4EYO5ungaYaJ&#10;tlfe0iX3pQgQdgkqqLxvEyldUZFBN7ItcfBOtjPog+xKqTu8Brhp5FsUfUiDNYeFClv6rqg4579G&#10;wWSVHY8/0WQxzszhsFrmG9O8TJV6HvaLLxCeev8f/mtnWsH7NIbHmXAEZHo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27YexgAAANwAAAAPAAAAAAAAAAAAAAAAAJcCAABkcnMv&#10;ZG93bnJldi54bWxQSwUGAAAAAAQABAD1AAAAigMAAAAA&#10;" filled="f" strokeweight="12305emu">
                  <v:path arrowok="t" o:connecttype="custom" o:connectlocs="0,1909;0,1909;0,2151" o:connectangles="0,0,0"/>
                </v:polyline>
                <v:polyline id="Freeform 1454" o:spid="_x0000_s1502" style="position:absolute;visibility:visible;mso-wrap-style:square;v-text-anchor:top" points="5055,1909,5055,1909,505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CShpxgAA&#10;ANwAAAAPAAAAZHJzL2Rvd25yZXYueG1sRI9Ba8JAFITvQv/D8gpexGy0KhpdRazFXHpoVLw+sq9J&#10;aPZtyK6a/vtuQfA4zMw3zGrTmVrcqHWVZQWjKAZBnFtdcaHgdPwYzkE4j6yxtkwKfsnBZv3SW2Gi&#10;7Z2/6Jb5QgQIuwQVlN43iZQuL8mgi2xDHLxv2xr0QbaF1C3eA9zUchzHM2mw4rBQYkO7kvKf7GoU&#10;TPfp5XKIp9u31JzP+/fs09SDhVL91267BOGp88/wo51qBZPFGP7PhCMg1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CShpxgAAANwAAAAPAAAAAAAAAAAAAAAAAJcCAABkcnMv&#10;ZG93bnJldi54bWxQSwUGAAAAAAQABAD1AAAAigMAAAAA&#10;" filled="f" strokeweight="12305emu">
                  <v:path arrowok="t" o:connecttype="custom" o:connectlocs="0,1909;0,1909;0,2151" o:connectangles="0,0,0"/>
                </v:polyline>
                <v:polyline id="Freeform 1453" o:spid="_x0000_s1503" style="position:absolute;visibility:visible;mso-wrap-style:square;v-text-anchor:top" points="5176,1909,5176,1909,5176,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RY3yxwAA&#10;ANwAAAAPAAAAZHJzL2Rvd25yZXYueG1sRI9Ba8JAFITvBf/D8oReSrNpraWmriKt0lw8GA25PrLP&#10;JJh9G7Jbjf/eFQo9DjPzDTNfDqYVZ+pdY1nBSxSDIC6tbrhScNhvnj9AOI+ssbVMCq7kYLkYPcwx&#10;0fbCOzpnvhIBwi5BBbX3XSKlK2sy6CLbEQfvaHuDPsi+krrHS4CbVr7G8bs02HBYqLGjr5rKU/Zr&#10;FEzXaVH8xNPVJDV5vv7OtqZ9min1OB5WnyA8Df4//NdOtYK32QTuZ8IRkIsb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0WN8scAAADcAAAADwAAAAAAAAAAAAAAAACXAgAAZHJz&#10;L2Rvd25yZXYueG1sUEsFBgAAAAAEAAQA9QAAAIsDAAAAAA==&#10;" filled="f" strokeweight="12305emu">
                  <v:path arrowok="t" o:connecttype="custom" o:connectlocs="0,1909;0,1909;0,2151" o:connectangles="0,0,0"/>
                </v:polyline>
                <v:polyline id="Freeform 1452" o:spid="_x0000_s1504" style="position:absolute;visibility:visible;mso-wrap-style:square;v-text-anchor:top" points="5296,1909,5296,1909,5296,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rBWGxwAA&#10;ANwAAAAPAAAAZHJzL2Rvd25yZXYueG1sRI9Ba8JAFITvBf/D8oReSrOx1dKkWUWsxVw8GBWvj+wz&#10;CWbfhuxW03/vFgo9DjPzDZMtBtOKK/WusaxgEsUgiEurG64UHPZfz+8gnEfW2FomBT/kYDEfPWSY&#10;anvjHV0LX4kAYZeigtr7LpXSlTUZdJHtiIN3tr1BH2RfSd3jLcBNK1/i+E0abDgs1NjRqqbyUnwb&#10;BbN1fjpt4tnyNTfH4/qz2Jr2KVHqcTwsP0B4Gvx/+K+dawXTZAq/Z8IRkP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KwVhscAAADcAAAADwAAAAAAAAAAAAAAAACXAgAAZHJz&#10;L2Rvd25yZXYueG1sUEsFBgAAAAAEAAQA9QAAAIsDAAAAAA==&#10;" filled="f" strokeweight="12305emu">
                  <v:path arrowok="t" o:connecttype="custom" o:connectlocs="0,1909;0,1909;0,2151" o:connectangles="0,0,0"/>
                </v:polyline>
                <v:polyline id="Freeform 1451" o:spid="_x0000_s1505" style="position:absolute;visibility:visible;mso-wrap-style:square;v-text-anchor:top" points="5518,1909,5518,1909,5518,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4LAdxgAA&#10;ANwAAAAPAAAAZHJzL2Rvd25yZXYueG1sRI9Ba8JAFITvBf/D8gQvRTe2TdHUVaRVmouHRsXrI/ua&#10;BLNvQ3bV+O9dQfA4zMw3zGzRmVqcqXWVZQXjUQSCOLe64kLBbrseTkA4j6yxtkwKruRgMe+9zDDR&#10;9sJ/dM58IQKEXYIKSu+bREqXl2TQjWxDHLx/2xr0QbaF1C1eAtzU8i2KPqXBisNCiQ19l5Qfs5NR&#10;EK/Sw+E3ipfvqdnvVz/ZxtSvU6UG/W75BcJT55/hRzvVCj6mMdzPhCMg5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4LAdxgAAANwAAAAPAAAAAAAAAAAAAAAAAJcCAABkcnMv&#10;ZG93bnJldi54bWxQSwUGAAAAAAQABAD1AAAAigMAAAAA&#10;" filled="f" strokeweight="12305emu">
                  <v:path arrowok="t" o:connecttype="custom" o:connectlocs="0,1909;0,1909;0,2151" o:connectangles="0,0,0"/>
                </v:polyline>
                <v:polyline id="Freeform 1450" o:spid="_x0000_s1506" style="position:absolute;visibility:visible;mso-wrap-style:square;v-text-anchor:top" points="5638,1909,5638,1909,5638,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Mi5qxwAA&#10;ANwAAAAPAAAAZHJzL2Rvd25yZXYueG1sRI9Ba8JAFITvhf6H5RW8lLpp1WCiq0hVzKWHpkquj+wz&#10;Cc2+DdlV47/vFgo9DjPzDbNcD6YVV+pdY1nB6zgCQVxa3XCl4Pi1f5mDcB5ZY2uZFNzJwXr1+LDE&#10;VNsbf9I195UIEHYpKqi971IpXVmTQTe2HXHwzrY36IPsK6l7vAW4aeVbFMXSYMNhocaO3msqv/OL&#10;UTDbZUVxiGabSWZOp902/zDtc6LU6GnYLEB4Gvx/+K+daQXTJIbfM+EIyNU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zIuascAAADcAAAADwAAAAAAAAAAAAAAAACXAgAAZHJz&#10;L2Rvd25yZXYueG1sUEsFBgAAAAAEAAQA9QAAAIsDAAAAAA==&#10;" filled="f" strokeweight="12305emu">
                  <v:path arrowok="t" o:connecttype="custom" o:connectlocs="0,1909;0,1909;0,2151" o:connectangles="0,0,0"/>
                </v:polyline>
                <v:polyline id="Freeform 1449" o:spid="_x0000_s1507" style="position:absolute;visibility:visible;mso-wrap-style:square;v-text-anchor:top" points="5737,1909,5737,1909,5737,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fovxxgAA&#10;ANwAAAAPAAAAZHJzL2Rvd25yZXYueG1sRI9Ba8JAFITvBf/D8gpeim7UqjV1FVFLc+nBqHh9ZF+T&#10;YPZtyK4a/70rFHocZuYbZr5sTSWu1LjSsoJBPwJBnFldcq7gsP/qfYBwHlljZZkU3MnBctF5mWOs&#10;7Y13dE19LgKEXYwKCu/rWEqXFWTQ9W1NHLxf2xj0QTa51A3eAtxUchhFE2mw5LBQYE3rgrJzejEK&#10;xtvkdPqOxqtRYo7H7Sb9MdXbTKnua7v6BOGp9f/hv3aiFbzPpvA8E46AXD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UfovxxgAAANwAAAAPAAAAAAAAAAAAAAAAAJcCAABkcnMv&#10;ZG93bnJldi54bWxQSwUGAAAAAAQABAD1AAAAigMAAAAA&#10;" filled="f" strokeweight="12305emu">
                  <v:path arrowok="t" o:connecttype="custom" o:connectlocs="0,1909;0,1909;0,2151" o:connectangles="0,0,0"/>
                </v:polyline>
                <v:polyline id="Freeform 1448" o:spid="_x0000_s1508" style="position:absolute;visibility:visible;mso-wrap-style:square;v-text-anchor:top" points="5858,1909,5858,1909,5858,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4R+DxAAA&#10;ANwAAAAPAAAAZHJzL2Rvd25yZXYueG1sRE9Na8JAEL0L/Q/LFHoR3bRV0egqobU0lx6MhlyH7JiE&#10;ZmdDdhvTf989CD0+3vfuMJpWDNS7xrKC53kEgri0uuFKweX8MVuDcB5ZY2uZFPySg8P+YbLDWNsb&#10;n2jIfCVCCLsYFdTed7GUrqzJoJvbjjhwV9sb9AH2ldQ93kK4aeVLFK2kwYZDQ40dvdVUfmc/RsHy&#10;mBbFZ7RMXlOT58f37Mu0041ST49jsgXhafT/4rs71QoWm7A2nAlHQO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eEfg8QAAADcAAAADwAAAAAAAAAAAAAAAACXAgAAZHJzL2Rv&#10;d25yZXYueG1sUEsFBgAAAAAEAAQA9QAAAIgDAAAAAA==&#10;" filled="f" strokeweight="12305emu">
                  <v:path arrowok="t" o:connecttype="custom" o:connectlocs="0,1909;0,1909;0,2151" o:connectangles="0,0,0"/>
                </v:polyline>
                <v:polyline id="Freeform 1447" o:spid="_x0000_s1509" style="position:absolute;visibility:visible;mso-wrap-style:square;v-text-anchor:top" points="6079,1909,6079,1909,6079,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rboYxgAA&#10;ANwAAAAPAAAAZHJzL2Rvd25yZXYueG1sRI9Ba8JAFITvhf6H5RW8FN20VjHRTZBqaS49GBWvj+wz&#10;Cc2+DdlV03/fLQg9DjPzDbPKBtOKK/WusazgZRKBIC6tbrhScNh/jBcgnEfW2FomBT/kIEsfH1aY&#10;aHvjHV0LX4kAYZeggtr7LpHSlTUZdBPbEQfvbHuDPsi+krrHW4CbVr5G0VwabDgs1NjRe03ld3Ex&#10;Cmbb/HT6jGbraW6Ox+2m+DLtc6zU6GlYL0F4Gvx/+N7OtYK3OIa/M+EIyPQ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rboYxgAAANwAAAAPAAAAAAAAAAAAAAAAAJcCAABkcnMv&#10;ZG93bnJldi54bWxQSwUGAAAAAAQABAD1AAAAigMAAAAA&#10;" filled="f" strokeweight="12305emu">
                  <v:path arrowok="t" o:connecttype="custom" o:connectlocs="0,1909;0,1909;0,2151" o:connectangles="0,0,0"/>
                </v:polyline>
                <v:polyline id="Freeform 1446" o:spid="_x0000_s1510" style="position:absolute;visibility:visible;mso-wrap-style:square;v-text-anchor:top" points="6199,1909,6199,1909,6199,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fImfwwAA&#10;ANwAAAAPAAAAZHJzL2Rvd25yZXYueG1sRE9NT8JAEL2b+B82Q8LFwK4YDBQWQhRjLx6sEK6T7tA2&#10;dGeb7gr13zsHE48v73u9HXyrrtTHJrCFx6kBRVwG13Bl4fD1NlmAignZYRuYLPxQhO3m/m6NmQs3&#10;/qRrkSolIRwztFCn1GVax7Imj3EaOmLhzqH3mAT2lXY93iTct3pmzLP22LA01NjRS03lpfj2Fub7&#10;/HR6N/PdU+6Px/1r8eHbh6W149GwW4FKNKR/8Z87d+IzMl/OyBHQm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fImfwwAAANwAAAAPAAAAAAAAAAAAAAAAAJcCAABkcnMvZG93&#10;bnJldi54bWxQSwUGAAAAAAQABAD1AAAAhwMAAAAA&#10;" filled="f" strokeweight="12305emu">
                  <v:path arrowok="t" o:connecttype="custom" o:connectlocs="0,1909;0,1909;0,2151" o:connectangles="0,0,0"/>
                </v:polyline>
                <v:polyline id="Freeform 1445" o:spid="_x0000_s1511" style="position:absolute;visibility:visible;mso-wrap-style:square;v-text-anchor:top" points="6320,1909,6320,1909,6320,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MCwExgAA&#10;ANwAAAAPAAAAZHJzL2Rvd25yZXYueG1sRI9Ba8JAFITvgv9heYVepO5qUdroJohamksPjRWvj+wz&#10;Cc2+Ddmtpv++WxA8DjPfDLPOBtuKC/W+caxhNlUgiEtnGq40fB3enl5A+IBssHVMGn7JQ5aOR2tM&#10;jLvyJ12KUIlYwj5BDXUIXSKlL2uy6KeuI47e2fUWQ5R9JU2P11huWzlXaiktNhwXauxoW1P5XfxY&#10;DYt9fjq9q8XmObfH435XfNh28qr148OwWYEINIR7+EbnJnJqBv9n4hGQ6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qMCwExgAAANwAAAAPAAAAAAAAAAAAAAAAAJcCAABkcnMv&#10;ZG93bnJldi54bWxQSwUGAAAAAAQABAD1AAAAigMAAAAA&#10;" filled="f" strokeweight="12305emu">
                  <v:path arrowok="t" o:connecttype="custom" o:connectlocs="0,1909;0,1909;0,2151" o:connectangles="0,0,0"/>
                </v:polyline>
                <v:polyline id="Freeform 1444" o:spid="_x0000_s1512" style="position:absolute;visibility:visible;mso-wrap-style:square;v-text-anchor:top" points="6662,1909,6662,1909,6662,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4rJzxgAA&#10;ANwAAAAPAAAAZHJzL2Rvd25yZXYueG1sRI9Pa8JAFMTvgt9heQUvUndVLG3qJoh/aC49NK14fWRf&#10;k9Ds25BdNf323YLgcZj5zTDrbLCtuFDvG8ca5jMFgrh0puFKw9fn4fEZhA/IBlvHpOGXPGTpeLTG&#10;xLgrf9ClCJWIJewT1FCH0CVS+rImi37mOuLofbveYoiyr6Tp8RrLbSsXSj1Jiw3HhRo72tZU/hRn&#10;q2G1z0+nN7XaLHN7PO53xbttpy9aTx6GzSuIQEO4h290biKnFvB/Jh4Bmf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4rJzxgAAANwAAAAPAAAAAAAAAAAAAAAAAJcCAABkcnMv&#10;ZG93bnJldi54bWxQSwUGAAAAAAQABAD1AAAAigMAAAAA&#10;" filled="f" strokeweight="12305emu">
                  <v:path arrowok="t" o:connecttype="custom" o:connectlocs="0,1909;0,1909;0,2151" o:connectangles="0,0,0"/>
                </v:polyline>
                <v:polyline id="Freeform 1443" o:spid="_x0000_s1513" style="position:absolute;visibility:visible;mso-wrap-style:square;v-text-anchor:top" points="6421,1909,6421,1909,6421,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rhfoxgAA&#10;ANwAAAAPAAAAZHJzL2Rvd25yZXYueG1sRI9Ba8JAFITvhf6H5QlepO5WsbRpNiJqaS4eTCteH9nX&#10;JJh9G7Jbjf/eLQg9DjPfDJMuB9uKM/W+cazheapAEJfONFxp+P76eHoF4QOywdYxabiSh2X2+JBi&#10;YtyF93QuQiViCfsENdQhdImUvqzJop+6jjh6P663GKLsK2l6vMRy28qZUi/SYsNxocaO1jWVp+LX&#10;alhs8+PxUy1W89weDttNsbPt5E3r8WhYvYMINIT/8J3OTeTUHP7OxCMg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1rhfoxgAAANwAAAAPAAAAAAAAAAAAAAAAAJcCAABkcnMv&#10;ZG93bnJldi54bWxQSwUGAAAAAAQABAD1AAAAigMAAAAA&#10;" filled="f" strokeweight="12305emu">
                  <v:path arrowok="t" o:connecttype="custom" o:connectlocs="0,1909;0,1909;0,2151" o:connectangles="0,0,0"/>
                </v:polyline>
                <v:polyline id="Freeform 1442" o:spid="_x0000_s1514" style="position:absolute;visibility:visible;mso-wrap-style:square;v-text-anchor:top" points="6761,1909,6761,1909,6761,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R4+cxgAA&#10;ANwAAAAPAAAAZHJzL2Rvd25yZXYueG1sRI9Ba8JAFITvBf/D8oReiu7aqrSpq0irmIsHo8HrI/ua&#10;BLNvQ3ar8d93C4Ueh5lvhlmsetuIK3W+dqxhMlYgiAtnai41nI7b0SsIH5ANNo5Jw508rJaDhwUm&#10;xt34QNcslCKWsE9QQxVCm0jpi4os+rFriaP35TqLIcqulKbDWyy3jXxWai4t1hwXKmzpo6Likn1b&#10;DbNNej7v1Gz9kto833xme9s8vWn9OOzX7yAC9eE//EenJnJqCr9n4hG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6R4+cxgAAANwAAAAPAAAAAAAAAAAAAAAAAJcCAABkcnMv&#10;ZG93bnJldi54bWxQSwUGAAAAAAQABAD1AAAAigMAAAAA&#10;" filled="f" strokeweight="12305emu">
                  <v:path arrowok="t" o:connecttype="custom" o:connectlocs="0,1909;0,1909;0,2151" o:connectangles="0,0,0"/>
                </v:polyline>
                <v:polyline id="Freeform 1441" o:spid="_x0000_s1515" style="position:absolute;visibility:visible;mso-wrap-style:square;v-text-anchor:top" points="6881,1909,6881,1909,6881,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CyoHxQAA&#10;ANwAAAAPAAAAZHJzL2Rvd25yZXYueG1sRI9Ba8JAFITvQv/D8gq9FN21JaLRVcRamosHo+L1kX1N&#10;QrNvQ3ar8d+7hYLHYeabYRar3jbiQp2vHWsYjxQI4sKZmksNx8PncArCB2SDjWPScCMPq+XTYIGp&#10;cVfe0yUPpYgl7FPUUIXQplL6oiKLfuRa4uh9u85iiLIrpenwGsttI9+UmkiLNceFClvaVFT85L9W&#10;Q7LNzucvlazfM3s6bT/ynW1eZ1q/PPfrOYhAfXiE/+nMRE4l8HcmHgG5v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ULKgfFAAAA3AAAAA8AAAAAAAAAAAAAAAAAlwIAAGRycy9k&#10;b3ducmV2LnhtbFBLBQYAAAAABAAEAPUAAACJAwAAAAA=&#10;" filled="f" strokeweight="12305emu">
                  <v:path arrowok="t" o:connecttype="custom" o:connectlocs="0,1909;0,1909;0,2151" o:connectangles="0,0,0"/>
                </v:polyline>
                <v:polyline id="Freeform 1440" o:spid="_x0000_s1516" style="position:absolute;visibility:visible;mso-wrap-style:square;v-text-anchor:top" points="7002,1909,7002,1909,7002,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2bRwxgAA&#10;ANwAAAAPAAAAZHJzL2Rvd25yZXYueG1sRI9Ba8JAFITvQv/D8gpepO62orSpq0irNBcPpg25PrKv&#10;SWj2bciuGv+9WxA8DjPfDLNcD7YVJ+p941jD81SBIC6dabjS8PO9e3oF4QOywdYxabiQh/XqYbTE&#10;xLgzH+iUhUrEEvYJaqhD6BIpfVmTRT91HXH0fl1vMUTZV9L0eI7ltpUvSi2kxYbjQo0dfdRU/mVH&#10;q2G+TYviS803s9Tm+fYz29t28qb1+HHYvIMINIR7+EanJnJqAf9n4hGQq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l2bRwxgAAANwAAAAPAAAAAAAAAAAAAAAAAJcCAABkcnMv&#10;ZG93bnJldi54bWxQSwUGAAAAAAQABAD1AAAAigMAAAAA&#10;" filled="f" strokeweight="12305emu">
                  <v:path arrowok="t" o:connecttype="custom" o:connectlocs="0,1909;0,1909;0,2151" o:connectangles="0,0,0"/>
                </v:polyline>
                <v:polyline id="Freeform 1439" o:spid="_x0000_s1517" style="position:absolute;visibility:visible;mso-wrap-style:square;v-text-anchor:top" points="7223,1909,7223,1909,7223,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lRHrxgAA&#10;ANwAAAAPAAAAZHJzL2Rvd25yZXYueG1sRI9Ba8JAFITvBf/D8oReRHdtUdvUVaRVzKUHo8HrI/ua&#10;BLNvQ3ar8d93C4Ueh5lvhlmue9uIK3W+dqxhOlEgiAtnai41nI678QsIH5ANNo5Jw508rFeDhyUm&#10;xt34QNcslCKWsE9QQxVCm0jpi4os+olriaP35TqLIcqulKbDWyy3jXxSai4t1hwXKmzpvaLikn1b&#10;DbNtej7v1WzznNo8335kn7YZvWr9OOw3byAC9eE//EenJnJqAb9n4hGQq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KlRHrxgAAANwAAAAPAAAAAAAAAAAAAAAAAJcCAABkcnMv&#10;ZG93bnJldi54bWxQSwUGAAAAAAQABAD1AAAAigMAAAAA&#10;" filled="f" strokeweight="12305emu">
                  <v:path arrowok="t" o:connecttype="custom" o:connectlocs="0,1909;0,1909;0,2151" o:connectangles="0,0,0"/>
                </v:polyline>
                <v:polyline id="Freeform 1438" o:spid="_x0000_s1518" style="position:absolute;visibility:visible;mso-wrap-style:square;v-text-anchor:top" points="7344,1909,7344,1909,7344,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CoWZwwAA&#10;ANwAAAAPAAAAZHJzL2Rvd25yZXYueG1sRE9NT8JAEL2b+B82Q8LFwK4YDBQWQhRjLx6sEK6T7tA2&#10;dGeb7gr13zsHE48v73u9HXyrrtTHJrCFx6kBRVwG13Bl4fD1NlmAignZYRuYLPxQhO3m/m6NmQs3&#10;/qRrkSolIRwztFCn1GVax7Imj3EaOmLhzqH3mAT2lXY93iTct3pmzLP22LA01NjRS03lpfj2Fub7&#10;/HR6N/PdU+6Px/1r8eHbh6W149GwW4FKNKR/8Z87d+IzslbOyBHQm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CoWZwwAAANwAAAAPAAAAAAAAAAAAAAAAAJcCAABkcnMvZG93&#10;bnJldi54bWxQSwUGAAAAAAQABAD1AAAAhwMAAAAA&#10;" filled="f" strokeweight="12305emu">
                  <v:path arrowok="t" o:connecttype="custom" o:connectlocs="0,1909;0,1909;0,2151" o:connectangles="0,0,0"/>
                </v:polyline>
                <v:line id="Line 1437" o:spid="_x0000_s1519" style="position:absolute;visibility:visible;mso-wrap-style:square" from="7676,350" to="7695,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Ls0cMAAADcAAAADwAAAGRycy9kb3ducmV2LnhtbESPT4vCMBTE78J+h/AWvGm6C4pbjbIr&#10;+Ocm6hb09miebbV5qU3U+u2NIHgcZuY3zGjSmFJcqXaFZQVf3QgEcWp1wZmC/+2sMwDhPLLG0jIp&#10;uJODyfijNcJY2xuv6brxmQgQdjEqyL2vYildmpNB17UVcfAOtjbog6wzqWu8Bbgp5XcU9aXBgsNC&#10;jhVNc0pPm4tRsOfmnODfyhdHvdi55byc0ixRqv3Z/A5BeGr8O/xqL7WCXvQDzzPhCMjx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S7NHDAAAA3AAAAA8AAAAAAAAAAAAA&#10;AAAAoQIAAGRycy9kb3ducmV2LnhtbFBLBQYAAAAABAAEAPkAAACRAwAAAAA=&#10;" strokeweight="38293emu"/>
                <v:line id="Line 1436" o:spid="_x0000_s1520" style="position:absolute;visibility:visible;mso-wrap-style:square" from="7676,449" to="7695,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P/k78AAADcAAAADwAAAGRycy9kb3ducmV2LnhtbERPTYvCMBC9L/gfwgje1kRFkWoUUQRv&#10;slYEb0MztsVmUppYq79+cxA8Pt73ct3ZSrTU+NKxhtFQgSDOnCk513BO979zED4gG6wck4YXeViv&#10;ej9LTIx78h+1p5CLGMI+QQ1FCHUipc8KsuiHriaO3M01FkOETS5Ng88Ybis5VmomLZYcGwqsaVtQ&#10;dj89rIZSVflFHvfqelPt9pruJu90wloP+t1mASJQF77ij/tgNExHcX48E4+AXP0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EiP/k78AAADcAAAADwAAAAAAAAAAAAAAAACh&#10;AgAAZHJzL2Rvd25yZXYueG1sUEsFBgAAAAAEAAQA+QAAAI0DAAAAAA==&#10;" strokeweight="38548emu"/>
                <v:line id="Line 1435" o:spid="_x0000_s1521" style="position:absolute;visibility:visible;mso-wrap-style:square" from="7676,550" to="7695,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9aCMQAAADcAAAADwAAAGRycy9kb3ducmV2LnhtbESPwWrDMBBE74X8g9hCbo3kmpbgRAnF&#10;wZBbaRwCuS3WxjaxVsZSbbdfXxUKPQ4z84bZ7mfbiZEG3zrWkKwUCOLKmZZrDeeyeFqD8AHZYOeY&#10;NHyRh/1u8bDFzLiJP2g8hVpECPsMNTQh9JmUvmrIol+5njh6NzdYDFEOtTQDThFuO/ms1Ku02HJc&#10;aLCnvKHqfvq0GlrV1Rf5XqjrTY35tTyk32XKWi8f57cNiEBz+A//tY9Gw0uSwO+ZeATk7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9b1oIxAAAANwAAAAPAAAAAAAAAAAA&#10;AAAAAKECAABkcnMvZG93bnJldi54bWxQSwUGAAAAAAQABAD5AAAAkgMAAAAA&#10;" strokeweight="38548emu"/>
                <v:line id="Line 1434" o:spid="_x0000_s1522" style="position:absolute;visibility:visible;mso-wrap-style:square" from="7676,651" to="7695,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ofcQAAADcAAAADwAAAGRycy9kb3ducmV2LnhtbESPS4vCQBCE7wv+h6GFvelEYZclZiIq&#10;+LiJL9Bbk2mTaKYnZkbN/ntnQdhjUVVfUcm4NZV4UONKywoG/QgEcWZ1ybmC/W7e+wHhPLLGyjIp&#10;+CUH47TzkWCs7ZM39Nj6XAQIuxgVFN7XsZQuK8ig69uaOHhn2xj0QTa51A0+A9xUchhF39JgyWGh&#10;wJpmBWXX7d0oOHF7O+B07cuLXh7dalHNaH5Q6rPbTkYgPLX+P/xur7SCr8EQ/s6EIyDT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07+h9xAAAANwAAAAPAAAAAAAAAAAA&#10;AAAAAKECAABkcnMvZG93bnJldi54bWxQSwUGAAAAAAQABAD5AAAAkgMAAAAA&#10;" strokeweight="38293emu"/>
                <v:line id="Line 1433" o:spid="_x0000_s1523" style="position:absolute;visibility:visible;mso-wrap-style:square" from="7676,751" to="7695,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Fh5MMAAADcAAAADwAAAGRycy9kb3ducmV2LnhtbESPQYvCMBSE78L+h/CEvWmiRVmqUcRF&#10;2JtoZcHbo3m2xealNLFWf71ZWPA4zMw3zHLd21p01PrKsYbJWIEgzp2puNBwynajLxA+IBusHZOG&#10;B3lYrz4GS0yNu/OBumMoRISwT1FDGUKTSunzkiz6sWuIo3dxrcUQZVtI0+I9wm0tp0rNpcWK40KJ&#10;DW1Lyq/Hm9VQqbr4lfudOl9Utz1n38kzS1jrz2G/WYAI1Id3+L/9YzTMJgn8nYlHQK5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LxYeTDAAAA3AAAAA8AAAAAAAAAAAAA&#10;AAAAoQIAAGRycy9kb3ducmV2LnhtbFBLBQYAAAAABAAEAPkAAACRAwAAAAA=&#10;" strokeweight="38548emu"/>
                <v:line id="Line 1432" o:spid="_x0000_s1524" style="position:absolute;visibility:visible;mso-wrap-style:square" from="7676,852" to="7695,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P6LCMMAAADcAAAADwAAAGRycy9kb3ducmV2LnhtbESPQWsCMRSE74L/IbxCb25iqUW2RimC&#10;4EEQbXt/bp6bpZuXNUl3t/++EQo9DjPzDbPajK4VPYXYeNYwLxQI4sqbhmsNH++72RJETMgGW8+k&#10;4YcibNbTyQpL4wc+UX9OtcgQjiVqsCl1pZSxsuQwFr4jzt7VB4cpy1BLE3DIcNfKJ6VepMOG84LF&#10;jraWqq/zt9NA4zUs28PnTflFUsfB9pfLcNT68WF8ewWRaEz/4b/23mhYzJ/hfiYfAbn+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D+iwjDAAAA3AAAAA8AAAAAAAAAAAAA&#10;AAAAoQIAAGRycy9kb3ducmV2LnhtbFBLBQYAAAAABAAEAPkAAACRAwAAAAA=&#10;" strokeweight="38167emu"/>
                <v:line id="Line 1431" o:spid="_x0000_s1525" style="position:absolute;visibility:visible;mso-wrap-style:square" from="7676,953" to="7695,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7Iuk8MAAADcAAAADwAAAGRycy9kb3ducmV2LnhtbESPzWrDMBCE74W+g9hCb42UgENwo4QQ&#10;KORQCM3PfWNtLFNr5Uqq7b59FQjkOMzMN8xyPbpW9BRi41nDdKJAEFfeNFxrOB0/3hYgYkI22Hom&#10;DX8UYb16flpiafzAX9QfUi0yhGOJGmxKXSllrCw5jBPfEWfv6oPDlGWopQk4ZLhr5UypuXTYcF6w&#10;2NHWUvV9+HUaaLyGRft5/lG+SGo/2P5yGfZav76Mm3cQicb0CN/bO6OhmBZwO5OPgFz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yLpPDAAAA3AAAAA8AAAAAAAAAAAAA&#10;AAAAoQIAAGRycy9kb3ducmV2LnhtbFBLBQYAAAAABAAEAPkAAACRAwAAAAA=&#10;" strokeweight="38167emu"/>
                <v:line id="Line 1430" o:spid="_x0000_s1526" style="position:absolute;visibility:visible;mso-wrap-style:square" from="7676,1053" to="7695,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obCfMUAAADcAAAADwAAAGRycy9kb3ducmV2LnhtbESPzWrDMBCE74G+g9hCb7GUhobiRgnB&#10;xdBbSRwCvi3W+odYK2OpjtunjwqFHoeZ+YbZ7mfbi4lG3znWsEoUCOLKmY4bDeciX76C8AHZYO+Y&#10;NHyTh/3uYbHF1LgbH2k6hUZECPsUNbQhDKmUvmrJok/cQBy92o0WQ5RjI82Itwi3vXxWaiMtdhwX&#10;Whwoa6m6nr6shk71zUV+5qqs1ZSVxfv6p1iz1k+P8+ENRKA5/If/2h9Gw8tqA79n4hGQu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obCfMUAAADcAAAADwAAAAAAAAAA&#10;AAAAAAChAgAAZHJzL2Rvd25yZXYueG1sUEsFBgAAAAAEAAQA+QAAAJMDAAAAAA==&#10;" strokeweight="38548emu"/>
                <v:line id="Line 1429" o:spid="_x0000_s1527" style="position:absolute;visibility:visible;mso-wrap-style:square" from="7676,1154" to="7695,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CwVf8QAAADcAAAADwAAAGRycy9kb3ducmV2LnhtbESPzWrDMBCE74G8g9hCb7GUQprgRgml&#10;UMghEJqf+8baWKbWypFU2337qlDocZiZb5j1dnSt6CnExrOGeaFAEFfeNFxrOJ/eZysQMSEbbD2T&#10;hm+KsN1MJ2ssjR/4g/pjqkWGcCxRg02pK6WMlSWHsfAdcfZuPjhMWYZamoBDhrtWPin1LB02nBcs&#10;dvRmqfo8fjkNNN7Cqt1f7sovkjoMtr9eh4PWjw/j6wuIRGP6D/+1d0bDYr6E3zP5CM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LBV/xAAAANwAAAAPAAAAAAAAAAAA&#10;AAAAAKECAABkcnMvZG93bnJldi54bWxQSwUGAAAAAAQABAD5AAAAkgMAAAAA&#10;" strokeweight="38167emu"/>
                <v:line id="Line 1428" o:spid="_x0000_s1528" style="position:absolute;visibility:visible;mso-wrap-style:square" from="7676,1255" to="7695,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bOBDb8AAADcAAAADwAAAGRycy9kb3ducmV2LnhtbERPTWsCMRC9F/wPYQRvNVGwyNYoIgge&#10;BKna+7gZN4ubyZrE3e2/bw6FHh/ve7UZXCM6CrH2rGE2VSCIS29qrjRcL/v3JYiYkA02nknDD0XY&#10;rEdvKyyM7/mLunOqRA7hWKAGm1JbSBlLSw7j1LfEmbv74DBlGCppAvY53DVyrtSHdFhzbrDY0s5S&#10;+Ti/nAYa7mHZHL+fyi+SOvW2u936k9aT8bD9BJFoSP/iP/fBaFjM8tp8Jh8Buf4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bOBDb8AAADcAAAADwAAAAAAAAAAAAAAAACh&#10;AgAAZHJzL2Rvd25yZXYueG1sUEsFBgAAAAAEAAQA+QAAAI0DAAAAAA==&#10;" strokeweight="38167emu"/>
                <v:line id="Line 1427" o:spid="_x0000_s1529" style="position:absolute;visibility:visible;mso-wrap-style:square" from="7676,1355" to="7695,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xlWDsUAAADcAAAADwAAAGRycy9kb3ducmV2LnhtbESPQWvCQBSE70L/w/IKvemulUqbuoaS&#10;EvAmJqXg7ZF9JqHZtyG7jam/3i0IHoeZ+YbZpJPtxEiDbx1rWC4UCOLKmZZrDV9lPn8F4QOywc4x&#10;afgjD+n2YbbBxLgzH2gsQi0ihH2CGpoQ+kRKXzVk0S9cTxy9kxsshiiHWpoBzxFuO/ms1FpabDku&#10;NNhT1lD1U/xaDa3q6m+5z9XxpMbsWH6uLuWKtX56nD7eQQSawj18a++MhpflG/yfiUdAb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xlWDsUAAADcAAAADwAAAAAAAAAA&#10;AAAAAAChAgAAZHJzL2Rvd25yZXYueG1sUEsFBgAAAAAEAAQA+QAAAJMDAAAAAA==&#10;" strokeweight="38548emu"/>
                <v:line id="Line 1426" o:spid="_x0000_s1530" style="position:absolute;visibility:visible;mso-wrap-style:square" from="7676,1456" to="7695,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lHtr8AAADcAAAADwAAAGRycy9kb3ducmV2LnhtbERPTWsCMRC9F/wPYQRvNVFQZGsUEYQe&#10;BKna+7gZN4ubyZqku9t/3xwKHh/ve70dXCM6CrH2rGE2VSCIS29qrjRcL4f3FYiYkA02nknDL0XY&#10;bkZvayyM7/mLunOqRA7hWKAGm1JbSBlLSw7j1LfEmbv74DBlGCppAvY53DVyrtRSOqw5N1hsaW+p&#10;fJx/nAYa7mHVHL+fyi+SOvW2u936k9aT8bD7AJFoSC/xv/vTaFjM8/x8Jh8Bufk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AalHtr8AAADcAAAADwAAAAAAAAAAAAAAAACh&#10;AgAAZHJzL2Rvd25yZXYueG1sUEsFBgAAAAAEAAQA+QAAAI0DAAAAAA==&#10;" strokeweight="38167emu"/>
                <v:line id="Line 1425" o:spid="_x0000_s1531" style="position:absolute;visibility:visible;mso-wrap-style:square" from="7676,1557" to="7695,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XiLcIAAADcAAAADwAAAGRycy9kb3ducmV2LnhtbESPQWsCMRSE7wX/Q3iCt5ooWGRrFBEK&#10;PRSkau/PzXOzuHlZk3R3/fdNQfA4zMw3zGozuEZ0FGLtWcNsqkAQl97UXGk4HT9elyBiQjbYeCYN&#10;d4qwWY9eVlgY3/M3dYdUiQzhWKAGm1JbSBlLSw7j1LfE2bv44DBlGSppAvYZ7ho5V+pNOqw5L1hs&#10;aWepvB5+nQYaLmHZfP3clF8kte9tdz73e60n42H7DiLRkJ7hR/vTaFjMZ/B/Jh8Buf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uXiLcIAAADcAAAADwAAAAAAAAAAAAAA&#10;AAChAgAAZHJzL2Rvd25yZXYueG1sUEsFBgAAAAAEAAQA+QAAAJADAAAAAA==&#10;" strokeweight="38167emu"/>
                <v:line id="Line 1424" o:spid="_x0000_s1532" style="position:absolute;visibility:visible;mso-wrap-style:square" from="7676,1657" to="7695,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9EOwsMAAADcAAAADwAAAGRycy9kb3ducmV2LnhtbESPQYvCMBSE7wv+h/AEb2tiZRepRhFF&#10;8LasFcHbo3m2xealNLFWf/1GEPY4zMw3zGLV21p01PrKsYbJWIEgzp2puNBwzHafMxA+IBusHZOG&#10;B3lYLQcfC0yNu/MvdYdQiAhhn6KGMoQmldLnJVn0Y9cQR+/iWoshyraQpsV7hNtaJkp9S4sVx4US&#10;G9qUlF8PN6uhUnVxkj87db6obnPOttNnNmWtR8N+PQcRqA//4Xd7bzR8JQm8zsQjIJ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RDsLDAAAA3AAAAA8AAAAAAAAAAAAA&#10;AAAAoQIAAGRycy9kb3ducmV2LnhtbFBLBQYAAAAABAAEAPkAAACRAwAAAAA=&#10;" strokeweight="38548emu"/>
                <v:line id="Line 1423" o:spid="_x0000_s1533" style="position:absolute;visibility:visible;mso-wrap-style:square" from="7676,1758" to="7695,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XvZwcMAAADcAAAADwAAAGRycy9kb3ducmV2LnhtbESPQWsCMRSE74L/ITzBmyZVLLI1ShEK&#10;HgSpbe/PzXOzdPOyJunu+u9NodDjMDPfMJvd4BrRUYi1Zw1PcwWCuPSm5krD58fbbA0iJmSDjWfS&#10;cKcIu+14tMHC+J7fqTunSmQIxwI12JTaQspYWnIY574lzt7VB4cpy1BJE7DPcNfIhVLP0mHNecFi&#10;S3tL5ff5x2mg4RrWzfHrpvwqqVNvu8ulP2k9nQyvLyASDek//Nc+GA2rxRJ+z+QjIL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F72cHDAAAA3AAAAA8AAAAAAAAAAAAA&#10;AAAAoQIAAGRycy9kb3ducmV2LnhtbFBLBQYAAAAABAAEAPkAAACRAwAAAAA=&#10;" strokeweight="38167emu"/>
                <v:line id="Line 1422" o:spid="_x0000_s1534" style="position:absolute;visibility:visible;mso-wrap-style:square" from="7676,1859" to="7695,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iZtm8YAAADcAAAADwAAAGRycy9kb3ducmV2LnhtbESPQUvDQBSE74X+h+UJvRS7aVGR2E0p&#10;BVHwIDYiOb5mn9nE7Nuwu03jv3cFweMwM98w291kezGSD61jBetVBoK4drrlRsF7+Xh9DyJEZI29&#10;Y1LwTQF2xXy2xVy7C7/ReIyNSBAOOSowMQ65lKE2ZDGs3ECcvE/nLcYkfSO1x0uC215usuxOWmw5&#10;LRgc6GCo/jqerYJuPJmyepqyJY+n6sVX3av/KJVaXE37BxCRpvgf/ms/awW3mx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ImbZvGAAAA3AAAAA8AAAAAAAAA&#10;AAAAAAAAoQIAAGRycy9kb3ducmV2LnhtbFBLBQYAAAAABAAEAPkAAACUAwAAAAA=&#10;" strokeweight="38217emu"/>
                <v:line id="Line 1421" o:spid="_x0000_s1535" style="position:absolute;visibility:visible;mso-wrap-style:square" from="7676,1959" to="7695,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TZWm8IAAADcAAAADwAAAGRycy9kb3ducmV2LnhtbESPQWsCMRSE7wX/Q3iCt5pVsNTVKCKK&#10;XrsV9vrYPDerm5clibr665tCocdhZr5hluvetuJOPjSOFUzGGQjiyumGawWn7/37J4gQkTW2jknB&#10;kwKsV4O3JebaPfiL7kWsRYJwyFGBibHLpQyVIYth7Dri5J2dtxiT9LXUHh8Jbls5zbIPabHhtGCw&#10;o62h6lrcrAI/L7p6d7gcS128/K2MZr4vjVKjYb9ZgIjUx//wX/uoFcymM/g9k46AXP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TZWm8IAAADcAAAADwAAAAAAAAAAAAAA&#10;AAChAgAAZHJzL2Rvd25yZXYueG1sUEsFBgAAAAAEAAQA+QAAAJADAAAAAA==&#10;" strokeweight="38534emu"/>
                <v:line id="Line 1420" o:spid="_x0000_s1536" style="position:absolute;visibility:visible;mso-wrap-style:square" from="7676,2060" to="7695,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emX0sUAAADcAAAADwAAAGRycy9kb3ducmV2LnhtbESPzWrDMBCE74W+g9hCbo2cQENxowQT&#10;CLQXQ34uuW2treXGWrmSYjtvHwUCPQ4z8w2zXI+2FT350DhWMJtmIIgrpxuuFRwP29d3ECEia2wd&#10;k4IrBVivnp+WmGs38I76faxFgnDIUYGJsculDJUhi2HqOuLk/ThvMSbpa6k9DgluWznPsoW02HBa&#10;MNjRxlB13l+sgr/v3gyb30J/teXBbotjeSr9RanJy1h8gIg0xv/wo/2pFbzNF3A/k46AX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emX0sUAAADcAAAADwAAAAAAAAAA&#10;AAAAAAChAgAAZHJzL2Rvd25yZXYueG1sUEsFBgAAAAAEAAQA+QAAAJMDAAAAAA==&#10;" strokeweight="38203emu"/>
                <v:line id="Line 1419" o:spid="_x0000_s1537" style="position:absolute;visibility:visible;mso-wrap-style:square" from="7676,2161" to="7695,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vTz7MYAAADcAAAADwAAAGRycy9kb3ducmV2LnhtbESPzWrDMBCE74G8g9hCLqGRE+gPbuQQ&#10;AqWFHkrjUnzcWFvLrrUykuK4b18VCj0OM/MNs91Nthcj+dA6VrBeZSCIa6dbbhS8l4/X9yBCRNbY&#10;OyYF3xRgV8xnW8y1u/AbjcfYiAThkKMCE+OQSxlqQxbDyg3Eyft03mJM0jdSe7wkuO3lJstupcWW&#10;04LBgQ6G6q/j2SroxpMpq6cpW/J4ql581b36j1KpxdW0fwARaYr/4b/2s1Zws7mD3zPpCMji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L08+zGAAAA3AAAAA8AAAAAAAAA&#10;AAAAAAAAoQIAAGRycy9kb3ducmV2LnhtbFBLBQYAAAAABAAEAPkAAACUAwAAAAA=&#10;" strokeweight="38217emu"/>
                <v:line id="Line 1418" o:spid="_x0000_s1538" style="position:absolute;visibility:visible;mso-wrap-style:square" from="7676,2261" to="7695,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vPkHcEAAADcAAAADwAAAGRycy9kb3ducmV2LnhtbERPS2sCMRC+F/ofwhS8FM0qtMhqlKJI&#10;vfTg4+Jt2IzJ6may3aS6/fedg9Djx/eeL/vQqBt1qY5sYDwqQBFX0dbsDBwPm+EUVMrIFpvIZOCX&#10;EiwXz09zLG28845u++yUhHAq0YDPuS21TpWngGkUW2LhzrELmAV2TtsO7xIeGj0pincdsGZp8NjS&#10;ylN13f8EA28n933xMbcr74uvi3tdf9bjgzGDl/5jBipTn//FD/fWim8ia+WMHAG9+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W8+QdwQAAANwAAAAPAAAAAAAAAAAAAAAA&#10;AKECAABkcnMvZG93bnJldi54bWxQSwUGAAAAAAQABAD5AAAAjwMAAAAA&#10;" strokeweight="38523emu"/>
                <v:line id="Line 1417" o:spid="_x0000_s1539" style="position:absolute;visibility:visible;mso-wrap-style:square" from="7676,2362" to="7695,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fCBcYAAADcAAAADwAAAGRycy9kb3ducmV2LnhtbESPQUvDQBSE74X+h+UJvRS7aUHR2E0p&#10;BVHwIDYiOb5mn9nE7Nuwu03jv3cFweMwM98w291kezGSD61jBetVBoK4drrlRsF7+Xh9ByJEZI29&#10;Y1LwTQF2xXy2xVy7C7/ReIyNSBAOOSowMQ65lKE2ZDGs3ECcvE/nLcYkfSO1x0uC215usuxWWmw5&#10;LRgc6GCo/jqerYJuPJmyepqyJY+n6sVX3av/KJVaXE37BxCRpvgf/ms/awU3m3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wnwgXGAAAA3AAAAA8AAAAAAAAA&#10;AAAAAAAAoQIAAGRycy9kb3ducmV2LnhtbFBLBQYAAAAABAAEAPkAAACUAwAAAAA=&#10;" strokeweight="38217emu"/>
                <v:line id="Line 1416" o:spid="_x0000_s1540" style="position:absolute;visibility:visible;mso-wrap-style:square" from="7676,2463" to="7695,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Jhj3sAAAADcAAAADwAAAGRycy9kb3ducmV2LnhtbERPz2vCMBS+D/Y/hDfwtqZTHLMaZYgy&#10;r9ZBr4/m2VSbl5JErfvrzUHY8eP7vVgNthNX8qF1rOAjy0EQ10633Cj4PWzfv0CEiKyxc0wK7hRg&#10;tXx9WWCh3Y33dC1jI1IIhwIVmBj7QspQG7IYMtcTJ+7ovMWYoG+k9nhL4baT4zz/lBZbTg0Ge1ob&#10;qs/lxSrws7JvNj+nXaXLP3+popltK6PU6G34noOINMR/8dO90wqmkzQ/nUlHQC4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SYY97AAAAA3AAAAA8AAAAAAAAAAAAAAAAA&#10;oQIAAGRycy9kb3ducmV2LnhtbFBLBQYAAAAABAAEAPkAAACOAwAAAAA=&#10;" strokeweight="38534emu"/>
                <v:line id="Line 1415" o:spid="_x0000_s1541" style="position:absolute;visibility:visible;mso-wrap-style:square" from="7676,2562" to="7695,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9TGRcMAAADcAAAADwAAAGRycy9kb3ducmV2LnhtbESPQWsCMRSE7wX/Q3iCt5pVadHVKCJK&#10;vXYV9vrYPDerm5clibrtr28KhR6HmfmGWW1624oH+dA4VjAZZyCIK6cbrhWcT4fXOYgQkTW2jknB&#10;FwXYrAcvK8y1e/InPYpYiwThkKMCE2OXSxkqQxbD2HXEybs4bzEm6WupPT4T3LZymmXv0mLDacFg&#10;RztD1a24WwV+UXT1/uN6LHXx7e9lNItDaZQaDfvtEkSkPv6H/9pHreBtNoHfM+kIyP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vUxkXDAAAA3AAAAA8AAAAAAAAAAAAA&#10;AAAAoQIAAGRycy9kb3ducmV2LnhtbFBLBQYAAAAABAAEAPkAAACRAwAAAAA=&#10;" strokeweight="38534emu"/>
                <v:line id="Line 1414" o:spid="_x0000_s1542" style="position:absolute;visibility:visible;mso-wrap-style:square" from="7676,2664" to="7695,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1rGqcYAAADcAAAADwAAAGRycy9kb3ducmV2LnhtbESPQUvDQBSE74X+h+UJvRS7aUWR2E0p&#10;BVHwIDYiOb5mn9nE7Nuwu03jv3cFweMwM98w291kezGSD61jBetVBoK4drrlRsF7+Xh9DyJEZI29&#10;Y1LwTQF2xXy2xVy7C7/ReIyNSBAOOSowMQ65lKE2ZDGs3ECcvE/nLcYkfSO1x0uC215usuxOWmw5&#10;LRgc6GCo/jqerYJuPJmyepqyJY+n6sVX3av/KJVaXE37BxCRpvgf/ms/awW3Nx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daxqnGAAAA3AAAAA8AAAAAAAAA&#10;AAAAAAAAoQIAAGRycy9kb3ducmV2LnhtbFBLBQYAAAAABAAEAPkAAACUAwAAAAA=&#10;" strokeweight="38217emu"/>
                <v:line id="Line 1413" o:spid="_x0000_s1543" style="position:absolute;visibility:visible;mso-wrap-style:square" from="7676,2765" to="7695,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Y7gscQAAADcAAAADwAAAGRycy9kb3ducmV2LnhtbESPQWsCMRSE74X+h/AKXopmVVrKalZE&#10;Eb30UO2lt8fmNdnt5mXdRF3/fSMIHoeZb4aZL3rXiDN1ofKsYDzKQBCXXldsFHwfNsMPECEia2w8&#10;k4IrBVgUz09zzLW/8Bed99GIVMIhRwU2xjaXMpSWHIaRb4mT9+s7hzHJzkjd4SWVu0ZOsuxdOqw4&#10;LVhsaWWp/NufnIK3H3OsrY/tytrsszav6201Pig1eOmXMxCR+vgI3+mdTtx0Crcz6QjI4h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djuCxxAAAANwAAAAPAAAAAAAAAAAA&#10;AAAAAKECAABkcnMvZG93bnJldi54bWxQSwUGAAAAAAQABAD5AAAAkgMAAAAA&#10;" strokeweight="38523emu"/>
                <v:line id="Line 1412" o:spid="_x0000_s1544" style="position:absolute;visibility:visible;mso-wrap-style:square" from="7676,2864" to="7695,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d4xcQAAADcAAAADwAAAGRycy9kb3ducmV2LnhtbESPT2sCMRTE7wW/Q3hCL1Kz1lpkaxRR&#10;il568M/F22PzmqxuXtZNquu3N4LQ4zDzm2Ems9ZV4kJNKD0rGPQzEMSF1yUbBfvd99sYRIjIGivP&#10;pOBGAWbTzssEc+2vvKHLNhqRSjjkqMDGWOdShsKSw9D3NXHyfn3jMCbZGKkbvKZyV8n3LPuUDktO&#10;CxZrWlgqTts/p2B0MOej9bFeWJv9HE1vuSoHO6Veu+38C0SkNv6Hn/RaJ274AY8z6QjI6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Z3jFxAAAANwAAAAPAAAAAAAAAAAA&#10;AAAAAKECAABkcnMvZG93bnJldi54bWxQSwUGAAAAAAQABAD5AAAAkgMAAAAA&#10;" strokeweight="38523emu"/>
                <v:line id="Line 1411" o:spid="_x0000_s1545" style="position:absolute;visibility:visible;mso-wrap-style:square" from="7676,2966" to="7695,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Ne3cYAAADcAAAADwAAAGRycy9kb3ducmV2LnhtbESPQUvDQBSE70L/w/IEL2I3WlokdlOK&#10;IAo9FBuRHF+zz2xi9m3YXdP4792C0OMwM98w681kezGSD61jBffzDARx7XTLjYKP8uXuEUSIyBp7&#10;x6TglwJsitnVGnPtTvxO4yE2IkE45KjAxDjkUobakMUwdwNx8r6ctxiT9I3UHk8Jbnv5kGUrabHl&#10;tGBwoGdD9ffhxyroxqMpq9cpu+XxWO181e39Z6nUzfW0fQIRaYqX8H/7TStYLpZ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izXt3GAAAA3AAAAA8AAAAAAAAA&#10;AAAAAAAAoQIAAGRycy9kb3ducmV2LnhtbFBLBQYAAAAABAAEAPkAAACUAwAAAAA=&#10;" strokeweight="38217emu"/>
                <v:line id="Line 1410" o:spid="_x0000_s1546" style="position:absolute;visibility:visible;mso-wrap-style:square" from="7676,3067" to="7695,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1eMcMAAADcAAAADwAAAGRycy9kb3ducmV2LnhtbESPQWsCMRSE74X+h/AEbzVrRalbo5Si&#10;1KtrYa+PzetmdfOyJFHX/nojCB6HmfmGWax624oz+dA4VjAeZSCIK6cbrhX87jdvHyBCRNbYOiYF&#10;VwqwWr6+LDDX7sI7OhexFgnCIUcFJsYulzJUhiyGkeuIk/fnvMWYpK+l9nhJcNvK9yybSYsNpwWD&#10;HX0bqo7FySrw86Kr1z+HbamLf38qo5lvSqPUcNB/fYKI1Mdn+NHeagXTyQzuZ9IRkM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Q9XjHDAAAA3AAAAA8AAAAAAAAAAAAA&#10;AAAAoQIAAGRycy9kb3ducmV2LnhtbFBLBQYAAAAABAAEAPkAAACRAwAAAAA=&#10;" strokeweight="38534emu"/>
                <v:line id="Line 1409" o:spid="_x0000_s1547" style="position:absolute;visibility:visible;mso-wrap-style:square" from="7676,3167" to="7695,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y1lMccAAADcAAAADwAAAGRycy9kb3ducmV2LnhtbESPQUsDMRSE70L/Q3gFL2KzrVhl27SU&#10;QlHwIHaL7PF187rZdvOyJHG7/nsjCB6HmfmGWa4H24qefGgcK5hOMhDEldMN1woOxe7+GUSIyBpb&#10;x6TgmwKsV6ObJebaXfmD+n2sRYJwyFGBibHLpQyVIYth4jri5J2ctxiT9LXUHq8Jbls5y7K5tNhw&#10;WjDY0dZQddl/WQXn/miK8mXI7rg/lm++PL/7z0Kp2/GwWYCINMT/8F/7VSt4fHiC3zPpCMjV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3LWUxxwAAANwAAAAPAAAAAAAA&#10;AAAAAAAAAKECAABkcnMvZG93bnJldi54bWxQSwUGAAAAAAQABAD5AAAAlQMAAAAA&#10;" strokeweight="38217emu"/>
                <v:line id="Line 1408" o:spid="_x0000_s1548" style="position:absolute;visibility:visible;mso-wrap-style:square" from="7676,3267" to="7695,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LxQ8MAAADcAAAADwAAAGRycy9kb3ducmV2LnhtbERPz2vCMBS+C/4P4Q12EU23sSGdUWQw&#10;JuwgsyI9Ppu3pq55KUms9b83B2HHj+/3YjXYVvTkQ+NYwdMsA0FcOd1wrWBffE7nIEJE1tg6JgVX&#10;CrBajkcLzLW78A/1u1iLFMIhRwUmxi6XMlSGLIaZ64gT9+u8xZigr6X2eEnhtpXPWfYmLTacGgx2&#10;9GGo+tudrYJTfzRF+TVkE+6P5bcvT1t/KJR6fBjW7yAiDfFffHdvtILXl7Q2nUlHQC5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ay8UPDAAAA3AAAAA8AAAAAAAAAAAAA&#10;AAAAoQIAAGRycy9kb3ducmV2LnhtbFBLBQYAAAAABAAEAPkAAACRAwAAAAA=&#10;" strokeweight="38217emu"/>
                <v:line id="Line 1407" o:spid="_x0000_s1549" style="position:absolute;visibility:visible;mso-wrap-style:square" from="7676,3369" to="7695,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bXW8QAAADcAAAADwAAAGRycy9kb3ducmV2LnhtbESPT2sCMRTE7wW/Q3hCL1KzVip1axRR&#10;il568M/F22PzmqxuXtZNquu3N4LQ4zDzm2Ems9ZV4kJNKD0rGPQzEMSF1yUbBfvd99sniBCRNVae&#10;ScGNAsymnZcJ5tpfeUOXbTQilXDIUYGNsc6lDIUlh6Hva+Lk/frGYUyyMVI3eE3lrpLvWTaSDktO&#10;CxZrWlgqTts/p+DjYM5H62O9sDb7OZreclUOdkq9dtv5F4hIbfwPP+m1TtxwDI8z6QjI6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8ZtdbxAAAANwAAAAPAAAAAAAAAAAA&#10;AAAAAKECAABkcnMvZG93bnJldi54bWxQSwUGAAAAAAQABAD5AAAAkgMAAAAA&#10;" strokeweight="38523emu"/>
                <v:line id="Line 1406" o:spid="_x0000_s1550" style="position:absolute;visibility:visible;mso-wrap-style:square" from="7676,3468" to="7695,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NPncIAAADcAAAADwAAAGRycy9kb3ducmV2LnhtbERPz2vCMBS+D/Y/hDfwNtONTaQapQjC&#10;dilMvXh7Ns+m2rx0SWzrf78cBh4/vt/L9Whb0ZMPjWMFb9MMBHHldMO1gsN++zoHESKyxtYxKbhT&#10;gPXq+WmJuXYD/1C/i7VIIRxyVGBi7HIpQ2XIYpi6jjhxZ+ctxgR9LbXHIYXbVr5n2UxabDg1GOxo&#10;Y6i67m5Wwe+pN8PmUujvttzbbXEoj6W/KTV5GYsFiEhjfIj/3V9awedHmp/OpCMgV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JNPncIAAADcAAAADwAAAAAAAAAAAAAA&#10;AAChAgAAZHJzL2Rvd25yZXYueG1sUEsFBgAAAAAEAAQA+QAAAJADAAAAAA==&#10;" strokeweight="38203emu"/>
                <v:line id="Line 1405" o:spid="_x0000_s1551" style="position:absolute;visibility:visible;mso-wrap-style:square" from="7676,3569" to="7695,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4ro8YAAADcAAAADwAAAGRycy9kb3ducmV2LnhtbESPQUvDQBSE74X+h+UJXordtKhI7KaU&#10;QqngQWxEcnzNPrOJ2bdhd03jv3cFweMwM98wm+1kezGSD61jBatlBoK4drrlRsFbebh5ABEissbe&#10;MSn4pgDbYj7bYK7dhV9pPMVGJAiHHBWYGIdcylAbshiWbiBO3ofzFmOSvpHa4yXBbS/XWXYvLbac&#10;FgwOtDdUf56+rIJuPJuyOk7Zgsdz9eyr7sW/l0pdX027RxCRpvgf/ms/aQV3tyv4PZOOgCx+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OK6PGAAAA3AAAAA8AAAAAAAAA&#10;AAAAAAAAoQIAAGRycy9kb3ducmV2LnhtbFBLBQYAAAAABAAEAPkAAACUAwAAAAA=&#10;" strokeweight="38217emu"/>
                <v:line id="Line 1404" o:spid="_x0000_s1552" style="position:absolute;visibility:visible;mso-wrap-style:square" from="7676,3671" to="7695,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ArT8MAAADcAAAADwAAAGRycy9kb3ducmV2LnhtbESPQWsCMRSE7wX/Q3iCt5pVbNHVKFIq&#10;eu0q7PWxeW5WNy9LEnXtr28KhR6HmfmGWW1624o7+dA4VjAZZyCIK6cbrhWcjrvXOYgQkTW2jknB&#10;kwJs1oOXFebaPfiL7kWsRYJwyFGBibHLpQyVIYth7Dri5J2dtxiT9LXUHh8Jbls5zbJ3abHhtGCw&#10;ow9D1bW4WQV+UXT15/5yKHXx7W9lNItdaZQaDfvtEkSkPv6H/9oHreBtNoXfM+kIyPU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MAK0/DAAAA3AAAAA8AAAAAAAAAAAAA&#10;AAAAoQIAAGRycy9kb3ducmV2LnhtbFBLBQYAAAAABAAEAPkAAACRAwAAAAA=&#10;" strokeweight="38534emu"/>
                <v:line id="Line 1403" o:spid="_x0000_s1553" style="position:absolute;visibility:visible;mso-wrap-style:square" from="7676,3733" to="7695,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dySmsUAAADcAAAADwAAAGRycy9kb3ducmV2LnhtbESPQWvCQBSE7wX/w/IEb3VjTYOkWUUK&#10;inoptZVeH9lnNph9G7MbTf99t1DocZiZb5hiNdhG3KjztWMFs2kCgrh0uuZKwefH5nEBwgdkjY1j&#10;UvBNHlbL0UOBuXZ3fqfbMVQiQtjnqMCE0OZS+tKQRT91LXH0zq6zGKLsKqk7vEe4beRTkmTSYs1x&#10;wWBLr4bKy7G3CrRr0sPWH5Js/5W+mdM1690elZqMh/ULiEBD+A//tXdawXM6h98z8QjI5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dySmsUAAADcAAAADwAAAAAAAAAA&#10;AAAAAAChAgAAZHJzL2Rvd25yZXYueG1sUEsFBgAAAAAEAAQA+QAAAJMDAAAAAA==&#10;" strokeweight=".44775mm"/>
                <v:polyline id="Freeform 1402" o:spid="_x0000_s1554" style="position:absolute;visibility:visible;mso-wrap-style:square;v-text-anchor:top" points="7444,1909,7444,1909,7444,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LTZcxQAA&#10;ANwAAAAPAAAAZHJzL2Rvd25yZXYueG1sRI9Pa8JAFMTvBb/D8gpeim7qPzS6ilSlufRgVLw+sq9J&#10;MPs2ZFeN374rCD0OM78ZZrFqTSVu1LjSsoLPfgSCOLO65FzB8bDrTUE4j6yxskwKHuRgtey8LTDW&#10;9s57uqU+F6GEXYwKCu/rWEqXFWTQ9W1NHLxf2xj0QTa51A3eQ7mp5CCKJtJgyWGhwJq+Csou6dUo&#10;GG+T8/k7Gq+HiTmdtpv0x1QfM6W67+16DsJT6//DLzrRgRuN4HkmHA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wtNlzFAAAA3AAAAA8AAAAAAAAAAAAAAAAAlwIAAGRycy9k&#10;b3ducmV2LnhtbFBLBQYAAAAABAAEAPUAAACJAwAAAAA=&#10;" filled="f" strokeweight="12305emu">
                  <v:path arrowok="t" o:connecttype="custom" o:connectlocs="0,1909;0,1909;0,2151" o:connectangles="0,0,0"/>
                </v:polyline>
                <v:polyline id="Freeform 1401" o:spid="_x0000_s1555" style="position:absolute;visibility:visible;mso-wrap-style:square;v-text-anchor:top" points="7565,1909,7565,1909,756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YZPHxgAA&#10;ANwAAAAPAAAAZHJzL2Rvd25yZXYueG1sRI9Ba8JAFITvgv9heUIv0mxsTWljVpHWYi4ejIrXR/aZ&#10;BLNvQ3ar6b/vFgo9DjPfDJOtBtOKG/WusaxgFsUgiEurG64UHA+fj68gnEfW2FomBd/kYLUcjzJM&#10;tb3znm6Fr0QoYZeigtr7LpXSlTUZdJHtiIN3sb1BH2RfSd3jPZSbVj7F8Ys02HBYqLGj95rKa/Fl&#10;FCSb/Hzexsn6OTen0+aj2Jl2+qbUw2RYL0B4Gvx/+I/OdeDmCfyeCUdALn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YZPHxgAAANwAAAAPAAAAAAAAAAAAAAAAAJcCAABkcnMv&#10;ZG93bnJldi54bWxQSwUGAAAAAAQABAD1AAAAigMAAAAA&#10;" filled="f" strokeweight="12305emu">
                  <v:path arrowok="t" o:connecttype="custom" o:connectlocs="0,1909;0,1909;0,2151" o:connectangles="0,0,0"/>
                </v:polyline>
                <v:polyline id="Freeform 1400" o:spid="_x0000_s1556" style="position:absolute;visibility:visible;mso-wrap-style:square;v-text-anchor:top" points="7785,1909,7785,1909,778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sw2wxgAA&#10;ANwAAAAPAAAAZHJzL2Rvd25yZXYueG1sRI9Ba8JAFITvBf/D8gQvpdnYamjTrCKtxVw8NCpeH9nX&#10;JJh9G7Krpv++WxA8DjPfDJMtB9OKC/WusaxgGsUgiEurG64U7HdfT68gnEfW2FomBb/kYLkYPWSY&#10;anvlb7oUvhKhhF2KCmrvu1RKV9Zk0EW2Iw7ej+0N+iD7Suoer6HctPI5jhNpsOGwUGNHHzWVp+Js&#10;FMzX+fG4ieerl9wcDuvPYmvaxzelJuNh9Q7C0+Dv4Rud68DNEvg/E46AXP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zsw2wxgAAANwAAAAPAAAAAAAAAAAAAAAAAJcCAABkcnMv&#10;ZG93bnJldi54bWxQSwUGAAAAAAQABAD1AAAAigMAAAAA&#10;" filled="f" strokeweight="12305emu">
                  <v:path arrowok="t" o:connecttype="custom" o:connectlocs="0,1909;0,1909;0,2151" o:connectangles="0,0,0"/>
                </v:polyline>
                <v:polyline id="Freeform 1399" o:spid="_x0000_s1557" style="position:absolute;visibility:visible;mso-wrap-style:square;v-text-anchor:top" points="7905,1909,7905,1909,790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6grxgAA&#10;ANwAAAAPAAAAZHJzL2Rvd25yZXYueG1sRI9Pa8JAFMTvgt9heYVeRDfa+i91FWkt5tJDo+L1kX0m&#10;wezbkN1q+u1dQfA4zPxmmMWqNZW4UONKywqGgwgEcWZ1ybmC/e67PwPhPLLGyjIp+CcHq2W3s8BY&#10;2yv/0iX1uQgl7GJUUHhfx1K6rCCDbmBr4uCdbGPQB9nkUjd4DeWmkqMomkiDJYeFAmv6LCg7p39G&#10;wXiTHI/baLx+S8zhsPlKf0zVmyv1+tKuP0B4av0z/KATHbj3KdzPhCMgl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c/6grxgAAANwAAAAPAAAAAAAAAAAAAAAAAJcCAABkcnMv&#10;ZG93bnJldi54bWxQSwUGAAAAAAQABAD1AAAAigMAAAAA&#10;" filled="f" strokeweight="12305emu">
                  <v:path arrowok="t" o:connecttype="custom" o:connectlocs="0,1909;0,1909;0,2151" o:connectangles="0,0,0"/>
                </v:polyline>
                <v:polyline id="Freeform 1398" o:spid="_x0000_s1558" style="position:absolute;visibility:visible;mso-wrap-style:square;v-text-anchor:top" points="8025,1909,8025,1909,8025,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YDxZwwAA&#10;ANwAAAAPAAAAZHJzL2Rvd25yZXYueG1sRE9Na8JAEL0L/odlhF6kbrRa2tRVxFrMpYemFa9DdpoE&#10;s7Mhu9X03zsHwePjfS/XvWvUmbpQezYwnSSgiAtvay4N/Hx/PL6AChHZYuOZDPxTgPVqOFhiav2F&#10;v+icx1JJCIcUDVQxtqnWoajIYZj4lli4X985jAK7UtsOLxLuGj1LkmftsGZpqLClbUXFKf9zBha7&#10;7HjcJ4vNU+YOh917/uma8asxD6N+8wYqUh/v4ps7s+Kby1o5I0dAr6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YDxZwwAAANwAAAAPAAAAAAAAAAAAAAAAAJcCAABkcnMvZG93&#10;bnJldi54bWxQSwUGAAAAAAQABAD1AAAAhwMAAAAA&#10;" filled="f" strokeweight="12305emu">
                  <v:path arrowok="t" o:connecttype="custom" o:connectlocs="0,1909;0,1909;0,2151" o:connectangles="0,0,0"/>
                </v:polyline>
                <v:polyline id="Freeform 1397" o:spid="_x0000_s1559" style="position:absolute;visibility:visible;mso-wrap-style:square;v-text-anchor:top" points="8126,1909,8126,1909,8126,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LJnCxQAA&#10;ANwAAAAPAAAAZHJzL2Rvd25yZXYueG1sRI9Pa8JAFMTvQr/D8gq9iG6qVTS6iviH5tKDUfH6yD6T&#10;0OzbkN1q/PauIPQ4zPxmmPmyNZW4UuNKywo++xEI4szqknMFx8OuNwHhPLLGyjIpuJOD5eKtM8dY&#10;2xvv6Zr6XIQSdjEqKLyvYyldVpBB17c1cfAutjHog2xyqRu8hXJTyUEUjaXBksNCgTWtC8p+0z+j&#10;YLRNzufvaLQaJuZ02m7SH1N1p0p9vLerGQhPrf8Pv+hEB+5rCs8z4QjIx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IsmcLFAAAA3AAAAA8AAAAAAAAAAAAAAAAAlwIAAGRycy9k&#10;b3ducmV2LnhtbFBLBQYAAAAABAAEAPUAAACJAwAAAAA=&#10;" filled="f" strokeweight="12305emu">
                  <v:path arrowok="t" o:connecttype="custom" o:connectlocs="0,1909;0,1909;0,2151" o:connectangles="0,0,0"/>
                </v:polyline>
                <v:polyline id="Freeform 1396" o:spid="_x0000_s1560" style="position:absolute;visibility:visible;mso-wrap-style:square;v-text-anchor:top" points="8367,1909,8367,1909,8367,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z6aCwwAA&#10;ANwAAAAPAAAAZHJzL2Rvd25yZXYueG1sRE9Na8JAEL0X/A/LCF5K3aiktKmrSKuYSw9NK16H7DQJ&#10;ZmdDdtX4751DocfH+16uB9eqC/Wh8WxgNk1AEZfeNlwZ+PnePb2AChHZYuuZDNwowHo1elhiZv2V&#10;v+hSxEpJCIcMDdQxdpnWoazJYZj6jli4X987jAL7StserxLuWj1PkmftsGFpqLGj95rKU3F2BtJt&#10;fjzuk3SzyN3hsP0oPl37+GrMZDxs3kBFGuK/+M+dW/GlMl/OyBHQq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z6aCwwAAANwAAAAPAAAAAAAAAAAAAAAAAJcCAABkcnMvZG93&#10;bnJldi54bWxQSwUGAAAAAAQABAD1AAAAhwMAAAAA&#10;" filled="f" strokeweight="12305emu">
                  <v:path arrowok="t" o:connecttype="custom" o:connectlocs="0,1909;0,1909;0,2151" o:connectangles="0,0,0"/>
                </v:polyline>
                <v:polyline id="Freeform 1395" o:spid="_x0000_s1561" style="position:absolute;visibility:visible;mso-wrap-style:square;v-text-anchor:top" points="8468,1909,8468,1909,8468,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gwMZxQAA&#10;ANwAAAAPAAAAZHJzL2Rvd25yZXYueG1sRI9Ba8JAFITvhf6H5RW8iNmopGh0FalKc+mhqeL1kX0m&#10;odm3Ibtq/PduQehxmPlmmOW6N424UudqywrGUQyCuLC65lLB4Wc/moFwHlljY5kU3MnBevX6ssRU&#10;2xt/0zX3pQgl7FJUUHnfplK6oiKDLrItcfDOtjPog+xKqTu8hXLTyEkcv0uDNYeFClv6qKj4zS9G&#10;QbLLTqfPONlMM3M87rb5l2mGc6UGb/1mAcJT7//DTzrTgUvG8HcmHAG5e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mDAxnFAAAA3AAAAA8AAAAAAAAAAAAAAAAAlwIAAGRycy9k&#10;b3ducmV2LnhtbFBLBQYAAAAABAAEAPUAAACJAwAAAAA=&#10;" filled="f" strokeweight="12305emu">
                  <v:path arrowok="t" o:connecttype="custom" o:connectlocs="0,1909;0,1909;0,2151" o:connectangles="0,0,0"/>
                </v:polyline>
                <v:line id="Line 1394" o:spid="_x0000_s1562" style="position:absolute;visibility:visible;mso-wrap-style:square" from="8799,350" to="8818,3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oVRvcMAAADcAAAADwAAAGRycy9kb3ducmV2LnhtbESPT4vCMBTE78J+h/AWvK2pgiLVWNaC&#10;f26irrDeHs2zrdu81CZq/fZGWPA4zMxvmGnSmkrcqHGlZQX9XgSCOLO65FzBz37xNQbhPLLGyjIp&#10;eJCDZPbRmWKs7Z23dNv5XAQIuxgVFN7XsZQuK8ig69maOHgn2xj0QTa51A3eA9xUchBFI2mw5LBQ&#10;YE1pQdnf7moUHLm9HHC+8eVZr37delmltDgo1f1svycgPLX+Hf5vr7WC4XAArzPhCMjZE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KFUb3DAAAA3AAAAA8AAAAAAAAAAAAA&#10;AAAAoQIAAGRycy9kb3ducmV2LnhtbFBLBQYAAAAABAAEAPkAAACRAwAAAAA=&#10;" strokeweight="38293emu"/>
                <v:line id="Line 1393" o:spid="_x0000_s1563" style="position:absolute;visibility:visible;mso-wrap-style:square" from="8799,449" to="8818,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JvYJMMAAADcAAAADwAAAGRycy9kb3ducmV2LnhtbESPQYvCMBSE7wv+h/AEb2uixUWqUUQR&#10;vMlaEbw9mmdbbF5KE2v1128WFvY4zMw3zHLd21p01PrKsYbJWIEgzp2puNBwzvafcxA+IBusHZOG&#10;F3lYrwYfS0yNe/I3dadQiAhhn6KGMoQmldLnJVn0Y9cQR+/mWoshyraQpsVnhNtaTpX6khYrjgsl&#10;NrQtKb+fHlZDperiIo97db2pbnvNdsk7S1jr0bDfLEAE6sN/+K99MBpmswR+z8Qj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Sb2CTDAAAA3AAAAA8AAAAAAAAAAAAA&#10;AAAAoQIAAGRycy9kb3ducmV2LnhtbFBLBQYAAAAABAAEAPkAAACRAwAAAAA=&#10;" strokeweight="38548emu"/>
                <v:line id="Line 1392" o:spid="_x0000_s1564" style="position:absolute;visibility:visible;mso-wrap-style:square" from="8799,550" to="8818,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JAUMUAAADcAAAADwAAAGRycy9kb3ducmV2LnhtbESPQWvCQBSE70L/w/IKvZndapUS3YRi&#10;EXorNVLI7ZF9JsHs25BdY+qvdwuFHoeZ+YbZ5pPtxEiDbx1reE4UCOLKmZZrDcdiP38F4QOywc4x&#10;afghD3n2MNtiatyVv2g8hFpECPsUNTQh9KmUvmrIok9cTxy9kxsshiiHWpoBrxFuO7lQai0tthwX&#10;Guxp11B1PlyshlZ19bf83KvypMZdWbwvb8WStX56nN42IAJN4T/81/4wGlarF/g9E4+AzO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JAUMUAAADcAAAADwAAAAAAAAAA&#10;AAAAAAChAgAAZHJzL2Rvd25yZXYueG1sUEsFBgAAAAAEAAQA+QAAAJMDAAAAAA==&#10;" strokeweight="38548emu"/>
                <v:line id="Line 1391" o:spid="_x0000_s1565" style="position:absolute;visibility:visible;mso-wrap-style:square" from="8799,651" to="8818,6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zJycQAAADcAAAADwAAAGRycy9kb3ducmV2LnhtbESPQWvCQBSE70L/w/KE3urGQkSiq1RB&#10;m1tp2oC9PbKvSWr2bcxuk/jvu0LB4zAz3zDr7Wga0VPnassK5rMIBHFhdc2lgs+Pw9MShPPIGhvL&#10;pOBKDrabh8kaE20Hfqc+86UIEHYJKqi8bxMpXVGRQTezLXHwvm1n0AfZlVJ3OAS4aeRzFC2kwZrD&#10;QoUt7SsqztmvUfDF4yXH3Zuvf/TryaXHZk+HXKnH6fiyAuFp9PfwfzvVCuI4htuZcATk5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bMnJxAAAANwAAAAPAAAAAAAAAAAA&#10;AAAAAKECAABkcnMvZG93bnJldi54bWxQSwUGAAAAAAQABAD5AAAAkgMAAAAA&#10;" strokeweight="38293emu"/>
                <v:line id="Line 1390" o:spid="_x0000_s1566" style="position:absolute;visibility:visible;mso-wrap-style:square" from="8799,751" to="8818,7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x7vMQAAADcAAAADwAAAGRycy9kb3ducmV2LnhtbESPT2vCQBTE70K/w/IKveluGyIldRWx&#10;CL1JTSnk9si+/MHs25DdxuindwuCx2FmfsOsNpPtxEiDbx1reF0oEMSlMy3XGn7y/fwdhA/IBjvH&#10;pOFCHjbrp9kKM+PO/E3jMdQiQthnqKEJoc+k9GVDFv3C9cTRq9xgMUQ51NIMeI5w28k3pZbSYstx&#10;ocGedg2Vp+Of1dCqrv6Vh70qKjXuivwzueYJa/3yPG0/QASawiN8b38ZDWm6hP8z8QjI9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k7Hu8xAAAANwAAAAPAAAAAAAAAAAA&#10;AAAAAKECAABkcnMvZG93bnJldi54bWxQSwUGAAAAAAQABAD5AAAAkgMAAAAA&#10;" strokeweight="38548emu"/>
                <v:line id="Line 1389" o:spid="_x0000_s1567" style="position:absolute;visibility:visible;mso-wrap-style:square" from="8799,852" to="8818,8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kasv8MAAADcAAAADwAAAGRycy9kb3ducmV2LnhtbESPzWrDMBCE74G+g9hCb4nUgJvgRgmh&#10;UOihEPLT+8baWCbWypUU2337qFDocZiZb5jVZnSt6CnExrOG55kCQVx503Ct4XR8ny5BxIRssPVM&#10;Gn4owmb9MFlhafzAe+oPqRYZwrFEDTalrpQyVpYcxpnviLN38cFhyjLU0gQcMty1cq7Ui3TYcF6w&#10;2NGbpep6uDkNNF7Csv38+la+SGo32P58HnZaPz2O21cQicb0H/5rfxgNRbGA3zP5CMj1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ZGrL/DAAAA3AAAAA8AAAAAAAAAAAAA&#10;AAAAoQIAAGRycy9kb3ducmV2LnhtbFBLBQYAAAAABAAEAPkAAACRAwAAAAA=&#10;" strokeweight="38167emu"/>
                <v:line id="Line 1388" o:spid="_x0000_s1568" style="position:absolute;visibility:visible;mso-wrap-style:square" from="8799,953" to="8818,9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9k4zcAAAADcAAAADwAAAGRycy9kb3ducmV2LnhtbERPy2oCMRTdF/yHcAvualJhioxGKQXB&#10;hSD1sb9OrpPByc2YxJnp3zeLQpeH815tRteKnkJsPGt4nykQxJU3Ddcazqft2wJETMgGW8+k4Yci&#10;bNaTlxWWxg/8Tf0x1SKHcCxRg02pK6WMlSWHceY74szdfHCYMgy1NAGHHO5aOVfqQzpsODdY7OjL&#10;UnU/Pp0GGm9h0e4vD+WLpA6D7a/X4aD19HX8XIJINKZ/8Z97ZzQURV6bz+QjINe/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fZOM3AAAAA3AAAAA8AAAAAAAAAAAAAAAAA&#10;oQIAAGRycy9kb3ducmV2LnhtbFBLBQYAAAAABAAEAPkAAACOAwAAAAA=&#10;" strokeweight="38167emu"/>
                <v:line id="Line 1387" o:spid="_x0000_s1569" style="position:absolute;visibility:visible;mso-wrap-style:square" from="8799,1053" to="8818,105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XPvzsUAAADcAAAADwAAAGRycy9kb3ducmV2LnhtbESPQWvCQBSE70L/w/IKvZndVhQb3YRi&#10;EXorNVLI7ZF9JsHs25DdxtRf7xYKHoeZ+YbZ5pPtxEiDbx1reE4UCOLKmZZrDcdiP1+D8AHZYOeY&#10;NPyShzx7mG0xNe7CXzQeQi0ihH2KGpoQ+lRKXzVk0SeuJ47eyQ0WQ5RDLc2Alwi3nXxRaiUtthwX&#10;Guxp11B1PvxYDa3q6m/5uVflSY27snhfXIsFa/30OL1tQASawj383/4wGpbLV/g7E4+AzG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XPvzsUAAADcAAAADwAAAAAAAAAA&#10;AAAAAAChAgAAZHJzL2Rvd25yZXYueG1sUEsFBgAAAAAEAAQA+QAAAJMDAAAAAA==&#10;" strokeweight="38548emu"/>
                <v:line id="Line 1386" o:spid="_x0000_s1570" style="position:absolute;visibility:visible;mso-wrap-style:square" from="8799,1154" to="8818,11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8P+dr8AAADcAAAADwAAAGRycy9kb3ducmV2LnhtbERPTWsCMRC9F/wPYQRvNbGgyNYoIgg9&#10;CKJt7+Nm3CxuJmsSd9d/bw6FHh/ve7UZXCM6CrH2rGE2VSCIS29qrjT8fO/flyBiQjbYeCYNT4qw&#10;WY/eVlgY3/OJunOqRA7hWKAGm1JbSBlLSw7j1LfEmbv64DBlGCppAvY53DXyQ6mFdFhzbrDY0s5S&#10;eTs/nAYarmHZHH7vys+TOva2u1z6o9aT8bD9BJFoSP/iP/eX0TBf5Pn5TD4Ccv0C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l8P+dr8AAADcAAAADwAAAAAAAAAAAAAAAACh&#10;AgAAZHJzL2Rvd25yZXYueG1sUEsFBgAAAAAEAAQA+QAAAI0DAAAAAA==&#10;" strokeweight="38167emu"/>
                <v:line id="Line 1385" o:spid="_x0000_s1571" style="position:absolute;visibility:visible;mso-wrap-style:square" from="8799,1255" to="8818,12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9b7cIAAADcAAAADwAAAGRycy9kb3ducmV2LnhtbESPQWsCMRSE7wX/Q3iCt5pYUGQ1igiC&#10;B0Fq6/25eW4WNy9rku5u/31TKPQ4zMw3zHo7uEZ0FGLtWcNsqkAQl97UXGn4/Di8LkHEhGyw8Uwa&#10;vinCdjN6WWNhfM/v1F1SJTKEY4EabEptIWUsLTmMU98SZ+/ug8OUZaikCdhnuGvkm1IL6bDmvGCx&#10;pb2l8nH5chpouIdlc7o+lZ8nde5td7v1Z60n42G3ApFoSP/hv/bRaJgvZvB7Jh8Bufk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9b7cIAAADcAAAADwAAAAAAAAAAAAAA&#10;AAChAgAAZHJzL2Rvd25yZXYueG1sUEsFBgAAAAAEAAQA+QAAAJADAAAAAA==&#10;" strokeweight="38167emu"/>
                <v:line id="Line 1384" o:spid="_x0000_s1572" style="position:absolute;visibility:visible;mso-wrap-style:square" from="8799,1355" to="8818,13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bu3AsIAAADcAAAADwAAAGRycy9kb3ducmV2LnhtbESPQYvCMBSE7wv+h/AEb2uiokg1iijC&#10;3kS7LHh7NM+22LyUJlurv94IgsdhZr5hluvOVqKlxpeONYyGCgRx5kzJuYbfdP89B+EDssHKMWm4&#10;k4f1qve1xMS4Gx+pPYVcRAj7BDUUIdSJlD4ryKIfupo4ehfXWAxRNrk0Dd4i3FZyrNRMWiw5LhRY&#10;07ag7Hr6txpKVeV/8rBX54tqt+d0N3mkE9Z60O82CxCBuvAJv9s/RsN0NobXmXgE5Oo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bu3AsIAAADcAAAADwAAAAAAAAAAAAAA&#10;AAChAgAAZHJzL2Rvd25yZXYueG1sUEsFBgAAAAAEAAQA+QAAAJADAAAAAA==&#10;" strokeweight="38548emu"/>
                <v:line id="Line 1383" o:spid="_x0000_s1573" style="position:absolute;visibility:visible;mso-wrap-style:square" from="8799,1456" to="8818,1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FgAcMAAADcAAAADwAAAGRycy9kb3ducmV2LnhtbESPQWsCMRSE7wX/Q3hCbzWpRZGtUYog&#10;eCiI2t6fm+dm6eZlTeLu9t+bQsHjMDPfMMv14BrRUYi1Zw2vEwWCuPSm5krD12n7sgARE7LBxjNp&#10;+KUI69XoaYmF8T0fqDumSmQIxwI12JTaQspYWnIYJ74lzt7FB4cpy1BJE7DPcNfIqVJz6bDmvGCx&#10;pY2l8ud4cxpouIRF8/l9VX6W1L633fnc77V+Hg8f7yASDekR/m/vjIbZ/A3+zuQjIF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cRYAHDAAAA3AAAAA8AAAAAAAAAAAAA&#10;AAAAoQIAAGRycy9kb3ducmV2LnhtbFBLBQYAAAAABAAEAPkAAACRAwAAAAA=&#10;" strokeweight="38167emu"/>
                <v:line id="Line 1382" o:spid="_x0000_s1574" style="position:absolute;visibility:visible;mso-wrap-style:square" from="8799,1557" to="8818,15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Pj4dcMAAADcAAAADwAAAGRycy9kb3ducmV2LnhtbESPQWsCMRSE7wX/Q3hCbzWpVJGtUYog&#10;eCiI2t6fm+dm6eZlTeLu9t+bQsHjMDPfMMv14BrRUYi1Zw2vEwWCuPSm5krD12n7sgARE7LBxjNp&#10;+KUI69XoaYmF8T0fqDumSmQIxwI12JTaQspYWnIYJ74lzt7FB4cpy1BJE7DPcNfIqVJz6bDmvGCx&#10;pY2l8ud4cxpouIRF8/l9VX6W1L633fnc77V+Hg8f7yASDekR/m/vjIbZ/A3+zuQjIF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j4+HXDAAAA3AAAAA8AAAAAAAAAAAAA&#10;AAAAoQIAAGRycy9kb3ducmV2LnhtbFBLBQYAAAAABAAEAPkAAACRAwAAAAA=&#10;" strokeweight="38167emu"/>
                <v:line id="Line 1381" o:spid="_x0000_s1575" style="position:absolute;visibility:visible;mso-wrap-style:square" from="8799,1657" to="8818,16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IvdsQAAADcAAAADwAAAGRycy9kb3ducmV2LnhtbESPT2vCQBTE70K/w/IKveluGyIldRWx&#10;CL1JTSnk9si+/MHs25DdxuindwuCx2FmfsOsNpPtxEiDbx1reF0oEMSlMy3XGn7y/fwdhA/IBjvH&#10;pOFCHjbrp9kKM+PO/E3jMdQiQthnqKEJoc+k9GVDFv3C9cTRq9xgMUQ51NIMeI5w28k3pZbSYstx&#10;ocGedg2Vp+Of1dCqrv6Vh70qKjXuivwzueYJa/3yPG0/QASawiN8b38ZDekyhf8z8QjI9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Ui92xAAAANwAAAAPAAAAAAAAAAAA&#10;AAAAAKECAABkcnMvZG93bnJldi54bWxQSwUGAAAAAAQABAD5AAAAkgMAAAAA&#10;" strokeweight="38548emu"/>
                <v:line id="Line 1380" o:spid="_x0000_s1576" style="position:absolute;visibility:visible;mso-wrap-style:square" from="8799,1758" to="8818,1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2bDmcMAAADcAAAADwAAAGRycy9kb3ducmV2LnhtbESPwWrDMBBE74H+g9hCb4nUQkxwo4QQ&#10;CORQCEmb+9raWKbWypVU2/37KlDocZiZN8x6O7lODBRi61nD80KBIK69abnR8PF+mK9AxIRssPNM&#10;Gn4ownbzMFtjafzIZxouqREZwrFEDTalvpQy1pYcxoXvibN388FhyjI00gQcM9x18kWpQjpsOS9Y&#10;7Glvqf68fDsNNN3Cqnu7fim/TOo02qGqxpPWT4/T7hVEoin9h//aR6NhWRRwP5OP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dmw5nDAAAA3AAAAA8AAAAAAAAAAAAA&#10;AAAAoQIAAGRycy9kb3ducmV2LnhtbFBLBQYAAAAABAAEAPkAAACRAwAAAAA=&#10;" strokeweight="38167emu"/>
                <v:line id="Line 1379" o:spid="_x0000_s1577" style="position:absolute;visibility:visible;mso-wrap-style:square" from="8799,1859" to="8818,18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J5KLMYAAADcAAAADwAAAGRycy9kb3ducmV2LnhtbESPQUvDQBSE70L/w/IEL2I3Cm0ldlOK&#10;IAo9FBuRHF+zz2xi9m3YXdP4792C0OMwM98w681kezGSD61jBffzDARx7XTLjYKP8uXuEUSIyBp7&#10;x6TglwJsitnVGnPtTvxO4yE2IkE45KjAxDjkUobakMUwdwNx8r6ctxiT9I3UHk8Jbnv5kGVLabHl&#10;tGBwoGdD9ffhxyroxqMpq9cpu+XxWO181e39Z6nUzfW0fQIRaYqX8H/7TStYLFdwPpOOgCz+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SeSizGAAAA3AAAAA8AAAAAAAAA&#10;AAAAAAAAoQIAAGRycy9kb3ducmV2LnhtbFBLBQYAAAAABAAEAPkAAACUAwAAAAA=&#10;" strokeweight="38217emu"/>
                <v:line id="Line 1378" o:spid="_x0000_s1578" style="position:absolute;visibility:visible;mso-wrap-style:square" from="8799,1959" to="8818,19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V1Axb8AAADcAAAADwAAAGRycy9kb3ducmV2LnhtbERPTYvCMBC9L+x/CLPgbU0VFK1GEVH0&#10;ahV6HZqx6W4zKUnU6q83h4U9Pt73ct3bVtzJh8axgtEwA0FcOd1wreBy3n/PQISIrLF1TAqeFGC9&#10;+vxYYq7dg090L2ItUgiHHBWYGLtcylAZshiGriNO3NV5izFBX0vt8ZHCbSvHWTaVFhtODQY72hqq&#10;foubVeDnRVfvDj/HUhcvfyujme9Lo9Tgq98sQETq47/4z33UCibTtDadSUdArt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V1Axb8AAADcAAAADwAAAAAAAAAAAAAAAACh&#10;AgAAZHJzL2Rvd25yZXYueG1sUEsFBgAAAAAEAAQA+QAAAI0DAAAAAA==&#10;" strokeweight="38534emu"/>
                <v:line id="Line 1377" o:spid="_x0000_s1579" style="position:absolute;visibility:visible;mso-wrap-style:square" from="8799,2060" to="8818,2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y6YMUAAADcAAAADwAAAGRycy9kb3ducmV2LnhtbESPzWrDMBCE74W+g9hCbo3cQkPrRAkm&#10;EGgvhvxccttaG8uJtXIlxXbePioUehxm5htmsRptK3ryoXGs4GWagSCunG64VnDYb57fQYSIrLF1&#10;TApuFGC1fHxYYK7dwFvqd7EWCcIhRwUmxi6XMlSGLIap64iTd3LeYkzS11J7HBLctvI1y2bSYsNp&#10;wWBHa0PVZXe1Cn6+ezOsz4X+asu93RSH8lj6q1KTp7GYg4g0xv/wX/tTK3ibfcDvmXQE5PI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hy6YMUAAADcAAAADwAAAAAAAAAA&#10;AAAAAAChAgAAZHJzL2Rvd25yZXYueG1sUEsFBgAAAAAEAAQA+QAAAJMDAAAAAA==&#10;" strokeweight="38203emu"/>
                <v:line id="Line 1376" o:spid="_x0000_s1580" style="position:absolute;visibility:visible;mso-wrap-style:square" from="8799,2161" to="8818,21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5EhcMAAADcAAAADwAAAGRycy9kb3ducmV2LnhtbERPz2vCMBS+C/4P4Q12EU032CadUWQw&#10;JuwgsyI9Ppu3pq55KUms9b83B2HHj+/3YjXYVvTkQ+NYwdMsA0FcOd1wrWBffE7nIEJE1tg6JgVX&#10;CrBajkcLzLW78A/1u1iLFMIhRwUmxi6XMlSGLIaZ64gT9+u8xZigr6X2eEnhtpXPWfYqLTacGgx2&#10;9GGo+tudrYJTfzRF+TVkE+6P5bcvT1t/KJR6fBjW7yAiDfFffHdvtIKXtzQ/nUlHQC5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6uRIXDAAAA3AAAAA8AAAAAAAAAAAAA&#10;AAAAoQIAAGRycy9kb3ducmV2LnhtbFBLBQYAAAAABAAEAPkAAACRAwAAAAA=&#10;" strokeweight="38217emu"/>
                <v:line id="Line 1375" o:spid="_x0000_s1581" style="position:absolute;visibility:visible;mso-wrap-style:square" from="8799,2261" to="8818,22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HpincUAAADcAAAADwAAAGRycy9kb3ducmV2LnhtbESPzWrDMBCE74G+g9hCLiGRHcgPrpVQ&#10;Ukpy6SFJL70t1laya61cS02ct68KhRyHmW+GKbeDa8WF+lB7VpDPMhDEldc1GwXv59fpGkSIyBpb&#10;z6TgRgG2m4dRiYX2Vz7S5RSNSCUcClRgY+wKKUNlyWGY+Y44eZ++dxiT7I3UPV5TuWvlPMuW0mHN&#10;acFiRztL1dfpxylYfJjvxvrY7azN3hozednX+Vmp8ePw/AQi0hDv4X/6oBO3yuHvTDoCcvM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HpincUAAADcAAAADwAAAAAAAAAA&#10;AAAAAAChAgAAZHJzL2Rvd25yZXYueG1sUEsFBgAAAAAEAAQA+QAAAJMDAAAAAA==&#10;" strokeweight="38523emu"/>
                <v:line id="Line 1374" o:spid="_x0000_s1582" style="position:absolute;visibility:visible;mso-wrap-style:square" from="8799,2362" to="8818,23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TB/acYAAADcAAAADwAAAGRycy9kb3ducmV2LnhtbESPzWrDMBCE74G8g9hCLqGRE+gPbuQQ&#10;AqWFHkrjUnzcWFvLrrUykuK4b18VCj0OM/MNs91Nthcj+dA6VrBeZSCIa6dbbhS8l4/X9yBCRNbY&#10;OyYF3xRgV8xnW8y1u/AbjcfYiAThkKMCE+OQSxlqQxbDyg3Eyft03mJM0jdSe7wkuO3lJstupcWW&#10;04LBgQ6G6q/j2SroxpMpq6cpW/J4ql581b36j1KpxdW0fwARaYr/4b/2s1Zwc7eB3zPpCMji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Ewf2nGAAAA3AAAAA8AAAAAAAAA&#10;AAAAAAAAoQIAAGRycy9kb3ducmV2LnhtbFBLBQYAAAAABAAEAPkAAACUAwAAAAA=&#10;" strokeweight="38217emu"/>
                <v:line id="Line 1373" o:spid="_x0000_s1583" style="position:absolute;visibility:visible;mso-wrap-style:square" from="8799,2463" to="8818,24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BEacMAAADcAAAADwAAAGRycy9kb3ducmV2LnhtbESPQWsCMRSE74X+h/AEbzVrpVVXo5Si&#10;1GtXYa+PzXOzunlZkqhrf31TKHgcZuYbZrnubSuu5EPjWMF4lIEgrpxuuFZw2G9fZiBCRNbYOiYF&#10;dwqwXj0/LTHX7sbfdC1iLRKEQ44KTIxdLmWoDFkMI9cRJ+/ovMWYpK+l9nhLcNvK1yx7lxYbTgsG&#10;O/o0VJ2Li1Xg50VXb75Ou1IXP/5SRjPflkap4aD/WICI1MdH+L+90wrephP4O5OOgFz9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IgRGnDAAAA3AAAAA8AAAAAAAAAAAAA&#10;AAAAoQIAAGRycy9kb3ducmV2LnhtbFBLBQYAAAAABAAEAPkAAACRAwAAAAA=&#10;" strokeweight="38534emu"/>
                <v:line id="Line 1372" o:spid="_x0000_s1584" style="position:absolute;visibility:visible;mso-wrap-style:square" from="8799,2562" to="8818,25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cncHcMAAADcAAAADwAAAGRycy9kb3ducmV2LnhtbESPQWsCMRSE74X+h/AEbzVrsVVXo5Si&#10;1GtXYa+PzXOzunlZkqhrf31TKHgcZuYbZrnubSuu5EPjWMF4lIEgrpxuuFZw2G9fZiBCRNbYOiYF&#10;dwqwXj0/LTHX7sbfdC1iLRKEQ44KTIxdLmWoDFkMI9cRJ+/ovMWYpK+l9nhLcNvK1yx7lxYbTgsG&#10;O/o0VJ2Li1Xg50VXb75Ou1IXP/5SRjPflkap4aD/WICI1MdH+L+90wrephP4O5OOgFz9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3J3B3DAAAA3AAAAA8AAAAAAAAAAAAA&#10;AAAAoQIAAGRycy9kb3ducmV2LnhtbFBLBQYAAAAABAAEAPkAAACRAwAAAAA=&#10;" strokeweight="38534emu"/>
                <v:line id="Line 1371" o:spid="_x0000_s1585" style="position:absolute;visibility:visible;mso-wrap-style:square" from="8799,2664" to="8818,2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nnHcYAAADcAAAADwAAAGRycy9kb3ducmV2LnhtbESPQUvDQBSE74X+h+UJvRS7sVCV2E0p&#10;gih4kDYiOb5mn9nE7Nuwu6bx37sFweMwM98w291kezGSD61jBTerDARx7XTLjYL38un6HkSIyBp7&#10;x6TghwLsivlsi7l2Zz7QeIyNSBAOOSowMQ65lKE2ZDGs3ECcvE/nLcYkfSO1x3OC216us+xWWmw5&#10;LRgc6NFQ/XX8tgq68WTK6nnKljyeqldfdW/+o1RqcTXtH0BEmuJ/+K/9ohVs7jZwOZOOgCx+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7Z5x3GAAAA3AAAAA8AAAAAAAAA&#10;AAAAAAAAoQIAAGRycy9kb3ducmV2LnhtbFBLBQYAAAAABAAEAPkAAACUAwAAAAA=&#10;" strokeweight="38217emu"/>
                <v:line id="Line 1370" o:spid="_x0000_s1586" style="position:absolute;visibility:visible;mso-wrap-style:square" from="8799,2765" to="8818,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5P66cUAAADcAAAADwAAAGRycy9kb3ducmV2LnhtbESPQWsCMRSE74X+h/AKvRTNKmjLalbE&#10;IvXioW4vvT02r8luNy/rJtX13xuh4HGY+WaY5WpwrThRH2rPCibjDARx5XXNRsFXuR29gQgRWWPr&#10;mRRcKMCqeHxYYq79mT/pdIhGpBIOOSqwMXa5lKGy5DCMfUecvB/fO4xJ9kbqHs+p3LVymmVz6bDm&#10;tGCxo42l6vfw5xTMvs2xsT52G2uzfWNe3j/qSanU89OwXoCINMR7+J/e6cS9zuF2Jh0BWV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5P66cUAAADcAAAADwAAAAAAAAAA&#10;AAAAAAChAgAAZHJzL2Rvd25yZXYueG1sUEsFBgAAAAAEAAQA+QAAAJMDAAAAAA==&#10;" strokeweight="38523emu"/>
                <v:line id="Line 1369" o:spid="_x0000_s1587" style="position:absolute;visibility:visible;mso-wrap-style:square" from="8799,2864" to="8818,28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9fcsMAAADcAAAADwAAAGRycy9kb3ducmV2LnhtbESPQWsCMRSE7wX/Q3hCL0WzFlplNYoo&#10;0l48VL14e2yeyermZd1E3f57Iwgeh5lvhpnMWleJKzWh9Kxg0M9AEBdel2wU7Lar3ghEiMgaK8+k&#10;4J8CzKadtwnm2t/4j66baEQq4ZCjAhtjnUsZCksOQ9/XxMk7+MZhTLIxUjd4S+Wukp9Z9i0dlpwW&#10;LNa0sFScNhen4GtvzkfrY72wNlsfzcfypxxslXrvtvMxiEhtfIWf9K9O3HAIjzPpCMjp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TfX3LDAAAA3AAAAA8AAAAAAAAAAAAA&#10;AAAAoQIAAGRycy9kb3ducmV2LnhtbFBLBQYAAAAABAAEAPkAAACRAwAAAAA=&#10;" strokeweight="38523emu"/>
                <v:line id="Line 1368" o:spid="_x0000_s1588" style="position:absolute;visibility:visible;mso-wrap-style:square" from="8799,2966" to="8818,29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NhIg8MAAADcAAAADwAAAGRycy9kb3ducmV2LnhtbERPz2vCMBS+C/4P4Q12EU032CadUWQw&#10;JuwgsyI9Ppu3pq55KUms9b83B2HHj+/3YjXYVvTkQ+NYwdMsA0FcOd1wrWBffE7nIEJE1tg6JgVX&#10;CrBajkcLzLW78A/1u1iLFMIhRwUmxi6XMlSGLIaZ64gT9+u8xZigr6X2eEnhtpXPWfYqLTacGgx2&#10;9GGo+tudrYJTfzRF+TVkE+6P5bcvT1t/KJR6fBjW7yAiDfFffHdvtIKXt7Q2nUlHQC5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DYSIPDAAAA3AAAAA8AAAAAAAAAAAAA&#10;AAAAoQIAAGRycy9kb3ducmV2LnhtbFBLBQYAAAAABAAEAPkAAACRAwAAAAA=&#10;" strokeweight="38217emu"/>
                <v:line id="Line 1367" o:spid="_x0000_s1589" style="position:absolute;visibility:visible;mso-wrap-style:square" from="8799,3067" to="8818,3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8hzg8MAAADcAAAADwAAAGRycy9kb3ducmV2LnhtbESPQWsCMRSE7wX/Q3iCt5pVsHVXo4go&#10;9dptYa+PzXOzunlZkqjb/vqmUOhxmJlvmPV2sJ24kw+tYwWzaQaCuHa65UbB58fxeQkiRGSNnWNS&#10;8EUBtpvR0xoL7R78TvcyNiJBOBSowMTYF1KG2pDFMHU9cfLOzluMSfpGao+PBLednGfZi7TYclow&#10;2NPeUH0tb1aBz8u+ObxdTpUuv/2tiiY/VkapyXjYrUBEGuJ/+K990goWrzn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PIc4PDAAAA3AAAAA8AAAAAAAAAAAAA&#10;AAAAoQIAAGRycy9kb3ducmV2LnhtbFBLBQYAAAAABAAEAPkAAACRAwAAAAA=&#10;" strokeweight="38534emu"/>
                <v:line id="Line 1366" o:spid="_x0000_s1590" style="position:absolute;visibility:visible;mso-wrap-style:square" from="8799,3167" to="8818,31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3s0osIAAADcAAAADwAAAGRycy9kb3ducmV2LnhtbERPz2vCMBS+D/wfwhN2GZpOcEg1ighj&#10;wg4yO0aPz+bZVJuXkmS1/vfmMNjx4/u92gy2FT350DhW8DrNQBBXTjdcK/gu3icLECEia2wdk4I7&#10;BdisR08rzLW78Rf1x1iLFMIhRwUmxi6XMlSGLIap64gTd3beYkzQ11J7vKVw28pZlr1Jiw2nBoMd&#10;7QxV1+OvVXDpT6YoP4bshftT+enLy8H/FEo9j4ftEkSkIf6L/9x7rWC+SPPTmXQE5Po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3s0osIAAADcAAAADwAAAAAAAAAAAAAA&#10;AAChAgAAZHJzL2Rvd25yZXYueG1sUEsFBgAAAAAEAAQA+QAAAJADAAAAAA==&#10;" strokeweight="38217emu"/>
                <v:line id="Line 1365" o:spid="_x0000_s1591" style="position:absolute;visibility:visible;mso-wrap-style:square" from="8799,3267" to="8818,3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eROcYAAADcAAAADwAAAGRycy9kb3ducmV2LnhtbESPQWsCMRSE7wX/Q3hCL0WzChbZGqUI&#10;UqEHqVtkj8/N62bt5mVJ0nX996ZQ6HGYmW+Y1WawrejJh8axgtk0A0FcOd1wreCz2E2WIEJE1tg6&#10;JgU3CrBZjx5WmGt35Q/qj7EWCcIhRwUmxi6XMlSGLIap64iT9+W8xZikr6X2eE1w28p5lj1Liw2n&#10;BYMdbQ1V38cfq+DSn01Rvg3ZE/fn8t2Xl4M/FUo9jofXFxCRhvgf/mvvtYLFcga/Z9IRkOs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Q3kTnGAAAA3AAAAA8AAAAAAAAA&#10;AAAAAAAAoQIAAGRycy9kb3ducmV2LnhtbFBLBQYAAAAABAAEAPkAAACUAwAAAAA=&#10;" strokeweight="38217emu"/>
                <v:line id="Line 1364" o:spid="_x0000_s1592" style="position:absolute;visibility:visible;mso-wrap-style:square" from="8799,3369" to="8818,33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X2MzcUAAADcAAAADwAAAGRycy9kb3ducmV2LnhtbESPQWvCQBSE7wX/w/IEL6VuFFokuoYS&#10;KXrpoeqlt0f2uRubfRuz2yT++26h0OMw880wm2J0jeipC7VnBYt5BoK48rpmo+B8entagQgRWWPj&#10;mRTcKUCxnTxsMNd+4A/qj9GIVMIhRwU2xjaXMlSWHIa5b4mTd/Gdw5hkZ6TucEjlrpHLLHuRDmtO&#10;CxZbKi1VX8dvp+D509yu1se2tDZ7v5rH3b5enJSaTcfXNYhIY/wP/9EHnbjVEn7PpCMgt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X2MzcUAAADcAAAADwAAAAAAAAAA&#10;AAAAAAChAgAAZHJzL2Rvd25yZXYueG1sUEsFBgAAAAAEAAQA+QAAAJMDAAAAAA==&#10;" strokeweight="38523emu"/>
                <v:line id="Line 1363" o:spid="_x0000_s1593" style="position:absolute;visibility:visible;mso-wrap-style:square" from="8799,3468" to="8818,34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hrcMUAAADcAAAADwAAAGRycy9kb3ducmV2LnhtbESPzWrDMBCE74W+g9hCb43cloTgRgkm&#10;EEguhvxccttaW8uttXIlxXbfvgoEchxm5htmsRptK3ryoXGs4HWSgSCunG64VnA6bl7mIEJE1tg6&#10;JgV/FGC1fHxYYK7dwHvqD7EWCcIhRwUmxi6XMlSGLIaJ64iT9+W8xZikr6X2OCS4beVbls2kxYbT&#10;gsGO1oaqn8PFKvj97M2w/i70ri2PdlOcynPpL0o9P43FB4hIY7yHb+2tVjCdv8P1TDoCcvk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hrcMUAAADcAAAADwAAAAAAAAAA&#10;AAAAAAChAgAAZHJzL2Rvd25yZXYueG1sUEsFBgAAAAAEAAQA+QAAAJMDAAAAAA==&#10;" strokeweight="38203emu"/>
                <v:line id="Line 1362" o:spid="_x0000_s1594" style="position:absolute;visibility:visible;mso-wrap-style:square" from="8799,3569" to="8818,35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AyocYAAADcAAAADwAAAGRycy9kb3ducmV2LnhtbESPQWsCMRSE74L/ITzBi9RsxRbZGqUU&#10;ioKHUreUPT43r5u1m5cliev675tCocdhZr5h1tvBtqInHxrHCu7nGQjiyumGawUfxevdCkSIyBpb&#10;x6TgRgG2m/Fojbl2V36n/hhrkSAcclRgYuxyKUNlyGKYu444eV/OW4xJ+lpqj9cEt61cZNmjtNhw&#10;WjDY0Yuh6vt4sQrO/ckU5W7IZtyfyoMvz2/+s1BqOhmen0BEGuJ/+K+91woeVkv4PZOOgNz8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RAMqHGAAAA3AAAAA8AAAAAAAAA&#10;AAAAAAAAoQIAAGRycy9kb3ducmV2LnhtbFBLBQYAAAAABAAEAPkAAACUAwAAAAA=&#10;" strokeweight="38217emu"/>
                <v:line id="Line 1361" o:spid="_x0000_s1595" style="position:absolute;visibility:visible;mso-wrap-style:square" from="8799,3671" to="8818,3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1AJocMAAADcAAAADwAAAGRycy9kb3ducmV2LnhtbESPQWsCMRSE70L/Q3gFb5q1oLhbo0ip&#10;1KursNfH5nWzunlZkqhrf31TKHgcZuYbZrUZbCdu5EPrWMFsmoEgrp1uuVFwOu4mSxAhImvsHJOC&#10;BwXYrF9GKyy0u/OBbmVsRIJwKFCBibEvpAy1IYth6nri5H07bzEm6RupPd4T3HbyLcsW0mLLacFg&#10;Tx+G6kt5tQp8XvbN59d5X+nyx1+raPJdZZQavw7bdxCRhvgM/7f3WsF8OYe/M+kIyPU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dQCaHDAAAA3AAAAA8AAAAAAAAAAAAA&#10;AAAAoQIAAGRycy9kb3ducmV2LnhtbFBLBQYAAAAABAAEAPkAAACRAwAAAAA=&#10;" strokeweight="38534emu"/>
                <v:line id="Line 1360" o:spid="_x0000_s1596" style="position:absolute;visibility:visible;mso-wrap-style:square" from="8799,3733" to="8818,373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KLmMMAAADcAAAADwAAAGRycy9kb3ducmV2LnhtbESPQYvCMBSE78L+h/AW9qapokWqUURw&#10;Wb2IuovXR/Nsis1LbaJ2/70RBI/DzHzDTOetrcSNGl86VtDvJSCIc6dLLhT8HlbdMQgfkDVWjknB&#10;P3mYzz46U8y0u/OObvtQiAhhn6ECE0KdSelzQxZ9z9XE0Tu5xmKIsimkbvAe4baSgyRJpcWS44LB&#10;mpaG8vP+ahVoVw03336TpOvjcGv+LunVrVGpr892MQERqA3v8Kv9oxWMxik8z8QjIGcP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oSi5jDAAAA3AAAAA8AAAAAAAAAAAAA&#10;AAAAoQIAAGRycy9kb3ducmV2LnhtbFBLBQYAAAAABAAEAPkAAACRAwAAAAA=&#10;" strokeweight=".44775mm"/>
                <v:polyline id="Freeform 1359" o:spid="_x0000_s1597" style="position:absolute;visibility:visible;mso-wrap-style:square;v-text-anchor:top" points="8588,1909,8588,1909,8588,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RhKxxQAA&#10;ANwAAAAPAAAAZHJzL2Rvd25yZXYueG1sRI9Pa8JAFMTvQr/D8gq9FN1UsWp0FfEPzaUHo+L1kX0m&#10;odm3IbvV+O1dQfA4zPxmmNmiNZW4UONKywq+ehEI4szqknMFh/22OwbhPLLGyjIpuJGDxfytM8NY&#10;2yvv6JL6XIQSdjEqKLyvYyldVpBB17M1cfDOtjHog2xyqRu8hnJTyX4UfUuDJYeFAmtaFZT9pf9G&#10;wXCTnE4/0XA5SMzxuFmnv6b6nCj18d4upyA8tf4VftKJDtx4BI8z4QjI+R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dGErHFAAAA3AAAAA8AAAAAAAAAAAAAAAAAlwIAAGRycy9k&#10;b3ducmV2LnhtbFBLBQYAAAAABAAEAPUAAACJAwAAAAA=&#10;" filled="f" strokeweight="12305emu">
                  <v:path arrowok="t" o:connecttype="custom" o:connectlocs="0,1909;0,1909;0,2151" o:connectangles="0,0,0"/>
                </v:polyline>
                <v:polyline id="Freeform 1358" o:spid="_x0000_s1598" style="position:absolute;visibility:visible;mso-wrap-style:square;v-text-anchor:top" points="8709,1909,8709,1909,8709,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2YbDwwAA&#10;ANwAAAAPAAAAZHJzL2Rvd25yZXYueG1sRE9La8JAEL4L/Q/LFLxI3dSi2NRVxAfNxYNpxeuQnSah&#10;2dmQXTX9952D4PHjey9WvWvUlbpQezbwOk5AERfe1lwa+P7av8xBhYhssfFMBv4owGr5NFhgav2N&#10;j3TNY6kkhEOKBqoY21TrUFTkMIx9Syzcj+8cRoFdqW2HNwl3jZ4kyUw7rFkaKmxpU1Hxm1+cgeku&#10;O58/k+n6LXOn026bH1wzejdm+NyvP0BF6uNDfHdnVnxzWStn5Ajo5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2YbDwwAAANwAAAAPAAAAAAAAAAAAAAAAAJcCAABkcnMvZG93&#10;bnJldi54bWxQSwUGAAAAAAQABAD1AAAAhwMAAAAA&#10;" filled="f" strokeweight="12305emu">
                  <v:path arrowok="t" o:connecttype="custom" o:connectlocs="0,1909;0,1909;0,2151" o:connectangles="0,0,0"/>
                </v:polyline>
                <v:polyline id="Freeform 1357" o:spid="_x0000_s1599" style="position:absolute;visibility:visible;mso-wrap-style:square;v-text-anchor:top" points="8929,1909,8929,1909,8929,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lSNYxAAA&#10;ANwAAAAPAAAAZHJzL2Rvd25yZXYueG1sRI9Bi8IwFITvwv6H8Ba8iKbu4qLVKOK62IuHrYrXR/Ns&#10;i81LaaLWf28EweMw880ws0VrKnGlxpWWFQwHEQjizOqScwX73V9/DMJ5ZI2VZVJwJweL+UdnhrG2&#10;N/6na+pzEUrYxaig8L6OpXRZQQbdwNbEwTvZxqAPssmlbvAWyk0lv6LoRxosOSwUWNOqoOycXoyC&#10;0To5HjfRaPmdmMNh/ZtuTdWbKNX9bJdTEJ5a/w6/6EQHbjyB55l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ZUjWMQAAADcAAAADwAAAAAAAAAAAAAAAACXAgAAZHJzL2Rv&#10;d25yZXYueG1sUEsFBgAAAAAEAAQA9QAAAIgDAAAAAA==&#10;" filled="f" strokeweight="12305emu">
                  <v:path arrowok="t" o:connecttype="custom" o:connectlocs="0,1909;0,1909;0,2151" o:connectangles="0,0,0"/>
                </v:polyline>
                <v:polyline id="Freeform 1356" o:spid="_x0000_s1600" style="position:absolute;visibility:visible;mso-wrap-style:square;v-text-anchor:top" points="9049,1909,9049,1909,9049,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hwYwwAA&#10;ANwAAAAPAAAAZHJzL2Rvd25yZXYueG1sRE9La8JAEL4L/Q/LFLxI3dSi1NRVxAfNxYNpxeuQnSah&#10;2dmQXTX9952D4PHjey9WvWvUlbpQezbwOk5AERfe1lwa+P7av7yDChHZYuOZDPxRgNXyabDA1Pob&#10;H+max1JJCIcUDVQxtqnWoajIYRj7lli4H985jAK7UtsObxLuGj1Jkpl2WLM0VNjSpqLiN784A9Nd&#10;dj5/JtP1W+ZOp902P7hmNDdm+NyvP0BF6uNDfHdnVnxzmS9n5Ajo5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dhwYwwAAANwAAAAPAAAAAAAAAAAAAAAAAJcCAABkcnMvZG93&#10;bnJldi54bWxQSwUGAAAAAAQABAD1AAAAhwMAAAAA&#10;" filled="f" strokeweight="12305emu">
                  <v:path arrowok="t" o:connecttype="custom" o:connectlocs="0,1909;0,1909;0,2151" o:connectangles="0,0,0"/>
                </v:polyline>
                <v:polyline id="Freeform 1355" o:spid="_x0000_s1601" style="position:absolute;visibility:visible;mso-wrap-style:square;v-text-anchor:top" points="9150,1909,9150,1909,9150,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OrmDxgAA&#10;ANwAAAAPAAAAZHJzL2Rvd25yZXYueG1sRI9Ba8JAFITvhf6H5RW8FN3YotQ0mxBai7l4MFW8PrKv&#10;SWj2bciuGv+9KxR6HGa+GSbJRtOJMw2utaxgPotAEFdWt1wr2H9/Td9AOI+ssbNMCq7kIEsfHxKM&#10;tb3wjs6lr0UoYRejgsb7PpbSVQ0ZdDPbEwfvxw4GfZBDLfWAl1BuOvkSRUtpsOWw0GBPHw1Vv+XJ&#10;KFisi+NxEy3y18IcDuvPcmu655VSk6cxfwfhafT/4T+60IFbzeF+JhwBmd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COrmDxgAAANwAAAAPAAAAAAAAAAAAAAAAAJcCAABkcnMv&#10;ZG93bnJldi54bWxQSwUGAAAAAAQABAD1AAAAigMAAAAA&#10;" filled="f" strokeweight="12305emu">
                  <v:path arrowok="t" o:connecttype="custom" o:connectlocs="0,1909;0,1909;0,2151" o:connectangles="0,0,0"/>
                </v:polyline>
                <v:polyline id="Freeform 1354" o:spid="_x0000_s1602" style="position:absolute;visibility:visible;mso-wrap-style:square;v-text-anchor:top" points="9270,1909,9270,1909,9270,2151" coordsize="2,2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6Cf0xgAA&#10;ANwAAAAPAAAAZHJzL2Rvd25yZXYueG1sRI9Ba8JAFITvBf/D8gQvRTdaLJpmE0JraS4eGhWvj+xr&#10;Esy+DdlV03/fLRR6HGa+GSbJRtOJGw2utaxguYhAEFdWt1wrOB7e5xsQziNr7CyTgm9ykKWThwRj&#10;be/8SbfS1yKUsItRQeN9H0vpqoYMuoXtiYP3ZQeDPsihlnrAeyg3nVxF0bM02HJYaLCn14aqS3k1&#10;Cta74nz+iNb5U2FOp91buTfd41ap2XTMX0B4Gv1/+I8udOC2K/g9E46ATH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y6Cf0xgAAANwAAAAPAAAAAAAAAAAAAAAAAJcCAABkcnMv&#10;ZG93bnJldi54bWxQSwUGAAAAAAQABAD1AAAAigMAAAAA&#10;" filled="f" strokeweight="12305emu">
                  <v:path arrowok="t" o:connecttype="custom" o:connectlocs="0,1909;0,1909;0,2151" o:connectangles="0,0,0"/>
                </v:polyline>
                <w10:wrap type="topAndBottom" anchorx="page"/>
              </v:group>
            </w:pict>
          </mc:Fallback>
        </mc:AlternateContent>
      </w:r>
    </w:p>
    <w:p w14:paraId="258D281F" w14:textId="77777777" w:rsidR="00831932" w:rsidRDefault="00831932">
      <w:pPr>
        <w:pStyle w:val="BodyText"/>
        <w:spacing w:before="10"/>
        <w:rPr>
          <w:sz w:val="13"/>
        </w:rPr>
      </w:pPr>
    </w:p>
    <w:p w14:paraId="3348F8DE" w14:textId="24965DEC" w:rsidR="00831932" w:rsidRPr="009F1954" w:rsidRDefault="000A5ADF">
      <w:pPr>
        <w:pStyle w:val="BodyText"/>
        <w:tabs>
          <w:tab w:val="left" w:pos="1355"/>
          <w:tab w:val="left" w:pos="2661"/>
          <w:tab w:val="left" w:pos="5250"/>
          <w:tab w:val="left" w:pos="7505"/>
        </w:tabs>
        <w:spacing w:before="69"/>
        <w:ind w:left="460"/>
        <w:rPr>
          <w:u w:val="single"/>
        </w:rPr>
      </w:pPr>
      <w:r>
        <w:t>R =</w:t>
      </w:r>
      <w:r>
        <w:rPr>
          <w:u w:val="single"/>
        </w:rPr>
        <w:t xml:space="preserve"> </w:t>
      </w:r>
      <w:r>
        <w:rPr>
          <w:u w:val="single"/>
        </w:rPr>
        <w:tab/>
        <w:t>Unknown</w:t>
      </w:r>
      <w:r>
        <w:rPr>
          <w:u w:val="single"/>
        </w:rPr>
        <w:tab/>
      </w:r>
      <w:r>
        <w:t xml:space="preserve">:  </w:t>
      </w:r>
      <w:r>
        <w:rPr>
          <w:spacing w:val="12"/>
        </w:rPr>
        <w:t xml:space="preserve"> </w:t>
      </w:r>
      <w:r>
        <w:t>C</w:t>
      </w:r>
      <w:r>
        <w:rPr>
          <w:spacing w:val="-1"/>
        </w:rPr>
        <w:t xml:space="preserve"> </w:t>
      </w:r>
      <w:r>
        <w:t>=</w:t>
      </w:r>
      <w:r>
        <w:rPr>
          <w:u w:val="single"/>
        </w:rPr>
        <w:t xml:space="preserve"> </w:t>
      </w:r>
      <w:r>
        <w:rPr>
          <w:u w:val="single"/>
        </w:rPr>
        <w:tab/>
      </w:r>
      <w:r>
        <w:t xml:space="preserve">: RC =   </w:t>
      </w:r>
      <w:r>
        <w:rPr>
          <w:spacing w:val="59"/>
        </w:rPr>
        <w:t xml:space="preserve"> </w:t>
      </w:r>
      <w:r>
        <w:rPr>
          <w:u w:val="single"/>
        </w:rPr>
        <w:t>Unknown</w:t>
      </w:r>
      <w:r>
        <w:rPr>
          <w:u w:val="single"/>
        </w:rPr>
        <w:tab/>
      </w:r>
      <w:r w:rsidR="009F1954">
        <w:rPr>
          <w:u w:val="single"/>
        </w:rPr>
        <w:t xml:space="preserve">   </w:t>
      </w:r>
      <w:r w:rsidR="009F1954">
        <w:t xml:space="preserve">   </w:t>
      </w:r>
    </w:p>
    <w:p w14:paraId="11801AB1" w14:textId="77777777" w:rsidR="00831932" w:rsidRDefault="00831932">
      <w:pPr>
        <w:pStyle w:val="BodyText"/>
        <w:rPr>
          <w:sz w:val="20"/>
        </w:rPr>
      </w:pPr>
    </w:p>
    <w:p w14:paraId="7A8CBB0F" w14:textId="77777777" w:rsidR="00831932" w:rsidRDefault="00831932">
      <w:pPr>
        <w:pStyle w:val="BodyText"/>
        <w:spacing w:before="9"/>
        <w:rPr>
          <w:sz w:val="21"/>
        </w:rPr>
      </w:pPr>
    </w:p>
    <w:p w14:paraId="03F12896" w14:textId="77777777" w:rsidR="00831932" w:rsidRDefault="000A5ADF">
      <w:pPr>
        <w:pStyle w:val="BodyText"/>
        <w:tabs>
          <w:tab w:val="left" w:pos="5861"/>
          <w:tab w:val="left" w:pos="7723"/>
        </w:tabs>
        <w:spacing w:before="69"/>
        <w:ind w:left="460"/>
      </w:pPr>
      <w:r>
        <w:t>Time of Charging (to within 1/e of</w:t>
      </w:r>
      <w:r>
        <w:rPr>
          <w:spacing w:val="-5"/>
        </w:rPr>
        <w:t xml:space="preserve"> </w:t>
      </w:r>
      <w:r>
        <w:t>final value)</w:t>
      </w:r>
      <w:r>
        <w:tab/>
        <w:t xml:space="preserve">: </w:t>
      </w:r>
      <w:r>
        <w:rPr>
          <w:u w:val="single"/>
        </w:rPr>
        <w:t xml:space="preserve"> </w:t>
      </w:r>
      <w:r>
        <w:rPr>
          <w:u w:val="single"/>
        </w:rPr>
        <w:tab/>
      </w:r>
    </w:p>
    <w:p w14:paraId="55AEB8F7" w14:textId="77777777" w:rsidR="00831932" w:rsidRDefault="00831932">
      <w:pPr>
        <w:pStyle w:val="BodyText"/>
        <w:spacing w:before="11"/>
        <w:rPr>
          <w:sz w:val="17"/>
        </w:rPr>
      </w:pPr>
    </w:p>
    <w:p w14:paraId="2AFAB798" w14:textId="77777777" w:rsidR="00831932" w:rsidRDefault="000A5ADF">
      <w:pPr>
        <w:pStyle w:val="BodyText"/>
        <w:tabs>
          <w:tab w:val="left" w:pos="5861"/>
          <w:tab w:val="left" w:pos="7723"/>
        </w:tabs>
        <w:spacing w:before="69"/>
        <w:ind w:left="460"/>
      </w:pPr>
      <w:r>
        <w:t>Time of Discharging (to within 1/e of</w:t>
      </w:r>
      <w:r>
        <w:rPr>
          <w:spacing w:val="-8"/>
        </w:rPr>
        <w:t xml:space="preserve"> </w:t>
      </w:r>
      <w:r>
        <w:t>final</w:t>
      </w:r>
      <w:r>
        <w:rPr>
          <w:spacing w:val="-1"/>
        </w:rPr>
        <w:t xml:space="preserve"> </w:t>
      </w:r>
      <w:r>
        <w:t>value)</w:t>
      </w:r>
      <w:r>
        <w:tab/>
        <w:t xml:space="preserve">: </w:t>
      </w:r>
      <w:r>
        <w:rPr>
          <w:u w:val="single"/>
        </w:rPr>
        <w:t xml:space="preserve"> </w:t>
      </w:r>
      <w:r>
        <w:rPr>
          <w:u w:val="single"/>
        </w:rPr>
        <w:tab/>
      </w:r>
    </w:p>
    <w:p w14:paraId="6F621037" w14:textId="77777777" w:rsidR="00831932" w:rsidRDefault="00831932">
      <w:pPr>
        <w:pStyle w:val="BodyText"/>
        <w:spacing w:before="11"/>
        <w:rPr>
          <w:sz w:val="17"/>
        </w:rPr>
      </w:pPr>
    </w:p>
    <w:p w14:paraId="2015118F" w14:textId="77777777" w:rsidR="00831932" w:rsidRDefault="000A5ADF">
      <w:pPr>
        <w:pStyle w:val="BodyText"/>
        <w:tabs>
          <w:tab w:val="left" w:pos="5861"/>
          <w:tab w:val="left" w:pos="7723"/>
        </w:tabs>
        <w:spacing w:before="69"/>
        <w:ind w:left="4421"/>
      </w:pPr>
      <w:r>
        <w:t>Average</w:t>
      </w:r>
      <w:r>
        <w:tab/>
        <w:t xml:space="preserve">: </w:t>
      </w:r>
      <w:r>
        <w:rPr>
          <w:u w:val="single"/>
        </w:rPr>
        <w:t xml:space="preserve"> </w:t>
      </w:r>
      <w:r>
        <w:rPr>
          <w:u w:val="single"/>
        </w:rPr>
        <w:tab/>
      </w:r>
    </w:p>
    <w:p w14:paraId="634F4CED" w14:textId="77777777" w:rsidR="00831932" w:rsidRDefault="00831932">
      <w:pPr>
        <w:pStyle w:val="BodyText"/>
        <w:rPr>
          <w:sz w:val="20"/>
        </w:rPr>
      </w:pPr>
    </w:p>
    <w:p w14:paraId="7446FFDA" w14:textId="77777777" w:rsidR="00831932" w:rsidRDefault="00831932">
      <w:pPr>
        <w:pStyle w:val="BodyText"/>
        <w:rPr>
          <w:sz w:val="22"/>
        </w:rPr>
      </w:pPr>
    </w:p>
    <w:p w14:paraId="62D253A4" w14:textId="77777777" w:rsidR="00831932" w:rsidRDefault="000A5ADF">
      <w:pPr>
        <w:pStyle w:val="ListParagraph"/>
        <w:numPr>
          <w:ilvl w:val="0"/>
          <w:numId w:val="1"/>
        </w:numPr>
        <w:tabs>
          <w:tab w:val="left" w:pos="881"/>
        </w:tabs>
        <w:spacing w:before="69"/>
        <w:ind w:left="880"/>
        <w:rPr>
          <w:sz w:val="24"/>
        </w:rPr>
      </w:pPr>
      <w:r>
        <w:rPr>
          <w:sz w:val="24"/>
        </w:rPr>
        <w:t>Calculate your unknown Resistance from your measured average of RC</w:t>
      </w:r>
      <w:r>
        <w:rPr>
          <w:spacing w:val="-14"/>
          <w:sz w:val="24"/>
        </w:rPr>
        <w:t xml:space="preserve"> </w:t>
      </w:r>
      <w:r>
        <w:rPr>
          <w:sz w:val="24"/>
        </w:rPr>
        <w:t>(1pt):</w:t>
      </w:r>
    </w:p>
    <w:p w14:paraId="39DFA7C0" w14:textId="77777777" w:rsidR="00831932" w:rsidRDefault="00831932">
      <w:pPr>
        <w:rPr>
          <w:sz w:val="24"/>
        </w:rPr>
      </w:pPr>
    </w:p>
    <w:p w14:paraId="013BE237" w14:textId="77777777" w:rsidR="009F1954" w:rsidRDefault="009F1954">
      <w:pPr>
        <w:rPr>
          <w:sz w:val="24"/>
        </w:rPr>
      </w:pPr>
    </w:p>
    <w:p w14:paraId="71620FA6" w14:textId="77777777" w:rsidR="009F1954" w:rsidRDefault="009F1954">
      <w:pPr>
        <w:rPr>
          <w:sz w:val="24"/>
        </w:rPr>
      </w:pPr>
    </w:p>
    <w:p w14:paraId="59FF51EF" w14:textId="77777777" w:rsidR="009F1954" w:rsidRDefault="009F1954">
      <w:pPr>
        <w:rPr>
          <w:sz w:val="24"/>
        </w:rPr>
      </w:pPr>
    </w:p>
    <w:p w14:paraId="32F72228" w14:textId="77777777" w:rsidR="009F1954" w:rsidRDefault="009F1954">
      <w:pPr>
        <w:rPr>
          <w:sz w:val="24"/>
        </w:rPr>
      </w:pPr>
    </w:p>
    <w:p w14:paraId="4DE61453" w14:textId="77777777" w:rsidR="009F1954" w:rsidRDefault="009F1954">
      <w:pPr>
        <w:rPr>
          <w:sz w:val="24"/>
        </w:rPr>
      </w:pPr>
    </w:p>
    <w:p w14:paraId="0EA68C0C" w14:textId="77777777" w:rsidR="009F1954" w:rsidRDefault="009F1954">
      <w:pPr>
        <w:rPr>
          <w:sz w:val="24"/>
        </w:rPr>
      </w:pPr>
    </w:p>
    <w:p w14:paraId="26575E4F" w14:textId="77777777" w:rsidR="009F1954" w:rsidRDefault="009F1954">
      <w:pPr>
        <w:rPr>
          <w:sz w:val="24"/>
        </w:rPr>
      </w:pPr>
    </w:p>
    <w:p w14:paraId="00C9CE27" w14:textId="58F64C4A" w:rsidR="009F1954" w:rsidRDefault="009F1954">
      <w:pPr>
        <w:rPr>
          <w:sz w:val="24"/>
        </w:rPr>
        <w:sectPr w:rsidR="009F1954">
          <w:pgSz w:w="12240" w:h="15840"/>
          <w:pgMar w:top="1160" w:right="1320" w:bottom="920" w:left="1340" w:header="740" w:footer="729" w:gutter="0"/>
          <w:cols w:space="720"/>
        </w:sectPr>
      </w:pPr>
      <w:r w:rsidRPr="009F1954">
        <w:rPr>
          <w:highlight w:val="yellow"/>
        </w:rPr>
        <w:t xml:space="preserve">TA </w:t>
      </w:r>
      <w:r>
        <w:rPr>
          <w:highlight w:val="yellow"/>
        </w:rPr>
        <w:t>STAMP:</w:t>
      </w:r>
      <w:r w:rsidRPr="009F1954">
        <w:rPr>
          <w:highlight w:val="yellow"/>
        </w:rPr>
        <w:t>_______.</w:t>
      </w:r>
    </w:p>
    <w:p w14:paraId="54333D2D" w14:textId="77777777" w:rsidR="00831932" w:rsidRDefault="00831932">
      <w:pPr>
        <w:pStyle w:val="BodyText"/>
        <w:spacing w:before="10"/>
        <w:rPr>
          <w:sz w:val="16"/>
        </w:rPr>
      </w:pPr>
    </w:p>
    <w:p w14:paraId="4CBECBAD" w14:textId="77777777" w:rsidR="00831932" w:rsidRDefault="000A5ADF">
      <w:pPr>
        <w:pStyle w:val="Heading4"/>
        <w:spacing w:before="70"/>
      </w:pPr>
      <w:r>
        <w:t>Analysis [4 pts]</w:t>
      </w:r>
    </w:p>
    <w:p w14:paraId="4E988E01" w14:textId="77777777" w:rsidR="00831932" w:rsidRDefault="00831932">
      <w:pPr>
        <w:pStyle w:val="BodyText"/>
        <w:spacing w:before="5"/>
        <w:rPr>
          <w:rFonts w:ascii="Arial"/>
          <w:b/>
          <w:sz w:val="23"/>
        </w:rPr>
      </w:pPr>
    </w:p>
    <w:p w14:paraId="4D8C9441" w14:textId="77777777" w:rsidR="00831932" w:rsidRDefault="000A5ADF">
      <w:pPr>
        <w:pStyle w:val="ListParagraph"/>
        <w:numPr>
          <w:ilvl w:val="0"/>
          <w:numId w:val="1"/>
        </w:numPr>
        <w:tabs>
          <w:tab w:val="left" w:pos="821"/>
        </w:tabs>
        <w:spacing w:before="1"/>
        <w:ind w:right="182" w:hanging="360"/>
        <w:rPr>
          <w:sz w:val="24"/>
        </w:rPr>
      </w:pPr>
      <w:r>
        <w:rPr>
          <w:sz w:val="24"/>
        </w:rPr>
        <w:t>What systematic or random errors can you think of which might account for differences between the measured and calculated values of the time constant? List at least two.(2</w:t>
      </w:r>
      <w:r>
        <w:rPr>
          <w:spacing w:val="-12"/>
          <w:sz w:val="24"/>
        </w:rPr>
        <w:t xml:space="preserve"> </w:t>
      </w:r>
      <w:r>
        <w:rPr>
          <w:sz w:val="24"/>
        </w:rPr>
        <w:t>pts).</w:t>
      </w:r>
    </w:p>
    <w:p w14:paraId="25205DED" w14:textId="77777777" w:rsidR="00831932" w:rsidRDefault="00831932">
      <w:pPr>
        <w:pStyle w:val="BodyText"/>
      </w:pPr>
    </w:p>
    <w:p w14:paraId="65C01E8B" w14:textId="77777777" w:rsidR="00831932" w:rsidRDefault="00831932">
      <w:pPr>
        <w:pStyle w:val="BodyText"/>
      </w:pPr>
    </w:p>
    <w:p w14:paraId="1660A559" w14:textId="77777777" w:rsidR="00831932" w:rsidRDefault="00831932">
      <w:pPr>
        <w:pStyle w:val="BodyText"/>
      </w:pPr>
    </w:p>
    <w:p w14:paraId="14B3FB8F" w14:textId="77777777" w:rsidR="00831932" w:rsidRDefault="00831932">
      <w:pPr>
        <w:pStyle w:val="BodyText"/>
      </w:pPr>
    </w:p>
    <w:p w14:paraId="57C66794" w14:textId="77777777" w:rsidR="00831932" w:rsidRDefault="00831932">
      <w:pPr>
        <w:pStyle w:val="BodyText"/>
      </w:pPr>
    </w:p>
    <w:p w14:paraId="71806F4E" w14:textId="77777777" w:rsidR="00831932" w:rsidRDefault="00831932">
      <w:pPr>
        <w:pStyle w:val="BodyText"/>
      </w:pPr>
    </w:p>
    <w:p w14:paraId="673AFBAB" w14:textId="77777777" w:rsidR="00831932" w:rsidRDefault="00831932">
      <w:pPr>
        <w:pStyle w:val="BodyText"/>
        <w:spacing w:before="9"/>
        <w:rPr>
          <w:sz w:val="23"/>
        </w:rPr>
      </w:pPr>
    </w:p>
    <w:p w14:paraId="5CD5C488" w14:textId="77777777" w:rsidR="00831932" w:rsidRDefault="000A5ADF">
      <w:pPr>
        <w:pStyle w:val="ListParagraph"/>
        <w:numPr>
          <w:ilvl w:val="0"/>
          <w:numId w:val="1"/>
        </w:numPr>
        <w:tabs>
          <w:tab w:val="left" w:pos="821"/>
        </w:tabs>
        <w:ind w:right="586" w:hanging="360"/>
        <w:rPr>
          <w:sz w:val="24"/>
        </w:rPr>
      </w:pPr>
      <w:r>
        <w:rPr>
          <w:sz w:val="24"/>
        </w:rPr>
        <w:t>How accurately do you think you can measure a time constant from your traces of the oscilloscope pattern? Justify your answer. (2</w:t>
      </w:r>
      <w:r>
        <w:rPr>
          <w:spacing w:val="-11"/>
          <w:sz w:val="24"/>
        </w:rPr>
        <w:t xml:space="preserve"> </w:t>
      </w:r>
      <w:r>
        <w:rPr>
          <w:sz w:val="24"/>
        </w:rPr>
        <w:t>pts)</w:t>
      </w:r>
    </w:p>
    <w:p w14:paraId="0FE18773" w14:textId="77777777" w:rsidR="00831932" w:rsidRDefault="00831932">
      <w:pPr>
        <w:pStyle w:val="BodyText"/>
        <w:rPr>
          <w:sz w:val="20"/>
        </w:rPr>
      </w:pPr>
    </w:p>
    <w:p w14:paraId="5A160BC9" w14:textId="77777777" w:rsidR="00831932" w:rsidRDefault="00831932">
      <w:pPr>
        <w:pStyle w:val="BodyText"/>
        <w:rPr>
          <w:sz w:val="20"/>
        </w:rPr>
      </w:pPr>
    </w:p>
    <w:p w14:paraId="1ACF0307" w14:textId="77777777" w:rsidR="00831932" w:rsidRDefault="00831932">
      <w:pPr>
        <w:pStyle w:val="BodyText"/>
        <w:rPr>
          <w:sz w:val="20"/>
        </w:rPr>
      </w:pPr>
    </w:p>
    <w:p w14:paraId="12B3D154" w14:textId="77777777" w:rsidR="00831932" w:rsidRDefault="00831932">
      <w:pPr>
        <w:pStyle w:val="BodyText"/>
        <w:rPr>
          <w:sz w:val="20"/>
        </w:rPr>
      </w:pPr>
    </w:p>
    <w:p w14:paraId="17723652" w14:textId="77777777" w:rsidR="00831932" w:rsidRDefault="00831932">
      <w:pPr>
        <w:pStyle w:val="BodyText"/>
        <w:rPr>
          <w:sz w:val="20"/>
        </w:rPr>
      </w:pPr>
    </w:p>
    <w:p w14:paraId="139AA11D" w14:textId="77777777" w:rsidR="00831932" w:rsidRDefault="00831932">
      <w:pPr>
        <w:pStyle w:val="BodyText"/>
        <w:rPr>
          <w:sz w:val="20"/>
        </w:rPr>
      </w:pPr>
    </w:p>
    <w:p w14:paraId="2E23874A" w14:textId="77777777" w:rsidR="00831932" w:rsidRDefault="00831932">
      <w:pPr>
        <w:pStyle w:val="BodyText"/>
        <w:rPr>
          <w:sz w:val="20"/>
        </w:rPr>
      </w:pPr>
    </w:p>
    <w:p w14:paraId="2409ECBD" w14:textId="77777777" w:rsidR="00831932" w:rsidRDefault="00831932">
      <w:pPr>
        <w:pStyle w:val="BodyText"/>
        <w:rPr>
          <w:sz w:val="20"/>
        </w:rPr>
      </w:pPr>
    </w:p>
    <w:p w14:paraId="2BCBD3BF" w14:textId="77777777" w:rsidR="00831932" w:rsidRDefault="00831932">
      <w:pPr>
        <w:pStyle w:val="BodyText"/>
        <w:rPr>
          <w:sz w:val="20"/>
        </w:rPr>
      </w:pPr>
    </w:p>
    <w:p w14:paraId="45870BFF" w14:textId="77777777" w:rsidR="00831932" w:rsidRDefault="00831932">
      <w:pPr>
        <w:pStyle w:val="BodyText"/>
        <w:rPr>
          <w:sz w:val="20"/>
        </w:rPr>
      </w:pPr>
    </w:p>
    <w:p w14:paraId="68E405A8" w14:textId="77777777" w:rsidR="00831932" w:rsidRDefault="00831932">
      <w:pPr>
        <w:pStyle w:val="BodyText"/>
        <w:rPr>
          <w:sz w:val="20"/>
        </w:rPr>
      </w:pPr>
    </w:p>
    <w:p w14:paraId="0EB9FDF0" w14:textId="77777777" w:rsidR="00831932" w:rsidRDefault="00831932">
      <w:pPr>
        <w:pStyle w:val="BodyText"/>
        <w:rPr>
          <w:sz w:val="20"/>
        </w:rPr>
      </w:pPr>
    </w:p>
    <w:p w14:paraId="104F95FD" w14:textId="77777777" w:rsidR="00831932" w:rsidRDefault="00831932">
      <w:pPr>
        <w:pStyle w:val="BodyText"/>
        <w:rPr>
          <w:sz w:val="20"/>
        </w:rPr>
      </w:pPr>
    </w:p>
    <w:p w14:paraId="5839CE6B" w14:textId="77777777" w:rsidR="00831932" w:rsidRDefault="00831932">
      <w:pPr>
        <w:pStyle w:val="BodyText"/>
        <w:spacing w:before="4"/>
        <w:rPr>
          <w:sz w:val="22"/>
        </w:rPr>
      </w:pPr>
    </w:p>
    <w:p w14:paraId="3CB0D1F6" w14:textId="77777777" w:rsidR="00831932" w:rsidRDefault="00831932">
      <w:pPr>
        <w:sectPr w:rsidR="00831932">
          <w:pgSz w:w="12240" w:h="15840"/>
          <w:pgMar w:top="1160" w:right="1260" w:bottom="920" w:left="1340" w:header="740" w:footer="729" w:gutter="0"/>
          <w:cols w:space="720"/>
        </w:sectPr>
      </w:pPr>
    </w:p>
    <w:p w14:paraId="6673A434" w14:textId="77777777" w:rsidR="00831932" w:rsidRDefault="000A5ADF">
      <w:pPr>
        <w:pStyle w:val="Heading4"/>
        <w:spacing w:before="69"/>
        <w:ind w:right="56" w:hanging="360"/>
      </w:pPr>
      <w:r>
        <w:t>4.2 RLC Circuit [10 pts] Data [3 pts]</w:t>
      </w:r>
    </w:p>
    <w:p w14:paraId="7D6F56EC" w14:textId="77777777" w:rsidR="00831932" w:rsidRDefault="000A5ADF">
      <w:pPr>
        <w:pStyle w:val="BodyText"/>
        <w:tabs>
          <w:tab w:val="left" w:pos="3176"/>
        </w:tabs>
        <w:spacing w:before="18"/>
        <w:ind w:left="1180"/>
      </w:pPr>
      <w:r>
        <w:rPr>
          <w:i/>
        </w:rPr>
        <w:t>L</w:t>
      </w:r>
      <w:r>
        <w:t xml:space="preserve">: </w:t>
      </w:r>
      <w:r>
        <w:rPr>
          <w:u w:val="single"/>
        </w:rPr>
        <w:t xml:space="preserve"> </w:t>
      </w:r>
      <w:r>
        <w:rPr>
          <w:u w:val="single"/>
        </w:rPr>
        <w:tab/>
      </w:r>
    </w:p>
    <w:p w14:paraId="33669B7D" w14:textId="77777777" w:rsidR="00831932" w:rsidRDefault="000A5ADF">
      <w:pPr>
        <w:pStyle w:val="BodyText"/>
      </w:pPr>
      <w:r>
        <w:br w:type="column"/>
      </w:r>
    </w:p>
    <w:p w14:paraId="0267D8B7" w14:textId="77777777" w:rsidR="00831932" w:rsidRDefault="00831932">
      <w:pPr>
        <w:pStyle w:val="BodyText"/>
        <w:spacing w:before="7"/>
        <w:rPr>
          <w:sz w:val="31"/>
        </w:rPr>
      </w:pPr>
    </w:p>
    <w:p w14:paraId="64F190D6" w14:textId="77777777" w:rsidR="00831932" w:rsidRDefault="000A5ADF">
      <w:pPr>
        <w:pStyle w:val="BodyText"/>
        <w:tabs>
          <w:tab w:val="left" w:pos="2482"/>
        </w:tabs>
        <w:ind w:left="460"/>
      </w:pPr>
      <w:r>
        <w:rPr>
          <w:i/>
        </w:rPr>
        <w:t>C</w:t>
      </w:r>
      <w:r>
        <w:t xml:space="preserve">: </w:t>
      </w:r>
      <w:r>
        <w:rPr>
          <w:u w:val="single"/>
        </w:rPr>
        <w:t xml:space="preserve"> </w:t>
      </w:r>
      <w:r>
        <w:rPr>
          <w:u w:val="single"/>
        </w:rPr>
        <w:tab/>
      </w:r>
    </w:p>
    <w:p w14:paraId="224E4FF7" w14:textId="77777777" w:rsidR="00831932" w:rsidRDefault="000A5ADF">
      <w:pPr>
        <w:pStyle w:val="BodyText"/>
        <w:rPr>
          <w:sz w:val="28"/>
        </w:rPr>
      </w:pPr>
      <w:r>
        <w:br w:type="column"/>
      </w:r>
    </w:p>
    <w:p w14:paraId="315E88A1" w14:textId="77777777" w:rsidR="00831932" w:rsidRDefault="00831932">
      <w:pPr>
        <w:pStyle w:val="BodyText"/>
        <w:spacing w:before="7"/>
        <w:rPr>
          <w:sz w:val="27"/>
        </w:rPr>
      </w:pPr>
    </w:p>
    <w:p w14:paraId="12AC506C" w14:textId="77777777" w:rsidR="00831932" w:rsidRDefault="000A5ADF">
      <w:pPr>
        <w:tabs>
          <w:tab w:val="left" w:pos="2520"/>
        </w:tabs>
        <w:ind w:left="460"/>
        <w:rPr>
          <w:sz w:val="24"/>
        </w:rPr>
      </w:pPr>
      <w:r>
        <w:rPr>
          <w:i/>
          <w:sz w:val="24"/>
        </w:rPr>
        <w:t>f</w:t>
      </w:r>
      <w:r>
        <w:rPr>
          <w:i/>
          <w:spacing w:val="-35"/>
          <w:sz w:val="24"/>
        </w:rPr>
        <w:t xml:space="preserve"> </w:t>
      </w:r>
      <w:r>
        <w:rPr>
          <w:i/>
          <w:position w:val="-5"/>
          <w:sz w:val="14"/>
        </w:rPr>
        <w:t xml:space="preserve">o </w:t>
      </w:r>
      <w:r>
        <w:rPr>
          <w:sz w:val="24"/>
        </w:rPr>
        <w:t xml:space="preserve">: </w:t>
      </w:r>
      <w:r>
        <w:rPr>
          <w:sz w:val="24"/>
          <w:u w:val="single"/>
        </w:rPr>
        <w:t xml:space="preserve"> </w:t>
      </w:r>
      <w:r>
        <w:rPr>
          <w:sz w:val="24"/>
          <w:u w:val="single"/>
        </w:rPr>
        <w:tab/>
      </w:r>
    </w:p>
    <w:p w14:paraId="77960118" w14:textId="77777777" w:rsidR="00831932" w:rsidRDefault="00831932">
      <w:pPr>
        <w:rPr>
          <w:sz w:val="24"/>
        </w:rPr>
        <w:sectPr w:rsidR="00831932">
          <w:type w:val="continuous"/>
          <w:pgSz w:w="12240" w:h="15840"/>
          <w:pgMar w:top="1160" w:right="1260" w:bottom="920" w:left="1340" w:header="720" w:footer="720" w:gutter="0"/>
          <w:cols w:num="3" w:space="720" w:equalWidth="0">
            <w:col w:w="3177" w:space="63"/>
            <w:col w:w="2484" w:space="117"/>
            <w:col w:w="3799"/>
          </w:cols>
        </w:sectPr>
      </w:pPr>
    </w:p>
    <w:p w14:paraId="50B4E8F5" w14:textId="77777777" w:rsidR="00831932" w:rsidRDefault="00831932">
      <w:pPr>
        <w:pStyle w:val="BodyText"/>
        <w:spacing w:before="6"/>
        <w:rPr>
          <w:sz w:val="26"/>
        </w:rPr>
      </w:pPr>
    </w:p>
    <w:p w14:paraId="4759E6EE" w14:textId="16DC6BA9" w:rsidR="00831932" w:rsidRDefault="00847650">
      <w:pPr>
        <w:tabs>
          <w:tab w:val="left" w:pos="3650"/>
          <w:tab w:val="left" w:pos="7011"/>
        </w:tabs>
        <w:ind w:left="290"/>
        <w:rPr>
          <w:sz w:val="20"/>
        </w:rPr>
      </w:pPr>
      <w:r>
        <w:rPr>
          <w:noProof/>
          <w:sz w:val="20"/>
        </w:rPr>
        <mc:AlternateContent>
          <mc:Choice Requires="wps">
            <w:drawing>
              <wp:inline distT="0" distB="0" distL="0" distR="0" wp14:anchorId="0176AA87" wp14:editId="37088DB6">
                <wp:extent cx="1600835" cy="2717800"/>
                <wp:effectExtent l="0" t="0" r="24765" b="25400"/>
                <wp:docPr id="12" name="Text Box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835" cy="2717800"/>
                        </a:xfrm>
                        <a:prstGeom prst="rect">
                          <a:avLst/>
                        </a:prstGeom>
                        <a:ln/>
                        <a:extLst/>
                      </wps:spPr>
                      <wps:style>
                        <a:lnRef idx="2">
                          <a:schemeClr val="dk1"/>
                        </a:lnRef>
                        <a:fillRef idx="1">
                          <a:schemeClr val="lt1"/>
                        </a:fillRef>
                        <a:effectRef idx="0">
                          <a:schemeClr val="dk1"/>
                        </a:effectRef>
                        <a:fontRef idx="minor">
                          <a:schemeClr val="dk1"/>
                        </a:fontRef>
                      </wps:style>
                      <wps:txb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1"/>
                            </w:tblGrid>
                            <w:tr w:rsidR="00372CDC" w14:paraId="6E387816" w14:textId="77777777">
                              <w:trPr>
                                <w:trHeight w:hRule="exact" w:val="408"/>
                              </w:trPr>
                              <w:tc>
                                <w:tcPr>
                                  <w:tcW w:w="2506" w:type="dxa"/>
                                  <w:gridSpan w:val="2"/>
                                </w:tcPr>
                                <w:p w14:paraId="128AB46D"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400 </w:t>
                                  </w:r>
                                  <w:r>
                                    <w:rPr>
                                      <w:rFonts w:ascii="Symbol" w:hAnsi="Symbol"/>
                                      <w:sz w:val="24"/>
                                    </w:rPr>
                                    <w:t></w:t>
                                  </w:r>
                                </w:p>
                              </w:tc>
                            </w:tr>
                            <w:tr w:rsidR="00372CDC" w14:paraId="41FC22A6" w14:textId="77777777">
                              <w:trPr>
                                <w:trHeight w:hRule="exact" w:val="562"/>
                              </w:trPr>
                              <w:tc>
                                <w:tcPr>
                                  <w:tcW w:w="1246" w:type="dxa"/>
                                </w:tcPr>
                                <w:p w14:paraId="0763D091" w14:textId="77777777" w:rsidR="00372CDC" w:rsidRDefault="00372CDC">
                                  <w:pPr>
                                    <w:pStyle w:val="TableParagraph"/>
                                    <w:spacing w:line="237" w:lineRule="auto"/>
                                    <w:ind w:right="90"/>
                                    <w:rPr>
                                      <w:sz w:val="24"/>
                                    </w:rPr>
                                  </w:pPr>
                                  <w:r>
                                    <w:rPr>
                                      <w:sz w:val="24"/>
                                    </w:rPr>
                                    <w:t>Frequency (Hz)</w:t>
                                  </w:r>
                                </w:p>
                              </w:tc>
                              <w:tc>
                                <w:tcPr>
                                  <w:tcW w:w="1261" w:type="dxa"/>
                                </w:tcPr>
                                <w:p w14:paraId="1B4505CC" w14:textId="77777777" w:rsidR="00372CDC" w:rsidRDefault="00372CDC">
                                  <w:pPr>
                                    <w:pStyle w:val="TableParagraph"/>
                                    <w:spacing w:line="237" w:lineRule="auto"/>
                                    <w:ind w:left="458" w:right="227" w:hanging="214"/>
                                    <w:rPr>
                                      <w:sz w:val="24"/>
                                    </w:rPr>
                                  </w:pPr>
                                  <w:r>
                                    <w:rPr>
                                      <w:sz w:val="24"/>
                                    </w:rPr>
                                    <w:t>Voltage (V)</w:t>
                                  </w:r>
                                </w:p>
                              </w:tc>
                            </w:tr>
                            <w:tr w:rsidR="00372CDC" w14:paraId="4A5F4D2D" w14:textId="77777777">
                              <w:trPr>
                                <w:trHeight w:hRule="exact" w:val="331"/>
                              </w:trPr>
                              <w:tc>
                                <w:tcPr>
                                  <w:tcW w:w="1246" w:type="dxa"/>
                                </w:tcPr>
                                <w:p w14:paraId="00CA1559" w14:textId="77777777" w:rsidR="00372CDC" w:rsidRDefault="00372CDC"/>
                              </w:tc>
                              <w:tc>
                                <w:tcPr>
                                  <w:tcW w:w="1261" w:type="dxa"/>
                                </w:tcPr>
                                <w:p w14:paraId="63A19F0B" w14:textId="77777777" w:rsidR="00372CDC" w:rsidRDefault="00372CDC"/>
                              </w:tc>
                            </w:tr>
                            <w:tr w:rsidR="00372CDC" w14:paraId="03DB3F09" w14:textId="77777777">
                              <w:trPr>
                                <w:trHeight w:hRule="exact" w:val="329"/>
                              </w:trPr>
                              <w:tc>
                                <w:tcPr>
                                  <w:tcW w:w="1246" w:type="dxa"/>
                                </w:tcPr>
                                <w:p w14:paraId="45209708" w14:textId="77777777" w:rsidR="00372CDC" w:rsidRDefault="00372CDC"/>
                              </w:tc>
                              <w:tc>
                                <w:tcPr>
                                  <w:tcW w:w="1261" w:type="dxa"/>
                                </w:tcPr>
                                <w:p w14:paraId="0E4EE606" w14:textId="77777777" w:rsidR="00372CDC" w:rsidRDefault="00372CDC"/>
                              </w:tc>
                            </w:tr>
                            <w:tr w:rsidR="00372CDC" w14:paraId="34EA0125" w14:textId="77777777">
                              <w:trPr>
                                <w:trHeight w:hRule="exact" w:val="331"/>
                              </w:trPr>
                              <w:tc>
                                <w:tcPr>
                                  <w:tcW w:w="1246" w:type="dxa"/>
                                </w:tcPr>
                                <w:p w14:paraId="0D0E015B" w14:textId="77777777" w:rsidR="00372CDC" w:rsidRDefault="00372CDC"/>
                              </w:tc>
                              <w:tc>
                                <w:tcPr>
                                  <w:tcW w:w="1261" w:type="dxa"/>
                                </w:tcPr>
                                <w:p w14:paraId="6D56C5AA" w14:textId="77777777" w:rsidR="00372CDC" w:rsidRDefault="00372CDC"/>
                              </w:tc>
                            </w:tr>
                            <w:tr w:rsidR="00372CDC" w14:paraId="180497D8" w14:textId="77777777">
                              <w:trPr>
                                <w:trHeight w:hRule="exact" w:val="329"/>
                              </w:trPr>
                              <w:tc>
                                <w:tcPr>
                                  <w:tcW w:w="1246" w:type="dxa"/>
                                </w:tcPr>
                                <w:p w14:paraId="103AC1FC" w14:textId="77777777" w:rsidR="00372CDC" w:rsidRDefault="00372CDC"/>
                              </w:tc>
                              <w:tc>
                                <w:tcPr>
                                  <w:tcW w:w="1261" w:type="dxa"/>
                                </w:tcPr>
                                <w:p w14:paraId="39309659" w14:textId="77777777" w:rsidR="00372CDC" w:rsidRDefault="00372CDC"/>
                              </w:tc>
                            </w:tr>
                            <w:tr w:rsidR="00372CDC" w14:paraId="3DC5A60A" w14:textId="77777777">
                              <w:trPr>
                                <w:trHeight w:hRule="exact" w:val="332"/>
                              </w:trPr>
                              <w:tc>
                                <w:tcPr>
                                  <w:tcW w:w="1246" w:type="dxa"/>
                                </w:tcPr>
                                <w:p w14:paraId="03420633" w14:textId="77777777" w:rsidR="00372CDC" w:rsidRDefault="00372CDC"/>
                              </w:tc>
                              <w:tc>
                                <w:tcPr>
                                  <w:tcW w:w="1261" w:type="dxa"/>
                                </w:tcPr>
                                <w:p w14:paraId="16F48602" w14:textId="77777777" w:rsidR="00372CDC" w:rsidRDefault="00372CDC"/>
                              </w:tc>
                            </w:tr>
                            <w:tr w:rsidR="00372CDC" w14:paraId="56F118F2" w14:textId="77777777">
                              <w:trPr>
                                <w:trHeight w:hRule="exact" w:val="329"/>
                              </w:trPr>
                              <w:tc>
                                <w:tcPr>
                                  <w:tcW w:w="1246" w:type="dxa"/>
                                </w:tcPr>
                                <w:p w14:paraId="627F97A9" w14:textId="77777777" w:rsidR="00372CDC" w:rsidRDefault="00372CDC"/>
                              </w:tc>
                              <w:tc>
                                <w:tcPr>
                                  <w:tcW w:w="1261" w:type="dxa"/>
                                </w:tcPr>
                                <w:p w14:paraId="53EA19EA" w14:textId="77777777" w:rsidR="00372CDC" w:rsidRDefault="00372CDC"/>
                              </w:tc>
                            </w:tr>
                            <w:tr w:rsidR="00372CDC" w14:paraId="2D7BB6C4" w14:textId="77777777">
                              <w:trPr>
                                <w:trHeight w:hRule="exact" w:val="331"/>
                              </w:trPr>
                              <w:tc>
                                <w:tcPr>
                                  <w:tcW w:w="1246" w:type="dxa"/>
                                </w:tcPr>
                                <w:p w14:paraId="7A56EE2D" w14:textId="77777777" w:rsidR="00372CDC" w:rsidRDefault="00372CDC"/>
                              </w:tc>
                              <w:tc>
                                <w:tcPr>
                                  <w:tcW w:w="1261" w:type="dxa"/>
                                </w:tcPr>
                                <w:p w14:paraId="73FC349F" w14:textId="77777777" w:rsidR="00372CDC" w:rsidRDefault="00372CDC"/>
                              </w:tc>
                            </w:tr>
                            <w:tr w:rsidR="00372CDC" w14:paraId="4F673238" w14:textId="77777777">
                              <w:trPr>
                                <w:trHeight w:hRule="exact" w:val="329"/>
                              </w:trPr>
                              <w:tc>
                                <w:tcPr>
                                  <w:tcW w:w="1246" w:type="dxa"/>
                                </w:tcPr>
                                <w:p w14:paraId="7E1F528B" w14:textId="77777777" w:rsidR="00372CDC" w:rsidRDefault="00372CDC"/>
                              </w:tc>
                              <w:tc>
                                <w:tcPr>
                                  <w:tcW w:w="1261" w:type="dxa"/>
                                </w:tcPr>
                                <w:p w14:paraId="12AE9A6E" w14:textId="77777777" w:rsidR="00372CDC" w:rsidRDefault="00372CDC"/>
                              </w:tc>
                            </w:tr>
                            <w:tr w:rsidR="00372CDC" w14:paraId="27669036" w14:textId="77777777">
                              <w:trPr>
                                <w:trHeight w:hRule="exact" w:val="331"/>
                              </w:trPr>
                              <w:tc>
                                <w:tcPr>
                                  <w:tcW w:w="1246" w:type="dxa"/>
                                </w:tcPr>
                                <w:p w14:paraId="44FE7A64" w14:textId="77777777" w:rsidR="00372CDC" w:rsidRDefault="00372CDC"/>
                              </w:tc>
                              <w:tc>
                                <w:tcPr>
                                  <w:tcW w:w="1261" w:type="dxa"/>
                                </w:tcPr>
                                <w:p w14:paraId="71AA2551" w14:textId="77777777" w:rsidR="00372CDC" w:rsidRDefault="00372CDC"/>
                              </w:tc>
                            </w:tr>
                            <w:tr w:rsidR="00372CDC" w14:paraId="09686EC9" w14:textId="77777777">
                              <w:trPr>
                                <w:trHeight w:hRule="exact" w:val="329"/>
                              </w:trPr>
                              <w:tc>
                                <w:tcPr>
                                  <w:tcW w:w="1246" w:type="dxa"/>
                                </w:tcPr>
                                <w:p w14:paraId="24B71DCB" w14:textId="77777777" w:rsidR="00372CDC" w:rsidRDefault="00372CDC"/>
                              </w:tc>
                              <w:tc>
                                <w:tcPr>
                                  <w:tcW w:w="1261" w:type="dxa"/>
                                </w:tcPr>
                                <w:p w14:paraId="1FFEB4BD" w14:textId="77777777" w:rsidR="00372CDC" w:rsidRDefault="00372CDC"/>
                              </w:tc>
                            </w:tr>
                          </w:tbl>
                          <w:p w14:paraId="066ECA5F" w14:textId="77777777" w:rsidR="00372CDC" w:rsidRDefault="00372CDC">
                            <w:pPr>
                              <w:pStyle w:val="BodyText"/>
                            </w:pPr>
                          </w:p>
                        </w:txbxContent>
                      </wps:txbx>
                      <wps:bodyPr rot="0" vert="horz" wrap="square" lIns="0" tIns="0" rIns="0" bIns="0" anchor="t" anchorCtr="0" upright="1">
                        <a:noAutofit/>
                      </wps:bodyPr>
                    </wps:wsp>
                  </a:graphicData>
                </a:graphic>
              </wp:inline>
            </w:drawing>
          </mc:Choice>
          <mc:Fallback>
            <w:pict>
              <v:shapetype w14:anchorId="0176AA87" id="_x0000_t202" coordsize="21600,21600" o:spt="202" path="m,l,21600r21600,l21600,xe">
                <v:stroke joinstyle="miter"/>
                <v:path gradientshapeok="t" o:connecttype="rect"/>
              </v:shapetype>
              <v:shape id="Text Box 1352" o:spid="_x0000_s1126" type="#_x0000_t202" style="width:126.05pt;height:2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" fillcolor="white [3201]" strokecolor="black [3200]" strokeweight="2pt">
                <v:textbox inset="0,0,0,0">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1"/>
                      </w:tblGrid>
                      <w:tr w:rsidR="00372CDC" w14:paraId="6E387816" w14:textId="77777777">
                        <w:trPr>
                          <w:trHeight w:hRule="exact" w:val="408"/>
                        </w:trPr>
                        <w:tc>
                          <w:tcPr>
                            <w:tcW w:w="2506" w:type="dxa"/>
                            <w:gridSpan w:val="2"/>
                          </w:tcPr>
                          <w:p w14:paraId="128AB46D"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400 </w:t>
                            </w:r>
                            <w:r>
                              <w:rPr>
                                <w:rFonts w:ascii="Symbol" w:hAnsi="Symbol"/>
                                <w:sz w:val="24"/>
                              </w:rPr>
                              <w:t></w:t>
                            </w:r>
                          </w:p>
                        </w:tc>
                      </w:tr>
                      <w:tr w:rsidR="00372CDC" w14:paraId="41FC22A6" w14:textId="77777777">
                        <w:trPr>
                          <w:trHeight w:hRule="exact" w:val="562"/>
                        </w:trPr>
                        <w:tc>
                          <w:tcPr>
                            <w:tcW w:w="1246" w:type="dxa"/>
                          </w:tcPr>
                          <w:p w14:paraId="0763D091" w14:textId="77777777" w:rsidR="00372CDC" w:rsidRDefault="00372CDC">
                            <w:pPr>
                              <w:pStyle w:val="TableParagraph"/>
                              <w:spacing w:line="237" w:lineRule="auto"/>
                              <w:ind w:right="90"/>
                              <w:rPr>
                                <w:sz w:val="24"/>
                              </w:rPr>
                            </w:pPr>
                            <w:r>
                              <w:rPr>
                                <w:sz w:val="24"/>
                              </w:rPr>
                              <w:t>Frequency (Hz)</w:t>
                            </w:r>
                          </w:p>
                        </w:tc>
                        <w:tc>
                          <w:tcPr>
                            <w:tcW w:w="1261" w:type="dxa"/>
                          </w:tcPr>
                          <w:p w14:paraId="1B4505CC" w14:textId="77777777" w:rsidR="00372CDC" w:rsidRDefault="00372CDC">
                            <w:pPr>
                              <w:pStyle w:val="TableParagraph"/>
                              <w:spacing w:line="237" w:lineRule="auto"/>
                              <w:ind w:left="458" w:right="227" w:hanging="214"/>
                              <w:rPr>
                                <w:sz w:val="24"/>
                              </w:rPr>
                            </w:pPr>
                            <w:r>
                              <w:rPr>
                                <w:sz w:val="24"/>
                              </w:rPr>
                              <w:t>Voltage (V)</w:t>
                            </w:r>
                          </w:p>
                        </w:tc>
                      </w:tr>
                      <w:tr w:rsidR="00372CDC" w14:paraId="4A5F4D2D" w14:textId="77777777">
                        <w:trPr>
                          <w:trHeight w:hRule="exact" w:val="331"/>
                        </w:trPr>
                        <w:tc>
                          <w:tcPr>
                            <w:tcW w:w="1246" w:type="dxa"/>
                          </w:tcPr>
                          <w:p w14:paraId="00CA1559" w14:textId="77777777" w:rsidR="00372CDC" w:rsidRDefault="00372CDC"/>
                        </w:tc>
                        <w:tc>
                          <w:tcPr>
                            <w:tcW w:w="1261" w:type="dxa"/>
                          </w:tcPr>
                          <w:p w14:paraId="63A19F0B" w14:textId="77777777" w:rsidR="00372CDC" w:rsidRDefault="00372CDC"/>
                        </w:tc>
                      </w:tr>
                      <w:tr w:rsidR="00372CDC" w14:paraId="03DB3F09" w14:textId="77777777">
                        <w:trPr>
                          <w:trHeight w:hRule="exact" w:val="329"/>
                        </w:trPr>
                        <w:tc>
                          <w:tcPr>
                            <w:tcW w:w="1246" w:type="dxa"/>
                          </w:tcPr>
                          <w:p w14:paraId="45209708" w14:textId="77777777" w:rsidR="00372CDC" w:rsidRDefault="00372CDC"/>
                        </w:tc>
                        <w:tc>
                          <w:tcPr>
                            <w:tcW w:w="1261" w:type="dxa"/>
                          </w:tcPr>
                          <w:p w14:paraId="0E4EE606" w14:textId="77777777" w:rsidR="00372CDC" w:rsidRDefault="00372CDC"/>
                        </w:tc>
                      </w:tr>
                      <w:tr w:rsidR="00372CDC" w14:paraId="34EA0125" w14:textId="77777777">
                        <w:trPr>
                          <w:trHeight w:hRule="exact" w:val="331"/>
                        </w:trPr>
                        <w:tc>
                          <w:tcPr>
                            <w:tcW w:w="1246" w:type="dxa"/>
                          </w:tcPr>
                          <w:p w14:paraId="0D0E015B" w14:textId="77777777" w:rsidR="00372CDC" w:rsidRDefault="00372CDC"/>
                        </w:tc>
                        <w:tc>
                          <w:tcPr>
                            <w:tcW w:w="1261" w:type="dxa"/>
                          </w:tcPr>
                          <w:p w14:paraId="6D56C5AA" w14:textId="77777777" w:rsidR="00372CDC" w:rsidRDefault="00372CDC"/>
                        </w:tc>
                      </w:tr>
                      <w:tr w:rsidR="00372CDC" w14:paraId="180497D8" w14:textId="77777777">
                        <w:trPr>
                          <w:trHeight w:hRule="exact" w:val="329"/>
                        </w:trPr>
                        <w:tc>
                          <w:tcPr>
                            <w:tcW w:w="1246" w:type="dxa"/>
                          </w:tcPr>
                          <w:p w14:paraId="103AC1FC" w14:textId="77777777" w:rsidR="00372CDC" w:rsidRDefault="00372CDC"/>
                        </w:tc>
                        <w:tc>
                          <w:tcPr>
                            <w:tcW w:w="1261" w:type="dxa"/>
                          </w:tcPr>
                          <w:p w14:paraId="39309659" w14:textId="77777777" w:rsidR="00372CDC" w:rsidRDefault="00372CDC"/>
                        </w:tc>
                      </w:tr>
                      <w:tr w:rsidR="00372CDC" w14:paraId="3DC5A60A" w14:textId="77777777">
                        <w:trPr>
                          <w:trHeight w:hRule="exact" w:val="332"/>
                        </w:trPr>
                        <w:tc>
                          <w:tcPr>
                            <w:tcW w:w="1246" w:type="dxa"/>
                          </w:tcPr>
                          <w:p w14:paraId="03420633" w14:textId="77777777" w:rsidR="00372CDC" w:rsidRDefault="00372CDC"/>
                        </w:tc>
                        <w:tc>
                          <w:tcPr>
                            <w:tcW w:w="1261" w:type="dxa"/>
                          </w:tcPr>
                          <w:p w14:paraId="16F48602" w14:textId="77777777" w:rsidR="00372CDC" w:rsidRDefault="00372CDC"/>
                        </w:tc>
                      </w:tr>
                      <w:tr w:rsidR="00372CDC" w14:paraId="56F118F2" w14:textId="77777777">
                        <w:trPr>
                          <w:trHeight w:hRule="exact" w:val="329"/>
                        </w:trPr>
                        <w:tc>
                          <w:tcPr>
                            <w:tcW w:w="1246" w:type="dxa"/>
                          </w:tcPr>
                          <w:p w14:paraId="627F97A9" w14:textId="77777777" w:rsidR="00372CDC" w:rsidRDefault="00372CDC"/>
                        </w:tc>
                        <w:tc>
                          <w:tcPr>
                            <w:tcW w:w="1261" w:type="dxa"/>
                          </w:tcPr>
                          <w:p w14:paraId="53EA19EA" w14:textId="77777777" w:rsidR="00372CDC" w:rsidRDefault="00372CDC"/>
                        </w:tc>
                      </w:tr>
                      <w:tr w:rsidR="00372CDC" w14:paraId="2D7BB6C4" w14:textId="77777777">
                        <w:trPr>
                          <w:trHeight w:hRule="exact" w:val="331"/>
                        </w:trPr>
                        <w:tc>
                          <w:tcPr>
                            <w:tcW w:w="1246" w:type="dxa"/>
                          </w:tcPr>
                          <w:p w14:paraId="7A56EE2D" w14:textId="77777777" w:rsidR="00372CDC" w:rsidRDefault="00372CDC"/>
                        </w:tc>
                        <w:tc>
                          <w:tcPr>
                            <w:tcW w:w="1261" w:type="dxa"/>
                          </w:tcPr>
                          <w:p w14:paraId="73FC349F" w14:textId="77777777" w:rsidR="00372CDC" w:rsidRDefault="00372CDC"/>
                        </w:tc>
                      </w:tr>
                      <w:tr w:rsidR="00372CDC" w14:paraId="4F673238" w14:textId="77777777">
                        <w:trPr>
                          <w:trHeight w:hRule="exact" w:val="329"/>
                        </w:trPr>
                        <w:tc>
                          <w:tcPr>
                            <w:tcW w:w="1246" w:type="dxa"/>
                          </w:tcPr>
                          <w:p w14:paraId="7E1F528B" w14:textId="77777777" w:rsidR="00372CDC" w:rsidRDefault="00372CDC"/>
                        </w:tc>
                        <w:tc>
                          <w:tcPr>
                            <w:tcW w:w="1261" w:type="dxa"/>
                          </w:tcPr>
                          <w:p w14:paraId="12AE9A6E" w14:textId="77777777" w:rsidR="00372CDC" w:rsidRDefault="00372CDC"/>
                        </w:tc>
                      </w:tr>
                      <w:tr w:rsidR="00372CDC" w14:paraId="27669036" w14:textId="77777777">
                        <w:trPr>
                          <w:trHeight w:hRule="exact" w:val="331"/>
                        </w:trPr>
                        <w:tc>
                          <w:tcPr>
                            <w:tcW w:w="1246" w:type="dxa"/>
                          </w:tcPr>
                          <w:p w14:paraId="44FE7A64" w14:textId="77777777" w:rsidR="00372CDC" w:rsidRDefault="00372CDC"/>
                        </w:tc>
                        <w:tc>
                          <w:tcPr>
                            <w:tcW w:w="1261" w:type="dxa"/>
                          </w:tcPr>
                          <w:p w14:paraId="71AA2551" w14:textId="77777777" w:rsidR="00372CDC" w:rsidRDefault="00372CDC"/>
                        </w:tc>
                      </w:tr>
                      <w:tr w:rsidR="00372CDC" w14:paraId="09686EC9" w14:textId="77777777">
                        <w:trPr>
                          <w:trHeight w:hRule="exact" w:val="329"/>
                        </w:trPr>
                        <w:tc>
                          <w:tcPr>
                            <w:tcW w:w="1246" w:type="dxa"/>
                          </w:tcPr>
                          <w:p w14:paraId="24B71DCB" w14:textId="77777777" w:rsidR="00372CDC" w:rsidRDefault="00372CDC"/>
                        </w:tc>
                        <w:tc>
                          <w:tcPr>
                            <w:tcW w:w="1261" w:type="dxa"/>
                          </w:tcPr>
                          <w:p w14:paraId="1FFEB4BD" w14:textId="77777777" w:rsidR="00372CDC" w:rsidRDefault="00372CDC"/>
                        </w:tc>
                      </w:tr>
                    </w:tbl>
                    <w:p w14:paraId="066ECA5F" w14:textId="77777777" w:rsidR="00372CDC" w:rsidRDefault="00372CDC">
                      <w:pPr>
                        <w:pStyle w:val="BodyText"/>
                      </w:pPr>
                    </w:p>
                  </w:txbxContent>
                </v:textbox>
                <w10:anchorlock/>
              </v:shape>
            </w:pict>
          </mc:Fallback>
        </mc:AlternateContent>
      </w:r>
      <w:r w:rsidR="000A5ADF">
        <w:rPr>
          <w:sz w:val="20"/>
        </w:rPr>
        <w:tab/>
      </w:r>
      <w:r>
        <w:rPr>
          <w:noProof/>
          <w:sz w:val="20"/>
        </w:rPr>
        <mc:AlternateContent>
          <mc:Choice Requires="wps">
            <w:drawing>
              <wp:inline distT="0" distB="0" distL="0" distR="0" wp14:anchorId="727D1FF3" wp14:editId="4B262542">
                <wp:extent cx="1600835" cy="2717800"/>
                <wp:effectExtent l="0" t="0" r="24765" b="25400"/>
                <wp:docPr id="10" name="Text Box 1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835" cy="2717800"/>
                        </a:xfrm>
                        <a:prstGeom prst="rect">
                          <a:avLst/>
                        </a:prstGeom>
                        <a:ln/>
                        <a:extLst/>
                      </wps:spPr>
                      <wps:style>
                        <a:lnRef idx="2">
                          <a:schemeClr val="dk1"/>
                        </a:lnRef>
                        <a:fillRef idx="1">
                          <a:schemeClr val="lt1"/>
                        </a:fillRef>
                        <a:effectRef idx="0">
                          <a:schemeClr val="dk1"/>
                        </a:effectRef>
                        <a:fontRef idx="minor">
                          <a:schemeClr val="dk1"/>
                        </a:fontRef>
                      </wps:style>
                      <wps:txb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0"/>
                            </w:tblGrid>
                            <w:tr w:rsidR="00372CDC" w14:paraId="0A1B3327" w14:textId="77777777">
                              <w:trPr>
                                <w:trHeight w:hRule="exact" w:val="408"/>
                              </w:trPr>
                              <w:tc>
                                <w:tcPr>
                                  <w:tcW w:w="2506" w:type="dxa"/>
                                  <w:gridSpan w:val="2"/>
                                </w:tcPr>
                                <w:p w14:paraId="037712DC"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200 </w:t>
                                  </w:r>
                                  <w:r>
                                    <w:rPr>
                                      <w:rFonts w:ascii="Symbol" w:hAnsi="Symbol"/>
                                      <w:sz w:val="24"/>
                                    </w:rPr>
                                    <w:t></w:t>
                                  </w:r>
                                </w:p>
                              </w:tc>
                            </w:tr>
                            <w:tr w:rsidR="00372CDC" w14:paraId="328D9083" w14:textId="77777777">
                              <w:trPr>
                                <w:trHeight w:hRule="exact" w:val="562"/>
                              </w:trPr>
                              <w:tc>
                                <w:tcPr>
                                  <w:tcW w:w="1246" w:type="dxa"/>
                                </w:tcPr>
                                <w:p w14:paraId="50861F9B" w14:textId="77777777" w:rsidR="00372CDC" w:rsidRDefault="00372CDC">
                                  <w:pPr>
                                    <w:pStyle w:val="TableParagraph"/>
                                    <w:spacing w:line="237" w:lineRule="auto"/>
                                    <w:ind w:right="91"/>
                                    <w:rPr>
                                      <w:sz w:val="24"/>
                                    </w:rPr>
                                  </w:pPr>
                                  <w:r>
                                    <w:rPr>
                                      <w:sz w:val="24"/>
                                    </w:rPr>
                                    <w:t>Frequency (Hz)</w:t>
                                  </w:r>
                                </w:p>
                              </w:tc>
                              <w:tc>
                                <w:tcPr>
                                  <w:tcW w:w="1260" w:type="dxa"/>
                                </w:tcPr>
                                <w:p w14:paraId="44775F3D" w14:textId="77777777" w:rsidR="00372CDC" w:rsidRDefault="00372CDC">
                                  <w:pPr>
                                    <w:pStyle w:val="TableParagraph"/>
                                    <w:spacing w:line="237" w:lineRule="auto"/>
                                    <w:ind w:left="458" w:right="227" w:hanging="214"/>
                                    <w:rPr>
                                      <w:sz w:val="24"/>
                                    </w:rPr>
                                  </w:pPr>
                                  <w:r>
                                    <w:rPr>
                                      <w:sz w:val="24"/>
                                    </w:rPr>
                                    <w:t>Voltage (V)</w:t>
                                  </w:r>
                                </w:p>
                              </w:tc>
                            </w:tr>
                            <w:tr w:rsidR="00372CDC" w14:paraId="5D6D9A92" w14:textId="77777777">
                              <w:trPr>
                                <w:trHeight w:hRule="exact" w:val="331"/>
                              </w:trPr>
                              <w:tc>
                                <w:tcPr>
                                  <w:tcW w:w="1246" w:type="dxa"/>
                                </w:tcPr>
                                <w:p w14:paraId="7BEDB3E6" w14:textId="77777777" w:rsidR="00372CDC" w:rsidRDefault="00372CDC"/>
                              </w:tc>
                              <w:tc>
                                <w:tcPr>
                                  <w:tcW w:w="1260" w:type="dxa"/>
                                </w:tcPr>
                                <w:p w14:paraId="691B753D" w14:textId="77777777" w:rsidR="00372CDC" w:rsidRDefault="00372CDC"/>
                              </w:tc>
                            </w:tr>
                            <w:tr w:rsidR="00372CDC" w14:paraId="1F3C0138" w14:textId="77777777">
                              <w:trPr>
                                <w:trHeight w:hRule="exact" w:val="329"/>
                              </w:trPr>
                              <w:tc>
                                <w:tcPr>
                                  <w:tcW w:w="1246" w:type="dxa"/>
                                </w:tcPr>
                                <w:p w14:paraId="50CFC514" w14:textId="77777777" w:rsidR="00372CDC" w:rsidRDefault="00372CDC"/>
                              </w:tc>
                              <w:tc>
                                <w:tcPr>
                                  <w:tcW w:w="1260" w:type="dxa"/>
                                </w:tcPr>
                                <w:p w14:paraId="4DC87BA3" w14:textId="77777777" w:rsidR="00372CDC" w:rsidRDefault="00372CDC"/>
                              </w:tc>
                            </w:tr>
                            <w:tr w:rsidR="00372CDC" w14:paraId="2B88A816" w14:textId="77777777">
                              <w:trPr>
                                <w:trHeight w:hRule="exact" w:val="331"/>
                              </w:trPr>
                              <w:tc>
                                <w:tcPr>
                                  <w:tcW w:w="1246" w:type="dxa"/>
                                </w:tcPr>
                                <w:p w14:paraId="5C07957D" w14:textId="77777777" w:rsidR="00372CDC" w:rsidRDefault="00372CDC"/>
                              </w:tc>
                              <w:tc>
                                <w:tcPr>
                                  <w:tcW w:w="1260" w:type="dxa"/>
                                </w:tcPr>
                                <w:p w14:paraId="29FEB594" w14:textId="77777777" w:rsidR="00372CDC" w:rsidRDefault="00372CDC"/>
                              </w:tc>
                            </w:tr>
                            <w:tr w:rsidR="00372CDC" w14:paraId="10F346A1" w14:textId="77777777">
                              <w:trPr>
                                <w:trHeight w:hRule="exact" w:val="329"/>
                              </w:trPr>
                              <w:tc>
                                <w:tcPr>
                                  <w:tcW w:w="1246" w:type="dxa"/>
                                </w:tcPr>
                                <w:p w14:paraId="34A52C1C" w14:textId="77777777" w:rsidR="00372CDC" w:rsidRDefault="00372CDC"/>
                              </w:tc>
                              <w:tc>
                                <w:tcPr>
                                  <w:tcW w:w="1260" w:type="dxa"/>
                                </w:tcPr>
                                <w:p w14:paraId="3F99F907" w14:textId="77777777" w:rsidR="00372CDC" w:rsidRDefault="00372CDC"/>
                              </w:tc>
                            </w:tr>
                            <w:tr w:rsidR="00372CDC" w14:paraId="2285CC5A" w14:textId="77777777">
                              <w:trPr>
                                <w:trHeight w:hRule="exact" w:val="332"/>
                              </w:trPr>
                              <w:tc>
                                <w:tcPr>
                                  <w:tcW w:w="1246" w:type="dxa"/>
                                </w:tcPr>
                                <w:p w14:paraId="5FE95418" w14:textId="77777777" w:rsidR="00372CDC" w:rsidRDefault="00372CDC"/>
                              </w:tc>
                              <w:tc>
                                <w:tcPr>
                                  <w:tcW w:w="1260" w:type="dxa"/>
                                </w:tcPr>
                                <w:p w14:paraId="154C131C" w14:textId="77777777" w:rsidR="00372CDC" w:rsidRDefault="00372CDC"/>
                              </w:tc>
                            </w:tr>
                            <w:tr w:rsidR="00372CDC" w14:paraId="724CAA08" w14:textId="77777777">
                              <w:trPr>
                                <w:trHeight w:hRule="exact" w:val="329"/>
                              </w:trPr>
                              <w:tc>
                                <w:tcPr>
                                  <w:tcW w:w="1246" w:type="dxa"/>
                                </w:tcPr>
                                <w:p w14:paraId="01FD4E7F" w14:textId="77777777" w:rsidR="00372CDC" w:rsidRDefault="00372CDC"/>
                              </w:tc>
                              <w:tc>
                                <w:tcPr>
                                  <w:tcW w:w="1260" w:type="dxa"/>
                                </w:tcPr>
                                <w:p w14:paraId="6DB921A5" w14:textId="77777777" w:rsidR="00372CDC" w:rsidRDefault="00372CDC"/>
                              </w:tc>
                            </w:tr>
                            <w:tr w:rsidR="00372CDC" w14:paraId="1BD02A0A" w14:textId="77777777">
                              <w:trPr>
                                <w:trHeight w:hRule="exact" w:val="331"/>
                              </w:trPr>
                              <w:tc>
                                <w:tcPr>
                                  <w:tcW w:w="1246" w:type="dxa"/>
                                </w:tcPr>
                                <w:p w14:paraId="0223E5D4" w14:textId="77777777" w:rsidR="00372CDC" w:rsidRDefault="00372CDC"/>
                              </w:tc>
                              <w:tc>
                                <w:tcPr>
                                  <w:tcW w:w="1260" w:type="dxa"/>
                                </w:tcPr>
                                <w:p w14:paraId="36349F4D" w14:textId="77777777" w:rsidR="00372CDC" w:rsidRDefault="00372CDC"/>
                              </w:tc>
                            </w:tr>
                            <w:tr w:rsidR="00372CDC" w14:paraId="0942F2D2" w14:textId="77777777">
                              <w:trPr>
                                <w:trHeight w:hRule="exact" w:val="329"/>
                              </w:trPr>
                              <w:tc>
                                <w:tcPr>
                                  <w:tcW w:w="1246" w:type="dxa"/>
                                </w:tcPr>
                                <w:p w14:paraId="1BE97CAE" w14:textId="77777777" w:rsidR="00372CDC" w:rsidRDefault="00372CDC"/>
                              </w:tc>
                              <w:tc>
                                <w:tcPr>
                                  <w:tcW w:w="1260" w:type="dxa"/>
                                </w:tcPr>
                                <w:p w14:paraId="6760D7C8" w14:textId="77777777" w:rsidR="00372CDC" w:rsidRDefault="00372CDC"/>
                              </w:tc>
                            </w:tr>
                            <w:tr w:rsidR="00372CDC" w14:paraId="6BDE557A" w14:textId="77777777">
                              <w:trPr>
                                <w:trHeight w:hRule="exact" w:val="331"/>
                              </w:trPr>
                              <w:tc>
                                <w:tcPr>
                                  <w:tcW w:w="1246" w:type="dxa"/>
                                </w:tcPr>
                                <w:p w14:paraId="686A09A0" w14:textId="77777777" w:rsidR="00372CDC" w:rsidRDefault="00372CDC"/>
                              </w:tc>
                              <w:tc>
                                <w:tcPr>
                                  <w:tcW w:w="1260" w:type="dxa"/>
                                </w:tcPr>
                                <w:p w14:paraId="470026D3" w14:textId="77777777" w:rsidR="00372CDC" w:rsidRDefault="00372CDC"/>
                              </w:tc>
                            </w:tr>
                            <w:tr w:rsidR="00372CDC" w14:paraId="2E15745B" w14:textId="77777777">
                              <w:trPr>
                                <w:trHeight w:hRule="exact" w:val="329"/>
                              </w:trPr>
                              <w:tc>
                                <w:tcPr>
                                  <w:tcW w:w="1246" w:type="dxa"/>
                                </w:tcPr>
                                <w:p w14:paraId="4B820794" w14:textId="77777777" w:rsidR="00372CDC" w:rsidRDefault="00372CDC"/>
                              </w:tc>
                              <w:tc>
                                <w:tcPr>
                                  <w:tcW w:w="1260" w:type="dxa"/>
                                </w:tcPr>
                                <w:p w14:paraId="5669A616" w14:textId="77777777" w:rsidR="00372CDC" w:rsidRDefault="00372CDC"/>
                              </w:tc>
                            </w:tr>
                          </w:tbl>
                          <w:p w14:paraId="081DA326" w14:textId="77777777" w:rsidR="00372CDC" w:rsidRDefault="00372CDC">
                            <w:pPr>
                              <w:pStyle w:val="BodyText"/>
                            </w:pPr>
                          </w:p>
                        </w:txbxContent>
                      </wps:txbx>
                      <wps:bodyPr rot="0" vert="horz" wrap="square" lIns="0" tIns="0" rIns="0" bIns="0" anchor="t" anchorCtr="0" upright="1">
                        <a:noAutofit/>
                      </wps:bodyPr>
                    </wps:wsp>
                  </a:graphicData>
                </a:graphic>
              </wp:inline>
            </w:drawing>
          </mc:Choice>
          <mc:Fallback>
            <w:pict>
              <v:shape w14:anchorId="727D1FF3" id="Text Box 1351" o:spid="_x0000_s1127" type="#_x0000_t202" style="width:126.05pt;height:2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" fillcolor="white [3201]" strokecolor="black [3200]" strokeweight="2pt">
                <v:textbox inset="0,0,0,0">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0"/>
                      </w:tblGrid>
                      <w:tr w:rsidR="00372CDC" w14:paraId="0A1B3327" w14:textId="77777777">
                        <w:trPr>
                          <w:trHeight w:hRule="exact" w:val="408"/>
                        </w:trPr>
                        <w:tc>
                          <w:tcPr>
                            <w:tcW w:w="2506" w:type="dxa"/>
                            <w:gridSpan w:val="2"/>
                          </w:tcPr>
                          <w:p w14:paraId="037712DC"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200 </w:t>
                            </w:r>
                            <w:r>
                              <w:rPr>
                                <w:rFonts w:ascii="Symbol" w:hAnsi="Symbol"/>
                                <w:sz w:val="24"/>
                              </w:rPr>
                              <w:t></w:t>
                            </w:r>
                          </w:p>
                        </w:tc>
                      </w:tr>
                      <w:tr w:rsidR="00372CDC" w14:paraId="328D9083" w14:textId="77777777">
                        <w:trPr>
                          <w:trHeight w:hRule="exact" w:val="562"/>
                        </w:trPr>
                        <w:tc>
                          <w:tcPr>
                            <w:tcW w:w="1246" w:type="dxa"/>
                          </w:tcPr>
                          <w:p w14:paraId="50861F9B" w14:textId="77777777" w:rsidR="00372CDC" w:rsidRDefault="00372CDC">
                            <w:pPr>
                              <w:pStyle w:val="TableParagraph"/>
                              <w:spacing w:line="237" w:lineRule="auto"/>
                              <w:ind w:right="91"/>
                              <w:rPr>
                                <w:sz w:val="24"/>
                              </w:rPr>
                            </w:pPr>
                            <w:r>
                              <w:rPr>
                                <w:sz w:val="24"/>
                              </w:rPr>
                              <w:t>Frequency (Hz)</w:t>
                            </w:r>
                          </w:p>
                        </w:tc>
                        <w:tc>
                          <w:tcPr>
                            <w:tcW w:w="1260" w:type="dxa"/>
                          </w:tcPr>
                          <w:p w14:paraId="44775F3D" w14:textId="77777777" w:rsidR="00372CDC" w:rsidRDefault="00372CDC">
                            <w:pPr>
                              <w:pStyle w:val="TableParagraph"/>
                              <w:spacing w:line="237" w:lineRule="auto"/>
                              <w:ind w:left="458" w:right="227" w:hanging="214"/>
                              <w:rPr>
                                <w:sz w:val="24"/>
                              </w:rPr>
                            </w:pPr>
                            <w:r>
                              <w:rPr>
                                <w:sz w:val="24"/>
                              </w:rPr>
                              <w:t>Voltage (V)</w:t>
                            </w:r>
                          </w:p>
                        </w:tc>
                      </w:tr>
                      <w:tr w:rsidR="00372CDC" w14:paraId="5D6D9A92" w14:textId="77777777">
                        <w:trPr>
                          <w:trHeight w:hRule="exact" w:val="331"/>
                        </w:trPr>
                        <w:tc>
                          <w:tcPr>
                            <w:tcW w:w="1246" w:type="dxa"/>
                          </w:tcPr>
                          <w:p w14:paraId="7BEDB3E6" w14:textId="77777777" w:rsidR="00372CDC" w:rsidRDefault="00372CDC"/>
                        </w:tc>
                        <w:tc>
                          <w:tcPr>
                            <w:tcW w:w="1260" w:type="dxa"/>
                          </w:tcPr>
                          <w:p w14:paraId="691B753D" w14:textId="77777777" w:rsidR="00372CDC" w:rsidRDefault="00372CDC"/>
                        </w:tc>
                      </w:tr>
                      <w:tr w:rsidR="00372CDC" w14:paraId="1F3C0138" w14:textId="77777777">
                        <w:trPr>
                          <w:trHeight w:hRule="exact" w:val="329"/>
                        </w:trPr>
                        <w:tc>
                          <w:tcPr>
                            <w:tcW w:w="1246" w:type="dxa"/>
                          </w:tcPr>
                          <w:p w14:paraId="50CFC514" w14:textId="77777777" w:rsidR="00372CDC" w:rsidRDefault="00372CDC"/>
                        </w:tc>
                        <w:tc>
                          <w:tcPr>
                            <w:tcW w:w="1260" w:type="dxa"/>
                          </w:tcPr>
                          <w:p w14:paraId="4DC87BA3" w14:textId="77777777" w:rsidR="00372CDC" w:rsidRDefault="00372CDC"/>
                        </w:tc>
                      </w:tr>
                      <w:tr w:rsidR="00372CDC" w14:paraId="2B88A816" w14:textId="77777777">
                        <w:trPr>
                          <w:trHeight w:hRule="exact" w:val="331"/>
                        </w:trPr>
                        <w:tc>
                          <w:tcPr>
                            <w:tcW w:w="1246" w:type="dxa"/>
                          </w:tcPr>
                          <w:p w14:paraId="5C07957D" w14:textId="77777777" w:rsidR="00372CDC" w:rsidRDefault="00372CDC"/>
                        </w:tc>
                        <w:tc>
                          <w:tcPr>
                            <w:tcW w:w="1260" w:type="dxa"/>
                          </w:tcPr>
                          <w:p w14:paraId="29FEB594" w14:textId="77777777" w:rsidR="00372CDC" w:rsidRDefault="00372CDC"/>
                        </w:tc>
                      </w:tr>
                      <w:tr w:rsidR="00372CDC" w14:paraId="10F346A1" w14:textId="77777777">
                        <w:trPr>
                          <w:trHeight w:hRule="exact" w:val="329"/>
                        </w:trPr>
                        <w:tc>
                          <w:tcPr>
                            <w:tcW w:w="1246" w:type="dxa"/>
                          </w:tcPr>
                          <w:p w14:paraId="34A52C1C" w14:textId="77777777" w:rsidR="00372CDC" w:rsidRDefault="00372CDC"/>
                        </w:tc>
                        <w:tc>
                          <w:tcPr>
                            <w:tcW w:w="1260" w:type="dxa"/>
                          </w:tcPr>
                          <w:p w14:paraId="3F99F907" w14:textId="77777777" w:rsidR="00372CDC" w:rsidRDefault="00372CDC"/>
                        </w:tc>
                      </w:tr>
                      <w:tr w:rsidR="00372CDC" w14:paraId="2285CC5A" w14:textId="77777777">
                        <w:trPr>
                          <w:trHeight w:hRule="exact" w:val="332"/>
                        </w:trPr>
                        <w:tc>
                          <w:tcPr>
                            <w:tcW w:w="1246" w:type="dxa"/>
                          </w:tcPr>
                          <w:p w14:paraId="5FE95418" w14:textId="77777777" w:rsidR="00372CDC" w:rsidRDefault="00372CDC"/>
                        </w:tc>
                        <w:tc>
                          <w:tcPr>
                            <w:tcW w:w="1260" w:type="dxa"/>
                          </w:tcPr>
                          <w:p w14:paraId="154C131C" w14:textId="77777777" w:rsidR="00372CDC" w:rsidRDefault="00372CDC"/>
                        </w:tc>
                      </w:tr>
                      <w:tr w:rsidR="00372CDC" w14:paraId="724CAA08" w14:textId="77777777">
                        <w:trPr>
                          <w:trHeight w:hRule="exact" w:val="329"/>
                        </w:trPr>
                        <w:tc>
                          <w:tcPr>
                            <w:tcW w:w="1246" w:type="dxa"/>
                          </w:tcPr>
                          <w:p w14:paraId="01FD4E7F" w14:textId="77777777" w:rsidR="00372CDC" w:rsidRDefault="00372CDC"/>
                        </w:tc>
                        <w:tc>
                          <w:tcPr>
                            <w:tcW w:w="1260" w:type="dxa"/>
                          </w:tcPr>
                          <w:p w14:paraId="6DB921A5" w14:textId="77777777" w:rsidR="00372CDC" w:rsidRDefault="00372CDC"/>
                        </w:tc>
                      </w:tr>
                      <w:tr w:rsidR="00372CDC" w14:paraId="1BD02A0A" w14:textId="77777777">
                        <w:trPr>
                          <w:trHeight w:hRule="exact" w:val="331"/>
                        </w:trPr>
                        <w:tc>
                          <w:tcPr>
                            <w:tcW w:w="1246" w:type="dxa"/>
                          </w:tcPr>
                          <w:p w14:paraId="0223E5D4" w14:textId="77777777" w:rsidR="00372CDC" w:rsidRDefault="00372CDC"/>
                        </w:tc>
                        <w:tc>
                          <w:tcPr>
                            <w:tcW w:w="1260" w:type="dxa"/>
                          </w:tcPr>
                          <w:p w14:paraId="36349F4D" w14:textId="77777777" w:rsidR="00372CDC" w:rsidRDefault="00372CDC"/>
                        </w:tc>
                      </w:tr>
                      <w:tr w:rsidR="00372CDC" w14:paraId="0942F2D2" w14:textId="77777777">
                        <w:trPr>
                          <w:trHeight w:hRule="exact" w:val="329"/>
                        </w:trPr>
                        <w:tc>
                          <w:tcPr>
                            <w:tcW w:w="1246" w:type="dxa"/>
                          </w:tcPr>
                          <w:p w14:paraId="1BE97CAE" w14:textId="77777777" w:rsidR="00372CDC" w:rsidRDefault="00372CDC"/>
                        </w:tc>
                        <w:tc>
                          <w:tcPr>
                            <w:tcW w:w="1260" w:type="dxa"/>
                          </w:tcPr>
                          <w:p w14:paraId="6760D7C8" w14:textId="77777777" w:rsidR="00372CDC" w:rsidRDefault="00372CDC"/>
                        </w:tc>
                      </w:tr>
                      <w:tr w:rsidR="00372CDC" w14:paraId="6BDE557A" w14:textId="77777777">
                        <w:trPr>
                          <w:trHeight w:hRule="exact" w:val="331"/>
                        </w:trPr>
                        <w:tc>
                          <w:tcPr>
                            <w:tcW w:w="1246" w:type="dxa"/>
                          </w:tcPr>
                          <w:p w14:paraId="686A09A0" w14:textId="77777777" w:rsidR="00372CDC" w:rsidRDefault="00372CDC"/>
                        </w:tc>
                        <w:tc>
                          <w:tcPr>
                            <w:tcW w:w="1260" w:type="dxa"/>
                          </w:tcPr>
                          <w:p w14:paraId="470026D3" w14:textId="77777777" w:rsidR="00372CDC" w:rsidRDefault="00372CDC"/>
                        </w:tc>
                      </w:tr>
                      <w:tr w:rsidR="00372CDC" w14:paraId="2E15745B" w14:textId="77777777">
                        <w:trPr>
                          <w:trHeight w:hRule="exact" w:val="329"/>
                        </w:trPr>
                        <w:tc>
                          <w:tcPr>
                            <w:tcW w:w="1246" w:type="dxa"/>
                          </w:tcPr>
                          <w:p w14:paraId="4B820794" w14:textId="77777777" w:rsidR="00372CDC" w:rsidRDefault="00372CDC"/>
                        </w:tc>
                        <w:tc>
                          <w:tcPr>
                            <w:tcW w:w="1260" w:type="dxa"/>
                          </w:tcPr>
                          <w:p w14:paraId="5669A616" w14:textId="77777777" w:rsidR="00372CDC" w:rsidRDefault="00372CDC"/>
                        </w:tc>
                      </w:tr>
                    </w:tbl>
                    <w:p w14:paraId="081DA326" w14:textId="77777777" w:rsidR="00372CDC" w:rsidRDefault="00372CDC">
                      <w:pPr>
                        <w:pStyle w:val="BodyText"/>
                      </w:pPr>
                    </w:p>
                  </w:txbxContent>
                </v:textbox>
                <w10:anchorlock/>
              </v:shape>
            </w:pict>
          </mc:Fallback>
        </mc:AlternateContent>
      </w:r>
      <w:r w:rsidR="000A5ADF">
        <w:rPr>
          <w:sz w:val="20"/>
        </w:rPr>
        <w:tab/>
      </w:r>
      <w:r>
        <w:rPr>
          <w:noProof/>
          <w:sz w:val="20"/>
        </w:rPr>
        <mc:AlternateContent>
          <mc:Choice Requires="wps">
            <w:drawing>
              <wp:inline distT="0" distB="0" distL="0" distR="0" wp14:anchorId="36BE3BB4" wp14:editId="721C66DF">
                <wp:extent cx="1600835" cy="2717800"/>
                <wp:effectExtent l="0" t="0" r="24765" b="25400"/>
                <wp:docPr id="8" name="Text Box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835" cy="2717800"/>
                        </a:xfrm>
                        <a:prstGeom prst="rect">
                          <a:avLst/>
                        </a:prstGeom>
                        <a:ln/>
                        <a:extLst/>
                      </wps:spPr>
                      <wps:style>
                        <a:lnRef idx="2">
                          <a:schemeClr val="dk1"/>
                        </a:lnRef>
                        <a:fillRef idx="1">
                          <a:schemeClr val="lt1"/>
                        </a:fillRef>
                        <a:effectRef idx="0">
                          <a:schemeClr val="dk1"/>
                        </a:effectRef>
                        <a:fontRef idx="minor">
                          <a:schemeClr val="dk1"/>
                        </a:fontRef>
                      </wps:style>
                      <wps:txb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0"/>
                            </w:tblGrid>
                            <w:tr w:rsidR="00372CDC" w14:paraId="6CF8763F" w14:textId="77777777">
                              <w:trPr>
                                <w:trHeight w:hRule="exact" w:val="408"/>
                              </w:trPr>
                              <w:tc>
                                <w:tcPr>
                                  <w:tcW w:w="2506" w:type="dxa"/>
                                  <w:gridSpan w:val="2"/>
                                </w:tcPr>
                                <w:p w14:paraId="0ABC182F"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100 </w:t>
                                  </w:r>
                                  <w:r>
                                    <w:rPr>
                                      <w:rFonts w:ascii="Symbol" w:hAnsi="Symbol"/>
                                      <w:sz w:val="24"/>
                                    </w:rPr>
                                    <w:t></w:t>
                                  </w:r>
                                </w:p>
                              </w:tc>
                            </w:tr>
                            <w:tr w:rsidR="00372CDC" w14:paraId="58B13348" w14:textId="77777777">
                              <w:trPr>
                                <w:trHeight w:hRule="exact" w:val="562"/>
                              </w:trPr>
                              <w:tc>
                                <w:tcPr>
                                  <w:tcW w:w="1246" w:type="dxa"/>
                                </w:tcPr>
                                <w:p w14:paraId="12DD516A" w14:textId="77777777" w:rsidR="00372CDC" w:rsidRDefault="00372CDC">
                                  <w:pPr>
                                    <w:pStyle w:val="TableParagraph"/>
                                    <w:spacing w:line="237" w:lineRule="auto"/>
                                    <w:ind w:right="91"/>
                                    <w:rPr>
                                      <w:sz w:val="24"/>
                                    </w:rPr>
                                  </w:pPr>
                                  <w:r>
                                    <w:rPr>
                                      <w:sz w:val="24"/>
                                    </w:rPr>
                                    <w:t>Frequency (Hz)</w:t>
                                  </w:r>
                                </w:p>
                              </w:tc>
                              <w:tc>
                                <w:tcPr>
                                  <w:tcW w:w="1260" w:type="dxa"/>
                                </w:tcPr>
                                <w:p w14:paraId="4F89132B" w14:textId="77777777" w:rsidR="00372CDC" w:rsidRDefault="00372CDC">
                                  <w:pPr>
                                    <w:pStyle w:val="TableParagraph"/>
                                    <w:spacing w:line="237" w:lineRule="auto"/>
                                    <w:ind w:left="458" w:right="226" w:hanging="214"/>
                                    <w:rPr>
                                      <w:sz w:val="24"/>
                                    </w:rPr>
                                  </w:pPr>
                                  <w:r>
                                    <w:rPr>
                                      <w:sz w:val="24"/>
                                    </w:rPr>
                                    <w:t>Voltage (V)</w:t>
                                  </w:r>
                                </w:p>
                              </w:tc>
                            </w:tr>
                            <w:tr w:rsidR="00372CDC" w14:paraId="4498DA23" w14:textId="77777777">
                              <w:trPr>
                                <w:trHeight w:hRule="exact" w:val="331"/>
                              </w:trPr>
                              <w:tc>
                                <w:tcPr>
                                  <w:tcW w:w="1246" w:type="dxa"/>
                                </w:tcPr>
                                <w:p w14:paraId="2109491E" w14:textId="77777777" w:rsidR="00372CDC" w:rsidRDefault="00372CDC"/>
                              </w:tc>
                              <w:tc>
                                <w:tcPr>
                                  <w:tcW w:w="1260" w:type="dxa"/>
                                </w:tcPr>
                                <w:p w14:paraId="7C46D651" w14:textId="77777777" w:rsidR="00372CDC" w:rsidRDefault="00372CDC"/>
                              </w:tc>
                            </w:tr>
                            <w:tr w:rsidR="00372CDC" w14:paraId="4599815C" w14:textId="77777777">
                              <w:trPr>
                                <w:trHeight w:hRule="exact" w:val="329"/>
                              </w:trPr>
                              <w:tc>
                                <w:tcPr>
                                  <w:tcW w:w="1246" w:type="dxa"/>
                                </w:tcPr>
                                <w:p w14:paraId="36F53C2B" w14:textId="77777777" w:rsidR="00372CDC" w:rsidRDefault="00372CDC"/>
                              </w:tc>
                              <w:tc>
                                <w:tcPr>
                                  <w:tcW w:w="1260" w:type="dxa"/>
                                </w:tcPr>
                                <w:p w14:paraId="79121416" w14:textId="77777777" w:rsidR="00372CDC" w:rsidRDefault="00372CDC"/>
                              </w:tc>
                            </w:tr>
                            <w:tr w:rsidR="00372CDC" w14:paraId="3D4A7E52" w14:textId="77777777">
                              <w:trPr>
                                <w:trHeight w:hRule="exact" w:val="331"/>
                              </w:trPr>
                              <w:tc>
                                <w:tcPr>
                                  <w:tcW w:w="1246" w:type="dxa"/>
                                </w:tcPr>
                                <w:p w14:paraId="2D047985" w14:textId="77777777" w:rsidR="00372CDC" w:rsidRDefault="00372CDC"/>
                              </w:tc>
                              <w:tc>
                                <w:tcPr>
                                  <w:tcW w:w="1260" w:type="dxa"/>
                                </w:tcPr>
                                <w:p w14:paraId="1FB6A7A7" w14:textId="77777777" w:rsidR="00372CDC" w:rsidRDefault="00372CDC"/>
                              </w:tc>
                            </w:tr>
                            <w:tr w:rsidR="00372CDC" w14:paraId="154E6188" w14:textId="77777777">
                              <w:trPr>
                                <w:trHeight w:hRule="exact" w:val="329"/>
                              </w:trPr>
                              <w:tc>
                                <w:tcPr>
                                  <w:tcW w:w="1246" w:type="dxa"/>
                                </w:tcPr>
                                <w:p w14:paraId="6DDCE2A8" w14:textId="77777777" w:rsidR="00372CDC" w:rsidRDefault="00372CDC"/>
                              </w:tc>
                              <w:tc>
                                <w:tcPr>
                                  <w:tcW w:w="1260" w:type="dxa"/>
                                </w:tcPr>
                                <w:p w14:paraId="4DF04330" w14:textId="77777777" w:rsidR="00372CDC" w:rsidRDefault="00372CDC"/>
                              </w:tc>
                            </w:tr>
                            <w:tr w:rsidR="00372CDC" w14:paraId="31067D09" w14:textId="77777777">
                              <w:trPr>
                                <w:trHeight w:hRule="exact" w:val="332"/>
                              </w:trPr>
                              <w:tc>
                                <w:tcPr>
                                  <w:tcW w:w="1246" w:type="dxa"/>
                                </w:tcPr>
                                <w:p w14:paraId="7B0050C1" w14:textId="77777777" w:rsidR="00372CDC" w:rsidRDefault="00372CDC"/>
                              </w:tc>
                              <w:tc>
                                <w:tcPr>
                                  <w:tcW w:w="1260" w:type="dxa"/>
                                </w:tcPr>
                                <w:p w14:paraId="5626FEB6" w14:textId="77777777" w:rsidR="00372CDC" w:rsidRDefault="00372CDC"/>
                              </w:tc>
                            </w:tr>
                            <w:tr w:rsidR="00372CDC" w14:paraId="47B41FD6" w14:textId="77777777">
                              <w:trPr>
                                <w:trHeight w:hRule="exact" w:val="329"/>
                              </w:trPr>
                              <w:tc>
                                <w:tcPr>
                                  <w:tcW w:w="1246" w:type="dxa"/>
                                </w:tcPr>
                                <w:p w14:paraId="60F791D7" w14:textId="77777777" w:rsidR="00372CDC" w:rsidRDefault="00372CDC"/>
                              </w:tc>
                              <w:tc>
                                <w:tcPr>
                                  <w:tcW w:w="1260" w:type="dxa"/>
                                </w:tcPr>
                                <w:p w14:paraId="14A2E190" w14:textId="77777777" w:rsidR="00372CDC" w:rsidRDefault="00372CDC"/>
                              </w:tc>
                            </w:tr>
                            <w:tr w:rsidR="00372CDC" w14:paraId="718A3CBE" w14:textId="77777777">
                              <w:trPr>
                                <w:trHeight w:hRule="exact" w:val="331"/>
                              </w:trPr>
                              <w:tc>
                                <w:tcPr>
                                  <w:tcW w:w="1246" w:type="dxa"/>
                                </w:tcPr>
                                <w:p w14:paraId="64363C5E" w14:textId="77777777" w:rsidR="00372CDC" w:rsidRDefault="00372CDC"/>
                              </w:tc>
                              <w:tc>
                                <w:tcPr>
                                  <w:tcW w:w="1260" w:type="dxa"/>
                                </w:tcPr>
                                <w:p w14:paraId="0FB6C402" w14:textId="77777777" w:rsidR="00372CDC" w:rsidRDefault="00372CDC"/>
                              </w:tc>
                            </w:tr>
                            <w:tr w:rsidR="00372CDC" w14:paraId="758097BA" w14:textId="77777777">
                              <w:trPr>
                                <w:trHeight w:hRule="exact" w:val="329"/>
                              </w:trPr>
                              <w:tc>
                                <w:tcPr>
                                  <w:tcW w:w="1246" w:type="dxa"/>
                                </w:tcPr>
                                <w:p w14:paraId="5F4931D1" w14:textId="77777777" w:rsidR="00372CDC" w:rsidRDefault="00372CDC"/>
                              </w:tc>
                              <w:tc>
                                <w:tcPr>
                                  <w:tcW w:w="1260" w:type="dxa"/>
                                </w:tcPr>
                                <w:p w14:paraId="1609153E" w14:textId="77777777" w:rsidR="00372CDC" w:rsidRDefault="00372CDC"/>
                              </w:tc>
                            </w:tr>
                            <w:tr w:rsidR="00372CDC" w14:paraId="6B00D2CD" w14:textId="77777777">
                              <w:trPr>
                                <w:trHeight w:hRule="exact" w:val="331"/>
                              </w:trPr>
                              <w:tc>
                                <w:tcPr>
                                  <w:tcW w:w="1246" w:type="dxa"/>
                                </w:tcPr>
                                <w:p w14:paraId="6149C137" w14:textId="77777777" w:rsidR="00372CDC" w:rsidRDefault="00372CDC"/>
                              </w:tc>
                              <w:tc>
                                <w:tcPr>
                                  <w:tcW w:w="1260" w:type="dxa"/>
                                </w:tcPr>
                                <w:p w14:paraId="6586448D" w14:textId="77777777" w:rsidR="00372CDC" w:rsidRDefault="00372CDC"/>
                              </w:tc>
                            </w:tr>
                            <w:tr w:rsidR="00372CDC" w14:paraId="25597781" w14:textId="77777777">
                              <w:trPr>
                                <w:trHeight w:hRule="exact" w:val="329"/>
                              </w:trPr>
                              <w:tc>
                                <w:tcPr>
                                  <w:tcW w:w="1246" w:type="dxa"/>
                                </w:tcPr>
                                <w:p w14:paraId="19A3ECCC" w14:textId="77777777" w:rsidR="00372CDC" w:rsidRDefault="00372CDC"/>
                              </w:tc>
                              <w:tc>
                                <w:tcPr>
                                  <w:tcW w:w="1260" w:type="dxa"/>
                                </w:tcPr>
                                <w:p w14:paraId="40C01E5C" w14:textId="77777777" w:rsidR="00372CDC" w:rsidRDefault="00372CDC"/>
                              </w:tc>
                            </w:tr>
                          </w:tbl>
                          <w:p w14:paraId="744A5FA9" w14:textId="77777777" w:rsidR="00372CDC" w:rsidRDefault="00372CDC">
                            <w:pPr>
                              <w:pStyle w:val="BodyText"/>
                            </w:pPr>
                          </w:p>
                        </w:txbxContent>
                      </wps:txbx>
                      <wps:bodyPr rot="0" vert="horz" wrap="square" lIns="0" tIns="0" rIns="0" bIns="0" anchor="t" anchorCtr="0" upright="1">
                        <a:noAutofit/>
                      </wps:bodyPr>
                    </wps:wsp>
                  </a:graphicData>
                </a:graphic>
              </wp:inline>
            </w:drawing>
          </mc:Choice>
          <mc:Fallback>
            <w:pict>
              <v:shape w14:anchorId="36BE3BB4" id="Text Box 1350" o:spid="_x0000_s1128" type="#_x0000_t202" style="width:126.05pt;height:2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" fillcolor="white [3201]" strokecolor="black [3200]" strokeweight="2pt">
                <v:textbox inset="0,0,0,0">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46"/>
                        <w:gridCol w:w="1260"/>
                      </w:tblGrid>
                      <w:tr w:rsidR="00372CDC" w14:paraId="6CF8763F" w14:textId="77777777">
                        <w:trPr>
                          <w:trHeight w:hRule="exact" w:val="408"/>
                        </w:trPr>
                        <w:tc>
                          <w:tcPr>
                            <w:tcW w:w="2506" w:type="dxa"/>
                            <w:gridSpan w:val="2"/>
                          </w:tcPr>
                          <w:p w14:paraId="0ABC182F" w14:textId="77777777" w:rsidR="00372CDC" w:rsidRDefault="00372CDC">
                            <w:pPr>
                              <w:pStyle w:val="TableParagraph"/>
                              <w:spacing w:before="64"/>
                              <w:ind w:left="743" w:firstLine="0"/>
                              <w:rPr>
                                <w:rFonts w:ascii="Symbol" w:hAnsi="Symbol"/>
                                <w:sz w:val="24"/>
                              </w:rPr>
                            </w:pPr>
                            <w:r>
                              <w:rPr>
                                <w:i/>
                                <w:sz w:val="24"/>
                              </w:rPr>
                              <w:t xml:space="preserve">R </w:t>
                            </w:r>
                            <w:r>
                              <w:rPr>
                                <w:sz w:val="24"/>
                              </w:rPr>
                              <w:t xml:space="preserve">= 100 </w:t>
                            </w:r>
                            <w:r>
                              <w:rPr>
                                <w:rFonts w:ascii="Symbol" w:hAnsi="Symbol"/>
                                <w:sz w:val="24"/>
                              </w:rPr>
                              <w:t></w:t>
                            </w:r>
                          </w:p>
                        </w:tc>
                      </w:tr>
                      <w:tr w:rsidR="00372CDC" w14:paraId="58B13348" w14:textId="77777777">
                        <w:trPr>
                          <w:trHeight w:hRule="exact" w:val="562"/>
                        </w:trPr>
                        <w:tc>
                          <w:tcPr>
                            <w:tcW w:w="1246" w:type="dxa"/>
                          </w:tcPr>
                          <w:p w14:paraId="12DD516A" w14:textId="77777777" w:rsidR="00372CDC" w:rsidRDefault="00372CDC">
                            <w:pPr>
                              <w:pStyle w:val="TableParagraph"/>
                              <w:spacing w:line="237" w:lineRule="auto"/>
                              <w:ind w:right="91"/>
                              <w:rPr>
                                <w:sz w:val="24"/>
                              </w:rPr>
                            </w:pPr>
                            <w:r>
                              <w:rPr>
                                <w:sz w:val="24"/>
                              </w:rPr>
                              <w:t>Frequency (Hz)</w:t>
                            </w:r>
                          </w:p>
                        </w:tc>
                        <w:tc>
                          <w:tcPr>
                            <w:tcW w:w="1260" w:type="dxa"/>
                          </w:tcPr>
                          <w:p w14:paraId="4F89132B" w14:textId="77777777" w:rsidR="00372CDC" w:rsidRDefault="00372CDC">
                            <w:pPr>
                              <w:pStyle w:val="TableParagraph"/>
                              <w:spacing w:line="237" w:lineRule="auto"/>
                              <w:ind w:left="458" w:right="226" w:hanging="214"/>
                              <w:rPr>
                                <w:sz w:val="24"/>
                              </w:rPr>
                            </w:pPr>
                            <w:r>
                              <w:rPr>
                                <w:sz w:val="24"/>
                              </w:rPr>
                              <w:t>Voltage (V)</w:t>
                            </w:r>
                          </w:p>
                        </w:tc>
                      </w:tr>
                      <w:tr w:rsidR="00372CDC" w14:paraId="4498DA23" w14:textId="77777777">
                        <w:trPr>
                          <w:trHeight w:hRule="exact" w:val="331"/>
                        </w:trPr>
                        <w:tc>
                          <w:tcPr>
                            <w:tcW w:w="1246" w:type="dxa"/>
                          </w:tcPr>
                          <w:p w14:paraId="2109491E" w14:textId="77777777" w:rsidR="00372CDC" w:rsidRDefault="00372CDC"/>
                        </w:tc>
                        <w:tc>
                          <w:tcPr>
                            <w:tcW w:w="1260" w:type="dxa"/>
                          </w:tcPr>
                          <w:p w14:paraId="7C46D651" w14:textId="77777777" w:rsidR="00372CDC" w:rsidRDefault="00372CDC"/>
                        </w:tc>
                      </w:tr>
                      <w:tr w:rsidR="00372CDC" w14:paraId="4599815C" w14:textId="77777777">
                        <w:trPr>
                          <w:trHeight w:hRule="exact" w:val="329"/>
                        </w:trPr>
                        <w:tc>
                          <w:tcPr>
                            <w:tcW w:w="1246" w:type="dxa"/>
                          </w:tcPr>
                          <w:p w14:paraId="36F53C2B" w14:textId="77777777" w:rsidR="00372CDC" w:rsidRDefault="00372CDC"/>
                        </w:tc>
                        <w:tc>
                          <w:tcPr>
                            <w:tcW w:w="1260" w:type="dxa"/>
                          </w:tcPr>
                          <w:p w14:paraId="79121416" w14:textId="77777777" w:rsidR="00372CDC" w:rsidRDefault="00372CDC"/>
                        </w:tc>
                      </w:tr>
                      <w:tr w:rsidR="00372CDC" w14:paraId="3D4A7E52" w14:textId="77777777">
                        <w:trPr>
                          <w:trHeight w:hRule="exact" w:val="331"/>
                        </w:trPr>
                        <w:tc>
                          <w:tcPr>
                            <w:tcW w:w="1246" w:type="dxa"/>
                          </w:tcPr>
                          <w:p w14:paraId="2D047985" w14:textId="77777777" w:rsidR="00372CDC" w:rsidRDefault="00372CDC"/>
                        </w:tc>
                        <w:tc>
                          <w:tcPr>
                            <w:tcW w:w="1260" w:type="dxa"/>
                          </w:tcPr>
                          <w:p w14:paraId="1FB6A7A7" w14:textId="77777777" w:rsidR="00372CDC" w:rsidRDefault="00372CDC"/>
                        </w:tc>
                      </w:tr>
                      <w:tr w:rsidR="00372CDC" w14:paraId="154E6188" w14:textId="77777777">
                        <w:trPr>
                          <w:trHeight w:hRule="exact" w:val="329"/>
                        </w:trPr>
                        <w:tc>
                          <w:tcPr>
                            <w:tcW w:w="1246" w:type="dxa"/>
                          </w:tcPr>
                          <w:p w14:paraId="6DDCE2A8" w14:textId="77777777" w:rsidR="00372CDC" w:rsidRDefault="00372CDC"/>
                        </w:tc>
                        <w:tc>
                          <w:tcPr>
                            <w:tcW w:w="1260" w:type="dxa"/>
                          </w:tcPr>
                          <w:p w14:paraId="4DF04330" w14:textId="77777777" w:rsidR="00372CDC" w:rsidRDefault="00372CDC"/>
                        </w:tc>
                      </w:tr>
                      <w:tr w:rsidR="00372CDC" w14:paraId="31067D09" w14:textId="77777777">
                        <w:trPr>
                          <w:trHeight w:hRule="exact" w:val="332"/>
                        </w:trPr>
                        <w:tc>
                          <w:tcPr>
                            <w:tcW w:w="1246" w:type="dxa"/>
                          </w:tcPr>
                          <w:p w14:paraId="7B0050C1" w14:textId="77777777" w:rsidR="00372CDC" w:rsidRDefault="00372CDC"/>
                        </w:tc>
                        <w:tc>
                          <w:tcPr>
                            <w:tcW w:w="1260" w:type="dxa"/>
                          </w:tcPr>
                          <w:p w14:paraId="5626FEB6" w14:textId="77777777" w:rsidR="00372CDC" w:rsidRDefault="00372CDC"/>
                        </w:tc>
                      </w:tr>
                      <w:tr w:rsidR="00372CDC" w14:paraId="47B41FD6" w14:textId="77777777">
                        <w:trPr>
                          <w:trHeight w:hRule="exact" w:val="329"/>
                        </w:trPr>
                        <w:tc>
                          <w:tcPr>
                            <w:tcW w:w="1246" w:type="dxa"/>
                          </w:tcPr>
                          <w:p w14:paraId="60F791D7" w14:textId="77777777" w:rsidR="00372CDC" w:rsidRDefault="00372CDC"/>
                        </w:tc>
                        <w:tc>
                          <w:tcPr>
                            <w:tcW w:w="1260" w:type="dxa"/>
                          </w:tcPr>
                          <w:p w14:paraId="14A2E190" w14:textId="77777777" w:rsidR="00372CDC" w:rsidRDefault="00372CDC"/>
                        </w:tc>
                      </w:tr>
                      <w:tr w:rsidR="00372CDC" w14:paraId="718A3CBE" w14:textId="77777777">
                        <w:trPr>
                          <w:trHeight w:hRule="exact" w:val="331"/>
                        </w:trPr>
                        <w:tc>
                          <w:tcPr>
                            <w:tcW w:w="1246" w:type="dxa"/>
                          </w:tcPr>
                          <w:p w14:paraId="64363C5E" w14:textId="77777777" w:rsidR="00372CDC" w:rsidRDefault="00372CDC"/>
                        </w:tc>
                        <w:tc>
                          <w:tcPr>
                            <w:tcW w:w="1260" w:type="dxa"/>
                          </w:tcPr>
                          <w:p w14:paraId="0FB6C402" w14:textId="77777777" w:rsidR="00372CDC" w:rsidRDefault="00372CDC"/>
                        </w:tc>
                      </w:tr>
                      <w:tr w:rsidR="00372CDC" w14:paraId="758097BA" w14:textId="77777777">
                        <w:trPr>
                          <w:trHeight w:hRule="exact" w:val="329"/>
                        </w:trPr>
                        <w:tc>
                          <w:tcPr>
                            <w:tcW w:w="1246" w:type="dxa"/>
                          </w:tcPr>
                          <w:p w14:paraId="5F4931D1" w14:textId="77777777" w:rsidR="00372CDC" w:rsidRDefault="00372CDC"/>
                        </w:tc>
                        <w:tc>
                          <w:tcPr>
                            <w:tcW w:w="1260" w:type="dxa"/>
                          </w:tcPr>
                          <w:p w14:paraId="1609153E" w14:textId="77777777" w:rsidR="00372CDC" w:rsidRDefault="00372CDC"/>
                        </w:tc>
                      </w:tr>
                      <w:tr w:rsidR="00372CDC" w14:paraId="6B00D2CD" w14:textId="77777777">
                        <w:trPr>
                          <w:trHeight w:hRule="exact" w:val="331"/>
                        </w:trPr>
                        <w:tc>
                          <w:tcPr>
                            <w:tcW w:w="1246" w:type="dxa"/>
                          </w:tcPr>
                          <w:p w14:paraId="6149C137" w14:textId="77777777" w:rsidR="00372CDC" w:rsidRDefault="00372CDC"/>
                        </w:tc>
                        <w:tc>
                          <w:tcPr>
                            <w:tcW w:w="1260" w:type="dxa"/>
                          </w:tcPr>
                          <w:p w14:paraId="6586448D" w14:textId="77777777" w:rsidR="00372CDC" w:rsidRDefault="00372CDC"/>
                        </w:tc>
                      </w:tr>
                      <w:tr w:rsidR="00372CDC" w14:paraId="25597781" w14:textId="77777777">
                        <w:trPr>
                          <w:trHeight w:hRule="exact" w:val="329"/>
                        </w:trPr>
                        <w:tc>
                          <w:tcPr>
                            <w:tcW w:w="1246" w:type="dxa"/>
                          </w:tcPr>
                          <w:p w14:paraId="19A3ECCC" w14:textId="77777777" w:rsidR="00372CDC" w:rsidRDefault="00372CDC"/>
                        </w:tc>
                        <w:tc>
                          <w:tcPr>
                            <w:tcW w:w="1260" w:type="dxa"/>
                          </w:tcPr>
                          <w:p w14:paraId="40C01E5C" w14:textId="77777777" w:rsidR="00372CDC" w:rsidRDefault="00372CDC"/>
                        </w:tc>
                      </w:tr>
                    </w:tbl>
                    <w:p w14:paraId="744A5FA9" w14:textId="77777777" w:rsidR="00372CDC" w:rsidRDefault="00372CDC">
                      <w:pPr>
                        <w:pStyle w:val="BodyText"/>
                      </w:pPr>
                    </w:p>
                  </w:txbxContent>
                </v:textbox>
                <w10:anchorlock/>
              </v:shape>
            </w:pict>
          </mc:Fallback>
        </mc:AlternateContent>
      </w:r>
    </w:p>
    <w:p w14:paraId="5EFD0FD3" w14:textId="77777777" w:rsidR="00831932" w:rsidRDefault="00831932">
      <w:pPr>
        <w:rPr>
          <w:sz w:val="20"/>
        </w:rPr>
      </w:pPr>
    </w:p>
    <w:p w14:paraId="29840C81" w14:textId="77777777" w:rsidR="009F1954" w:rsidRDefault="009F1954">
      <w:pPr>
        <w:rPr>
          <w:sz w:val="20"/>
        </w:rPr>
      </w:pPr>
    </w:p>
    <w:p w14:paraId="49E07E6A" w14:textId="445E8246" w:rsidR="009F1954" w:rsidRDefault="009F1954">
      <w:pPr>
        <w:rPr>
          <w:sz w:val="20"/>
        </w:rPr>
        <w:sectPr w:rsidR="009F1954">
          <w:type w:val="continuous"/>
          <w:pgSz w:w="12240" w:h="15840"/>
          <w:pgMar w:top="1160" w:right="1260" w:bottom="920" w:left="1340" w:header="720" w:footer="720" w:gutter="0"/>
          <w:cols w:space="720"/>
        </w:sectPr>
      </w:pPr>
      <w:r w:rsidRPr="009F1954">
        <w:rPr>
          <w:highlight w:val="yellow"/>
        </w:rPr>
        <w:t xml:space="preserve">TA </w:t>
      </w:r>
      <w:r>
        <w:rPr>
          <w:highlight w:val="yellow"/>
        </w:rPr>
        <w:t>STAMP:</w:t>
      </w:r>
      <w:r w:rsidRPr="009F1954">
        <w:rPr>
          <w:highlight w:val="yellow"/>
        </w:rPr>
        <w:t>_______.</w:t>
      </w:r>
    </w:p>
    <w:p w14:paraId="2D5509EA" w14:textId="77777777" w:rsidR="00831932" w:rsidRDefault="00831932">
      <w:pPr>
        <w:pStyle w:val="BodyText"/>
        <w:spacing w:before="10"/>
        <w:rPr>
          <w:sz w:val="16"/>
        </w:rPr>
      </w:pPr>
    </w:p>
    <w:p w14:paraId="326A1DF1" w14:textId="77777777" w:rsidR="00831932" w:rsidRDefault="000A5ADF">
      <w:pPr>
        <w:pStyle w:val="Heading4"/>
        <w:spacing w:before="70" w:line="273" w:lineRule="exact"/>
        <w:ind w:left="460"/>
      </w:pPr>
      <w:r>
        <w:t>Analysis [8 pts]</w:t>
      </w:r>
    </w:p>
    <w:p w14:paraId="2C0B686A" w14:textId="77777777" w:rsidR="00831932" w:rsidRDefault="000A5ADF">
      <w:pPr>
        <w:pStyle w:val="ListParagraph"/>
        <w:numPr>
          <w:ilvl w:val="0"/>
          <w:numId w:val="1"/>
        </w:numPr>
        <w:tabs>
          <w:tab w:val="left" w:pos="821"/>
        </w:tabs>
        <w:ind w:right="228" w:hanging="360"/>
        <w:rPr>
          <w:sz w:val="24"/>
        </w:rPr>
      </w:pPr>
      <w:r>
        <w:rPr>
          <w:sz w:val="24"/>
        </w:rPr>
        <w:t>Plot Voltage vs. Frequency ( y vs. x!) for all 3 data sets on a single grid, plotting the</w:t>
      </w:r>
      <w:r>
        <w:rPr>
          <w:spacing w:val="-16"/>
          <w:sz w:val="24"/>
        </w:rPr>
        <w:t xml:space="preserve"> </w:t>
      </w:r>
      <w:r>
        <w:rPr>
          <w:sz w:val="24"/>
        </w:rPr>
        <w:t xml:space="preserve">data for </w:t>
      </w:r>
      <w:r>
        <w:rPr>
          <w:i/>
          <w:sz w:val="24"/>
        </w:rPr>
        <w:t xml:space="preserve">R </w:t>
      </w:r>
      <w:r>
        <w:rPr>
          <w:sz w:val="24"/>
        </w:rPr>
        <w:t xml:space="preserve">= 400 </w:t>
      </w:r>
      <w:r>
        <w:rPr>
          <w:rFonts w:ascii="Symbol" w:hAnsi="Symbol"/>
          <w:spacing w:val="-2"/>
          <w:w w:val="50"/>
          <w:sz w:val="24"/>
        </w:rPr>
        <w:t></w:t>
      </w:r>
      <w:r>
        <w:rPr>
          <w:rFonts w:ascii="Symbol" w:hAnsi="Symbol"/>
          <w:spacing w:val="-2"/>
          <w:w w:val="50"/>
          <w:sz w:val="24"/>
        </w:rPr>
        <w:t></w:t>
      </w:r>
      <w:r>
        <w:rPr>
          <w:rFonts w:ascii="Symbol" w:hAnsi="Symbol"/>
          <w:w w:val="50"/>
          <w:sz w:val="24"/>
        </w:rPr>
        <w:t></w:t>
      </w:r>
      <w:r>
        <w:rPr>
          <w:w w:val="99"/>
          <w:sz w:val="24"/>
        </w:rPr>
        <w:t xml:space="preserve">first as </w:t>
      </w:r>
      <w:r>
        <w:rPr>
          <w:sz w:val="24"/>
        </w:rPr>
        <w:t xml:space="preserve">it should be broadest.  </w:t>
      </w:r>
      <w:r>
        <w:rPr>
          <w:w w:val="99"/>
          <w:sz w:val="24"/>
        </w:rPr>
        <w:t xml:space="preserve">Use </w:t>
      </w:r>
      <w:r>
        <w:rPr>
          <w:sz w:val="24"/>
        </w:rPr>
        <w:t xml:space="preserve">3 different markers: solid circles for 400 </w:t>
      </w:r>
      <w:r>
        <w:rPr>
          <w:rFonts w:ascii="Symbol" w:hAnsi="Symbol"/>
          <w:sz w:val="24"/>
        </w:rPr>
        <w:t></w:t>
      </w:r>
      <w:r>
        <w:rPr>
          <w:sz w:val="24"/>
        </w:rPr>
        <w:t xml:space="preserve">, hollow squares for 200 </w:t>
      </w:r>
      <w:r>
        <w:rPr>
          <w:rFonts w:ascii="Symbol" w:hAnsi="Symbol"/>
          <w:sz w:val="24"/>
        </w:rPr>
        <w:t></w:t>
      </w:r>
      <w:r>
        <w:rPr>
          <w:sz w:val="24"/>
        </w:rPr>
        <w:t xml:space="preserve">, and small x’s for 100 </w:t>
      </w:r>
      <w:r>
        <w:rPr>
          <w:rFonts w:ascii="Symbol" w:hAnsi="Symbol"/>
          <w:sz w:val="24"/>
        </w:rPr>
        <w:t></w:t>
      </w:r>
      <w:r>
        <w:rPr>
          <w:sz w:val="24"/>
        </w:rPr>
        <w:t>. Connect each different data set with a smooth line forming a bell-shape curve. (3</w:t>
      </w:r>
      <w:r>
        <w:rPr>
          <w:spacing w:val="-8"/>
          <w:sz w:val="24"/>
        </w:rPr>
        <w:t xml:space="preserve"> </w:t>
      </w:r>
      <w:r>
        <w:rPr>
          <w:sz w:val="24"/>
        </w:rPr>
        <w:t>pts)</w:t>
      </w:r>
    </w:p>
    <w:p w14:paraId="4CB17762" w14:textId="77777777" w:rsidR="00831932" w:rsidRDefault="00831932">
      <w:pPr>
        <w:pStyle w:val="BodyText"/>
        <w:rPr>
          <w:sz w:val="20"/>
        </w:rPr>
      </w:pPr>
    </w:p>
    <w:p w14:paraId="4F3DD260" w14:textId="77777777" w:rsidR="00831932" w:rsidRDefault="00831932">
      <w:pPr>
        <w:pStyle w:val="BodyText"/>
        <w:spacing w:before="7"/>
        <w:rPr>
          <w:sz w:val="10"/>
        </w:rPr>
      </w:pPr>
    </w:p>
    <w:tbl>
      <w:tblPr>
        <w:tblW w:w="0" w:type="auto"/>
        <w:tblInd w:w="207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324"/>
        <w:gridCol w:w="324"/>
        <w:gridCol w:w="324"/>
        <w:gridCol w:w="324"/>
        <w:gridCol w:w="324"/>
        <w:gridCol w:w="324"/>
        <w:gridCol w:w="324"/>
        <w:gridCol w:w="324"/>
        <w:gridCol w:w="324"/>
        <w:gridCol w:w="324"/>
        <w:gridCol w:w="324"/>
        <w:gridCol w:w="324"/>
        <w:gridCol w:w="324"/>
        <w:gridCol w:w="324"/>
        <w:gridCol w:w="324"/>
        <w:gridCol w:w="324"/>
        <w:gridCol w:w="324"/>
        <w:gridCol w:w="324"/>
        <w:gridCol w:w="324"/>
        <w:gridCol w:w="324"/>
      </w:tblGrid>
      <w:tr w:rsidR="00831932" w14:paraId="00E5251F" w14:textId="77777777">
        <w:trPr>
          <w:trHeight w:hRule="exact" w:val="324"/>
        </w:trPr>
        <w:tc>
          <w:tcPr>
            <w:tcW w:w="324" w:type="dxa"/>
          </w:tcPr>
          <w:p w14:paraId="11BC9CAC" w14:textId="77777777" w:rsidR="00831932" w:rsidRDefault="00831932"/>
        </w:tc>
        <w:tc>
          <w:tcPr>
            <w:tcW w:w="324" w:type="dxa"/>
          </w:tcPr>
          <w:p w14:paraId="0BD32643" w14:textId="77777777" w:rsidR="00831932" w:rsidRDefault="00831932"/>
        </w:tc>
        <w:tc>
          <w:tcPr>
            <w:tcW w:w="324" w:type="dxa"/>
          </w:tcPr>
          <w:p w14:paraId="3E6F9F86" w14:textId="77777777" w:rsidR="00831932" w:rsidRDefault="00831932"/>
        </w:tc>
        <w:tc>
          <w:tcPr>
            <w:tcW w:w="324" w:type="dxa"/>
          </w:tcPr>
          <w:p w14:paraId="5B47A095" w14:textId="77777777" w:rsidR="00831932" w:rsidRDefault="00831932"/>
        </w:tc>
        <w:tc>
          <w:tcPr>
            <w:tcW w:w="324" w:type="dxa"/>
          </w:tcPr>
          <w:p w14:paraId="65E86A37" w14:textId="77777777" w:rsidR="00831932" w:rsidRDefault="00831932"/>
        </w:tc>
        <w:tc>
          <w:tcPr>
            <w:tcW w:w="324" w:type="dxa"/>
          </w:tcPr>
          <w:p w14:paraId="203FA403" w14:textId="77777777" w:rsidR="00831932" w:rsidRDefault="00831932"/>
        </w:tc>
        <w:tc>
          <w:tcPr>
            <w:tcW w:w="324" w:type="dxa"/>
          </w:tcPr>
          <w:p w14:paraId="4483CD5F" w14:textId="77777777" w:rsidR="00831932" w:rsidRDefault="00831932"/>
        </w:tc>
        <w:tc>
          <w:tcPr>
            <w:tcW w:w="324" w:type="dxa"/>
          </w:tcPr>
          <w:p w14:paraId="0F6A9DE4" w14:textId="77777777" w:rsidR="00831932" w:rsidRDefault="00831932"/>
        </w:tc>
        <w:tc>
          <w:tcPr>
            <w:tcW w:w="324" w:type="dxa"/>
          </w:tcPr>
          <w:p w14:paraId="0837E848" w14:textId="77777777" w:rsidR="00831932" w:rsidRDefault="00831932"/>
        </w:tc>
        <w:tc>
          <w:tcPr>
            <w:tcW w:w="324" w:type="dxa"/>
          </w:tcPr>
          <w:p w14:paraId="63D6CB53" w14:textId="77777777" w:rsidR="00831932" w:rsidRDefault="00831932"/>
        </w:tc>
        <w:tc>
          <w:tcPr>
            <w:tcW w:w="324" w:type="dxa"/>
          </w:tcPr>
          <w:p w14:paraId="42431FB2" w14:textId="77777777" w:rsidR="00831932" w:rsidRDefault="00831932"/>
        </w:tc>
        <w:tc>
          <w:tcPr>
            <w:tcW w:w="324" w:type="dxa"/>
          </w:tcPr>
          <w:p w14:paraId="2423C2C3" w14:textId="77777777" w:rsidR="00831932" w:rsidRDefault="00831932"/>
        </w:tc>
        <w:tc>
          <w:tcPr>
            <w:tcW w:w="324" w:type="dxa"/>
          </w:tcPr>
          <w:p w14:paraId="0AF3772E" w14:textId="77777777" w:rsidR="00831932" w:rsidRDefault="00831932"/>
        </w:tc>
        <w:tc>
          <w:tcPr>
            <w:tcW w:w="324" w:type="dxa"/>
          </w:tcPr>
          <w:p w14:paraId="392FC600" w14:textId="77777777" w:rsidR="00831932" w:rsidRDefault="00831932"/>
        </w:tc>
        <w:tc>
          <w:tcPr>
            <w:tcW w:w="324" w:type="dxa"/>
          </w:tcPr>
          <w:p w14:paraId="78CBC0DE" w14:textId="77777777" w:rsidR="00831932" w:rsidRDefault="00831932"/>
        </w:tc>
        <w:tc>
          <w:tcPr>
            <w:tcW w:w="324" w:type="dxa"/>
          </w:tcPr>
          <w:p w14:paraId="3BB300CE" w14:textId="77777777" w:rsidR="00831932" w:rsidRDefault="00831932"/>
        </w:tc>
        <w:tc>
          <w:tcPr>
            <w:tcW w:w="324" w:type="dxa"/>
          </w:tcPr>
          <w:p w14:paraId="5D32B7ED" w14:textId="77777777" w:rsidR="00831932" w:rsidRDefault="00831932"/>
        </w:tc>
        <w:tc>
          <w:tcPr>
            <w:tcW w:w="324" w:type="dxa"/>
          </w:tcPr>
          <w:p w14:paraId="7DC6D7CF" w14:textId="77777777" w:rsidR="00831932" w:rsidRDefault="00831932"/>
        </w:tc>
        <w:tc>
          <w:tcPr>
            <w:tcW w:w="324" w:type="dxa"/>
          </w:tcPr>
          <w:p w14:paraId="505222CC" w14:textId="77777777" w:rsidR="00831932" w:rsidRDefault="00831932"/>
        </w:tc>
        <w:tc>
          <w:tcPr>
            <w:tcW w:w="324" w:type="dxa"/>
          </w:tcPr>
          <w:p w14:paraId="7A0DDD06" w14:textId="77777777" w:rsidR="00831932" w:rsidRDefault="00831932"/>
        </w:tc>
      </w:tr>
      <w:tr w:rsidR="00831932" w14:paraId="1BE7B780" w14:textId="77777777">
        <w:trPr>
          <w:trHeight w:hRule="exact" w:val="324"/>
        </w:trPr>
        <w:tc>
          <w:tcPr>
            <w:tcW w:w="324" w:type="dxa"/>
          </w:tcPr>
          <w:p w14:paraId="71CDC623" w14:textId="77777777" w:rsidR="00831932" w:rsidRDefault="00831932"/>
        </w:tc>
        <w:tc>
          <w:tcPr>
            <w:tcW w:w="324" w:type="dxa"/>
          </w:tcPr>
          <w:p w14:paraId="7E372F8A" w14:textId="77777777" w:rsidR="00831932" w:rsidRDefault="00831932"/>
        </w:tc>
        <w:tc>
          <w:tcPr>
            <w:tcW w:w="324" w:type="dxa"/>
          </w:tcPr>
          <w:p w14:paraId="2627AC0F" w14:textId="77777777" w:rsidR="00831932" w:rsidRDefault="00831932"/>
        </w:tc>
        <w:tc>
          <w:tcPr>
            <w:tcW w:w="324" w:type="dxa"/>
          </w:tcPr>
          <w:p w14:paraId="5B0076B7" w14:textId="77777777" w:rsidR="00831932" w:rsidRDefault="00831932"/>
        </w:tc>
        <w:tc>
          <w:tcPr>
            <w:tcW w:w="324" w:type="dxa"/>
          </w:tcPr>
          <w:p w14:paraId="3BD73E52" w14:textId="77777777" w:rsidR="00831932" w:rsidRDefault="00831932"/>
        </w:tc>
        <w:tc>
          <w:tcPr>
            <w:tcW w:w="324" w:type="dxa"/>
          </w:tcPr>
          <w:p w14:paraId="4B7EA296" w14:textId="77777777" w:rsidR="00831932" w:rsidRDefault="00831932"/>
        </w:tc>
        <w:tc>
          <w:tcPr>
            <w:tcW w:w="324" w:type="dxa"/>
          </w:tcPr>
          <w:p w14:paraId="54302351" w14:textId="77777777" w:rsidR="00831932" w:rsidRDefault="00831932"/>
        </w:tc>
        <w:tc>
          <w:tcPr>
            <w:tcW w:w="324" w:type="dxa"/>
          </w:tcPr>
          <w:p w14:paraId="55C7B790" w14:textId="77777777" w:rsidR="00831932" w:rsidRDefault="00831932"/>
        </w:tc>
        <w:tc>
          <w:tcPr>
            <w:tcW w:w="324" w:type="dxa"/>
          </w:tcPr>
          <w:p w14:paraId="69D9E0AF" w14:textId="77777777" w:rsidR="00831932" w:rsidRDefault="00831932"/>
        </w:tc>
        <w:tc>
          <w:tcPr>
            <w:tcW w:w="324" w:type="dxa"/>
          </w:tcPr>
          <w:p w14:paraId="668D7D74" w14:textId="77777777" w:rsidR="00831932" w:rsidRDefault="00831932"/>
        </w:tc>
        <w:tc>
          <w:tcPr>
            <w:tcW w:w="324" w:type="dxa"/>
          </w:tcPr>
          <w:p w14:paraId="5D12A9D9" w14:textId="77777777" w:rsidR="00831932" w:rsidRDefault="00831932"/>
        </w:tc>
        <w:tc>
          <w:tcPr>
            <w:tcW w:w="324" w:type="dxa"/>
          </w:tcPr>
          <w:p w14:paraId="300ADA73" w14:textId="77777777" w:rsidR="00831932" w:rsidRDefault="00831932"/>
        </w:tc>
        <w:tc>
          <w:tcPr>
            <w:tcW w:w="324" w:type="dxa"/>
          </w:tcPr>
          <w:p w14:paraId="2B6B47D8" w14:textId="77777777" w:rsidR="00831932" w:rsidRDefault="00831932"/>
        </w:tc>
        <w:tc>
          <w:tcPr>
            <w:tcW w:w="324" w:type="dxa"/>
          </w:tcPr>
          <w:p w14:paraId="4DAFE9AF" w14:textId="77777777" w:rsidR="00831932" w:rsidRDefault="00831932"/>
        </w:tc>
        <w:tc>
          <w:tcPr>
            <w:tcW w:w="324" w:type="dxa"/>
          </w:tcPr>
          <w:p w14:paraId="70A4AB99" w14:textId="77777777" w:rsidR="00831932" w:rsidRDefault="00831932"/>
        </w:tc>
        <w:tc>
          <w:tcPr>
            <w:tcW w:w="324" w:type="dxa"/>
          </w:tcPr>
          <w:p w14:paraId="7858024B" w14:textId="77777777" w:rsidR="00831932" w:rsidRDefault="00831932"/>
        </w:tc>
        <w:tc>
          <w:tcPr>
            <w:tcW w:w="324" w:type="dxa"/>
          </w:tcPr>
          <w:p w14:paraId="635CDEDF" w14:textId="77777777" w:rsidR="00831932" w:rsidRDefault="00831932"/>
        </w:tc>
        <w:tc>
          <w:tcPr>
            <w:tcW w:w="324" w:type="dxa"/>
          </w:tcPr>
          <w:p w14:paraId="7CDEF2F1" w14:textId="77777777" w:rsidR="00831932" w:rsidRDefault="00831932"/>
        </w:tc>
        <w:tc>
          <w:tcPr>
            <w:tcW w:w="324" w:type="dxa"/>
          </w:tcPr>
          <w:p w14:paraId="101AF0E7" w14:textId="77777777" w:rsidR="00831932" w:rsidRDefault="00831932"/>
        </w:tc>
        <w:tc>
          <w:tcPr>
            <w:tcW w:w="324" w:type="dxa"/>
          </w:tcPr>
          <w:p w14:paraId="74989060" w14:textId="77777777" w:rsidR="00831932" w:rsidRDefault="00831932"/>
        </w:tc>
      </w:tr>
      <w:tr w:rsidR="00831932" w14:paraId="3F681A17" w14:textId="77777777">
        <w:trPr>
          <w:trHeight w:hRule="exact" w:val="324"/>
        </w:trPr>
        <w:tc>
          <w:tcPr>
            <w:tcW w:w="324" w:type="dxa"/>
          </w:tcPr>
          <w:p w14:paraId="23777076" w14:textId="77777777" w:rsidR="00831932" w:rsidRDefault="00831932"/>
        </w:tc>
        <w:tc>
          <w:tcPr>
            <w:tcW w:w="324" w:type="dxa"/>
          </w:tcPr>
          <w:p w14:paraId="382212DE" w14:textId="77777777" w:rsidR="00831932" w:rsidRDefault="00831932"/>
        </w:tc>
        <w:tc>
          <w:tcPr>
            <w:tcW w:w="324" w:type="dxa"/>
          </w:tcPr>
          <w:p w14:paraId="0E3AAABD" w14:textId="77777777" w:rsidR="00831932" w:rsidRDefault="00831932"/>
        </w:tc>
        <w:tc>
          <w:tcPr>
            <w:tcW w:w="324" w:type="dxa"/>
          </w:tcPr>
          <w:p w14:paraId="7BB4D133" w14:textId="77777777" w:rsidR="00831932" w:rsidRDefault="00831932"/>
        </w:tc>
        <w:tc>
          <w:tcPr>
            <w:tcW w:w="324" w:type="dxa"/>
          </w:tcPr>
          <w:p w14:paraId="62CA88BD" w14:textId="77777777" w:rsidR="00831932" w:rsidRDefault="00831932"/>
        </w:tc>
        <w:tc>
          <w:tcPr>
            <w:tcW w:w="324" w:type="dxa"/>
          </w:tcPr>
          <w:p w14:paraId="0EEC9434" w14:textId="77777777" w:rsidR="00831932" w:rsidRDefault="00831932"/>
        </w:tc>
        <w:tc>
          <w:tcPr>
            <w:tcW w:w="324" w:type="dxa"/>
          </w:tcPr>
          <w:p w14:paraId="24FE44B1" w14:textId="77777777" w:rsidR="00831932" w:rsidRDefault="00831932"/>
        </w:tc>
        <w:tc>
          <w:tcPr>
            <w:tcW w:w="324" w:type="dxa"/>
          </w:tcPr>
          <w:p w14:paraId="499DFDD0" w14:textId="77777777" w:rsidR="00831932" w:rsidRDefault="00831932"/>
        </w:tc>
        <w:tc>
          <w:tcPr>
            <w:tcW w:w="324" w:type="dxa"/>
          </w:tcPr>
          <w:p w14:paraId="4D1EE14A" w14:textId="77777777" w:rsidR="00831932" w:rsidRDefault="00831932"/>
        </w:tc>
        <w:tc>
          <w:tcPr>
            <w:tcW w:w="324" w:type="dxa"/>
          </w:tcPr>
          <w:p w14:paraId="34B5ADB9" w14:textId="77777777" w:rsidR="00831932" w:rsidRDefault="00831932"/>
        </w:tc>
        <w:tc>
          <w:tcPr>
            <w:tcW w:w="324" w:type="dxa"/>
          </w:tcPr>
          <w:p w14:paraId="38D663E1" w14:textId="77777777" w:rsidR="00831932" w:rsidRDefault="00831932"/>
        </w:tc>
        <w:tc>
          <w:tcPr>
            <w:tcW w:w="324" w:type="dxa"/>
          </w:tcPr>
          <w:p w14:paraId="13C28821" w14:textId="77777777" w:rsidR="00831932" w:rsidRDefault="00831932"/>
        </w:tc>
        <w:tc>
          <w:tcPr>
            <w:tcW w:w="324" w:type="dxa"/>
          </w:tcPr>
          <w:p w14:paraId="28ED2837" w14:textId="77777777" w:rsidR="00831932" w:rsidRDefault="00831932"/>
        </w:tc>
        <w:tc>
          <w:tcPr>
            <w:tcW w:w="324" w:type="dxa"/>
          </w:tcPr>
          <w:p w14:paraId="2D2C91BC" w14:textId="77777777" w:rsidR="00831932" w:rsidRDefault="00831932"/>
        </w:tc>
        <w:tc>
          <w:tcPr>
            <w:tcW w:w="324" w:type="dxa"/>
          </w:tcPr>
          <w:p w14:paraId="21DFA547" w14:textId="77777777" w:rsidR="00831932" w:rsidRDefault="00831932"/>
        </w:tc>
        <w:tc>
          <w:tcPr>
            <w:tcW w:w="324" w:type="dxa"/>
          </w:tcPr>
          <w:p w14:paraId="1BD44F51" w14:textId="77777777" w:rsidR="00831932" w:rsidRDefault="00831932"/>
        </w:tc>
        <w:tc>
          <w:tcPr>
            <w:tcW w:w="324" w:type="dxa"/>
          </w:tcPr>
          <w:p w14:paraId="3AF38495" w14:textId="77777777" w:rsidR="00831932" w:rsidRDefault="00831932"/>
        </w:tc>
        <w:tc>
          <w:tcPr>
            <w:tcW w:w="324" w:type="dxa"/>
          </w:tcPr>
          <w:p w14:paraId="2B321DC6" w14:textId="77777777" w:rsidR="00831932" w:rsidRDefault="00831932"/>
        </w:tc>
        <w:tc>
          <w:tcPr>
            <w:tcW w:w="324" w:type="dxa"/>
          </w:tcPr>
          <w:p w14:paraId="3CAD0002" w14:textId="77777777" w:rsidR="00831932" w:rsidRDefault="00831932"/>
        </w:tc>
        <w:tc>
          <w:tcPr>
            <w:tcW w:w="324" w:type="dxa"/>
          </w:tcPr>
          <w:p w14:paraId="53E626B7" w14:textId="77777777" w:rsidR="00831932" w:rsidRDefault="00831932"/>
        </w:tc>
      </w:tr>
      <w:tr w:rsidR="00831932" w14:paraId="5746A5DE" w14:textId="77777777">
        <w:trPr>
          <w:trHeight w:hRule="exact" w:val="324"/>
        </w:trPr>
        <w:tc>
          <w:tcPr>
            <w:tcW w:w="324" w:type="dxa"/>
          </w:tcPr>
          <w:p w14:paraId="17BDB581" w14:textId="77777777" w:rsidR="00831932" w:rsidRDefault="00831932"/>
        </w:tc>
        <w:tc>
          <w:tcPr>
            <w:tcW w:w="324" w:type="dxa"/>
          </w:tcPr>
          <w:p w14:paraId="63E8E4D6" w14:textId="77777777" w:rsidR="00831932" w:rsidRDefault="00831932"/>
        </w:tc>
        <w:tc>
          <w:tcPr>
            <w:tcW w:w="324" w:type="dxa"/>
          </w:tcPr>
          <w:p w14:paraId="789FD0D0" w14:textId="77777777" w:rsidR="00831932" w:rsidRDefault="00831932"/>
        </w:tc>
        <w:tc>
          <w:tcPr>
            <w:tcW w:w="324" w:type="dxa"/>
          </w:tcPr>
          <w:p w14:paraId="261AAB0F" w14:textId="77777777" w:rsidR="00831932" w:rsidRDefault="00831932"/>
        </w:tc>
        <w:tc>
          <w:tcPr>
            <w:tcW w:w="324" w:type="dxa"/>
          </w:tcPr>
          <w:p w14:paraId="68211CB6" w14:textId="77777777" w:rsidR="00831932" w:rsidRDefault="00831932"/>
        </w:tc>
        <w:tc>
          <w:tcPr>
            <w:tcW w:w="324" w:type="dxa"/>
          </w:tcPr>
          <w:p w14:paraId="59577025" w14:textId="77777777" w:rsidR="00831932" w:rsidRDefault="00831932"/>
        </w:tc>
        <w:tc>
          <w:tcPr>
            <w:tcW w:w="324" w:type="dxa"/>
          </w:tcPr>
          <w:p w14:paraId="0A762937" w14:textId="77777777" w:rsidR="00831932" w:rsidRDefault="00831932"/>
        </w:tc>
        <w:tc>
          <w:tcPr>
            <w:tcW w:w="324" w:type="dxa"/>
          </w:tcPr>
          <w:p w14:paraId="7217DA6D" w14:textId="77777777" w:rsidR="00831932" w:rsidRDefault="00831932"/>
        </w:tc>
        <w:tc>
          <w:tcPr>
            <w:tcW w:w="324" w:type="dxa"/>
          </w:tcPr>
          <w:p w14:paraId="18237153" w14:textId="77777777" w:rsidR="00831932" w:rsidRDefault="00831932"/>
        </w:tc>
        <w:tc>
          <w:tcPr>
            <w:tcW w:w="324" w:type="dxa"/>
          </w:tcPr>
          <w:p w14:paraId="22BF3C05" w14:textId="77777777" w:rsidR="00831932" w:rsidRDefault="00831932"/>
        </w:tc>
        <w:tc>
          <w:tcPr>
            <w:tcW w:w="324" w:type="dxa"/>
          </w:tcPr>
          <w:p w14:paraId="1D6E4E81" w14:textId="77777777" w:rsidR="00831932" w:rsidRDefault="00831932"/>
        </w:tc>
        <w:tc>
          <w:tcPr>
            <w:tcW w:w="324" w:type="dxa"/>
          </w:tcPr>
          <w:p w14:paraId="2BC677AB" w14:textId="77777777" w:rsidR="00831932" w:rsidRDefault="00831932"/>
        </w:tc>
        <w:tc>
          <w:tcPr>
            <w:tcW w:w="324" w:type="dxa"/>
          </w:tcPr>
          <w:p w14:paraId="77E99590" w14:textId="77777777" w:rsidR="00831932" w:rsidRDefault="00831932"/>
        </w:tc>
        <w:tc>
          <w:tcPr>
            <w:tcW w:w="324" w:type="dxa"/>
          </w:tcPr>
          <w:p w14:paraId="571BA93A" w14:textId="77777777" w:rsidR="00831932" w:rsidRDefault="00831932"/>
        </w:tc>
        <w:tc>
          <w:tcPr>
            <w:tcW w:w="324" w:type="dxa"/>
          </w:tcPr>
          <w:p w14:paraId="5B37EFE8" w14:textId="77777777" w:rsidR="00831932" w:rsidRDefault="00831932"/>
        </w:tc>
        <w:tc>
          <w:tcPr>
            <w:tcW w:w="324" w:type="dxa"/>
          </w:tcPr>
          <w:p w14:paraId="0BFB8F52" w14:textId="77777777" w:rsidR="00831932" w:rsidRDefault="00831932"/>
        </w:tc>
        <w:tc>
          <w:tcPr>
            <w:tcW w:w="324" w:type="dxa"/>
          </w:tcPr>
          <w:p w14:paraId="4CB5EFD1" w14:textId="77777777" w:rsidR="00831932" w:rsidRDefault="00831932"/>
        </w:tc>
        <w:tc>
          <w:tcPr>
            <w:tcW w:w="324" w:type="dxa"/>
          </w:tcPr>
          <w:p w14:paraId="7ABDF326" w14:textId="77777777" w:rsidR="00831932" w:rsidRDefault="00831932"/>
        </w:tc>
        <w:tc>
          <w:tcPr>
            <w:tcW w:w="324" w:type="dxa"/>
          </w:tcPr>
          <w:p w14:paraId="6425EAEB" w14:textId="77777777" w:rsidR="00831932" w:rsidRDefault="00831932"/>
        </w:tc>
        <w:tc>
          <w:tcPr>
            <w:tcW w:w="324" w:type="dxa"/>
          </w:tcPr>
          <w:p w14:paraId="1DB22BCA" w14:textId="77777777" w:rsidR="00831932" w:rsidRDefault="00831932"/>
        </w:tc>
      </w:tr>
      <w:tr w:rsidR="00831932" w14:paraId="345275E8" w14:textId="77777777">
        <w:trPr>
          <w:trHeight w:hRule="exact" w:val="324"/>
        </w:trPr>
        <w:tc>
          <w:tcPr>
            <w:tcW w:w="324" w:type="dxa"/>
          </w:tcPr>
          <w:p w14:paraId="4C562C69" w14:textId="77777777" w:rsidR="00831932" w:rsidRDefault="00831932"/>
        </w:tc>
        <w:tc>
          <w:tcPr>
            <w:tcW w:w="324" w:type="dxa"/>
          </w:tcPr>
          <w:p w14:paraId="20F28E2A" w14:textId="77777777" w:rsidR="00831932" w:rsidRDefault="00831932"/>
        </w:tc>
        <w:tc>
          <w:tcPr>
            <w:tcW w:w="324" w:type="dxa"/>
          </w:tcPr>
          <w:p w14:paraId="1444A8D1" w14:textId="77777777" w:rsidR="00831932" w:rsidRDefault="00831932"/>
        </w:tc>
        <w:tc>
          <w:tcPr>
            <w:tcW w:w="324" w:type="dxa"/>
          </w:tcPr>
          <w:p w14:paraId="290D1F50" w14:textId="77777777" w:rsidR="00831932" w:rsidRDefault="00831932"/>
        </w:tc>
        <w:tc>
          <w:tcPr>
            <w:tcW w:w="324" w:type="dxa"/>
          </w:tcPr>
          <w:p w14:paraId="7776FB2E" w14:textId="77777777" w:rsidR="00831932" w:rsidRDefault="00831932"/>
        </w:tc>
        <w:tc>
          <w:tcPr>
            <w:tcW w:w="324" w:type="dxa"/>
          </w:tcPr>
          <w:p w14:paraId="2A8EF99D" w14:textId="77777777" w:rsidR="00831932" w:rsidRDefault="00831932"/>
        </w:tc>
        <w:tc>
          <w:tcPr>
            <w:tcW w:w="324" w:type="dxa"/>
          </w:tcPr>
          <w:p w14:paraId="4A0AD713" w14:textId="77777777" w:rsidR="00831932" w:rsidRDefault="00831932"/>
        </w:tc>
        <w:tc>
          <w:tcPr>
            <w:tcW w:w="324" w:type="dxa"/>
          </w:tcPr>
          <w:p w14:paraId="1CE9C1FB" w14:textId="77777777" w:rsidR="00831932" w:rsidRDefault="00831932"/>
        </w:tc>
        <w:tc>
          <w:tcPr>
            <w:tcW w:w="324" w:type="dxa"/>
          </w:tcPr>
          <w:p w14:paraId="4EC37800" w14:textId="77777777" w:rsidR="00831932" w:rsidRDefault="00831932"/>
        </w:tc>
        <w:tc>
          <w:tcPr>
            <w:tcW w:w="324" w:type="dxa"/>
          </w:tcPr>
          <w:p w14:paraId="3BDF6C38" w14:textId="77777777" w:rsidR="00831932" w:rsidRDefault="00831932"/>
        </w:tc>
        <w:tc>
          <w:tcPr>
            <w:tcW w:w="324" w:type="dxa"/>
          </w:tcPr>
          <w:p w14:paraId="0547807B" w14:textId="77777777" w:rsidR="00831932" w:rsidRDefault="00831932"/>
        </w:tc>
        <w:tc>
          <w:tcPr>
            <w:tcW w:w="324" w:type="dxa"/>
          </w:tcPr>
          <w:p w14:paraId="2318A3E3" w14:textId="77777777" w:rsidR="00831932" w:rsidRDefault="00831932"/>
        </w:tc>
        <w:tc>
          <w:tcPr>
            <w:tcW w:w="324" w:type="dxa"/>
          </w:tcPr>
          <w:p w14:paraId="0353ED99" w14:textId="77777777" w:rsidR="00831932" w:rsidRDefault="00831932"/>
        </w:tc>
        <w:tc>
          <w:tcPr>
            <w:tcW w:w="324" w:type="dxa"/>
          </w:tcPr>
          <w:p w14:paraId="45CEA78D" w14:textId="77777777" w:rsidR="00831932" w:rsidRDefault="00831932"/>
        </w:tc>
        <w:tc>
          <w:tcPr>
            <w:tcW w:w="324" w:type="dxa"/>
          </w:tcPr>
          <w:p w14:paraId="23FEA312" w14:textId="77777777" w:rsidR="00831932" w:rsidRDefault="00831932"/>
        </w:tc>
        <w:tc>
          <w:tcPr>
            <w:tcW w:w="324" w:type="dxa"/>
          </w:tcPr>
          <w:p w14:paraId="7AC2A1A8" w14:textId="77777777" w:rsidR="00831932" w:rsidRDefault="00831932"/>
        </w:tc>
        <w:tc>
          <w:tcPr>
            <w:tcW w:w="324" w:type="dxa"/>
          </w:tcPr>
          <w:p w14:paraId="17C0AC1C" w14:textId="77777777" w:rsidR="00831932" w:rsidRDefault="00831932"/>
        </w:tc>
        <w:tc>
          <w:tcPr>
            <w:tcW w:w="324" w:type="dxa"/>
          </w:tcPr>
          <w:p w14:paraId="55976E3C" w14:textId="77777777" w:rsidR="00831932" w:rsidRDefault="00831932"/>
        </w:tc>
        <w:tc>
          <w:tcPr>
            <w:tcW w:w="324" w:type="dxa"/>
          </w:tcPr>
          <w:p w14:paraId="2D6CD940" w14:textId="77777777" w:rsidR="00831932" w:rsidRDefault="00831932"/>
        </w:tc>
        <w:tc>
          <w:tcPr>
            <w:tcW w:w="324" w:type="dxa"/>
          </w:tcPr>
          <w:p w14:paraId="43D743D7" w14:textId="77777777" w:rsidR="00831932" w:rsidRDefault="00831932"/>
        </w:tc>
      </w:tr>
      <w:tr w:rsidR="00831932" w14:paraId="3726414B" w14:textId="77777777">
        <w:trPr>
          <w:trHeight w:hRule="exact" w:val="324"/>
        </w:trPr>
        <w:tc>
          <w:tcPr>
            <w:tcW w:w="324" w:type="dxa"/>
          </w:tcPr>
          <w:p w14:paraId="5A822736" w14:textId="77777777" w:rsidR="00831932" w:rsidRDefault="00831932"/>
        </w:tc>
        <w:tc>
          <w:tcPr>
            <w:tcW w:w="324" w:type="dxa"/>
          </w:tcPr>
          <w:p w14:paraId="4E272BF7" w14:textId="77777777" w:rsidR="00831932" w:rsidRDefault="00831932"/>
        </w:tc>
        <w:tc>
          <w:tcPr>
            <w:tcW w:w="324" w:type="dxa"/>
          </w:tcPr>
          <w:p w14:paraId="4FCE8B68" w14:textId="77777777" w:rsidR="00831932" w:rsidRDefault="00831932"/>
        </w:tc>
        <w:tc>
          <w:tcPr>
            <w:tcW w:w="324" w:type="dxa"/>
          </w:tcPr>
          <w:p w14:paraId="41C6E51B" w14:textId="77777777" w:rsidR="00831932" w:rsidRDefault="00831932"/>
        </w:tc>
        <w:tc>
          <w:tcPr>
            <w:tcW w:w="324" w:type="dxa"/>
          </w:tcPr>
          <w:p w14:paraId="06500BDD" w14:textId="77777777" w:rsidR="00831932" w:rsidRDefault="00831932"/>
        </w:tc>
        <w:tc>
          <w:tcPr>
            <w:tcW w:w="324" w:type="dxa"/>
          </w:tcPr>
          <w:p w14:paraId="47E3C299" w14:textId="77777777" w:rsidR="00831932" w:rsidRDefault="00831932"/>
        </w:tc>
        <w:tc>
          <w:tcPr>
            <w:tcW w:w="324" w:type="dxa"/>
          </w:tcPr>
          <w:p w14:paraId="07AD52F5" w14:textId="77777777" w:rsidR="00831932" w:rsidRDefault="00831932"/>
        </w:tc>
        <w:tc>
          <w:tcPr>
            <w:tcW w:w="324" w:type="dxa"/>
          </w:tcPr>
          <w:p w14:paraId="1F543FA5" w14:textId="77777777" w:rsidR="00831932" w:rsidRDefault="00831932"/>
        </w:tc>
        <w:tc>
          <w:tcPr>
            <w:tcW w:w="324" w:type="dxa"/>
          </w:tcPr>
          <w:p w14:paraId="7E1A7115" w14:textId="77777777" w:rsidR="00831932" w:rsidRDefault="00831932"/>
        </w:tc>
        <w:tc>
          <w:tcPr>
            <w:tcW w:w="324" w:type="dxa"/>
          </w:tcPr>
          <w:p w14:paraId="57713228" w14:textId="77777777" w:rsidR="00831932" w:rsidRDefault="00831932"/>
        </w:tc>
        <w:tc>
          <w:tcPr>
            <w:tcW w:w="324" w:type="dxa"/>
          </w:tcPr>
          <w:p w14:paraId="2C9E085E" w14:textId="77777777" w:rsidR="00831932" w:rsidRDefault="00831932"/>
        </w:tc>
        <w:tc>
          <w:tcPr>
            <w:tcW w:w="324" w:type="dxa"/>
          </w:tcPr>
          <w:p w14:paraId="45B3BDD6" w14:textId="77777777" w:rsidR="00831932" w:rsidRDefault="00831932"/>
        </w:tc>
        <w:tc>
          <w:tcPr>
            <w:tcW w:w="324" w:type="dxa"/>
          </w:tcPr>
          <w:p w14:paraId="1B86A3B8" w14:textId="77777777" w:rsidR="00831932" w:rsidRDefault="00831932"/>
        </w:tc>
        <w:tc>
          <w:tcPr>
            <w:tcW w:w="324" w:type="dxa"/>
          </w:tcPr>
          <w:p w14:paraId="17438FAE" w14:textId="77777777" w:rsidR="00831932" w:rsidRDefault="00831932"/>
        </w:tc>
        <w:tc>
          <w:tcPr>
            <w:tcW w:w="324" w:type="dxa"/>
          </w:tcPr>
          <w:p w14:paraId="15EBC4C7" w14:textId="77777777" w:rsidR="00831932" w:rsidRDefault="00831932"/>
        </w:tc>
        <w:tc>
          <w:tcPr>
            <w:tcW w:w="324" w:type="dxa"/>
          </w:tcPr>
          <w:p w14:paraId="10E8D379" w14:textId="77777777" w:rsidR="00831932" w:rsidRDefault="00831932"/>
        </w:tc>
        <w:tc>
          <w:tcPr>
            <w:tcW w:w="324" w:type="dxa"/>
          </w:tcPr>
          <w:p w14:paraId="4F057FE1" w14:textId="77777777" w:rsidR="00831932" w:rsidRDefault="00831932"/>
        </w:tc>
        <w:tc>
          <w:tcPr>
            <w:tcW w:w="324" w:type="dxa"/>
          </w:tcPr>
          <w:p w14:paraId="2107BA0D" w14:textId="77777777" w:rsidR="00831932" w:rsidRDefault="00831932"/>
        </w:tc>
        <w:tc>
          <w:tcPr>
            <w:tcW w:w="324" w:type="dxa"/>
          </w:tcPr>
          <w:p w14:paraId="407939FF" w14:textId="77777777" w:rsidR="00831932" w:rsidRDefault="00831932"/>
        </w:tc>
        <w:tc>
          <w:tcPr>
            <w:tcW w:w="324" w:type="dxa"/>
          </w:tcPr>
          <w:p w14:paraId="05B2CB19" w14:textId="77777777" w:rsidR="00831932" w:rsidRDefault="00831932"/>
        </w:tc>
      </w:tr>
      <w:tr w:rsidR="00831932" w14:paraId="7094BD06" w14:textId="77777777">
        <w:trPr>
          <w:trHeight w:hRule="exact" w:val="324"/>
        </w:trPr>
        <w:tc>
          <w:tcPr>
            <w:tcW w:w="324" w:type="dxa"/>
          </w:tcPr>
          <w:p w14:paraId="51A3B176" w14:textId="77777777" w:rsidR="00831932" w:rsidRDefault="00831932"/>
        </w:tc>
        <w:tc>
          <w:tcPr>
            <w:tcW w:w="324" w:type="dxa"/>
          </w:tcPr>
          <w:p w14:paraId="0FDBE632" w14:textId="77777777" w:rsidR="00831932" w:rsidRDefault="00831932"/>
        </w:tc>
        <w:tc>
          <w:tcPr>
            <w:tcW w:w="324" w:type="dxa"/>
          </w:tcPr>
          <w:p w14:paraId="021AB5FA" w14:textId="77777777" w:rsidR="00831932" w:rsidRDefault="00831932"/>
        </w:tc>
        <w:tc>
          <w:tcPr>
            <w:tcW w:w="324" w:type="dxa"/>
          </w:tcPr>
          <w:p w14:paraId="55C3F8EF" w14:textId="77777777" w:rsidR="00831932" w:rsidRDefault="00831932"/>
        </w:tc>
        <w:tc>
          <w:tcPr>
            <w:tcW w:w="324" w:type="dxa"/>
          </w:tcPr>
          <w:p w14:paraId="5A31BCBF" w14:textId="77777777" w:rsidR="00831932" w:rsidRDefault="00831932"/>
        </w:tc>
        <w:tc>
          <w:tcPr>
            <w:tcW w:w="324" w:type="dxa"/>
          </w:tcPr>
          <w:p w14:paraId="4122C6A6" w14:textId="77777777" w:rsidR="00831932" w:rsidRDefault="00831932"/>
        </w:tc>
        <w:tc>
          <w:tcPr>
            <w:tcW w:w="324" w:type="dxa"/>
          </w:tcPr>
          <w:p w14:paraId="6E2BB148" w14:textId="77777777" w:rsidR="00831932" w:rsidRDefault="00831932"/>
        </w:tc>
        <w:tc>
          <w:tcPr>
            <w:tcW w:w="324" w:type="dxa"/>
          </w:tcPr>
          <w:p w14:paraId="1D3D1557" w14:textId="77777777" w:rsidR="00831932" w:rsidRDefault="00831932"/>
        </w:tc>
        <w:tc>
          <w:tcPr>
            <w:tcW w:w="324" w:type="dxa"/>
          </w:tcPr>
          <w:p w14:paraId="4B685996" w14:textId="77777777" w:rsidR="00831932" w:rsidRDefault="00831932"/>
        </w:tc>
        <w:tc>
          <w:tcPr>
            <w:tcW w:w="324" w:type="dxa"/>
          </w:tcPr>
          <w:p w14:paraId="7D41A50F" w14:textId="77777777" w:rsidR="00831932" w:rsidRDefault="00831932"/>
        </w:tc>
        <w:tc>
          <w:tcPr>
            <w:tcW w:w="324" w:type="dxa"/>
          </w:tcPr>
          <w:p w14:paraId="5A661AEC" w14:textId="77777777" w:rsidR="00831932" w:rsidRDefault="00831932"/>
        </w:tc>
        <w:tc>
          <w:tcPr>
            <w:tcW w:w="324" w:type="dxa"/>
          </w:tcPr>
          <w:p w14:paraId="1A23ADEC" w14:textId="77777777" w:rsidR="00831932" w:rsidRDefault="00831932"/>
        </w:tc>
        <w:tc>
          <w:tcPr>
            <w:tcW w:w="324" w:type="dxa"/>
          </w:tcPr>
          <w:p w14:paraId="65D3F692" w14:textId="77777777" w:rsidR="00831932" w:rsidRDefault="00831932"/>
        </w:tc>
        <w:tc>
          <w:tcPr>
            <w:tcW w:w="324" w:type="dxa"/>
          </w:tcPr>
          <w:p w14:paraId="0FA735F4" w14:textId="77777777" w:rsidR="00831932" w:rsidRDefault="00831932"/>
        </w:tc>
        <w:tc>
          <w:tcPr>
            <w:tcW w:w="324" w:type="dxa"/>
          </w:tcPr>
          <w:p w14:paraId="1CCD8F3C" w14:textId="77777777" w:rsidR="00831932" w:rsidRDefault="00831932"/>
        </w:tc>
        <w:tc>
          <w:tcPr>
            <w:tcW w:w="324" w:type="dxa"/>
          </w:tcPr>
          <w:p w14:paraId="14FCB01D" w14:textId="77777777" w:rsidR="00831932" w:rsidRDefault="00831932"/>
        </w:tc>
        <w:tc>
          <w:tcPr>
            <w:tcW w:w="324" w:type="dxa"/>
          </w:tcPr>
          <w:p w14:paraId="3CFD0EAB" w14:textId="77777777" w:rsidR="00831932" w:rsidRDefault="00831932"/>
        </w:tc>
        <w:tc>
          <w:tcPr>
            <w:tcW w:w="324" w:type="dxa"/>
          </w:tcPr>
          <w:p w14:paraId="5328908F" w14:textId="77777777" w:rsidR="00831932" w:rsidRDefault="00831932"/>
        </w:tc>
        <w:tc>
          <w:tcPr>
            <w:tcW w:w="324" w:type="dxa"/>
          </w:tcPr>
          <w:p w14:paraId="563EA101" w14:textId="77777777" w:rsidR="00831932" w:rsidRDefault="00831932"/>
        </w:tc>
        <w:tc>
          <w:tcPr>
            <w:tcW w:w="324" w:type="dxa"/>
          </w:tcPr>
          <w:p w14:paraId="3BB38226" w14:textId="77777777" w:rsidR="00831932" w:rsidRDefault="00831932"/>
        </w:tc>
      </w:tr>
      <w:tr w:rsidR="00831932" w14:paraId="3F1112F6" w14:textId="77777777">
        <w:trPr>
          <w:trHeight w:hRule="exact" w:val="324"/>
        </w:trPr>
        <w:tc>
          <w:tcPr>
            <w:tcW w:w="324" w:type="dxa"/>
          </w:tcPr>
          <w:p w14:paraId="15248B7D" w14:textId="77777777" w:rsidR="00831932" w:rsidRDefault="00831932"/>
        </w:tc>
        <w:tc>
          <w:tcPr>
            <w:tcW w:w="324" w:type="dxa"/>
          </w:tcPr>
          <w:p w14:paraId="3607FB13" w14:textId="77777777" w:rsidR="00831932" w:rsidRDefault="00831932"/>
        </w:tc>
        <w:tc>
          <w:tcPr>
            <w:tcW w:w="324" w:type="dxa"/>
          </w:tcPr>
          <w:p w14:paraId="6B37D85F" w14:textId="77777777" w:rsidR="00831932" w:rsidRDefault="00831932"/>
        </w:tc>
        <w:tc>
          <w:tcPr>
            <w:tcW w:w="324" w:type="dxa"/>
          </w:tcPr>
          <w:p w14:paraId="5874B7DC" w14:textId="77777777" w:rsidR="00831932" w:rsidRDefault="00831932"/>
        </w:tc>
        <w:tc>
          <w:tcPr>
            <w:tcW w:w="324" w:type="dxa"/>
          </w:tcPr>
          <w:p w14:paraId="10BE5CCC" w14:textId="77777777" w:rsidR="00831932" w:rsidRDefault="00831932"/>
        </w:tc>
        <w:tc>
          <w:tcPr>
            <w:tcW w:w="324" w:type="dxa"/>
          </w:tcPr>
          <w:p w14:paraId="71FACAD5" w14:textId="77777777" w:rsidR="00831932" w:rsidRDefault="00831932"/>
        </w:tc>
        <w:tc>
          <w:tcPr>
            <w:tcW w:w="324" w:type="dxa"/>
          </w:tcPr>
          <w:p w14:paraId="3D444D95" w14:textId="77777777" w:rsidR="00831932" w:rsidRDefault="00831932"/>
        </w:tc>
        <w:tc>
          <w:tcPr>
            <w:tcW w:w="324" w:type="dxa"/>
          </w:tcPr>
          <w:p w14:paraId="00611EE1" w14:textId="77777777" w:rsidR="00831932" w:rsidRDefault="00831932"/>
        </w:tc>
        <w:tc>
          <w:tcPr>
            <w:tcW w:w="324" w:type="dxa"/>
          </w:tcPr>
          <w:p w14:paraId="28EA57BC" w14:textId="77777777" w:rsidR="00831932" w:rsidRDefault="00831932"/>
        </w:tc>
        <w:tc>
          <w:tcPr>
            <w:tcW w:w="324" w:type="dxa"/>
          </w:tcPr>
          <w:p w14:paraId="41349167" w14:textId="77777777" w:rsidR="00831932" w:rsidRDefault="00831932"/>
        </w:tc>
        <w:tc>
          <w:tcPr>
            <w:tcW w:w="324" w:type="dxa"/>
          </w:tcPr>
          <w:p w14:paraId="18BAF6EF" w14:textId="77777777" w:rsidR="00831932" w:rsidRDefault="00831932"/>
        </w:tc>
        <w:tc>
          <w:tcPr>
            <w:tcW w:w="324" w:type="dxa"/>
          </w:tcPr>
          <w:p w14:paraId="579FF27C" w14:textId="77777777" w:rsidR="00831932" w:rsidRDefault="00831932"/>
        </w:tc>
        <w:tc>
          <w:tcPr>
            <w:tcW w:w="324" w:type="dxa"/>
          </w:tcPr>
          <w:p w14:paraId="2E2659B6" w14:textId="77777777" w:rsidR="00831932" w:rsidRDefault="00831932"/>
        </w:tc>
        <w:tc>
          <w:tcPr>
            <w:tcW w:w="324" w:type="dxa"/>
          </w:tcPr>
          <w:p w14:paraId="104C6CB8" w14:textId="77777777" w:rsidR="00831932" w:rsidRDefault="00831932"/>
        </w:tc>
        <w:tc>
          <w:tcPr>
            <w:tcW w:w="324" w:type="dxa"/>
          </w:tcPr>
          <w:p w14:paraId="5EF37AE6" w14:textId="77777777" w:rsidR="00831932" w:rsidRDefault="00831932"/>
        </w:tc>
        <w:tc>
          <w:tcPr>
            <w:tcW w:w="324" w:type="dxa"/>
          </w:tcPr>
          <w:p w14:paraId="3DBEC244" w14:textId="77777777" w:rsidR="00831932" w:rsidRDefault="00831932"/>
        </w:tc>
        <w:tc>
          <w:tcPr>
            <w:tcW w:w="324" w:type="dxa"/>
          </w:tcPr>
          <w:p w14:paraId="5A2F7614" w14:textId="77777777" w:rsidR="00831932" w:rsidRDefault="00831932"/>
        </w:tc>
        <w:tc>
          <w:tcPr>
            <w:tcW w:w="324" w:type="dxa"/>
          </w:tcPr>
          <w:p w14:paraId="69D1D320" w14:textId="77777777" w:rsidR="00831932" w:rsidRDefault="00831932"/>
        </w:tc>
        <w:tc>
          <w:tcPr>
            <w:tcW w:w="324" w:type="dxa"/>
          </w:tcPr>
          <w:p w14:paraId="319D681D" w14:textId="77777777" w:rsidR="00831932" w:rsidRDefault="00831932"/>
        </w:tc>
        <w:tc>
          <w:tcPr>
            <w:tcW w:w="324" w:type="dxa"/>
          </w:tcPr>
          <w:p w14:paraId="7EAFF32D" w14:textId="77777777" w:rsidR="00831932" w:rsidRDefault="00831932"/>
        </w:tc>
      </w:tr>
      <w:tr w:rsidR="00831932" w14:paraId="41426D27" w14:textId="77777777">
        <w:trPr>
          <w:trHeight w:hRule="exact" w:val="324"/>
        </w:trPr>
        <w:tc>
          <w:tcPr>
            <w:tcW w:w="324" w:type="dxa"/>
          </w:tcPr>
          <w:p w14:paraId="0D114CE6" w14:textId="77777777" w:rsidR="00831932" w:rsidRDefault="00831932"/>
        </w:tc>
        <w:tc>
          <w:tcPr>
            <w:tcW w:w="324" w:type="dxa"/>
          </w:tcPr>
          <w:p w14:paraId="6BBFCBC0" w14:textId="77777777" w:rsidR="00831932" w:rsidRDefault="00831932"/>
        </w:tc>
        <w:tc>
          <w:tcPr>
            <w:tcW w:w="324" w:type="dxa"/>
          </w:tcPr>
          <w:p w14:paraId="37F8676E" w14:textId="77777777" w:rsidR="00831932" w:rsidRDefault="00831932"/>
        </w:tc>
        <w:tc>
          <w:tcPr>
            <w:tcW w:w="324" w:type="dxa"/>
          </w:tcPr>
          <w:p w14:paraId="4FA4C957" w14:textId="77777777" w:rsidR="00831932" w:rsidRDefault="00831932"/>
        </w:tc>
        <w:tc>
          <w:tcPr>
            <w:tcW w:w="324" w:type="dxa"/>
          </w:tcPr>
          <w:p w14:paraId="7FCCFB66" w14:textId="77777777" w:rsidR="00831932" w:rsidRDefault="00831932"/>
        </w:tc>
        <w:tc>
          <w:tcPr>
            <w:tcW w:w="324" w:type="dxa"/>
          </w:tcPr>
          <w:p w14:paraId="75D56E5D" w14:textId="77777777" w:rsidR="00831932" w:rsidRDefault="00831932"/>
        </w:tc>
        <w:tc>
          <w:tcPr>
            <w:tcW w:w="324" w:type="dxa"/>
          </w:tcPr>
          <w:p w14:paraId="17F7DECC" w14:textId="77777777" w:rsidR="00831932" w:rsidRDefault="00831932"/>
        </w:tc>
        <w:tc>
          <w:tcPr>
            <w:tcW w:w="324" w:type="dxa"/>
          </w:tcPr>
          <w:p w14:paraId="1B2AF913" w14:textId="77777777" w:rsidR="00831932" w:rsidRDefault="00831932"/>
        </w:tc>
        <w:tc>
          <w:tcPr>
            <w:tcW w:w="324" w:type="dxa"/>
          </w:tcPr>
          <w:p w14:paraId="5AA213E2" w14:textId="77777777" w:rsidR="00831932" w:rsidRDefault="00831932"/>
        </w:tc>
        <w:tc>
          <w:tcPr>
            <w:tcW w:w="324" w:type="dxa"/>
          </w:tcPr>
          <w:p w14:paraId="16E1B7F8" w14:textId="77777777" w:rsidR="00831932" w:rsidRDefault="00831932"/>
        </w:tc>
        <w:tc>
          <w:tcPr>
            <w:tcW w:w="324" w:type="dxa"/>
          </w:tcPr>
          <w:p w14:paraId="6C5B6A07" w14:textId="77777777" w:rsidR="00831932" w:rsidRDefault="00831932"/>
        </w:tc>
        <w:tc>
          <w:tcPr>
            <w:tcW w:w="324" w:type="dxa"/>
          </w:tcPr>
          <w:p w14:paraId="09FF6C95" w14:textId="77777777" w:rsidR="00831932" w:rsidRDefault="00831932"/>
        </w:tc>
        <w:tc>
          <w:tcPr>
            <w:tcW w:w="324" w:type="dxa"/>
          </w:tcPr>
          <w:p w14:paraId="26F5421C" w14:textId="77777777" w:rsidR="00831932" w:rsidRDefault="00831932"/>
        </w:tc>
        <w:tc>
          <w:tcPr>
            <w:tcW w:w="324" w:type="dxa"/>
          </w:tcPr>
          <w:p w14:paraId="29F5E592" w14:textId="77777777" w:rsidR="00831932" w:rsidRDefault="00831932"/>
        </w:tc>
        <w:tc>
          <w:tcPr>
            <w:tcW w:w="324" w:type="dxa"/>
          </w:tcPr>
          <w:p w14:paraId="5974CAC2" w14:textId="77777777" w:rsidR="00831932" w:rsidRDefault="00831932"/>
        </w:tc>
        <w:tc>
          <w:tcPr>
            <w:tcW w:w="324" w:type="dxa"/>
          </w:tcPr>
          <w:p w14:paraId="70936192" w14:textId="77777777" w:rsidR="00831932" w:rsidRDefault="00831932"/>
        </w:tc>
        <w:tc>
          <w:tcPr>
            <w:tcW w:w="324" w:type="dxa"/>
          </w:tcPr>
          <w:p w14:paraId="611309DC" w14:textId="77777777" w:rsidR="00831932" w:rsidRDefault="00831932"/>
        </w:tc>
        <w:tc>
          <w:tcPr>
            <w:tcW w:w="324" w:type="dxa"/>
          </w:tcPr>
          <w:p w14:paraId="326E2573" w14:textId="77777777" w:rsidR="00831932" w:rsidRDefault="00831932"/>
        </w:tc>
        <w:tc>
          <w:tcPr>
            <w:tcW w:w="324" w:type="dxa"/>
          </w:tcPr>
          <w:p w14:paraId="469F6F2A" w14:textId="77777777" w:rsidR="00831932" w:rsidRDefault="00831932"/>
        </w:tc>
        <w:tc>
          <w:tcPr>
            <w:tcW w:w="324" w:type="dxa"/>
          </w:tcPr>
          <w:p w14:paraId="6D78758C" w14:textId="77777777" w:rsidR="00831932" w:rsidRDefault="00831932"/>
        </w:tc>
      </w:tr>
      <w:tr w:rsidR="00831932" w14:paraId="6A8F1292" w14:textId="77777777">
        <w:trPr>
          <w:trHeight w:hRule="exact" w:val="324"/>
        </w:trPr>
        <w:tc>
          <w:tcPr>
            <w:tcW w:w="324" w:type="dxa"/>
          </w:tcPr>
          <w:p w14:paraId="2C623D39" w14:textId="77777777" w:rsidR="00831932" w:rsidRDefault="00831932"/>
        </w:tc>
        <w:tc>
          <w:tcPr>
            <w:tcW w:w="324" w:type="dxa"/>
          </w:tcPr>
          <w:p w14:paraId="4FD37532" w14:textId="77777777" w:rsidR="00831932" w:rsidRDefault="00831932"/>
        </w:tc>
        <w:tc>
          <w:tcPr>
            <w:tcW w:w="324" w:type="dxa"/>
          </w:tcPr>
          <w:p w14:paraId="7E43CF8F" w14:textId="77777777" w:rsidR="00831932" w:rsidRDefault="00831932"/>
        </w:tc>
        <w:tc>
          <w:tcPr>
            <w:tcW w:w="324" w:type="dxa"/>
          </w:tcPr>
          <w:p w14:paraId="0A7E9D55" w14:textId="77777777" w:rsidR="00831932" w:rsidRDefault="00831932"/>
        </w:tc>
        <w:tc>
          <w:tcPr>
            <w:tcW w:w="324" w:type="dxa"/>
          </w:tcPr>
          <w:p w14:paraId="36668D70" w14:textId="77777777" w:rsidR="00831932" w:rsidRDefault="00831932"/>
        </w:tc>
        <w:tc>
          <w:tcPr>
            <w:tcW w:w="324" w:type="dxa"/>
          </w:tcPr>
          <w:p w14:paraId="174CC713" w14:textId="77777777" w:rsidR="00831932" w:rsidRDefault="00831932"/>
        </w:tc>
        <w:tc>
          <w:tcPr>
            <w:tcW w:w="324" w:type="dxa"/>
          </w:tcPr>
          <w:p w14:paraId="777DDF05" w14:textId="77777777" w:rsidR="00831932" w:rsidRDefault="00831932"/>
        </w:tc>
        <w:tc>
          <w:tcPr>
            <w:tcW w:w="324" w:type="dxa"/>
          </w:tcPr>
          <w:p w14:paraId="32E1A8B8" w14:textId="77777777" w:rsidR="00831932" w:rsidRDefault="00831932"/>
        </w:tc>
        <w:tc>
          <w:tcPr>
            <w:tcW w:w="324" w:type="dxa"/>
          </w:tcPr>
          <w:p w14:paraId="161275E2" w14:textId="77777777" w:rsidR="00831932" w:rsidRDefault="00831932"/>
        </w:tc>
        <w:tc>
          <w:tcPr>
            <w:tcW w:w="324" w:type="dxa"/>
          </w:tcPr>
          <w:p w14:paraId="5D412D2D" w14:textId="77777777" w:rsidR="00831932" w:rsidRDefault="00831932"/>
        </w:tc>
        <w:tc>
          <w:tcPr>
            <w:tcW w:w="324" w:type="dxa"/>
          </w:tcPr>
          <w:p w14:paraId="286EFB87" w14:textId="77777777" w:rsidR="00831932" w:rsidRDefault="00831932"/>
        </w:tc>
        <w:tc>
          <w:tcPr>
            <w:tcW w:w="324" w:type="dxa"/>
          </w:tcPr>
          <w:p w14:paraId="44B43E43" w14:textId="77777777" w:rsidR="00831932" w:rsidRDefault="00831932"/>
        </w:tc>
        <w:tc>
          <w:tcPr>
            <w:tcW w:w="324" w:type="dxa"/>
          </w:tcPr>
          <w:p w14:paraId="51C57079" w14:textId="77777777" w:rsidR="00831932" w:rsidRDefault="00831932"/>
        </w:tc>
        <w:tc>
          <w:tcPr>
            <w:tcW w:w="324" w:type="dxa"/>
          </w:tcPr>
          <w:p w14:paraId="1E78AD86" w14:textId="77777777" w:rsidR="00831932" w:rsidRDefault="00831932"/>
        </w:tc>
        <w:tc>
          <w:tcPr>
            <w:tcW w:w="324" w:type="dxa"/>
          </w:tcPr>
          <w:p w14:paraId="16A59FCF" w14:textId="77777777" w:rsidR="00831932" w:rsidRDefault="00831932"/>
        </w:tc>
        <w:tc>
          <w:tcPr>
            <w:tcW w:w="324" w:type="dxa"/>
          </w:tcPr>
          <w:p w14:paraId="6AF08F87" w14:textId="77777777" w:rsidR="00831932" w:rsidRDefault="00831932"/>
        </w:tc>
        <w:tc>
          <w:tcPr>
            <w:tcW w:w="324" w:type="dxa"/>
          </w:tcPr>
          <w:p w14:paraId="29BF2B40" w14:textId="77777777" w:rsidR="00831932" w:rsidRDefault="00831932"/>
        </w:tc>
        <w:tc>
          <w:tcPr>
            <w:tcW w:w="324" w:type="dxa"/>
          </w:tcPr>
          <w:p w14:paraId="25EAFDCF" w14:textId="77777777" w:rsidR="00831932" w:rsidRDefault="00831932"/>
        </w:tc>
        <w:tc>
          <w:tcPr>
            <w:tcW w:w="324" w:type="dxa"/>
          </w:tcPr>
          <w:p w14:paraId="4317B395" w14:textId="77777777" w:rsidR="00831932" w:rsidRDefault="00831932"/>
        </w:tc>
        <w:tc>
          <w:tcPr>
            <w:tcW w:w="324" w:type="dxa"/>
          </w:tcPr>
          <w:p w14:paraId="7F513C9B" w14:textId="77777777" w:rsidR="00831932" w:rsidRDefault="00831932"/>
        </w:tc>
      </w:tr>
      <w:tr w:rsidR="00831932" w14:paraId="1E354898" w14:textId="77777777">
        <w:trPr>
          <w:trHeight w:hRule="exact" w:val="324"/>
        </w:trPr>
        <w:tc>
          <w:tcPr>
            <w:tcW w:w="324" w:type="dxa"/>
          </w:tcPr>
          <w:p w14:paraId="0DC86C72" w14:textId="77777777" w:rsidR="00831932" w:rsidRDefault="00831932"/>
        </w:tc>
        <w:tc>
          <w:tcPr>
            <w:tcW w:w="324" w:type="dxa"/>
          </w:tcPr>
          <w:p w14:paraId="5CF4F920" w14:textId="77777777" w:rsidR="00831932" w:rsidRDefault="00831932"/>
        </w:tc>
        <w:tc>
          <w:tcPr>
            <w:tcW w:w="324" w:type="dxa"/>
          </w:tcPr>
          <w:p w14:paraId="3D0624CE" w14:textId="77777777" w:rsidR="00831932" w:rsidRDefault="00831932"/>
        </w:tc>
        <w:tc>
          <w:tcPr>
            <w:tcW w:w="324" w:type="dxa"/>
          </w:tcPr>
          <w:p w14:paraId="2FBEC70F" w14:textId="77777777" w:rsidR="00831932" w:rsidRDefault="00831932"/>
        </w:tc>
        <w:tc>
          <w:tcPr>
            <w:tcW w:w="324" w:type="dxa"/>
          </w:tcPr>
          <w:p w14:paraId="44E74438" w14:textId="77777777" w:rsidR="00831932" w:rsidRDefault="00831932"/>
        </w:tc>
        <w:tc>
          <w:tcPr>
            <w:tcW w:w="324" w:type="dxa"/>
          </w:tcPr>
          <w:p w14:paraId="7730F3E7" w14:textId="77777777" w:rsidR="00831932" w:rsidRDefault="00831932"/>
        </w:tc>
        <w:tc>
          <w:tcPr>
            <w:tcW w:w="324" w:type="dxa"/>
          </w:tcPr>
          <w:p w14:paraId="2C09E3C6" w14:textId="77777777" w:rsidR="00831932" w:rsidRDefault="00831932"/>
        </w:tc>
        <w:tc>
          <w:tcPr>
            <w:tcW w:w="324" w:type="dxa"/>
          </w:tcPr>
          <w:p w14:paraId="1273EA57" w14:textId="77777777" w:rsidR="00831932" w:rsidRDefault="00831932"/>
        </w:tc>
        <w:tc>
          <w:tcPr>
            <w:tcW w:w="324" w:type="dxa"/>
          </w:tcPr>
          <w:p w14:paraId="03F1C30E" w14:textId="77777777" w:rsidR="00831932" w:rsidRDefault="00831932"/>
        </w:tc>
        <w:tc>
          <w:tcPr>
            <w:tcW w:w="324" w:type="dxa"/>
          </w:tcPr>
          <w:p w14:paraId="6CD4B372" w14:textId="77777777" w:rsidR="00831932" w:rsidRDefault="00831932"/>
        </w:tc>
        <w:tc>
          <w:tcPr>
            <w:tcW w:w="324" w:type="dxa"/>
          </w:tcPr>
          <w:p w14:paraId="36F50191" w14:textId="77777777" w:rsidR="00831932" w:rsidRDefault="00831932"/>
        </w:tc>
        <w:tc>
          <w:tcPr>
            <w:tcW w:w="324" w:type="dxa"/>
          </w:tcPr>
          <w:p w14:paraId="7049F9E7" w14:textId="77777777" w:rsidR="00831932" w:rsidRDefault="00831932"/>
        </w:tc>
        <w:tc>
          <w:tcPr>
            <w:tcW w:w="324" w:type="dxa"/>
          </w:tcPr>
          <w:p w14:paraId="61051824" w14:textId="77777777" w:rsidR="00831932" w:rsidRDefault="00831932"/>
        </w:tc>
        <w:tc>
          <w:tcPr>
            <w:tcW w:w="324" w:type="dxa"/>
          </w:tcPr>
          <w:p w14:paraId="1B7BF56C" w14:textId="77777777" w:rsidR="00831932" w:rsidRDefault="00831932"/>
        </w:tc>
        <w:tc>
          <w:tcPr>
            <w:tcW w:w="324" w:type="dxa"/>
          </w:tcPr>
          <w:p w14:paraId="7D82E9A0" w14:textId="77777777" w:rsidR="00831932" w:rsidRDefault="00831932"/>
        </w:tc>
        <w:tc>
          <w:tcPr>
            <w:tcW w:w="324" w:type="dxa"/>
          </w:tcPr>
          <w:p w14:paraId="2249A493" w14:textId="77777777" w:rsidR="00831932" w:rsidRDefault="00831932"/>
        </w:tc>
        <w:tc>
          <w:tcPr>
            <w:tcW w:w="324" w:type="dxa"/>
          </w:tcPr>
          <w:p w14:paraId="7E3B6235" w14:textId="77777777" w:rsidR="00831932" w:rsidRDefault="00831932"/>
        </w:tc>
        <w:tc>
          <w:tcPr>
            <w:tcW w:w="324" w:type="dxa"/>
          </w:tcPr>
          <w:p w14:paraId="47337E0B" w14:textId="77777777" w:rsidR="00831932" w:rsidRDefault="00831932"/>
        </w:tc>
        <w:tc>
          <w:tcPr>
            <w:tcW w:w="324" w:type="dxa"/>
          </w:tcPr>
          <w:p w14:paraId="1D775054" w14:textId="77777777" w:rsidR="00831932" w:rsidRDefault="00831932"/>
        </w:tc>
        <w:tc>
          <w:tcPr>
            <w:tcW w:w="324" w:type="dxa"/>
          </w:tcPr>
          <w:p w14:paraId="05516250" w14:textId="77777777" w:rsidR="00831932" w:rsidRDefault="00831932"/>
        </w:tc>
      </w:tr>
      <w:tr w:rsidR="00831932" w14:paraId="6D04BEA0" w14:textId="77777777">
        <w:trPr>
          <w:trHeight w:hRule="exact" w:val="324"/>
        </w:trPr>
        <w:tc>
          <w:tcPr>
            <w:tcW w:w="324" w:type="dxa"/>
          </w:tcPr>
          <w:p w14:paraId="7D2EA52A" w14:textId="77777777" w:rsidR="00831932" w:rsidRDefault="00831932"/>
        </w:tc>
        <w:tc>
          <w:tcPr>
            <w:tcW w:w="324" w:type="dxa"/>
          </w:tcPr>
          <w:p w14:paraId="01833413" w14:textId="77777777" w:rsidR="00831932" w:rsidRDefault="00831932"/>
        </w:tc>
        <w:tc>
          <w:tcPr>
            <w:tcW w:w="324" w:type="dxa"/>
          </w:tcPr>
          <w:p w14:paraId="21715B1A" w14:textId="77777777" w:rsidR="00831932" w:rsidRDefault="00831932"/>
        </w:tc>
        <w:tc>
          <w:tcPr>
            <w:tcW w:w="324" w:type="dxa"/>
          </w:tcPr>
          <w:p w14:paraId="14C0AFA5" w14:textId="77777777" w:rsidR="00831932" w:rsidRDefault="00831932"/>
        </w:tc>
        <w:tc>
          <w:tcPr>
            <w:tcW w:w="324" w:type="dxa"/>
          </w:tcPr>
          <w:p w14:paraId="3F1EF896" w14:textId="77777777" w:rsidR="00831932" w:rsidRDefault="00831932"/>
        </w:tc>
        <w:tc>
          <w:tcPr>
            <w:tcW w:w="324" w:type="dxa"/>
          </w:tcPr>
          <w:p w14:paraId="2233780F" w14:textId="77777777" w:rsidR="00831932" w:rsidRDefault="00831932"/>
        </w:tc>
        <w:tc>
          <w:tcPr>
            <w:tcW w:w="324" w:type="dxa"/>
          </w:tcPr>
          <w:p w14:paraId="2B91A646" w14:textId="77777777" w:rsidR="00831932" w:rsidRDefault="00831932"/>
        </w:tc>
        <w:tc>
          <w:tcPr>
            <w:tcW w:w="324" w:type="dxa"/>
          </w:tcPr>
          <w:p w14:paraId="0DA4A892" w14:textId="77777777" w:rsidR="00831932" w:rsidRDefault="00831932"/>
        </w:tc>
        <w:tc>
          <w:tcPr>
            <w:tcW w:w="324" w:type="dxa"/>
          </w:tcPr>
          <w:p w14:paraId="00E3940D" w14:textId="77777777" w:rsidR="00831932" w:rsidRDefault="00831932"/>
        </w:tc>
        <w:tc>
          <w:tcPr>
            <w:tcW w:w="324" w:type="dxa"/>
          </w:tcPr>
          <w:p w14:paraId="35B3743D" w14:textId="77777777" w:rsidR="00831932" w:rsidRDefault="00831932"/>
        </w:tc>
        <w:tc>
          <w:tcPr>
            <w:tcW w:w="324" w:type="dxa"/>
          </w:tcPr>
          <w:p w14:paraId="407F26DF" w14:textId="77777777" w:rsidR="00831932" w:rsidRDefault="00831932"/>
        </w:tc>
        <w:tc>
          <w:tcPr>
            <w:tcW w:w="324" w:type="dxa"/>
          </w:tcPr>
          <w:p w14:paraId="69030EBA" w14:textId="77777777" w:rsidR="00831932" w:rsidRDefault="00831932"/>
        </w:tc>
        <w:tc>
          <w:tcPr>
            <w:tcW w:w="324" w:type="dxa"/>
          </w:tcPr>
          <w:p w14:paraId="3558EDFB" w14:textId="77777777" w:rsidR="00831932" w:rsidRDefault="00831932"/>
        </w:tc>
        <w:tc>
          <w:tcPr>
            <w:tcW w:w="324" w:type="dxa"/>
          </w:tcPr>
          <w:p w14:paraId="2FAE8C0E" w14:textId="77777777" w:rsidR="00831932" w:rsidRDefault="00831932"/>
        </w:tc>
        <w:tc>
          <w:tcPr>
            <w:tcW w:w="324" w:type="dxa"/>
          </w:tcPr>
          <w:p w14:paraId="563FAEB4" w14:textId="77777777" w:rsidR="00831932" w:rsidRDefault="00831932"/>
        </w:tc>
        <w:tc>
          <w:tcPr>
            <w:tcW w:w="324" w:type="dxa"/>
          </w:tcPr>
          <w:p w14:paraId="641E2361" w14:textId="77777777" w:rsidR="00831932" w:rsidRDefault="00831932"/>
        </w:tc>
        <w:tc>
          <w:tcPr>
            <w:tcW w:w="324" w:type="dxa"/>
          </w:tcPr>
          <w:p w14:paraId="734020F8" w14:textId="77777777" w:rsidR="00831932" w:rsidRDefault="00831932"/>
        </w:tc>
        <w:tc>
          <w:tcPr>
            <w:tcW w:w="324" w:type="dxa"/>
          </w:tcPr>
          <w:p w14:paraId="7E3DB709" w14:textId="77777777" w:rsidR="00831932" w:rsidRDefault="00831932"/>
        </w:tc>
        <w:tc>
          <w:tcPr>
            <w:tcW w:w="324" w:type="dxa"/>
          </w:tcPr>
          <w:p w14:paraId="20A3D8AC" w14:textId="77777777" w:rsidR="00831932" w:rsidRDefault="00831932"/>
        </w:tc>
        <w:tc>
          <w:tcPr>
            <w:tcW w:w="324" w:type="dxa"/>
          </w:tcPr>
          <w:p w14:paraId="48BBF076" w14:textId="77777777" w:rsidR="00831932" w:rsidRDefault="00831932"/>
        </w:tc>
      </w:tr>
      <w:tr w:rsidR="00831932" w14:paraId="3CB08312" w14:textId="77777777">
        <w:trPr>
          <w:trHeight w:hRule="exact" w:val="324"/>
        </w:trPr>
        <w:tc>
          <w:tcPr>
            <w:tcW w:w="324" w:type="dxa"/>
          </w:tcPr>
          <w:p w14:paraId="6A11DF35" w14:textId="77777777" w:rsidR="00831932" w:rsidRDefault="00831932"/>
        </w:tc>
        <w:tc>
          <w:tcPr>
            <w:tcW w:w="324" w:type="dxa"/>
          </w:tcPr>
          <w:p w14:paraId="4AACE16D" w14:textId="77777777" w:rsidR="00831932" w:rsidRDefault="00831932"/>
        </w:tc>
        <w:tc>
          <w:tcPr>
            <w:tcW w:w="324" w:type="dxa"/>
          </w:tcPr>
          <w:p w14:paraId="6550DF06" w14:textId="77777777" w:rsidR="00831932" w:rsidRDefault="00831932"/>
        </w:tc>
        <w:tc>
          <w:tcPr>
            <w:tcW w:w="324" w:type="dxa"/>
          </w:tcPr>
          <w:p w14:paraId="6A88CD82" w14:textId="77777777" w:rsidR="00831932" w:rsidRDefault="00831932"/>
        </w:tc>
        <w:tc>
          <w:tcPr>
            <w:tcW w:w="324" w:type="dxa"/>
          </w:tcPr>
          <w:p w14:paraId="1D40D663" w14:textId="77777777" w:rsidR="00831932" w:rsidRDefault="00831932"/>
        </w:tc>
        <w:tc>
          <w:tcPr>
            <w:tcW w:w="324" w:type="dxa"/>
          </w:tcPr>
          <w:p w14:paraId="5B6D457E" w14:textId="77777777" w:rsidR="00831932" w:rsidRDefault="00831932"/>
        </w:tc>
        <w:tc>
          <w:tcPr>
            <w:tcW w:w="324" w:type="dxa"/>
          </w:tcPr>
          <w:p w14:paraId="0A0FCF17" w14:textId="77777777" w:rsidR="00831932" w:rsidRDefault="00831932"/>
        </w:tc>
        <w:tc>
          <w:tcPr>
            <w:tcW w:w="324" w:type="dxa"/>
          </w:tcPr>
          <w:p w14:paraId="1B885071" w14:textId="77777777" w:rsidR="00831932" w:rsidRDefault="00831932"/>
        </w:tc>
        <w:tc>
          <w:tcPr>
            <w:tcW w:w="324" w:type="dxa"/>
          </w:tcPr>
          <w:p w14:paraId="5782C389" w14:textId="77777777" w:rsidR="00831932" w:rsidRDefault="00831932"/>
        </w:tc>
        <w:tc>
          <w:tcPr>
            <w:tcW w:w="324" w:type="dxa"/>
          </w:tcPr>
          <w:p w14:paraId="4E94395B" w14:textId="77777777" w:rsidR="00831932" w:rsidRDefault="00831932"/>
        </w:tc>
        <w:tc>
          <w:tcPr>
            <w:tcW w:w="324" w:type="dxa"/>
          </w:tcPr>
          <w:p w14:paraId="2769490D" w14:textId="77777777" w:rsidR="00831932" w:rsidRDefault="00831932"/>
        </w:tc>
        <w:tc>
          <w:tcPr>
            <w:tcW w:w="324" w:type="dxa"/>
          </w:tcPr>
          <w:p w14:paraId="0D244E45" w14:textId="77777777" w:rsidR="00831932" w:rsidRDefault="00831932"/>
        </w:tc>
        <w:tc>
          <w:tcPr>
            <w:tcW w:w="324" w:type="dxa"/>
          </w:tcPr>
          <w:p w14:paraId="44DB58AD" w14:textId="77777777" w:rsidR="00831932" w:rsidRDefault="00831932"/>
        </w:tc>
        <w:tc>
          <w:tcPr>
            <w:tcW w:w="324" w:type="dxa"/>
          </w:tcPr>
          <w:p w14:paraId="2DE5B3C0" w14:textId="77777777" w:rsidR="00831932" w:rsidRDefault="00831932"/>
        </w:tc>
        <w:tc>
          <w:tcPr>
            <w:tcW w:w="324" w:type="dxa"/>
          </w:tcPr>
          <w:p w14:paraId="602D8A7D" w14:textId="77777777" w:rsidR="00831932" w:rsidRDefault="00831932"/>
        </w:tc>
        <w:tc>
          <w:tcPr>
            <w:tcW w:w="324" w:type="dxa"/>
          </w:tcPr>
          <w:p w14:paraId="4E26D106" w14:textId="77777777" w:rsidR="00831932" w:rsidRDefault="00831932"/>
        </w:tc>
        <w:tc>
          <w:tcPr>
            <w:tcW w:w="324" w:type="dxa"/>
          </w:tcPr>
          <w:p w14:paraId="422DB76F" w14:textId="77777777" w:rsidR="00831932" w:rsidRDefault="00831932"/>
        </w:tc>
        <w:tc>
          <w:tcPr>
            <w:tcW w:w="324" w:type="dxa"/>
          </w:tcPr>
          <w:p w14:paraId="6EE2F882" w14:textId="77777777" w:rsidR="00831932" w:rsidRDefault="00831932"/>
        </w:tc>
        <w:tc>
          <w:tcPr>
            <w:tcW w:w="324" w:type="dxa"/>
          </w:tcPr>
          <w:p w14:paraId="1464959B" w14:textId="77777777" w:rsidR="00831932" w:rsidRDefault="00831932"/>
        </w:tc>
        <w:tc>
          <w:tcPr>
            <w:tcW w:w="324" w:type="dxa"/>
          </w:tcPr>
          <w:p w14:paraId="71CC10E1" w14:textId="77777777" w:rsidR="00831932" w:rsidRDefault="00831932"/>
        </w:tc>
      </w:tr>
      <w:tr w:rsidR="00831932" w14:paraId="435D0E2E" w14:textId="77777777">
        <w:trPr>
          <w:trHeight w:hRule="exact" w:val="324"/>
        </w:trPr>
        <w:tc>
          <w:tcPr>
            <w:tcW w:w="324" w:type="dxa"/>
          </w:tcPr>
          <w:p w14:paraId="5AA122C7" w14:textId="77777777" w:rsidR="00831932" w:rsidRDefault="00831932"/>
        </w:tc>
        <w:tc>
          <w:tcPr>
            <w:tcW w:w="324" w:type="dxa"/>
          </w:tcPr>
          <w:p w14:paraId="72C012F1" w14:textId="77777777" w:rsidR="00831932" w:rsidRDefault="00831932"/>
        </w:tc>
        <w:tc>
          <w:tcPr>
            <w:tcW w:w="324" w:type="dxa"/>
          </w:tcPr>
          <w:p w14:paraId="4DA3A1E8" w14:textId="77777777" w:rsidR="00831932" w:rsidRDefault="00831932"/>
        </w:tc>
        <w:tc>
          <w:tcPr>
            <w:tcW w:w="324" w:type="dxa"/>
          </w:tcPr>
          <w:p w14:paraId="198732F3" w14:textId="77777777" w:rsidR="00831932" w:rsidRDefault="00831932"/>
        </w:tc>
        <w:tc>
          <w:tcPr>
            <w:tcW w:w="324" w:type="dxa"/>
          </w:tcPr>
          <w:p w14:paraId="72BA5CCE" w14:textId="77777777" w:rsidR="00831932" w:rsidRDefault="00831932"/>
        </w:tc>
        <w:tc>
          <w:tcPr>
            <w:tcW w:w="324" w:type="dxa"/>
          </w:tcPr>
          <w:p w14:paraId="72874471" w14:textId="77777777" w:rsidR="00831932" w:rsidRDefault="00831932"/>
        </w:tc>
        <w:tc>
          <w:tcPr>
            <w:tcW w:w="324" w:type="dxa"/>
          </w:tcPr>
          <w:p w14:paraId="4A599BC3" w14:textId="77777777" w:rsidR="00831932" w:rsidRDefault="00831932"/>
        </w:tc>
        <w:tc>
          <w:tcPr>
            <w:tcW w:w="324" w:type="dxa"/>
          </w:tcPr>
          <w:p w14:paraId="6AB9534A" w14:textId="77777777" w:rsidR="00831932" w:rsidRDefault="00831932"/>
        </w:tc>
        <w:tc>
          <w:tcPr>
            <w:tcW w:w="324" w:type="dxa"/>
          </w:tcPr>
          <w:p w14:paraId="62BD3AB6" w14:textId="77777777" w:rsidR="00831932" w:rsidRDefault="00831932"/>
        </w:tc>
        <w:tc>
          <w:tcPr>
            <w:tcW w:w="324" w:type="dxa"/>
          </w:tcPr>
          <w:p w14:paraId="1082497D" w14:textId="77777777" w:rsidR="00831932" w:rsidRDefault="00831932"/>
        </w:tc>
        <w:tc>
          <w:tcPr>
            <w:tcW w:w="324" w:type="dxa"/>
          </w:tcPr>
          <w:p w14:paraId="7149ED11" w14:textId="77777777" w:rsidR="00831932" w:rsidRDefault="00831932"/>
        </w:tc>
        <w:tc>
          <w:tcPr>
            <w:tcW w:w="324" w:type="dxa"/>
          </w:tcPr>
          <w:p w14:paraId="3C1888E8" w14:textId="77777777" w:rsidR="00831932" w:rsidRDefault="00831932"/>
        </w:tc>
        <w:tc>
          <w:tcPr>
            <w:tcW w:w="324" w:type="dxa"/>
          </w:tcPr>
          <w:p w14:paraId="1448FD22" w14:textId="77777777" w:rsidR="00831932" w:rsidRDefault="00831932"/>
        </w:tc>
        <w:tc>
          <w:tcPr>
            <w:tcW w:w="324" w:type="dxa"/>
          </w:tcPr>
          <w:p w14:paraId="4F23B474" w14:textId="77777777" w:rsidR="00831932" w:rsidRDefault="00831932"/>
        </w:tc>
        <w:tc>
          <w:tcPr>
            <w:tcW w:w="324" w:type="dxa"/>
          </w:tcPr>
          <w:p w14:paraId="27CE9B56" w14:textId="77777777" w:rsidR="00831932" w:rsidRDefault="00831932"/>
        </w:tc>
        <w:tc>
          <w:tcPr>
            <w:tcW w:w="324" w:type="dxa"/>
          </w:tcPr>
          <w:p w14:paraId="3C29F9E0" w14:textId="77777777" w:rsidR="00831932" w:rsidRDefault="00831932"/>
        </w:tc>
        <w:tc>
          <w:tcPr>
            <w:tcW w:w="324" w:type="dxa"/>
          </w:tcPr>
          <w:p w14:paraId="3163D2BA" w14:textId="77777777" w:rsidR="00831932" w:rsidRDefault="00831932"/>
        </w:tc>
        <w:tc>
          <w:tcPr>
            <w:tcW w:w="324" w:type="dxa"/>
          </w:tcPr>
          <w:p w14:paraId="5D9806EE" w14:textId="77777777" w:rsidR="00831932" w:rsidRDefault="00831932"/>
        </w:tc>
        <w:tc>
          <w:tcPr>
            <w:tcW w:w="324" w:type="dxa"/>
          </w:tcPr>
          <w:p w14:paraId="2C4EBEBD" w14:textId="77777777" w:rsidR="00831932" w:rsidRDefault="00831932"/>
        </w:tc>
        <w:tc>
          <w:tcPr>
            <w:tcW w:w="324" w:type="dxa"/>
          </w:tcPr>
          <w:p w14:paraId="63F8302D" w14:textId="77777777" w:rsidR="00831932" w:rsidRDefault="00831932"/>
        </w:tc>
      </w:tr>
      <w:tr w:rsidR="00831932" w14:paraId="4CA43CE6" w14:textId="77777777">
        <w:trPr>
          <w:trHeight w:hRule="exact" w:val="324"/>
        </w:trPr>
        <w:tc>
          <w:tcPr>
            <w:tcW w:w="324" w:type="dxa"/>
          </w:tcPr>
          <w:p w14:paraId="63F5E0C3" w14:textId="77777777" w:rsidR="00831932" w:rsidRDefault="00831932"/>
        </w:tc>
        <w:tc>
          <w:tcPr>
            <w:tcW w:w="324" w:type="dxa"/>
          </w:tcPr>
          <w:p w14:paraId="6ABC81D0" w14:textId="77777777" w:rsidR="00831932" w:rsidRDefault="00831932"/>
        </w:tc>
        <w:tc>
          <w:tcPr>
            <w:tcW w:w="324" w:type="dxa"/>
          </w:tcPr>
          <w:p w14:paraId="5CCCF4C2" w14:textId="77777777" w:rsidR="00831932" w:rsidRDefault="00831932"/>
        </w:tc>
        <w:tc>
          <w:tcPr>
            <w:tcW w:w="324" w:type="dxa"/>
          </w:tcPr>
          <w:p w14:paraId="3DD69B68" w14:textId="77777777" w:rsidR="00831932" w:rsidRDefault="00831932"/>
        </w:tc>
        <w:tc>
          <w:tcPr>
            <w:tcW w:w="324" w:type="dxa"/>
          </w:tcPr>
          <w:p w14:paraId="6D14B1F4" w14:textId="77777777" w:rsidR="00831932" w:rsidRDefault="00831932"/>
        </w:tc>
        <w:tc>
          <w:tcPr>
            <w:tcW w:w="324" w:type="dxa"/>
          </w:tcPr>
          <w:p w14:paraId="4DFBE14A" w14:textId="77777777" w:rsidR="00831932" w:rsidRDefault="00831932"/>
        </w:tc>
        <w:tc>
          <w:tcPr>
            <w:tcW w:w="324" w:type="dxa"/>
          </w:tcPr>
          <w:p w14:paraId="52FEB344" w14:textId="77777777" w:rsidR="00831932" w:rsidRDefault="00831932"/>
        </w:tc>
        <w:tc>
          <w:tcPr>
            <w:tcW w:w="324" w:type="dxa"/>
          </w:tcPr>
          <w:p w14:paraId="10301A50" w14:textId="77777777" w:rsidR="00831932" w:rsidRDefault="00831932"/>
        </w:tc>
        <w:tc>
          <w:tcPr>
            <w:tcW w:w="324" w:type="dxa"/>
          </w:tcPr>
          <w:p w14:paraId="206E240A" w14:textId="77777777" w:rsidR="00831932" w:rsidRDefault="00831932"/>
        </w:tc>
        <w:tc>
          <w:tcPr>
            <w:tcW w:w="324" w:type="dxa"/>
          </w:tcPr>
          <w:p w14:paraId="3C695738" w14:textId="77777777" w:rsidR="00831932" w:rsidRDefault="00831932"/>
        </w:tc>
        <w:tc>
          <w:tcPr>
            <w:tcW w:w="324" w:type="dxa"/>
          </w:tcPr>
          <w:p w14:paraId="3043D30A" w14:textId="77777777" w:rsidR="00831932" w:rsidRDefault="00831932"/>
        </w:tc>
        <w:tc>
          <w:tcPr>
            <w:tcW w:w="324" w:type="dxa"/>
          </w:tcPr>
          <w:p w14:paraId="3503FC5A" w14:textId="77777777" w:rsidR="00831932" w:rsidRDefault="00831932"/>
        </w:tc>
        <w:tc>
          <w:tcPr>
            <w:tcW w:w="324" w:type="dxa"/>
          </w:tcPr>
          <w:p w14:paraId="74F4DABD" w14:textId="77777777" w:rsidR="00831932" w:rsidRDefault="00831932"/>
        </w:tc>
        <w:tc>
          <w:tcPr>
            <w:tcW w:w="324" w:type="dxa"/>
          </w:tcPr>
          <w:p w14:paraId="707880E3" w14:textId="77777777" w:rsidR="00831932" w:rsidRDefault="00831932"/>
        </w:tc>
        <w:tc>
          <w:tcPr>
            <w:tcW w:w="324" w:type="dxa"/>
          </w:tcPr>
          <w:p w14:paraId="59F58AF6" w14:textId="77777777" w:rsidR="00831932" w:rsidRDefault="00831932"/>
        </w:tc>
        <w:tc>
          <w:tcPr>
            <w:tcW w:w="324" w:type="dxa"/>
          </w:tcPr>
          <w:p w14:paraId="3BE0DB01" w14:textId="77777777" w:rsidR="00831932" w:rsidRDefault="00831932"/>
        </w:tc>
        <w:tc>
          <w:tcPr>
            <w:tcW w:w="324" w:type="dxa"/>
          </w:tcPr>
          <w:p w14:paraId="3C3E94D3" w14:textId="77777777" w:rsidR="00831932" w:rsidRDefault="00831932"/>
        </w:tc>
        <w:tc>
          <w:tcPr>
            <w:tcW w:w="324" w:type="dxa"/>
          </w:tcPr>
          <w:p w14:paraId="47E025DD" w14:textId="77777777" w:rsidR="00831932" w:rsidRDefault="00831932"/>
        </w:tc>
        <w:tc>
          <w:tcPr>
            <w:tcW w:w="324" w:type="dxa"/>
          </w:tcPr>
          <w:p w14:paraId="7D196680" w14:textId="77777777" w:rsidR="00831932" w:rsidRDefault="00831932"/>
        </w:tc>
        <w:tc>
          <w:tcPr>
            <w:tcW w:w="324" w:type="dxa"/>
          </w:tcPr>
          <w:p w14:paraId="527E26D3" w14:textId="77777777" w:rsidR="00831932" w:rsidRDefault="00831932"/>
        </w:tc>
      </w:tr>
      <w:tr w:rsidR="00831932" w14:paraId="5D50B78E" w14:textId="77777777">
        <w:trPr>
          <w:trHeight w:hRule="exact" w:val="324"/>
        </w:trPr>
        <w:tc>
          <w:tcPr>
            <w:tcW w:w="324" w:type="dxa"/>
          </w:tcPr>
          <w:p w14:paraId="53C13200" w14:textId="77777777" w:rsidR="00831932" w:rsidRDefault="00831932"/>
        </w:tc>
        <w:tc>
          <w:tcPr>
            <w:tcW w:w="324" w:type="dxa"/>
          </w:tcPr>
          <w:p w14:paraId="35A7F9CD" w14:textId="77777777" w:rsidR="00831932" w:rsidRDefault="00831932"/>
        </w:tc>
        <w:tc>
          <w:tcPr>
            <w:tcW w:w="324" w:type="dxa"/>
          </w:tcPr>
          <w:p w14:paraId="0826F21C" w14:textId="77777777" w:rsidR="00831932" w:rsidRDefault="00831932"/>
        </w:tc>
        <w:tc>
          <w:tcPr>
            <w:tcW w:w="324" w:type="dxa"/>
          </w:tcPr>
          <w:p w14:paraId="5922DE55" w14:textId="77777777" w:rsidR="00831932" w:rsidRDefault="00831932"/>
        </w:tc>
        <w:tc>
          <w:tcPr>
            <w:tcW w:w="324" w:type="dxa"/>
          </w:tcPr>
          <w:p w14:paraId="29B84BA1" w14:textId="77777777" w:rsidR="00831932" w:rsidRDefault="00831932"/>
        </w:tc>
        <w:tc>
          <w:tcPr>
            <w:tcW w:w="324" w:type="dxa"/>
          </w:tcPr>
          <w:p w14:paraId="1E3A36C8" w14:textId="77777777" w:rsidR="00831932" w:rsidRDefault="00831932"/>
        </w:tc>
        <w:tc>
          <w:tcPr>
            <w:tcW w:w="324" w:type="dxa"/>
          </w:tcPr>
          <w:p w14:paraId="3A546196" w14:textId="77777777" w:rsidR="00831932" w:rsidRDefault="00831932"/>
        </w:tc>
        <w:tc>
          <w:tcPr>
            <w:tcW w:w="324" w:type="dxa"/>
          </w:tcPr>
          <w:p w14:paraId="5230838B" w14:textId="77777777" w:rsidR="00831932" w:rsidRDefault="00831932"/>
        </w:tc>
        <w:tc>
          <w:tcPr>
            <w:tcW w:w="324" w:type="dxa"/>
          </w:tcPr>
          <w:p w14:paraId="2A335359" w14:textId="77777777" w:rsidR="00831932" w:rsidRDefault="00831932"/>
        </w:tc>
        <w:tc>
          <w:tcPr>
            <w:tcW w:w="324" w:type="dxa"/>
          </w:tcPr>
          <w:p w14:paraId="0E114DBC" w14:textId="77777777" w:rsidR="00831932" w:rsidRDefault="00831932"/>
        </w:tc>
        <w:tc>
          <w:tcPr>
            <w:tcW w:w="324" w:type="dxa"/>
          </w:tcPr>
          <w:p w14:paraId="48DFD4F3" w14:textId="77777777" w:rsidR="00831932" w:rsidRDefault="00831932"/>
        </w:tc>
        <w:tc>
          <w:tcPr>
            <w:tcW w:w="324" w:type="dxa"/>
          </w:tcPr>
          <w:p w14:paraId="4DF95C32" w14:textId="77777777" w:rsidR="00831932" w:rsidRDefault="00831932"/>
        </w:tc>
        <w:tc>
          <w:tcPr>
            <w:tcW w:w="324" w:type="dxa"/>
          </w:tcPr>
          <w:p w14:paraId="7252D5E8" w14:textId="77777777" w:rsidR="00831932" w:rsidRDefault="00831932"/>
        </w:tc>
        <w:tc>
          <w:tcPr>
            <w:tcW w:w="324" w:type="dxa"/>
          </w:tcPr>
          <w:p w14:paraId="6EE52D20" w14:textId="77777777" w:rsidR="00831932" w:rsidRDefault="00831932"/>
        </w:tc>
        <w:tc>
          <w:tcPr>
            <w:tcW w:w="324" w:type="dxa"/>
          </w:tcPr>
          <w:p w14:paraId="69010A9A" w14:textId="77777777" w:rsidR="00831932" w:rsidRDefault="00831932"/>
        </w:tc>
        <w:tc>
          <w:tcPr>
            <w:tcW w:w="324" w:type="dxa"/>
          </w:tcPr>
          <w:p w14:paraId="68009806" w14:textId="77777777" w:rsidR="00831932" w:rsidRDefault="00831932"/>
        </w:tc>
        <w:tc>
          <w:tcPr>
            <w:tcW w:w="324" w:type="dxa"/>
          </w:tcPr>
          <w:p w14:paraId="79D51576" w14:textId="77777777" w:rsidR="00831932" w:rsidRDefault="00831932"/>
        </w:tc>
        <w:tc>
          <w:tcPr>
            <w:tcW w:w="324" w:type="dxa"/>
          </w:tcPr>
          <w:p w14:paraId="7EA556A9" w14:textId="77777777" w:rsidR="00831932" w:rsidRDefault="00831932"/>
        </w:tc>
        <w:tc>
          <w:tcPr>
            <w:tcW w:w="324" w:type="dxa"/>
          </w:tcPr>
          <w:p w14:paraId="27FA88E8" w14:textId="77777777" w:rsidR="00831932" w:rsidRDefault="00831932"/>
        </w:tc>
        <w:tc>
          <w:tcPr>
            <w:tcW w:w="324" w:type="dxa"/>
          </w:tcPr>
          <w:p w14:paraId="5162FB54" w14:textId="77777777" w:rsidR="00831932" w:rsidRDefault="00831932"/>
        </w:tc>
      </w:tr>
    </w:tbl>
    <w:p w14:paraId="7C9EADF4" w14:textId="77777777" w:rsidR="00831932" w:rsidRDefault="00831932">
      <w:pPr>
        <w:pStyle w:val="BodyText"/>
      </w:pPr>
    </w:p>
    <w:p w14:paraId="6E847501" w14:textId="78B88221" w:rsidR="00831932" w:rsidRDefault="009F1954">
      <w:pPr>
        <w:pStyle w:val="BodyText"/>
      </w:pPr>
      <w:r w:rsidRPr="009F1954">
        <w:rPr>
          <w:highlight w:val="yellow"/>
        </w:rPr>
        <w:t xml:space="preserve">TA </w:t>
      </w:r>
      <w:r>
        <w:rPr>
          <w:highlight w:val="yellow"/>
        </w:rPr>
        <w:t>STAMP:</w:t>
      </w:r>
      <w:r w:rsidRPr="009F1954">
        <w:rPr>
          <w:highlight w:val="yellow"/>
        </w:rPr>
        <w:t>_______.</w:t>
      </w:r>
    </w:p>
    <w:p w14:paraId="6A89A1DE" w14:textId="77777777" w:rsidR="00831932" w:rsidRDefault="00831932">
      <w:pPr>
        <w:pStyle w:val="BodyText"/>
      </w:pPr>
    </w:p>
    <w:p w14:paraId="3D13C140" w14:textId="77777777" w:rsidR="00831932" w:rsidRDefault="00831932">
      <w:pPr>
        <w:pStyle w:val="BodyText"/>
        <w:spacing w:before="7"/>
        <w:rPr>
          <w:sz w:val="22"/>
        </w:rPr>
      </w:pPr>
    </w:p>
    <w:p w14:paraId="39E99AE7" w14:textId="77777777" w:rsidR="00831932" w:rsidRDefault="000A5ADF">
      <w:pPr>
        <w:pStyle w:val="ListParagraph"/>
        <w:numPr>
          <w:ilvl w:val="0"/>
          <w:numId w:val="1"/>
        </w:numPr>
        <w:tabs>
          <w:tab w:val="left" w:pos="821"/>
        </w:tabs>
        <w:ind w:hanging="360"/>
        <w:rPr>
          <w:sz w:val="24"/>
        </w:rPr>
      </w:pPr>
      <w:r>
        <w:rPr>
          <w:sz w:val="24"/>
        </w:rPr>
        <w:t xml:space="preserve">How do the resonant frequencies compare in the 3 plots? </w:t>
      </w:r>
      <w:r>
        <w:rPr>
          <w:spacing w:val="-3"/>
          <w:sz w:val="24"/>
        </w:rPr>
        <w:t xml:space="preserve">Is </w:t>
      </w:r>
      <w:r>
        <w:rPr>
          <w:sz w:val="24"/>
        </w:rPr>
        <w:t>this expected? Explain. (1</w:t>
      </w:r>
      <w:r>
        <w:rPr>
          <w:spacing w:val="-2"/>
          <w:sz w:val="24"/>
        </w:rPr>
        <w:t xml:space="preserve"> </w:t>
      </w:r>
      <w:r>
        <w:rPr>
          <w:sz w:val="24"/>
        </w:rPr>
        <w:t>pt)</w:t>
      </w:r>
    </w:p>
    <w:p w14:paraId="51E863E9" w14:textId="77777777" w:rsidR="00831932" w:rsidRDefault="00831932">
      <w:pPr>
        <w:pStyle w:val="BodyText"/>
      </w:pPr>
    </w:p>
    <w:p w14:paraId="5B4DD33C" w14:textId="77777777" w:rsidR="00831932" w:rsidRDefault="00831932">
      <w:pPr>
        <w:pStyle w:val="BodyText"/>
      </w:pPr>
    </w:p>
    <w:p w14:paraId="53AD8CB9" w14:textId="77777777" w:rsidR="00831932" w:rsidRDefault="00831932">
      <w:pPr>
        <w:pStyle w:val="BodyText"/>
      </w:pPr>
    </w:p>
    <w:p w14:paraId="43FC6C93" w14:textId="77777777" w:rsidR="00831932" w:rsidRDefault="00831932">
      <w:pPr>
        <w:pStyle w:val="BodyText"/>
      </w:pPr>
    </w:p>
    <w:p w14:paraId="45DE154D" w14:textId="77777777" w:rsidR="00831932" w:rsidRDefault="00831932">
      <w:pPr>
        <w:pStyle w:val="BodyText"/>
      </w:pPr>
    </w:p>
    <w:p w14:paraId="73E3F2E7" w14:textId="77777777" w:rsidR="00831932" w:rsidRDefault="00831932">
      <w:pPr>
        <w:pStyle w:val="BodyText"/>
        <w:spacing w:before="5"/>
      </w:pPr>
    </w:p>
    <w:p w14:paraId="0AEA7026" w14:textId="77777777" w:rsidR="00831932" w:rsidRDefault="000A5ADF">
      <w:pPr>
        <w:pStyle w:val="ListParagraph"/>
        <w:numPr>
          <w:ilvl w:val="0"/>
          <w:numId w:val="1"/>
        </w:numPr>
        <w:tabs>
          <w:tab w:val="left" w:pos="821"/>
        </w:tabs>
        <w:spacing w:line="274" w:lineRule="exact"/>
        <w:ind w:right="168" w:hanging="360"/>
        <w:rPr>
          <w:sz w:val="24"/>
        </w:rPr>
      </w:pPr>
      <w:r>
        <w:rPr>
          <w:sz w:val="24"/>
        </w:rPr>
        <w:t xml:space="preserve">From your </w:t>
      </w:r>
      <w:r>
        <w:rPr>
          <w:sz w:val="24"/>
          <w:u w:val="single"/>
        </w:rPr>
        <w:t>plots</w:t>
      </w:r>
      <w:r>
        <w:rPr>
          <w:sz w:val="24"/>
        </w:rPr>
        <w:t xml:space="preserve">, measure the Quality factor, </w:t>
      </w:r>
      <w:r>
        <w:rPr>
          <w:i/>
          <w:sz w:val="24"/>
        </w:rPr>
        <w:t>Q</w:t>
      </w:r>
      <w:r>
        <w:rPr>
          <w:sz w:val="24"/>
        </w:rPr>
        <w:t>, of each of the 3 curves. Show your work for at least one value.  Use this variant of Equation 10.14. (Hint: See Figure 10.10) (1</w:t>
      </w:r>
      <w:r>
        <w:rPr>
          <w:spacing w:val="-18"/>
          <w:sz w:val="24"/>
        </w:rPr>
        <w:t xml:space="preserve"> </w:t>
      </w:r>
      <w:r>
        <w:rPr>
          <w:sz w:val="24"/>
        </w:rPr>
        <w:t>pt)</w:t>
      </w:r>
    </w:p>
    <w:p w14:paraId="4DD8592D" w14:textId="77777777" w:rsidR="003A4F38" w:rsidRPr="003A4F38" w:rsidRDefault="003A4F38" w:rsidP="003A4F38">
      <w:pPr>
        <w:tabs>
          <w:tab w:val="left" w:pos="821"/>
        </w:tabs>
        <w:spacing w:line="274" w:lineRule="exact"/>
        <w:ind w:left="460" w:right="168"/>
        <w:rPr>
          <w:sz w:val="24"/>
        </w:rPr>
      </w:pPr>
    </w:p>
    <w:p w14:paraId="5EDD0864" w14:textId="2D64EB28" w:rsidR="00831932" w:rsidRDefault="00847650">
      <w:pPr>
        <w:spacing w:before="20" w:line="402" w:lineRule="exact"/>
        <w:ind w:left="1442" w:right="1446"/>
        <w:jc w:val="center"/>
        <w:rPr>
          <w:i/>
          <w:sz w:val="14"/>
        </w:rPr>
      </w:pPr>
      <w:r>
        <w:rPr>
          <w:noProof/>
        </w:rPr>
        <mc:AlternateContent>
          <mc:Choice Requires="wps">
            <w:drawing>
              <wp:anchor distT="0" distB="0" distL="114300" distR="114300" simplePos="0" relativeHeight="503238728" behindDoc="1" locked="0" layoutInCell="1" allowOverlap="1" wp14:anchorId="54D03756" wp14:editId="2450088E">
                <wp:simplePos x="0" y="0"/>
                <wp:positionH relativeFrom="page">
                  <wp:posOffset>3955415</wp:posOffset>
                </wp:positionH>
                <wp:positionV relativeFrom="paragraph">
                  <wp:posOffset>218440</wp:posOffset>
                </wp:positionV>
                <wp:extent cx="187960" cy="0"/>
                <wp:effectExtent l="18415" t="15240" r="22225" b="22860"/>
                <wp:wrapNone/>
                <wp:docPr id="6" name="Line 1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 cy="0"/>
                        </a:xfrm>
                        <a:prstGeom prst="line">
                          <a:avLst/>
                        </a:prstGeom>
                        <a:noFill/>
                        <a:ln w="6163">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w14:anchorId="1EDD78E1" id="Line 1349" o:spid="_x0000_s1026" style="position:absolute;z-index:-77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11.45pt,17.2pt" to="326.25pt,17.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" strokeweight="6163emu">
                <w10:wrap anchorx="page"/>
              </v:line>
            </w:pict>
          </mc:Fallback>
        </mc:AlternateContent>
      </w:r>
      <w:r w:rsidR="000A5ADF">
        <w:rPr>
          <w:i/>
          <w:sz w:val="24"/>
        </w:rPr>
        <w:t xml:space="preserve">Q </w:t>
      </w:r>
      <w:r w:rsidR="000A5ADF">
        <w:rPr>
          <w:rFonts w:ascii="Symbol" w:hAnsi="Symbol"/>
          <w:w w:val="85"/>
          <w:sz w:val="24"/>
        </w:rPr>
        <w:t></w:t>
      </w:r>
      <w:r w:rsidR="000A5ADF">
        <w:rPr>
          <w:rFonts w:ascii="Symbol" w:hAnsi="Symbol"/>
          <w:w w:val="85"/>
          <w:sz w:val="24"/>
        </w:rPr>
        <w:t></w:t>
      </w:r>
      <w:r w:rsidR="000A5ADF">
        <w:rPr>
          <w:i/>
          <w:position w:val="16"/>
          <w:sz w:val="24"/>
        </w:rPr>
        <w:t>f</w:t>
      </w:r>
      <w:r w:rsidR="000A5ADF">
        <w:rPr>
          <w:i/>
          <w:position w:val="10"/>
          <w:sz w:val="14"/>
        </w:rPr>
        <w:t>o</w:t>
      </w:r>
    </w:p>
    <w:p w14:paraId="6097D312" w14:textId="77777777" w:rsidR="00831932" w:rsidRDefault="000A5ADF">
      <w:pPr>
        <w:spacing w:line="242" w:lineRule="exact"/>
        <w:ind w:left="1890" w:right="1446"/>
        <w:jc w:val="center"/>
        <w:rPr>
          <w:i/>
          <w:sz w:val="24"/>
        </w:rPr>
      </w:pPr>
      <w:r>
        <w:rPr>
          <w:rFonts w:ascii="Symbol" w:hAnsi="Symbol"/>
          <w:w w:val="90"/>
          <w:sz w:val="24"/>
        </w:rPr>
        <w:t></w:t>
      </w:r>
      <w:r>
        <w:rPr>
          <w:i/>
          <w:w w:val="90"/>
          <w:sz w:val="24"/>
        </w:rPr>
        <w:t>f</w:t>
      </w:r>
    </w:p>
    <w:p w14:paraId="3B894536" w14:textId="77777777" w:rsidR="00831932" w:rsidRDefault="00831932">
      <w:pPr>
        <w:spacing w:line="242" w:lineRule="exact"/>
        <w:jc w:val="center"/>
        <w:rPr>
          <w:sz w:val="24"/>
        </w:rPr>
        <w:sectPr w:rsidR="00831932">
          <w:pgSz w:w="12240" w:h="15840"/>
          <w:pgMar w:top="1160" w:right="1320" w:bottom="920" w:left="1340" w:header="740" w:footer="729" w:gutter="0"/>
          <w:cols w:space="720"/>
        </w:sectPr>
      </w:pPr>
    </w:p>
    <w:p w14:paraId="1C310322" w14:textId="77777777" w:rsidR="00831932" w:rsidRDefault="00831932">
      <w:pPr>
        <w:pStyle w:val="BodyText"/>
        <w:rPr>
          <w:i/>
          <w:sz w:val="20"/>
        </w:rPr>
      </w:pPr>
    </w:p>
    <w:p w14:paraId="1F51F304" w14:textId="77777777" w:rsidR="00831932" w:rsidRDefault="00831932">
      <w:pPr>
        <w:pStyle w:val="BodyText"/>
        <w:rPr>
          <w:i/>
          <w:sz w:val="20"/>
        </w:rPr>
      </w:pPr>
    </w:p>
    <w:p w14:paraId="25E494C1" w14:textId="77777777" w:rsidR="00831932" w:rsidRDefault="00831932">
      <w:pPr>
        <w:pStyle w:val="BodyText"/>
        <w:spacing w:before="5"/>
        <w:rPr>
          <w:i/>
        </w:rPr>
      </w:pPr>
    </w:p>
    <w:p w14:paraId="4D2B81B6" w14:textId="77777777" w:rsidR="00831932" w:rsidRDefault="000A5ADF">
      <w:pPr>
        <w:pStyle w:val="ListParagraph"/>
        <w:numPr>
          <w:ilvl w:val="0"/>
          <w:numId w:val="1"/>
        </w:numPr>
        <w:tabs>
          <w:tab w:val="left" w:pos="821"/>
        </w:tabs>
        <w:spacing w:before="69"/>
        <w:ind w:right="242" w:hanging="360"/>
        <w:rPr>
          <w:sz w:val="24"/>
        </w:rPr>
      </w:pPr>
      <w:r>
        <w:rPr>
          <w:sz w:val="24"/>
        </w:rPr>
        <w:t xml:space="preserve">Calculate </w:t>
      </w:r>
      <w:r>
        <w:rPr>
          <w:i/>
          <w:sz w:val="24"/>
        </w:rPr>
        <w:t xml:space="preserve">Q </w:t>
      </w:r>
      <w:r>
        <w:rPr>
          <w:sz w:val="24"/>
        </w:rPr>
        <w:t>for each of the three resistances: 100, 200, and 400 ohms. Show work for at least one of the calculations.  Use Equation 10.11. (1</w:t>
      </w:r>
      <w:r>
        <w:rPr>
          <w:spacing w:val="-5"/>
          <w:sz w:val="24"/>
        </w:rPr>
        <w:t xml:space="preserve"> </w:t>
      </w:r>
      <w:r>
        <w:rPr>
          <w:sz w:val="24"/>
        </w:rPr>
        <w:t>pt)</w:t>
      </w:r>
    </w:p>
    <w:p w14:paraId="191BF58A" w14:textId="77777777" w:rsidR="00831932" w:rsidRDefault="00831932">
      <w:pPr>
        <w:pStyle w:val="BodyText"/>
      </w:pPr>
    </w:p>
    <w:p w14:paraId="60A7817A" w14:textId="77777777" w:rsidR="00831932" w:rsidRDefault="00831932">
      <w:pPr>
        <w:pStyle w:val="BodyText"/>
      </w:pPr>
    </w:p>
    <w:p w14:paraId="151F1710" w14:textId="77777777" w:rsidR="00831932" w:rsidRDefault="00831932">
      <w:pPr>
        <w:pStyle w:val="BodyText"/>
      </w:pPr>
    </w:p>
    <w:p w14:paraId="64C4904F" w14:textId="77777777" w:rsidR="00831932" w:rsidRDefault="00831932">
      <w:pPr>
        <w:pStyle w:val="BodyText"/>
      </w:pPr>
    </w:p>
    <w:p w14:paraId="63E11C2F" w14:textId="77777777" w:rsidR="00831932" w:rsidRDefault="00831932">
      <w:pPr>
        <w:pStyle w:val="BodyText"/>
      </w:pPr>
    </w:p>
    <w:p w14:paraId="4E033015" w14:textId="77777777" w:rsidR="00831932" w:rsidRDefault="00831932">
      <w:pPr>
        <w:pStyle w:val="BodyText"/>
      </w:pPr>
    </w:p>
    <w:p w14:paraId="6B587CE1" w14:textId="77777777" w:rsidR="00831932" w:rsidRDefault="00831932">
      <w:pPr>
        <w:pStyle w:val="BodyText"/>
      </w:pPr>
    </w:p>
    <w:p w14:paraId="3CBBA91E" w14:textId="77777777" w:rsidR="00831932" w:rsidRDefault="00831932">
      <w:pPr>
        <w:pStyle w:val="BodyText"/>
      </w:pPr>
    </w:p>
    <w:p w14:paraId="0653B49A" w14:textId="77777777" w:rsidR="00831932" w:rsidRDefault="00831932">
      <w:pPr>
        <w:pStyle w:val="BodyText"/>
      </w:pPr>
    </w:p>
    <w:p w14:paraId="54441D1C" w14:textId="77777777" w:rsidR="00831932" w:rsidRDefault="00831932">
      <w:pPr>
        <w:pStyle w:val="BodyText"/>
      </w:pPr>
    </w:p>
    <w:p w14:paraId="541D989B" w14:textId="77777777" w:rsidR="00831932" w:rsidRDefault="00831932">
      <w:pPr>
        <w:pStyle w:val="BodyText"/>
      </w:pPr>
    </w:p>
    <w:p w14:paraId="0E745F8F" w14:textId="77777777" w:rsidR="00831932" w:rsidRDefault="00831932">
      <w:pPr>
        <w:pStyle w:val="BodyText"/>
      </w:pPr>
    </w:p>
    <w:p w14:paraId="21829DFC" w14:textId="77777777" w:rsidR="00831932" w:rsidRDefault="00831932">
      <w:pPr>
        <w:pStyle w:val="BodyText"/>
      </w:pPr>
    </w:p>
    <w:p w14:paraId="2AF38665" w14:textId="77777777" w:rsidR="00831932" w:rsidRDefault="00831932">
      <w:pPr>
        <w:pStyle w:val="BodyText"/>
      </w:pPr>
    </w:p>
    <w:p w14:paraId="5B778CDC" w14:textId="77777777" w:rsidR="00831932" w:rsidRDefault="00831932">
      <w:pPr>
        <w:pStyle w:val="BodyText"/>
      </w:pPr>
    </w:p>
    <w:p w14:paraId="1463A84B" w14:textId="77777777" w:rsidR="00831932" w:rsidRDefault="00831932">
      <w:pPr>
        <w:pStyle w:val="BodyText"/>
      </w:pPr>
    </w:p>
    <w:p w14:paraId="4E3C0CF4" w14:textId="77777777" w:rsidR="00831932" w:rsidRDefault="00831932">
      <w:pPr>
        <w:pStyle w:val="BodyText"/>
      </w:pPr>
    </w:p>
    <w:p w14:paraId="70C9BFF5" w14:textId="77777777" w:rsidR="00831932" w:rsidRDefault="00831932">
      <w:pPr>
        <w:pStyle w:val="BodyText"/>
      </w:pPr>
    </w:p>
    <w:p w14:paraId="06D6199C" w14:textId="77777777" w:rsidR="00831932" w:rsidRDefault="00831932">
      <w:pPr>
        <w:pStyle w:val="BodyText"/>
        <w:spacing w:before="7"/>
        <w:rPr>
          <w:sz w:val="23"/>
        </w:rPr>
      </w:pPr>
    </w:p>
    <w:p w14:paraId="5EA13609" w14:textId="77777777" w:rsidR="00831932" w:rsidRDefault="000A5ADF">
      <w:pPr>
        <w:pStyle w:val="ListParagraph"/>
        <w:numPr>
          <w:ilvl w:val="0"/>
          <w:numId w:val="1"/>
        </w:numPr>
        <w:tabs>
          <w:tab w:val="left" w:pos="821"/>
        </w:tabs>
        <w:ind w:right="346" w:hanging="360"/>
        <w:rPr>
          <w:sz w:val="24"/>
        </w:rPr>
      </w:pPr>
      <w:r>
        <w:rPr>
          <w:sz w:val="24"/>
        </w:rPr>
        <w:t xml:space="preserve">Plot </w:t>
      </w:r>
      <w:r>
        <w:rPr>
          <w:i/>
          <w:sz w:val="24"/>
        </w:rPr>
        <w:t xml:space="preserve">1/Q </w:t>
      </w:r>
      <w:r>
        <w:rPr>
          <w:sz w:val="24"/>
        </w:rPr>
        <w:t xml:space="preserve">(measured from your plots) versus </w:t>
      </w:r>
      <w:r>
        <w:rPr>
          <w:i/>
          <w:sz w:val="24"/>
        </w:rPr>
        <w:t xml:space="preserve">R </w:t>
      </w:r>
      <w:r>
        <w:rPr>
          <w:sz w:val="24"/>
        </w:rPr>
        <w:t>on the small grid below. Is this a straight line, as expected? Draw a best-fit line and measure its slope. How close is your measured slope to what it should be? Hint : Remember Equation 10.11 (2</w:t>
      </w:r>
      <w:r>
        <w:rPr>
          <w:spacing w:val="-10"/>
          <w:sz w:val="24"/>
        </w:rPr>
        <w:t xml:space="preserve"> </w:t>
      </w:r>
      <w:r>
        <w:rPr>
          <w:sz w:val="24"/>
        </w:rPr>
        <w:t>pts)</w:t>
      </w:r>
    </w:p>
    <w:p w14:paraId="69A2D23B" w14:textId="77777777" w:rsidR="00831932" w:rsidRDefault="00831932">
      <w:pPr>
        <w:pStyle w:val="BodyText"/>
        <w:rPr>
          <w:sz w:val="20"/>
        </w:rPr>
      </w:pPr>
    </w:p>
    <w:p w14:paraId="26680EE8" w14:textId="77777777" w:rsidR="00831932" w:rsidRDefault="00831932">
      <w:pPr>
        <w:pStyle w:val="BodyText"/>
        <w:rPr>
          <w:sz w:val="20"/>
        </w:rPr>
      </w:pPr>
    </w:p>
    <w:p w14:paraId="01109C39" w14:textId="77777777" w:rsidR="00831932" w:rsidRDefault="00831932">
      <w:pPr>
        <w:pStyle w:val="BodyText"/>
        <w:rPr>
          <w:sz w:val="20"/>
        </w:rPr>
      </w:pPr>
    </w:p>
    <w:p w14:paraId="7545E430" w14:textId="77777777" w:rsidR="00831932" w:rsidRDefault="00831932">
      <w:pPr>
        <w:pStyle w:val="BodyText"/>
        <w:rPr>
          <w:sz w:val="20"/>
        </w:rPr>
      </w:pPr>
    </w:p>
    <w:p w14:paraId="154FE919" w14:textId="77777777" w:rsidR="00831932" w:rsidRDefault="00831932">
      <w:pPr>
        <w:pStyle w:val="BodyText"/>
        <w:spacing w:before="6"/>
        <w:rPr>
          <w:sz w:val="14"/>
        </w:rPr>
      </w:pPr>
    </w:p>
    <w:tbl>
      <w:tblPr>
        <w:tblW w:w="0" w:type="auto"/>
        <w:tblInd w:w="7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324"/>
        <w:gridCol w:w="324"/>
        <w:gridCol w:w="324"/>
        <w:gridCol w:w="324"/>
        <w:gridCol w:w="324"/>
        <w:gridCol w:w="324"/>
        <w:gridCol w:w="324"/>
        <w:gridCol w:w="324"/>
        <w:gridCol w:w="324"/>
        <w:gridCol w:w="324"/>
        <w:gridCol w:w="324"/>
        <w:gridCol w:w="324"/>
        <w:gridCol w:w="324"/>
        <w:gridCol w:w="324"/>
      </w:tblGrid>
      <w:tr w:rsidR="00831932" w14:paraId="459B03EC" w14:textId="77777777">
        <w:trPr>
          <w:trHeight w:hRule="exact" w:val="324"/>
        </w:trPr>
        <w:tc>
          <w:tcPr>
            <w:tcW w:w="324" w:type="dxa"/>
          </w:tcPr>
          <w:p w14:paraId="35AE1310" w14:textId="77777777" w:rsidR="00831932" w:rsidRDefault="00831932"/>
        </w:tc>
        <w:tc>
          <w:tcPr>
            <w:tcW w:w="324" w:type="dxa"/>
          </w:tcPr>
          <w:p w14:paraId="721E2261" w14:textId="77777777" w:rsidR="00831932" w:rsidRDefault="00831932"/>
        </w:tc>
        <w:tc>
          <w:tcPr>
            <w:tcW w:w="324" w:type="dxa"/>
          </w:tcPr>
          <w:p w14:paraId="0919CDB7" w14:textId="77777777" w:rsidR="00831932" w:rsidRDefault="00831932"/>
        </w:tc>
        <w:tc>
          <w:tcPr>
            <w:tcW w:w="324" w:type="dxa"/>
          </w:tcPr>
          <w:p w14:paraId="3DF59D4D" w14:textId="77777777" w:rsidR="00831932" w:rsidRDefault="00831932"/>
        </w:tc>
        <w:tc>
          <w:tcPr>
            <w:tcW w:w="324" w:type="dxa"/>
          </w:tcPr>
          <w:p w14:paraId="12A0792E" w14:textId="77777777" w:rsidR="00831932" w:rsidRDefault="00831932"/>
        </w:tc>
        <w:tc>
          <w:tcPr>
            <w:tcW w:w="324" w:type="dxa"/>
          </w:tcPr>
          <w:p w14:paraId="315583E6" w14:textId="77777777" w:rsidR="00831932" w:rsidRDefault="00831932"/>
        </w:tc>
        <w:tc>
          <w:tcPr>
            <w:tcW w:w="324" w:type="dxa"/>
          </w:tcPr>
          <w:p w14:paraId="38B1CC26" w14:textId="77777777" w:rsidR="00831932" w:rsidRDefault="00831932"/>
        </w:tc>
        <w:tc>
          <w:tcPr>
            <w:tcW w:w="324" w:type="dxa"/>
          </w:tcPr>
          <w:p w14:paraId="17F18D1F" w14:textId="77777777" w:rsidR="00831932" w:rsidRDefault="00831932"/>
        </w:tc>
        <w:tc>
          <w:tcPr>
            <w:tcW w:w="324" w:type="dxa"/>
          </w:tcPr>
          <w:p w14:paraId="28BFA465" w14:textId="77777777" w:rsidR="00831932" w:rsidRDefault="00831932"/>
        </w:tc>
        <w:tc>
          <w:tcPr>
            <w:tcW w:w="324" w:type="dxa"/>
          </w:tcPr>
          <w:p w14:paraId="5B129121" w14:textId="77777777" w:rsidR="00831932" w:rsidRDefault="00831932"/>
        </w:tc>
        <w:tc>
          <w:tcPr>
            <w:tcW w:w="324" w:type="dxa"/>
          </w:tcPr>
          <w:p w14:paraId="7256820A" w14:textId="77777777" w:rsidR="00831932" w:rsidRDefault="00831932"/>
        </w:tc>
        <w:tc>
          <w:tcPr>
            <w:tcW w:w="324" w:type="dxa"/>
          </w:tcPr>
          <w:p w14:paraId="7BC7BEC7" w14:textId="77777777" w:rsidR="00831932" w:rsidRDefault="00831932"/>
        </w:tc>
        <w:tc>
          <w:tcPr>
            <w:tcW w:w="324" w:type="dxa"/>
          </w:tcPr>
          <w:p w14:paraId="38EECFF4" w14:textId="77777777" w:rsidR="00831932" w:rsidRDefault="00831932"/>
        </w:tc>
        <w:tc>
          <w:tcPr>
            <w:tcW w:w="324" w:type="dxa"/>
          </w:tcPr>
          <w:p w14:paraId="3CACA0A1" w14:textId="77777777" w:rsidR="00831932" w:rsidRDefault="00831932"/>
        </w:tc>
      </w:tr>
      <w:tr w:rsidR="00831932" w14:paraId="5E3CD9A2" w14:textId="77777777">
        <w:trPr>
          <w:trHeight w:hRule="exact" w:val="324"/>
        </w:trPr>
        <w:tc>
          <w:tcPr>
            <w:tcW w:w="324" w:type="dxa"/>
          </w:tcPr>
          <w:p w14:paraId="66F260DB" w14:textId="77777777" w:rsidR="00831932" w:rsidRDefault="00831932"/>
        </w:tc>
        <w:tc>
          <w:tcPr>
            <w:tcW w:w="324" w:type="dxa"/>
          </w:tcPr>
          <w:p w14:paraId="7B7A8F84" w14:textId="77777777" w:rsidR="00831932" w:rsidRDefault="00831932"/>
        </w:tc>
        <w:tc>
          <w:tcPr>
            <w:tcW w:w="324" w:type="dxa"/>
          </w:tcPr>
          <w:p w14:paraId="27E0B29E" w14:textId="77777777" w:rsidR="00831932" w:rsidRDefault="00831932"/>
        </w:tc>
        <w:tc>
          <w:tcPr>
            <w:tcW w:w="324" w:type="dxa"/>
          </w:tcPr>
          <w:p w14:paraId="72310E05" w14:textId="77777777" w:rsidR="00831932" w:rsidRDefault="00831932"/>
        </w:tc>
        <w:tc>
          <w:tcPr>
            <w:tcW w:w="324" w:type="dxa"/>
          </w:tcPr>
          <w:p w14:paraId="5EF3BF9D" w14:textId="77777777" w:rsidR="00831932" w:rsidRDefault="00831932"/>
        </w:tc>
        <w:tc>
          <w:tcPr>
            <w:tcW w:w="324" w:type="dxa"/>
          </w:tcPr>
          <w:p w14:paraId="480AD628" w14:textId="77777777" w:rsidR="00831932" w:rsidRDefault="00831932"/>
        </w:tc>
        <w:tc>
          <w:tcPr>
            <w:tcW w:w="324" w:type="dxa"/>
          </w:tcPr>
          <w:p w14:paraId="62C69A7D" w14:textId="77777777" w:rsidR="00831932" w:rsidRDefault="00831932"/>
        </w:tc>
        <w:tc>
          <w:tcPr>
            <w:tcW w:w="324" w:type="dxa"/>
          </w:tcPr>
          <w:p w14:paraId="7821A511" w14:textId="77777777" w:rsidR="00831932" w:rsidRDefault="00831932"/>
        </w:tc>
        <w:tc>
          <w:tcPr>
            <w:tcW w:w="324" w:type="dxa"/>
          </w:tcPr>
          <w:p w14:paraId="3DC68073" w14:textId="77777777" w:rsidR="00831932" w:rsidRDefault="00831932"/>
        </w:tc>
        <w:tc>
          <w:tcPr>
            <w:tcW w:w="324" w:type="dxa"/>
          </w:tcPr>
          <w:p w14:paraId="033A9E9D" w14:textId="77777777" w:rsidR="00831932" w:rsidRDefault="00831932"/>
        </w:tc>
        <w:tc>
          <w:tcPr>
            <w:tcW w:w="324" w:type="dxa"/>
          </w:tcPr>
          <w:p w14:paraId="7AE3908C" w14:textId="77777777" w:rsidR="00831932" w:rsidRDefault="00831932"/>
        </w:tc>
        <w:tc>
          <w:tcPr>
            <w:tcW w:w="324" w:type="dxa"/>
          </w:tcPr>
          <w:p w14:paraId="072D4ED0" w14:textId="77777777" w:rsidR="00831932" w:rsidRDefault="00831932"/>
        </w:tc>
        <w:tc>
          <w:tcPr>
            <w:tcW w:w="324" w:type="dxa"/>
          </w:tcPr>
          <w:p w14:paraId="70354705" w14:textId="77777777" w:rsidR="00831932" w:rsidRDefault="00831932"/>
        </w:tc>
        <w:tc>
          <w:tcPr>
            <w:tcW w:w="324" w:type="dxa"/>
          </w:tcPr>
          <w:p w14:paraId="46F27344" w14:textId="77777777" w:rsidR="00831932" w:rsidRDefault="00831932"/>
        </w:tc>
      </w:tr>
      <w:tr w:rsidR="00831932" w14:paraId="4908B3D4" w14:textId="77777777">
        <w:trPr>
          <w:trHeight w:hRule="exact" w:val="324"/>
        </w:trPr>
        <w:tc>
          <w:tcPr>
            <w:tcW w:w="324" w:type="dxa"/>
          </w:tcPr>
          <w:p w14:paraId="5F760533" w14:textId="77777777" w:rsidR="00831932" w:rsidRDefault="00831932"/>
        </w:tc>
        <w:tc>
          <w:tcPr>
            <w:tcW w:w="324" w:type="dxa"/>
          </w:tcPr>
          <w:p w14:paraId="4DB25E34" w14:textId="77777777" w:rsidR="00831932" w:rsidRDefault="00831932"/>
        </w:tc>
        <w:tc>
          <w:tcPr>
            <w:tcW w:w="324" w:type="dxa"/>
          </w:tcPr>
          <w:p w14:paraId="4ED4C137" w14:textId="77777777" w:rsidR="00831932" w:rsidRDefault="00831932"/>
        </w:tc>
        <w:tc>
          <w:tcPr>
            <w:tcW w:w="324" w:type="dxa"/>
          </w:tcPr>
          <w:p w14:paraId="53052A07" w14:textId="77777777" w:rsidR="00831932" w:rsidRDefault="00831932"/>
        </w:tc>
        <w:tc>
          <w:tcPr>
            <w:tcW w:w="324" w:type="dxa"/>
          </w:tcPr>
          <w:p w14:paraId="082A4096" w14:textId="77777777" w:rsidR="00831932" w:rsidRDefault="00831932"/>
        </w:tc>
        <w:tc>
          <w:tcPr>
            <w:tcW w:w="324" w:type="dxa"/>
          </w:tcPr>
          <w:p w14:paraId="57FC7F80" w14:textId="77777777" w:rsidR="00831932" w:rsidRDefault="00831932"/>
        </w:tc>
        <w:tc>
          <w:tcPr>
            <w:tcW w:w="324" w:type="dxa"/>
          </w:tcPr>
          <w:p w14:paraId="0CB43682" w14:textId="77777777" w:rsidR="00831932" w:rsidRDefault="00831932"/>
        </w:tc>
        <w:tc>
          <w:tcPr>
            <w:tcW w:w="324" w:type="dxa"/>
          </w:tcPr>
          <w:p w14:paraId="789BC701" w14:textId="77777777" w:rsidR="00831932" w:rsidRDefault="00831932"/>
        </w:tc>
        <w:tc>
          <w:tcPr>
            <w:tcW w:w="324" w:type="dxa"/>
          </w:tcPr>
          <w:p w14:paraId="0B2E70E5" w14:textId="77777777" w:rsidR="00831932" w:rsidRDefault="00831932"/>
        </w:tc>
        <w:tc>
          <w:tcPr>
            <w:tcW w:w="324" w:type="dxa"/>
          </w:tcPr>
          <w:p w14:paraId="0FADBAAA" w14:textId="77777777" w:rsidR="00831932" w:rsidRDefault="00831932"/>
        </w:tc>
        <w:tc>
          <w:tcPr>
            <w:tcW w:w="324" w:type="dxa"/>
          </w:tcPr>
          <w:p w14:paraId="16DECB73" w14:textId="77777777" w:rsidR="00831932" w:rsidRDefault="00831932"/>
        </w:tc>
        <w:tc>
          <w:tcPr>
            <w:tcW w:w="324" w:type="dxa"/>
          </w:tcPr>
          <w:p w14:paraId="7C2FBD63" w14:textId="77777777" w:rsidR="00831932" w:rsidRDefault="00831932"/>
        </w:tc>
        <w:tc>
          <w:tcPr>
            <w:tcW w:w="324" w:type="dxa"/>
          </w:tcPr>
          <w:p w14:paraId="4E816B29" w14:textId="77777777" w:rsidR="00831932" w:rsidRDefault="00831932"/>
        </w:tc>
        <w:tc>
          <w:tcPr>
            <w:tcW w:w="324" w:type="dxa"/>
          </w:tcPr>
          <w:p w14:paraId="55F8E8D2" w14:textId="77777777" w:rsidR="00831932" w:rsidRDefault="00831932"/>
        </w:tc>
      </w:tr>
      <w:tr w:rsidR="00831932" w14:paraId="6CF40F60" w14:textId="77777777">
        <w:trPr>
          <w:trHeight w:hRule="exact" w:val="324"/>
        </w:trPr>
        <w:tc>
          <w:tcPr>
            <w:tcW w:w="324" w:type="dxa"/>
          </w:tcPr>
          <w:p w14:paraId="6DE7A94D" w14:textId="77777777" w:rsidR="00831932" w:rsidRDefault="00831932"/>
        </w:tc>
        <w:tc>
          <w:tcPr>
            <w:tcW w:w="324" w:type="dxa"/>
          </w:tcPr>
          <w:p w14:paraId="6B56CE47" w14:textId="77777777" w:rsidR="00831932" w:rsidRDefault="00831932"/>
        </w:tc>
        <w:tc>
          <w:tcPr>
            <w:tcW w:w="324" w:type="dxa"/>
          </w:tcPr>
          <w:p w14:paraId="7C347BCA" w14:textId="77777777" w:rsidR="00831932" w:rsidRDefault="00831932"/>
        </w:tc>
        <w:tc>
          <w:tcPr>
            <w:tcW w:w="324" w:type="dxa"/>
          </w:tcPr>
          <w:p w14:paraId="047DFA49" w14:textId="77777777" w:rsidR="00831932" w:rsidRDefault="00831932"/>
        </w:tc>
        <w:tc>
          <w:tcPr>
            <w:tcW w:w="324" w:type="dxa"/>
          </w:tcPr>
          <w:p w14:paraId="6FF76668" w14:textId="77777777" w:rsidR="00831932" w:rsidRDefault="00831932"/>
        </w:tc>
        <w:tc>
          <w:tcPr>
            <w:tcW w:w="324" w:type="dxa"/>
          </w:tcPr>
          <w:p w14:paraId="0120A436" w14:textId="77777777" w:rsidR="00831932" w:rsidRDefault="00831932"/>
        </w:tc>
        <w:tc>
          <w:tcPr>
            <w:tcW w:w="324" w:type="dxa"/>
          </w:tcPr>
          <w:p w14:paraId="5C486BFB" w14:textId="77777777" w:rsidR="00831932" w:rsidRDefault="00831932"/>
        </w:tc>
        <w:tc>
          <w:tcPr>
            <w:tcW w:w="324" w:type="dxa"/>
          </w:tcPr>
          <w:p w14:paraId="61635725" w14:textId="77777777" w:rsidR="00831932" w:rsidRDefault="00831932"/>
        </w:tc>
        <w:tc>
          <w:tcPr>
            <w:tcW w:w="324" w:type="dxa"/>
          </w:tcPr>
          <w:p w14:paraId="3B131F60" w14:textId="77777777" w:rsidR="00831932" w:rsidRDefault="00831932"/>
        </w:tc>
        <w:tc>
          <w:tcPr>
            <w:tcW w:w="324" w:type="dxa"/>
          </w:tcPr>
          <w:p w14:paraId="67A78628" w14:textId="77777777" w:rsidR="00831932" w:rsidRDefault="00831932"/>
        </w:tc>
        <w:tc>
          <w:tcPr>
            <w:tcW w:w="324" w:type="dxa"/>
          </w:tcPr>
          <w:p w14:paraId="20D29608" w14:textId="77777777" w:rsidR="00831932" w:rsidRDefault="00831932"/>
        </w:tc>
        <w:tc>
          <w:tcPr>
            <w:tcW w:w="324" w:type="dxa"/>
          </w:tcPr>
          <w:p w14:paraId="49D28127" w14:textId="77777777" w:rsidR="00831932" w:rsidRDefault="00831932"/>
        </w:tc>
        <w:tc>
          <w:tcPr>
            <w:tcW w:w="324" w:type="dxa"/>
          </w:tcPr>
          <w:p w14:paraId="2BB1A39D" w14:textId="77777777" w:rsidR="00831932" w:rsidRDefault="00831932"/>
        </w:tc>
        <w:tc>
          <w:tcPr>
            <w:tcW w:w="324" w:type="dxa"/>
          </w:tcPr>
          <w:p w14:paraId="58DE8DD5" w14:textId="77777777" w:rsidR="00831932" w:rsidRDefault="00831932"/>
        </w:tc>
      </w:tr>
      <w:tr w:rsidR="00831932" w14:paraId="475A335D" w14:textId="77777777">
        <w:trPr>
          <w:trHeight w:hRule="exact" w:val="324"/>
        </w:trPr>
        <w:tc>
          <w:tcPr>
            <w:tcW w:w="324" w:type="dxa"/>
          </w:tcPr>
          <w:p w14:paraId="69FEBE66" w14:textId="77777777" w:rsidR="00831932" w:rsidRDefault="00831932"/>
        </w:tc>
        <w:tc>
          <w:tcPr>
            <w:tcW w:w="324" w:type="dxa"/>
          </w:tcPr>
          <w:p w14:paraId="6CDB37E1" w14:textId="77777777" w:rsidR="00831932" w:rsidRDefault="00831932"/>
        </w:tc>
        <w:tc>
          <w:tcPr>
            <w:tcW w:w="324" w:type="dxa"/>
          </w:tcPr>
          <w:p w14:paraId="30FB9100" w14:textId="77777777" w:rsidR="00831932" w:rsidRDefault="00831932"/>
        </w:tc>
        <w:tc>
          <w:tcPr>
            <w:tcW w:w="324" w:type="dxa"/>
          </w:tcPr>
          <w:p w14:paraId="3DF673F5" w14:textId="77777777" w:rsidR="00831932" w:rsidRDefault="00831932"/>
        </w:tc>
        <w:tc>
          <w:tcPr>
            <w:tcW w:w="324" w:type="dxa"/>
          </w:tcPr>
          <w:p w14:paraId="32CB585E" w14:textId="77777777" w:rsidR="00831932" w:rsidRDefault="00831932"/>
        </w:tc>
        <w:tc>
          <w:tcPr>
            <w:tcW w:w="324" w:type="dxa"/>
          </w:tcPr>
          <w:p w14:paraId="3E09EA3C" w14:textId="77777777" w:rsidR="00831932" w:rsidRDefault="00831932"/>
        </w:tc>
        <w:tc>
          <w:tcPr>
            <w:tcW w:w="324" w:type="dxa"/>
          </w:tcPr>
          <w:p w14:paraId="1D6BE2B4" w14:textId="77777777" w:rsidR="00831932" w:rsidRDefault="00831932"/>
        </w:tc>
        <w:tc>
          <w:tcPr>
            <w:tcW w:w="324" w:type="dxa"/>
          </w:tcPr>
          <w:p w14:paraId="4EE4E43D" w14:textId="77777777" w:rsidR="00831932" w:rsidRDefault="00831932"/>
        </w:tc>
        <w:tc>
          <w:tcPr>
            <w:tcW w:w="324" w:type="dxa"/>
          </w:tcPr>
          <w:p w14:paraId="3E14D1A0" w14:textId="77777777" w:rsidR="00831932" w:rsidRDefault="00831932"/>
        </w:tc>
        <w:tc>
          <w:tcPr>
            <w:tcW w:w="324" w:type="dxa"/>
          </w:tcPr>
          <w:p w14:paraId="3FBABC52" w14:textId="77777777" w:rsidR="00831932" w:rsidRDefault="00831932"/>
        </w:tc>
        <w:tc>
          <w:tcPr>
            <w:tcW w:w="324" w:type="dxa"/>
          </w:tcPr>
          <w:p w14:paraId="79D75D6B" w14:textId="77777777" w:rsidR="00831932" w:rsidRDefault="00831932"/>
        </w:tc>
        <w:tc>
          <w:tcPr>
            <w:tcW w:w="324" w:type="dxa"/>
          </w:tcPr>
          <w:p w14:paraId="5627C496" w14:textId="77777777" w:rsidR="00831932" w:rsidRDefault="00831932"/>
        </w:tc>
        <w:tc>
          <w:tcPr>
            <w:tcW w:w="324" w:type="dxa"/>
          </w:tcPr>
          <w:p w14:paraId="4EAD8BED" w14:textId="77777777" w:rsidR="00831932" w:rsidRDefault="00831932"/>
        </w:tc>
        <w:tc>
          <w:tcPr>
            <w:tcW w:w="324" w:type="dxa"/>
          </w:tcPr>
          <w:p w14:paraId="72DDF057" w14:textId="77777777" w:rsidR="00831932" w:rsidRDefault="00831932"/>
        </w:tc>
      </w:tr>
      <w:tr w:rsidR="00831932" w14:paraId="13B6DAE7" w14:textId="77777777">
        <w:trPr>
          <w:trHeight w:hRule="exact" w:val="324"/>
        </w:trPr>
        <w:tc>
          <w:tcPr>
            <w:tcW w:w="324" w:type="dxa"/>
          </w:tcPr>
          <w:p w14:paraId="6A715711" w14:textId="77777777" w:rsidR="00831932" w:rsidRDefault="00831932"/>
        </w:tc>
        <w:tc>
          <w:tcPr>
            <w:tcW w:w="324" w:type="dxa"/>
          </w:tcPr>
          <w:p w14:paraId="192610AD" w14:textId="77777777" w:rsidR="00831932" w:rsidRDefault="00831932"/>
        </w:tc>
        <w:tc>
          <w:tcPr>
            <w:tcW w:w="324" w:type="dxa"/>
          </w:tcPr>
          <w:p w14:paraId="645A8D18" w14:textId="77777777" w:rsidR="00831932" w:rsidRDefault="00831932"/>
        </w:tc>
        <w:tc>
          <w:tcPr>
            <w:tcW w:w="324" w:type="dxa"/>
          </w:tcPr>
          <w:p w14:paraId="00E3C02B" w14:textId="77777777" w:rsidR="00831932" w:rsidRDefault="00831932"/>
        </w:tc>
        <w:tc>
          <w:tcPr>
            <w:tcW w:w="324" w:type="dxa"/>
          </w:tcPr>
          <w:p w14:paraId="3C4FDB0F" w14:textId="77777777" w:rsidR="00831932" w:rsidRDefault="00831932"/>
        </w:tc>
        <w:tc>
          <w:tcPr>
            <w:tcW w:w="324" w:type="dxa"/>
          </w:tcPr>
          <w:p w14:paraId="5E939315" w14:textId="77777777" w:rsidR="00831932" w:rsidRDefault="00831932"/>
        </w:tc>
        <w:tc>
          <w:tcPr>
            <w:tcW w:w="324" w:type="dxa"/>
          </w:tcPr>
          <w:p w14:paraId="5E7E809E" w14:textId="77777777" w:rsidR="00831932" w:rsidRDefault="00831932"/>
        </w:tc>
        <w:tc>
          <w:tcPr>
            <w:tcW w:w="324" w:type="dxa"/>
          </w:tcPr>
          <w:p w14:paraId="36190E22" w14:textId="77777777" w:rsidR="00831932" w:rsidRDefault="00831932"/>
        </w:tc>
        <w:tc>
          <w:tcPr>
            <w:tcW w:w="324" w:type="dxa"/>
          </w:tcPr>
          <w:p w14:paraId="7A3FF4EE" w14:textId="77777777" w:rsidR="00831932" w:rsidRDefault="00831932"/>
        </w:tc>
        <w:tc>
          <w:tcPr>
            <w:tcW w:w="324" w:type="dxa"/>
          </w:tcPr>
          <w:p w14:paraId="02A452B7" w14:textId="77777777" w:rsidR="00831932" w:rsidRDefault="00831932"/>
        </w:tc>
        <w:tc>
          <w:tcPr>
            <w:tcW w:w="324" w:type="dxa"/>
          </w:tcPr>
          <w:p w14:paraId="7505DA85" w14:textId="77777777" w:rsidR="00831932" w:rsidRDefault="00831932"/>
        </w:tc>
        <w:tc>
          <w:tcPr>
            <w:tcW w:w="324" w:type="dxa"/>
          </w:tcPr>
          <w:p w14:paraId="7C9D0851" w14:textId="77777777" w:rsidR="00831932" w:rsidRDefault="00831932"/>
        </w:tc>
        <w:tc>
          <w:tcPr>
            <w:tcW w:w="324" w:type="dxa"/>
          </w:tcPr>
          <w:p w14:paraId="2F5500D7" w14:textId="77777777" w:rsidR="00831932" w:rsidRDefault="00831932"/>
        </w:tc>
        <w:tc>
          <w:tcPr>
            <w:tcW w:w="324" w:type="dxa"/>
          </w:tcPr>
          <w:p w14:paraId="6B0E03DB" w14:textId="77777777" w:rsidR="00831932" w:rsidRDefault="00831932"/>
        </w:tc>
      </w:tr>
      <w:tr w:rsidR="00831932" w14:paraId="2A63DAFB" w14:textId="77777777">
        <w:trPr>
          <w:trHeight w:hRule="exact" w:val="324"/>
        </w:trPr>
        <w:tc>
          <w:tcPr>
            <w:tcW w:w="324" w:type="dxa"/>
          </w:tcPr>
          <w:p w14:paraId="68F88A96" w14:textId="77777777" w:rsidR="00831932" w:rsidRDefault="00831932"/>
        </w:tc>
        <w:tc>
          <w:tcPr>
            <w:tcW w:w="324" w:type="dxa"/>
          </w:tcPr>
          <w:p w14:paraId="21E97EF3" w14:textId="77777777" w:rsidR="00831932" w:rsidRDefault="00831932"/>
        </w:tc>
        <w:tc>
          <w:tcPr>
            <w:tcW w:w="324" w:type="dxa"/>
          </w:tcPr>
          <w:p w14:paraId="15B7FDAE" w14:textId="77777777" w:rsidR="00831932" w:rsidRDefault="00831932"/>
        </w:tc>
        <w:tc>
          <w:tcPr>
            <w:tcW w:w="324" w:type="dxa"/>
          </w:tcPr>
          <w:p w14:paraId="4E8BC80A" w14:textId="77777777" w:rsidR="00831932" w:rsidRDefault="00831932"/>
        </w:tc>
        <w:tc>
          <w:tcPr>
            <w:tcW w:w="324" w:type="dxa"/>
          </w:tcPr>
          <w:p w14:paraId="6385FA94" w14:textId="77777777" w:rsidR="00831932" w:rsidRDefault="00831932"/>
        </w:tc>
        <w:tc>
          <w:tcPr>
            <w:tcW w:w="324" w:type="dxa"/>
          </w:tcPr>
          <w:p w14:paraId="25EADC87" w14:textId="77777777" w:rsidR="00831932" w:rsidRDefault="00831932"/>
        </w:tc>
        <w:tc>
          <w:tcPr>
            <w:tcW w:w="324" w:type="dxa"/>
          </w:tcPr>
          <w:p w14:paraId="3E1AFBF0" w14:textId="77777777" w:rsidR="00831932" w:rsidRDefault="00831932"/>
        </w:tc>
        <w:tc>
          <w:tcPr>
            <w:tcW w:w="324" w:type="dxa"/>
          </w:tcPr>
          <w:p w14:paraId="2C3FF84F" w14:textId="77777777" w:rsidR="00831932" w:rsidRDefault="00831932"/>
        </w:tc>
        <w:tc>
          <w:tcPr>
            <w:tcW w:w="324" w:type="dxa"/>
          </w:tcPr>
          <w:p w14:paraId="2D25CB89" w14:textId="77777777" w:rsidR="00831932" w:rsidRDefault="00831932"/>
        </w:tc>
        <w:tc>
          <w:tcPr>
            <w:tcW w:w="324" w:type="dxa"/>
          </w:tcPr>
          <w:p w14:paraId="1DFE22A2" w14:textId="77777777" w:rsidR="00831932" w:rsidRDefault="00831932"/>
        </w:tc>
        <w:tc>
          <w:tcPr>
            <w:tcW w:w="324" w:type="dxa"/>
          </w:tcPr>
          <w:p w14:paraId="39836EDA" w14:textId="77777777" w:rsidR="00831932" w:rsidRDefault="00831932"/>
        </w:tc>
        <w:tc>
          <w:tcPr>
            <w:tcW w:w="324" w:type="dxa"/>
          </w:tcPr>
          <w:p w14:paraId="02407E69" w14:textId="77777777" w:rsidR="00831932" w:rsidRDefault="00831932"/>
        </w:tc>
        <w:tc>
          <w:tcPr>
            <w:tcW w:w="324" w:type="dxa"/>
          </w:tcPr>
          <w:p w14:paraId="7F3E341E" w14:textId="77777777" w:rsidR="00831932" w:rsidRDefault="00831932"/>
        </w:tc>
        <w:tc>
          <w:tcPr>
            <w:tcW w:w="324" w:type="dxa"/>
          </w:tcPr>
          <w:p w14:paraId="10626907" w14:textId="77777777" w:rsidR="00831932" w:rsidRDefault="00831932"/>
        </w:tc>
      </w:tr>
      <w:tr w:rsidR="00831932" w14:paraId="34641D91" w14:textId="77777777">
        <w:trPr>
          <w:trHeight w:hRule="exact" w:val="324"/>
        </w:trPr>
        <w:tc>
          <w:tcPr>
            <w:tcW w:w="324" w:type="dxa"/>
          </w:tcPr>
          <w:p w14:paraId="53D493D1" w14:textId="77777777" w:rsidR="00831932" w:rsidRDefault="00831932"/>
        </w:tc>
        <w:tc>
          <w:tcPr>
            <w:tcW w:w="324" w:type="dxa"/>
          </w:tcPr>
          <w:p w14:paraId="1D37A174" w14:textId="77777777" w:rsidR="00831932" w:rsidRDefault="00831932"/>
        </w:tc>
        <w:tc>
          <w:tcPr>
            <w:tcW w:w="324" w:type="dxa"/>
          </w:tcPr>
          <w:p w14:paraId="7A39A186" w14:textId="77777777" w:rsidR="00831932" w:rsidRDefault="00831932"/>
        </w:tc>
        <w:tc>
          <w:tcPr>
            <w:tcW w:w="324" w:type="dxa"/>
          </w:tcPr>
          <w:p w14:paraId="0FF68F56" w14:textId="77777777" w:rsidR="00831932" w:rsidRDefault="00831932"/>
        </w:tc>
        <w:tc>
          <w:tcPr>
            <w:tcW w:w="324" w:type="dxa"/>
          </w:tcPr>
          <w:p w14:paraId="00E5A140" w14:textId="77777777" w:rsidR="00831932" w:rsidRDefault="00831932"/>
        </w:tc>
        <w:tc>
          <w:tcPr>
            <w:tcW w:w="324" w:type="dxa"/>
          </w:tcPr>
          <w:p w14:paraId="0467C0E9" w14:textId="77777777" w:rsidR="00831932" w:rsidRDefault="00831932"/>
        </w:tc>
        <w:tc>
          <w:tcPr>
            <w:tcW w:w="324" w:type="dxa"/>
          </w:tcPr>
          <w:p w14:paraId="1B606804" w14:textId="77777777" w:rsidR="00831932" w:rsidRDefault="00831932"/>
        </w:tc>
        <w:tc>
          <w:tcPr>
            <w:tcW w:w="324" w:type="dxa"/>
          </w:tcPr>
          <w:p w14:paraId="5C83175C" w14:textId="77777777" w:rsidR="00831932" w:rsidRDefault="00831932"/>
        </w:tc>
        <w:tc>
          <w:tcPr>
            <w:tcW w:w="324" w:type="dxa"/>
          </w:tcPr>
          <w:p w14:paraId="2C23FDED" w14:textId="77777777" w:rsidR="00831932" w:rsidRDefault="00831932"/>
        </w:tc>
        <w:tc>
          <w:tcPr>
            <w:tcW w:w="324" w:type="dxa"/>
          </w:tcPr>
          <w:p w14:paraId="7BD132A1" w14:textId="77777777" w:rsidR="00831932" w:rsidRDefault="00831932"/>
        </w:tc>
        <w:tc>
          <w:tcPr>
            <w:tcW w:w="324" w:type="dxa"/>
          </w:tcPr>
          <w:p w14:paraId="239039E9" w14:textId="77777777" w:rsidR="00831932" w:rsidRDefault="00831932"/>
        </w:tc>
        <w:tc>
          <w:tcPr>
            <w:tcW w:w="324" w:type="dxa"/>
          </w:tcPr>
          <w:p w14:paraId="6F0A5704" w14:textId="77777777" w:rsidR="00831932" w:rsidRDefault="00831932"/>
        </w:tc>
        <w:tc>
          <w:tcPr>
            <w:tcW w:w="324" w:type="dxa"/>
          </w:tcPr>
          <w:p w14:paraId="7AB91735" w14:textId="77777777" w:rsidR="00831932" w:rsidRDefault="00831932"/>
        </w:tc>
        <w:tc>
          <w:tcPr>
            <w:tcW w:w="324" w:type="dxa"/>
          </w:tcPr>
          <w:p w14:paraId="29BC35AE" w14:textId="77777777" w:rsidR="00831932" w:rsidRDefault="00831932"/>
        </w:tc>
      </w:tr>
      <w:tr w:rsidR="00831932" w14:paraId="40965424" w14:textId="77777777">
        <w:trPr>
          <w:trHeight w:hRule="exact" w:val="324"/>
        </w:trPr>
        <w:tc>
          <w:tcPr>
            <w:tcW w:w="324" w:type="dxa"/>
          </w:tcPr>
          <w:p w14:paraId="7FCF16D8" w14:textId="77777777" w:rsidR="00831932" w:rsidRDefault="00831932"/>
        </w:tc>
        <w:tc>
          <w:tcPr>
            <w:tcW w:w="324" w:type="dxa"/>
          </w:tcPr>
          <w:p w14:paraId="46AC4E23" w14:textId="77777777" w:rsidR="00831932" w:rsidRDefault="00831932"/>
        </w:tc>
        <w:tc>
          <w:tcPr>
            <w:tcW w:w="324" w:type="dxa"/>
          </w:tcPr>
          <w:p w14:paraId="5B3E5D52" w14:textId="77777777" w:rsidR="00831932" w:rsidRDefault="00831932"/>
        </w:tc>
        <w:tc>
          <w:tcPr>
            <w:tcW w:w="324" w:type="dxa"/>
          </w:tcPr>
          <w:p w14:paraId="028EED02" w14:textId="77777777" w:rsidR="00831932" w:rsidRDefault="00831932"/>
        </w:tc>
        <w:tc>
          <w:tcPr>
            <w:tcW w:w="324" w:type="dxa"/>
          </w:tcPr>
          <w:p w14:paraId="40270D84" w14:textId="77777777" w:rsidR="00831932" w:rsidRDefault="00831932"/>
        </w:tc>
        <w:tc>
          <w:tcPr>
            <w:tcW w:w="324" w:type="dxa"/>
          </w:tcPr>
          <w:p w14:paraId="353E45BE" w14:textId="77777777" w:rsidR="00831932" w:rsidRDefault="00831932"/>
        </w:tc>
        <w:tc>
          <w:tcPr>
            <w:tcW w:w="324" w:type="dxa"/>
          </w:tcPr>
          <w:p w14:paraId="31064AC3" w14:textId="77777777" w:rsidR="00831932" w:rsidRDefault="00831932"/>
        </w:tc>
        <w:tc>
          <w:tcPr>
            <w:tcW w:w="324" w:type="dxa"/>
          </w:tcPr>
          <w:p w14:paraId="596EF248" w14:textId="77777777" w:rsidR="00831932" w:rsidRDefault="00831932"/>
        </w:tc>
        <w:tc>
          <w:tcPr>
            <w:tcW w:w="324" w:type="dxa"/>
          </w:tcPr>
          <w:p w14:paraId="10518D06" w14:textId="77777777" w:rsidR="00831932" w:rsidRDefault="00831932"/>
        </w:tc>
        <w:tc>
          <w:tcPr>
            <w:tcW w:w="324" w:type="dxa"/>
          </w:tcPr>
          <w:p w14:paraId="239BE2FE" w14:textId="77777777" w:rsidR="00831932" w:rsidRDefault="00831932"/>
        </w:tc>
        <w:tc>
          <w:tcPr>
            <w:tcW w:w="324" w:type="dxa"/>
          </w:tcPr>
          <w:p w14:paraId="2E5FEC83" w14:textId="77777777" w:rsidR="00831932" w:rsidRDefault="00831932"/>
        </w:tc>
        <w:tc>
          <w:tcPr>
            <w:tcW w:w="324" w:type="dxa"/>
          </w:tcPr>
          <w:p w14:paraId="310126F2" w14:textId="77777777" w:rsidR="00831932" w:rsidRDefault="00831932"/>
        </w:tc>
        <w:tc>
          <w:tcPr>
            <w:tcW w:w="324" w:type="dxa"/>
          </w:tcPr>
          <w:p w14:paraId="143FE516" w14:textId="77777777" w:rsidR="00831932" w:rsidRDefault="00831932"/>
        </w:tc>
        <w:tc>
          <w:tcPr>
            <w:tcW w:w="324" w:type="dxa"/>
          </w:tcPr>
          <w:p w14:paraId="7244484B" w14:textId="77777777" w:rsidR="00831932" w:rsidRDefault="00831932"/>
        </w:tc>
      </w:tr>
      <w:tr w:rsidR="00831932" w14:paraId="7E329BFC" w14:textId="77777777">
        <w:trPr>
          <w:trHeight w:hRule="exact" w:val="324"/>
        </w:trPr>
        <w:tc>
          <w:tcPr>
            <w:tcW w:w="324" w:type="dxa"/>
          </w:tcPr>
          <w:p w14:paraId="6226BC52" w14:textId="77777777" w:rsidR="00831932" w:rsidRDefault="00831932"/>
        </w:tc>
        <w:tc>
          <w:tcPr>
            <w:tcW w:w="324" w:type="dxa"/>
          </w:tcPr>
          <w:p w14:paraId="03138E6D" w14:textId="77777777" w:rsidR="00831932" w:rsidRDefault="00831932"/>
        </w:tc>
        <w:tc>
          <w:tcPr>
            <w:tcW w:w="324" w:type="dxa"/>
          </w:tcPr>
          <w:p w14:paraId="204BB002" w14:textId="77777777" w:rsidR="00831932" w:rsidRDefault="00831932"/>
        </w:tc>
        <w:tc>
          <w:tcPr>
            <w:tcW w:w="324" w:type="dxa"/>
          </w:tcPr>
          <w:p w14:paraId="12AC105A" w14:textId="77777777" w:rsidR="00831932" w:rsidRDefault="00831932"/>
        </w:tc>
        <w:tc>
          <w:tcPr>
            <w:tcW w:w="324" w:type="dxa"/>
          </w:tcPr>
          <w:p w14:paraId="6DFC0C15" w14:textId="77777777" w:rsidR="00831932" w:rsidRDefault="00831932"/>
        </w:tc>
        <w:tc>
          <w:tcPr>
            <w:tcW w:w="324" w:type="dxa"/>
          </w:tcPr>
          <w:p w14:paraId="79687517" w14:textId="77777777" w:rsidR="00831932" w:rsidRDefault="00831932"/>
        </w:tc>
        <w:tc>
          <w:tcPr>
            <w:tcW w:w="324" w:type="dxa"/>
          </w:tcPr>
          <w:p w14:paraId="3760F01D" w14:textId="77777777" w:rsidR="00831932" w:rsidRDefault="00831932"/>
        </w:tc>
        <w:tc>
          <w:tcPr>
            <w:tcW w:w="324" w:type="dxa"/>
          </w:tcPr>
          <w:p w14:paraId="1CE84CA6" w14:textId="77777777" w:rsidR="00831932" w:rsidRDefault="00831932"/>
        </w:tc>
        <w:tc>
          <w:tcPr>
            <w:tcW w:w="324" w:type="dxa"/>
          </w:tcPr>
          <w:p w14:paraId="16D1340E" w14:textId="77777777" w:rsidR="00831932" w:rsidRDefault="00831932"/>
        </w:tc>
        <w:tc>
          <w:tcPr>
            <w:tcW w:w="324" w:type="dxa"/>
          </w:tcPr>
          <w:p w14:paraId="72C6B5F4" w14:textId="77777777" w:rsidR="00831932" w:rsidRDefault="00831932"/>
        </w:tc>
        <w:tc>
          <w:tcPr>
            <w:tcW w:w="324" w:type="dxa"/>
          </w:tcPr>
          <w:p w14:paraId="4C3F4CAC" w14:textId="77777777" w:rsidR="00831932" w:rsidRDefault="00831932"/>
        </w:tc>
        <w:tc>
          <w:tcPr>
            <w:tcW w:w="324" w:type="dxa"/>
          </w:tcPr>
          <w:p w14:paraId="336D4637" w14:textId="77777777" w:rsidR="00831932" w:rsidRDefault="00831932"/>
        </w:tc>
        <w:tc>
          <w:tcPr>
            <w:tcW w:w="324" w:type="dxa"/>
          </w:tcPr>
          <w:p w14:paraId="022B7CC2" w14:textId="77777777" w:rsidR="00831932" w:rsidRDefault="00831932"/>
        </w:tc>
        <w:tc>
          <w:tcPr>
            <w:tcW w:w="324" w:type="dxa"/>
          </w:tcPr>
          <w:p w14:paraId="595DCA9C" w14:textId="77777777" w:rsidR="00831932" w:rsidRDefault="00831932"/>
        </w:tc>
      </w:tr>
      <w:tr w:rsidR="00831932" w14:paraId="63269C1F" w14:textId="77777777">
        <w:trPr>
          <w:trHeight w:hRule="exact" w:val="324"/>
        </w:trPr>
        <w:tc>
          <w:tcPr>
            <w:tcW w:w="324" w:type="dxa"/>
          </w:tcPr>
          <w:p w14:paraId="7697172B" w14:textId="77777777" w:rsidR="00831932" w:rsidRDefault="00831932"/>
        </w:tc>
        <w:tc>
          <w:tcPr>
            <w:tcW w:w="324" w:type="dxa"/>
          </w:tcPr>
          <w:p w14:paraId="1D60B9F2" w14:textId="77777777" w:rsidR="00831932" w:rsidRDefault="00831932"/>
        </w:tc>
        <w:tc>
          <w:tcPr>
            <w:tcW w:w="324" w:type="dxa"/>
          </w:tcPr>
          <w:p w14:paraId="22CA2CFE" w14:textId="77777777" w:rsidR="00831932" w:rsidRDefault="00831932"/>
        </w:tc>
        <w:tc>
          <w:tcPr>
            <w:tcW w:w="324" w:type="dxa"/>
          </w:tcPr>
          <w:p w14:paraId="412CC8F7" w14:textId="77777777" w:rsidR="00831932" w:rsidRDefault="00831932"/>
        </w:tc>
        <w:tc>
          <w:tcPr>
            <w:tcW w:w="324" w:type="dxa"/>
          </w:tcPr>
          <w:p w14:paraId="6E268A83" w14:textId="77777777" w:rsidR="00831932" w:rsidRDefault="00831932"/>
        </w:tc>
        <w:tc>
          <w:tcPr>
            <w:tcW w:w="324" w:type="dxa"/>
          </w:tcPr>
          <w:p w14:paraId="579CBB2D" w14:textId="77777777" w:rsidR="00831932" w:rsidRDefault="00831932"/>
        </w:tc>
        <w:tc>
          <w:tcPr>
            <w:tcW w:w="324" w:type="dxa"/>
          </w:tcPr>
          <w:p w14:paraId="32C5834B" w14:textId="77777777" w:rsidR="00831932" w:rsidRDefault="00831932"/>
        </w:tc>
        <w:tc>
          <w:tcPr>
            <w:tcW w:w="324" w:type="dxa"/>
          </w:tcPr>
          <w:p w14:paraId="5E4A94D5" w14:textId="77777777" w:rsidR="00831932" w:rsidRDefault="00831932"/>
        </w:tc>
        <w:tc>
          <w:tcPr>
            <w:tcW w:w="324" w:type="dxa"/>
          </w:tcPr>
          <w:p w14:paraId="6E3C9F3F" w14:textId="77777777" w:rsidR="00831932" w:rsidRDefault="00831932"/>
        </w:tc>
        <w:tc>
          <w:tcPr>
            <w:tcW w:w="324" w:type="dxa"/>
          </w:tcPr>
          <w:p w14:paraId="26B614FF" w14:textId="77777777" w:rsidR="00831932" w:rsidRDefault="00831932"/>
        </w:tc>
        <w:tc>
          <w:tcPr>
            <w:tcW w:w="324" w:type="dxa"/>
          </w:tcPr>
          <w:p w14:paraId="32503DB3" w14:textId="77777777" w:rsidR="00831932" w:rsidRDefault="00831932"/>
        </w:tc>
        <w:tc>
          <w:tcPr>
            <w:tcW w:w="324" w:type="dxa"/>
          </w:tcPr>
          <w:p w14:paraId="4B5BC54F" w14:textId="77777777" w:rsidR="00831932" w:rsidRDefault="00831932"/>
        </w:tc>
        <w:tc>
          <w:tcPr>
            <w:tcW w:w="324" w:type="dxa"/>
          </w:tcPr>
          <w:p w14:paraId="1AAD33E7" w14:textId="77777777" w:rsidR="00831932" w:rsidRDefault="00831932"/>
        </w:tc>
        <w:tc>
          <w:tcPr>
            <w:tcW w:w="324" w:type="dxa"/>
          </w:tcPr>
          <w:p w14:paraId="01ACF459" w14:textId="77777777" w:rsidR="00831932" w:rsidRDefault="00831932"/>
        </w:tc>
      </w:tr>
      <w:tr w:rsidR="00831932" w14:paraId="229B9FC5" w14:textId="77777777">
        <w:trPr>
          <w:trHeight w:hRule="exact" w:val="324"/>
        </w:trPr>
        <w:tc>
          <w:tcPr>
            <w:tcW w:w="324" w:type="dxa"/>
          </w:tcPr>
          <w:p w14:paraId="5B404E65" w14:textId="77777777" w:rsidR="00831932" w:rsidRDefault="00831932"/>
        </w:tc>
        <w:tc>
          <w:tcPr>
            <w:tcW w:w="324" w:type="dxa"/>
          </w:tcPr>
          <w:p w14:paraId="4D0C5035" w14:textId="77777777" w:rsidR="00831932" w:rsidRDefault="00831932"/>
        </w:tc>
        <w:tc>
          <w:tcPr>
            <w:tcW w:w="324" w:type="dxa"/>
          </w:tcPr>
          <w:p w14:paraId="6C6DE116" w14:textId="77777777" w:rsidR="00831932" w:rsidRDefault="00831932"/>
        </w:tc>
        <w:tc>
          <w:tcPr>
            <w:tcW w:w="324" w:type="dxa"/>
          </w:tcPr>
          <w:p w14:paraId="4E60EF0B" w14:textId="77777777" w:rsidR="00831932" w:rsidRDefault="00831932"/>
        </w:tc>
        <w:tc>
          <w:tcPr>
            <w:tcW w:w="324" w:type="dxa"/>
          </w:tcPr>
          <w:p w14:paraId="77BF621E" w14:textId="77777777" w:rsidR="00831932" w:rsidRDefault="00831932"/>
        </w:tc>
        <w:tc>
          <w:tcPr>
            <w:tcW w:w="324" w:type="dxa"/>
          </w:tcPr>
          <w:p w14:paraId="04241309" w14:textId="77777777" w:rsidR="00831932" w:rsidRDefault="00831932"/>
        </w:tc>
        <w:tc>
          <w:tcPr>
            <w:tcW w:w="324" w:type="dxa"/>
          </w:tcPr>
          <w:p w14:paraId="76FAF6BD" w14:textId="77777777" w:rsidR="00831932" w:rsidRDefault="00831932"/>
        </w:tc>
        <w:tc>
          <w:tcPr>
            <w:tcW w:w="324" w:type="dxa"/>
          </w:tcPr>
          <w:p w14:paraId="14D8B2E3" w14:textId="77777777" w:rsidR="00831932" w:rsidRDefault="00831932"/>
        </w:tc>
        <w:tc>
          <w:tcPr>
            <w:tcW w:w="324" w:type="dxa"/>
          </w:tcPr>
          <w:p w14:paraId="58537C9D" w14:textId="77777777" w:rsidR="00831932" w:rsidRDefault="00831932"/>
        </w:tc>
        <w:tc>
          <w:tcPr>
            <w:tcW w:w="324" w:type="dxa"/>
          </w:tcPr>
          <w:p w14:paraId="15E07E2F" w14:textId="77777777" w:rsidR="00831932" w:rsidRDefault="00831932"/>
        </w:tc>
        <w:tc>
          <w:tcPr>
            <w:tcW w:w="324" w:type="dxa"/>
          </w:tcPr>
          <w:p w14:paraId="6055A12C" w14:textId="77777777" w:rsidR="00831932" w:rsidRDefault="00831932"/>
        </w:tc>
        <w:tc>
          <w:tcPr>
            <w:tcW w:w="324" w:type="dxa"/>
          </w:tcPr>
          <w:p w14:paraId="5014F57E" w14:textId="77777777" w:rsidR="00831932" w:rsidRDefault="00831932"/>
        </w:tc>
        <w:tc>
          <w:tcPr>
            <w:tcW w:w="324" w:type="dxa"/>
          </w:tcPr>
          <w:p w14:paraId="4F1ABAD0" w14:textId="77777777" w:rsidR="00831932" w:rsidRDefault="00831932"/>
        </w:tc>
        <w:tc>
          <w:tcPr>
            <w:tcW w:w="324" w:type="dxa"/>
          </w:tcPr>
          <w:p w14:paraId="4F7DA7CF" w14:textId="77777777" w:rsidR="00831932" w:rsidRDefault="00831932"/>
        </w:tc>
      </w:tr>
    </w:tbl>
    <w:p w14:paraId="474D0DCD" w14:textId="77777777" w:rsidR="000A5ADF" w:rsidRDefault="000A5ADF"/>
    <w:p w14:paraId="59652FDC" w14:textId="49B4FF8A" w:rsidR="009F1954" w:rsidRDefault="009F1954">
      <w:r w:rsidRPr="009F1954">
        <w:rPr>
          <w:highlight w:val="yellow"/>
        </w:rPr>
        <w:t xml:space="preserve">TA </w:t>
      </w:r>
      <w:r>
        <w:rPr>
          <w:highlight w:val="yellow"/>
        </w:rPr>
        <w:t>STAMP:</w:t>
      </w:r>
      <w:r w:rsidRPr="009F1954">
        <w:rPr>
          <w:highlight w:val="yellow"/>
        </w:rPr>
        <w:t>_______.</w:t>
      </w:r>
    </w:p>
    <w:p w14:paraId="3FBC3B62" w14:textId="333EE7CF" w:rsidR="00475207" w:rsidRDefault="00475207"/>
    <w:p w14:paraId="0F4FB570" w14:textId="7FF036DE" w:rsidR="00475207" w:rsidRDefault="00475207"/>
    <w:p w14:paraId="3D75D0CB" w14:textId="77777777" w:rsidR="00475207" w:rsidRDefault="00475207"/>
    <w:sectPr w:rsidR="00475207">
      <w:pgSz w:w="12240" w:h="15840"/>
      <w:pgMar w:top="1160" w:right="1320" w:bottom="920" w:left="1340" w:header="740" w:footer="72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F2D6AC" w14:textId="77777777" w:rsidR="00634C24" w:rsidRDefault="00634C24">
      <w:r>
        <w:separator/>
      </w:r>
    </w:p>
  </w:endnote>
  <w:endnote w:type="continuationSeparator" w:id="0">
    <w:p w14:paraId="462449D2" w14:textId="77777777" w:rsidR="00634C24" w:rsidRDefault="00634C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ahoma">
    <w:panose1 w:val="020B0604030504040204"/>
    <w:charset w:val="00"/>
    <w:family w:val="swiss"/>
    <w:pitch w:val="variable"/>
    <w:sig w:usb0="E1002AFF" w:usb1="C000605B" w:usb2="00000029"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EA032" w14:textId="70B9F0BB" w:rsidR="00372CDC" w:rsidRDefault="00372CDC">
    <w:pPr>
      <w:pStyle w:val="BodyText"/>
      <w:spacing w:line="14" w:lineRule="auto"/>
      <w:rPr>
        <w:sz w:val="20"/>
      </w:rPr>
    </w:pPr>
    <w:r>
      <w:rPr>
        <w:noProof/>
      </w:rPr>
      <mc:AlternateContent>
        <mc:Choice Requires="wps">
          <w:drawing>
            <wp:anchor distT="0" distB="0" distL="114300" distR="114300" simplePos="0" relativeHeight="503237288" behindDoc="1" locked="0" layoutInCell="1" allowOverlap="1" wp14:anchorId="5ABCAD68" wp14:editId="0C994E94">
              <wp:simplePos x="0" y="0"/>
              <wp:positionH relativeFrom="page">
                <wp:posOffset>952500</wp:posOffset>
              </wp:positionH>
              <wp:positionV relativeFrom="page">
                <wp:posOffset>9461500</wp:posOffset>
              </wp:positionV>
              <wp:extent cx="3851275" cy="279400"/>
              <wp:effectExtent l="0" t="0" r="9525"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1275" cy="2794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AA10620" w14:textId="6AFC2198" w:rsidR="00372CDC" w:rsidRDefault="00372CDC">
                          <w:pPr>
                            <w:tabs>
                              <w:tab w:val="left" w:pos="5151"/>
                              <w:tab w:val="left" w:pos="5375"/>
                            </w:tabs>
                            <w:spacing w:line="231" w:lineRule="exact"/>
                            <w:ind w:left="20"/>
                            <w:rPr>
                              <w:sz w:val="20"/>
                            </w:rPr>
                          </w:pPr>
                          <w:r>
                            <w:rPr>
                              <w:position w:val="1"/>
                              <w:sz w:val="20"/>
                            </w:rPr>
                            <w:t xml:space="preserve">Fall 2020      Updated    July 20, 2020         page   </w:t>
                          </w:r>
                          <w:r>
                            <w:fldChar w:fldCharType="begin"/>
                          </w:r>
                          <w:r>
                            <w:rPr>
                              <w:sz w:val="20"/>
                            </w:rPr>
                            <w:instrText xml:space="preserve"> PAGE </w:instrText>
                          </w:r>
                          <w:r>
                            <w:fldChar w:fldCharType="separate"/>
                          </w:r>
                          <w:r w:rsidR="00437316">
                            <w:rPr>
                              <w:noProof/>
                              <w:sz w:val="20"/>
                            </w:rPr>
                            <w:t>3</w:t>
                          </w:r>
                          <w:r>
                            <w:fldChar w:fldCharType="end"/>
                          </w:r>
                          <w:r>
                            <w:rPr>
                              <w:sz w:val="20"/>
                            </w:rPr>
                            <w:t xml:space="preserve"> of 1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type id="_x0000_t202" coordsize="21600,21600" o:spt="202" path="m0,0l0,21600,21600,21600,21600,0xe">
              <v:stroke joinstyle="miter"/>
              <v:path gradientshapeok="t" o:connecttype="rect"/>
            </v:shapetype>
            <v:shape id="Text Box 1" o:spid="_x0000_s1128" type="#_x0000_t202" style="position:absolute;margin-left:75pt;margin-top:745pt;width:303.25pt;height:22pt;z-index:-79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" filled="f" stroked="f">
              <v:textbox inset="0,0,0,0">
                <w:txbxContent>
                  <w:p w14:paraId="6AA10620" w14:textId="6AFC2198" w:rsidR="00372CDC" w:rsidRDefault="00372CDC">
                    <w:pPr>
                      <w:tabs>
                        <w:tab w:val="left" w:pos="5151"/>
                        <w:tab w:val="left" w:pos="5375"/>
                      </w:tabs>
                      <w:spacing w:line="231" w:lineRule="exact"/>
                      <w:ind w:left="20"/>
                      <w:rPr>
                        <w:sz w:val="20"/>
                      </w:rPr>
                    </w:pPr>
                    <w:r>
                      <w:rPr>
                        <w:position w:val="1"/>
                        <w:sz w:val="20"/>
                      </w:rPr>
                      <w:t xml:space="preserve">Fall 2020      Updated    July 20, 2020         page   </w:t>
                    </w:r>
                    <w:r>
                      <w:fldChar w:fldCharType="begin"/>
                    </w:r>
                    <w:r>
                      <w:rPr>
                        <w:sz w:val="20"/>
                      </w:rPr>
                      <w:instrText xml:space="preserve"> PAGE </w:instrText>
                    </w:r>
                    <w:r>
                      <w:fldChar w:fldCharType="separate"/>
                    </w:r>
                    <w:r w:rsidR="00437316">
                      <w:rPr>
                        <w:noProof/>
                        <w:sz w:val="20"/>
                      </w:rPr>
                      <w:t>3</w:t>
                    </w:r>
                    <w:r>
                      <w:fldChar w:fldCharType="end"/>
                    </w:r>
                    <w:r>
                      <w:rPr>
                        <w:sz w:val="20"/>
                      </w:rPr>
                      <w:t xml:space="preserve"> of 19</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9AFFF8" w14:textId="77777777" w:rsidR="00634C24" w:rsidRDefault="00634C24">
      <w:r>
        <w:separator/>
      </w:r>
    </w:p>
  </w:footnote>
  <w:footnote w:type="continuationSeparator" w:id="0">
    <w:p w14:paraId="3CC8B03D" w14:textId="77777777" w:rsidR="00634C24" w:rsidRDefault="00634C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21997" w14:textId="1F9EF2B1" w:rsidR="00372CDC" w:rsidRDefault="00372CDC">
    <w:pPr>
      <w:pStyle w:val="BodyText"/>
      <w:spacing w:line="14" w:lineRule="auto"/>
      <w:rPr>
        <w:sz w:val="20"/>
      </w:rPr>
    </w:pPr>
    <w:r>
      <w:rPr>
        <w:noProof/>
      </w:rPr>
      <mc:AlternateContent>
        <mc:Choice Requires="wps">
          <w:drawing>
            <wp:anchor distT="0" distB="0" distL="114300" distR="114300" simplePos="0" relativeHeight="503237264" behindDoc="1" locked="0" layoutInCell="1" allowOverlap="1" wp14:anchorId="0242E0F4" wp14:editId="770BED63">
              <wp:simplePos x="0" y="0"/>
              <wp:positionH relativeFrom="page">
                <wp:posOffset>901700</wp:posOffset>
              </wp:positionH>
              <wp:positionV relativeFrom="page">
                <wp:posOffset>457200</wp:posOffset>
              </wp:positionV>
              <wp:extent cx="5981700" cy="301625"/>
              <wp:effectExtent l="0" t="0" r="0" b="317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30162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39FF0F3" w14:textId="77777777" w:rsidR="00372CDC" w:rsidRDefault="00372CDC">
                          <w:pPr>
                            <w:tabs>
                              <w:tab w:val="left" w:pos="4039"/>
                              <w:tab w:val="left" w:pos="6219"/>
                              <w:tab w:val="left" w:pos="9399"/>
                            </w:tabs>
                            <w:spacing w:line="224" w:lineRule="exact"/>
                            <w:ind w:left="20"/>
                            <w:rPr>
                              <w:sz w:val="20"/>
                            </w:rPr>
                          </w:pPr>
                          <w:r>
                            <w:rPr>
                              <w:sz w:val="20"/>
                            </w:rPr>
                            <w:t>Name</w:t>
                          </w:r>
                          <w:r>
                            <w:rPr>
                              <w:sz w:val="20"/>
                              <w:u w:val="single"/>
                            </w:rPr>
                            <w:tab/>
                          </w:r>
                          <w:r>
                            <w:rPr>
                              <w:sz w:val="20"/>
                            </w:rPr>
                            <w:t>Date:</w:t>
                          </w:r>
                          <w:r>
                            <w:rPr>
                              <w:sz w:val="20"/>
                              <w:u w:val="single"/>
                            </w:rPr>
                            <w:tab/>
                          </w:r>
                          <w:r>
                            <w:rPr>
                              <w:sz w:val="20"/>
                            </w:rPr>
                            <w:t>Course</w:t>
                          </w:r>
                          <w:r>
                            <w:rPr>
                              <w:spacing w:val="-1"/>
                              <w:sz w:val="20"/>
                            </w:rPr>
                            <w:t xml:space="preserve"> </w:t>
                          </w:r>
                          <w:r>
                            <w:rPr>
                              <w:sz w:val="20"/>
                            </w:rPr>
                            <w:t>number:</w:t>
                          </w:r>
                          <w:r>
                            <w:rPr>
                              <w:spacing w:val="-1"/>
                              <w:sz w:val="20"/>
                            </w:rPr>
                            <w:t xml:space="preserve"> </w:t>
                          </w:r>
                          <w:r>
                            <w:rPr>
                              <w:w w:val="99"/>
                              <w:sz w:val="20"/>
                              <w:u w:val="single"/>
                            </w:rPr>
                            <w:t xml:space="preserve"> </w:t>
                          </w:r>
                          <w:r>
                            <w:rPr>
                              <w:sz w:val="20"/>
                              <w:u w:val="single"/>
                            </w:rPr>
                            <w:tab/>
                          </w:r>
                        </w:p>
                        <w:p w14:paraId="79EB4B34" w14:textId="211C79DA" w:rsidR="00372CDC" w:rsidRDefault="00372CDC">
                          <w:pPr>
                            <w:spacing w:before="5"/>
                            <w:ind w:left="20"/>
                            <w:rPr>
                              <w:b/>
                              <w:sz w:val="20"/>
                            </w:rPr>
                          </w:pPr>
                          <w:r w:rsidRPr="00564B4D">
                            <w:rPr>
                              <w:b/>
                              <w:sz w:val="20"/>
                              <w:highlight w:val="yellow"/>
                            </w:rPr>
                            <w:t>MAKE SURE TA &amp; TI STAMPS POST LAB PAGES  BEFORE YOU STAR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type id="_x0000_t202" coordsize="21600,21600" o:spt="202" path="m0,0l0,21600,21600,21600,21600,0xe">
              <v:stroke joinstyle="miter"/>
              <v:path gradientshapeok="t" o:connecttype="rect"/>
            </v:shapetype>
            <v:shape id="Text Box 2" o:spid="_x0000_s1127" type="#_x0000_t202" style="position:absolute;margin-left:71pt;margin-top:36pt;width:471pt;height:23.75pt;z-index:-79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" filled="f" stroked="f">
              <v:textbox inset="0,0,0,0">
                <w:txbxContent>
                  <w:p w14:paraId="139FF0F3" w14:textId="77777777" w:rsidR="00372CDC" w:rsidRDefault="00372CDC">
                    <w:pPr>
                      <w:tabs>
                        <w:tab w:val="left" w:pos="4039"/>
                        <w:tab w:val="left" w:pos="6219"/>
                        <w:tab w:val="left" w:pos="9399"/>
                      </w:tabs>
                      <w:spacing w:line="224" w:lineRule="exact"/>
                      <w:ind w:left="20"/>
                      <w:rPr>
                        <w:sz w:val="20"/>
                      </w:rPr>
                    </w:pPr>
                    <w:r>
                      <w:rPr>
                        <w:sz w:val="20"/>
                      </w:rPr>
                      <w:t>Name</w:t>
                    </w:r>
                    <w:r>
                      <w:rPr>
                        <w:sz w:val="20"/>
                        <w:u w:val="single"/>
                      </w:rPr>
                      <w:tab/>
                    </w:r>
                    <w:r>
                      <w:rPr>
                        <w:sz w:val="20"/>
                      </w:rPr>
                      <w:t>Date:</w:t>
                    </w:r>
                    <w:r>
                      <w:rPr>
                        <w:sz w:val="20"/>
                        <w:u w:val="single"/>
                      </w:rPr>
                      <w:tab/>
                    </w:r>
                    <w:r>
                      <w:rPr>
                        <w:sz w:val="20"/>
                      </w:rPr>
                      <w:t>Course</w:t>
                    </w:r>
                    <w:r>
                      <w:rPr>
                        <w:spacing w:val="-1"/>
                        <w:sz w:val="20"/>
                      </w:rPr>
                      <w:t xml:space="preserve"> </w:t>
                    </w:r>
                    <w:r>
                      <w:rPr>
                        <w:sz w:val="20"/>
                      </w:rPr>
                      <w:t>number:</w:t>
                    </w:r>
                    <w:r>
                      <w:rPr>
                        <w:spacing w:val="-1"/>
                        <w:sz w:val="20"/>
                      </w:rPr>
                      <w:t xml:space="preserve"> </w:t>
                    </w:r>
                    <w:r>
                      <w:rPr>
                        <w:w w:val="99"/>
                        <w:sz w:val="20"/>
                        <w:u w:val="single"/>
                      </w:rPr>
                      <w:t xml:space="preserve"> </w:t>
                    </w:r>
                    <w:r>
                      <w:rPr>
                        <w:sz w:val="20"/>
                        <w:u w:val="single"/>
                      </w:rPr>
                      <w:tab/>
                    </w:r>
                  </w:p>
                  <w:p w14:paraId="79EB4B34" w14:textId="211C79DA" w:rsidR="00372CDC" w:rsidRDefault="00372CDC">
                    <w:pPr>
                      <w:spacing w:before="5"/>
                      <w:ind w:left="20"/>
                      <w:rPr>
                        <w:b/>
                        <w:sz w:val="20"/>
                      </w:rPr>
                    </w:pPr>
                    <w:r w:rsidRPr="00564B4D">
                      <w:rPr>
                        <w:b/>
                        <w:sz w:val="20"/>
                        <w:highlight w:val="yellow"/>
                      </w:rPr>
                      <w:t>MAKE SURE TA &amp; TI STAMPS POST LAB PAGES  BEFORE YOU START</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A5157F"/>
    <w:multiLevelType w:val="hybridMultilevel"/>
    <w:tmpl w:val="C7D2471E"/>
    <w:lvl w:ilvl="0" w:tplc="97808EC0">
      <w:start w:val="1"/>
      <w:numFmt w:val="decimal"/>
      <w:lvlText w:val="%1."/>
      <w:lvlJc w:val="left"/>
      <w:pPr>
        <w:ind w:left="460" w:hanging="360"/>
      </w:pPr>
      <w:rPr>
        <w:rFonts w:ascii="Times New Roman" w:eastAsia="Times New Roman" w:hAnsi="Times New Roman" w:cs="Times New Roman" w:hint="default"/>
        <w:spacing w:val="-3"/>
        <w:w w:val="99"/>
        <w:sz w:val="24"/>
        <w:szCs w:val="24"/>
      </w:rPr>
    </w:lvl>
    <w:lvl w:ilvl="1" w:tplc="E182D8C0">
      <w:start w:val="1"/>
      <w:numFmt w:val="bullet"/>
      <w:lvlText w:val="•"/>
      <w:lvlJc w:val="left"/>
      <w:pPr>
        <w:ind w:left="1372" w:hanging="360"/>
      </w:pPr>
      <w:rPr>
        <w:rFonts w:hint="default"/>
      </w:rPr>
    </w:lvl>
    <w:lvl w:ilvl="2" w:tplc="F7D676BA">
      <w:start w:val="1"/>
      <w:numFmt w:val="bullet"/>
      <w:lvlText w:val="•"/>
      <w:lvlJc w:val="left"/>
      <w:pPr>
        <w:ind w:left="2284" w:hanging="360"/>
      </w:pPr>
      <w:rPr>
        <w:rFonts w:hint="default"/>
      </w:rPr>
    </w:lvl>
    <w:lvl w:ilvl="3" w:tplc="1D34D5F6">
      <w:start w:val="1"/>
      <w:numFmt w:val="bullet"/>
      <w:lvlText w:val="•"/>
      <w:lvlJc w:val="left"/>
      <w:pPr>
        <w:ind w:left="3196" w:hanging="360"/>
      </w:pPr>
      <w:rPr>
        <w:rFonts w:hint="default"/>
      </w:rPr>
    </w:lvl>
    <w:lvl w:ilvl="4" w:tplc="C2281AF0">
      <w:start w:val="1"/>
      <w:numFmt w:val="bullet"/>
      <w:lvlText w:val="•"/>
      <w:lvlJc w:val="left"/>
      <w:pPr>
        <w:ind w:left="4108" w:hanging="360"/>
      </w:pPr>
      <w:rPr>
        <w:rFonts w:hint="default"/>
      </w:rPr>
    </w:lvl>
    <w:lvl w:ilvl="5" w:tplc="A936E5D8">
      <w:start w:val="1"/>
      <w:numFmt w:val="bullet"/>
      <w:lvlText w:val="•"/>
      <w:lvlJc w:val="left"/>
      <w:pPr>
        <w:ind w:left="5020" w:hanging="360"/>
      </w:pPr>
      <w:rPr>
        <w:rFonts w:hint="default"/>
      </w:rPr>
    </w:lvl>
    <w:lvl w:ilvl="6" w:tplc="5178EF6C">
      <w:start w:val="1"/>
      <w:numFmt w:val="bullet"/>
      <w:lvlText w:val="•"/>
      <w:lvlJc w:val="left"/>
      <w:pPr>
        <w:ind w:left="5932" w:hanging="360"/>
      </w:pPr>
      <w:rPr>
        <w:rFonts w:hint="default"/>
      </w:rPr>
    </w:lvl>
    <w:lvl w:ilvl="7" w:tplc="AD44A172">
      <w:start w:val="1"/>
      <w:numFmt w:val="bullet"/>
      <w:lvlText w:val="•"/>
      <w:lvlJc w:val="left"/>
      <w:pPr>
        <w:ind w:left="6844" w:hanging="360"/>
      </w:pPr>
      <w:rPr>
        <w:rFonts w:hint="default"/>
      </w:rPr>
    </w:lvl>
    <w:lvl w:ilvl="8" w:tplc="1A9AF7A2">
      <w:start w:val="1"/>
      <w:numFmt w:val="bullet"/>
      <w:lvlText w:val="•"/>
      <w:lvlJc w:val="left"/>
      <w:pPr>
        <w:ind w:left="7756" w:hanging="360"/>
      </w:pPr>
      <w:rPr>
        <w:rFonts w:hint="default"/>
      </w:rPr>
    </w:lvl>
  </w:abstractNum>
  <w:abstractNum w:abstractNumId="1" w15:restartNumberingAfterBreak="0">
    <w:nsid w:val="2EC15824"/>
    <w:multiLevelType w:val="hybridMultilevel"/>
    <w:tmpl w:val="44305EC0"/>
    <w:lvl w:ilvl="0" w:tplc="5A18DF8C">
      <w:start w:val="1"/>
      <w:numFmt w:val="bullet"/>
      <w:lvlText w:val=""/>
      <w:lvlJc w:val="left"/>
      <w:pPr>
        <w:ind w:left="460" w:hanging="360"/>
      </w:pPr>
      <w:rPr>
        <w:rFonts w:ascii="Symbol" w:eastAsia="Symbol" w:hAnsi="Symbol" w:cs="Symbol" w:hint="default"/>
        <w:w w:val="46"/>
        <w:sz w:val="22"/>
        <w:szCs w:val="22"/>
      </w:rPr>
    </w:lvl>
    <w:lvl w:ilvl="1" w:tplc="BD66846E">
      <w:start w:val="1"/>
      <w:numFmt w:val="bullet"/>
      <w:lvlText w:val="•"/>
      <w:lvlJc w:val="left"/>
      <w:pPr>
        <w:ind w:left="1372" w:hanging="360"/>
      </w:pPr>
      <w:rPr>
        <w:rFonts w:hint="default"/>
      </w:rPr>
    </w:lvl>
    <w:lvl w:ilvl="2" w:tplc="0BECC026">
      <w:start w:val="1"/>
      <w:numFmt w:val="bullet"/>
      <w:lvlText w:val="•"/>
      <w:lvlJc w:val="left"/>
      <w:pPr>
        <w:ind w:left="2284" w:hanging="360"/>
      </w:pPr>
      <w:rPr>
        <w:rFonts w:hint="default"/>
      </w:rPr>
    </w:lvl>
    <w:lvl w:ilvl="3" w:tplc="29AC150C">
      <w:start w:val="1"/>
      <w:numFmt w:val="bullet"/>
      <w:lvlText w:val="•"/>
      <w:lvlJc w:val="left"/>
      <w:pPr>
        <w:ind w:left="3196" w:hanging="360"/>
      </w:pPr>
      <w:rPr>
        <w:rFonts w:hint="default"/>
      </w:rPr>
    </w:lvl>
    <w:lvl w:ilvl="4" w:tplc="F3DA824C">
      <w:start w:val="1"/>
      <w:numFmt w:val="bullet"/>
      <w:lvlText w:val="•"/>
      <w:lvlJc w:val="left"/>
      <w:pPr>
        <w:ind w:left="4108" w:hanging="360"/>
      </w:pPr>
      <w:rPr>
        <w:rFonts w:hint="default"/>
      </w:rPr>
    </w:lvl>
    <w:lvl w:ilvl="5" w:tplc="316AFBCA">
      <w:start w:val="1"/>
      <w:numFmt w:val="bullet"/>
      <w:lvlText w:val="•"/>
      <w:lvlJc w:val="left"/>
      <w:pPr>
        <w:ind w:left="5020" w:hanging="360"/>
      </w:pPr>
      <w:rPr>
        <w:rFonts w:hint="default"/>
      </w:rPr>
    </w:lvl>
    <w:lvl w:ilvl="6" w:tplc="0C602988">
      <w:start w:val="1"/>
      <w:numFmt w:val="bullet"/>
      <w:lvlText w:val="•"/>
      <w:lvlJc w:val="left"/>
      <w:pPr>
        <w:ind w:left="5932" w:hanging="360"/>
      </w:pPr>
      <w:rPr>
        <w:rFonts w:hint="default"/>
      </w:rPr>
    </w:lvl>
    <w:lvl w:ilvl="7" w:tplc="8C94B176">
      <w:start w:val="1"/>
      <w:numFmt w:val="bullet"/>
      <w:lvlText w:val="•"/>
      <w:lvlJc w:val="left"/>
      <w:pPr>
        <w:ind w:left="6844" w:hanging="360"/>
      </w:pPr>
      <w:rPr>
        <w:rFonts w:hint="default"/>
      </w:rPr>
    </w:lvl>
    <w:lvl w:ilvl="8" w:tplc="96780664">
      <w:start w:val="1"/>
      <w:numFmt w:val="bullet"/>
      <w:lvlText w:val="•"/>
      <w:lvlJc w:val="left"/>
      <w:pPr>
        <w:ind w:left="7756" w:hanging="360"/>
      </w:pPr>
      <w:rPr>
        <w:rFonts w:hint="default"/>
      </w:rPr>
    </w:lvl>
  </w:abstractNum>
  <w:abstractNum w:abstractNumId="2" w15:restartNumberingAfterBreak="0">
    <w:nsid w:val="378829D3"/>
    <w:multiLevelType w:val="hybridMultilevel"/>
    <w:tmpl w:val="7498656C"/>
    <w:lvl w:ilvl="0" w:tplc="51C8EA56">
      <w:start w:val="4"/>
      <w:numFmt w:val="decimal"/>
      <w:lvlText w:val="%1."/>
      <w:lvlJc w:val="left"/>
      <w:pPr>
        <w:ind w:left="474" w:hanging="375"/>
      </w:pPr>
      <w:rPr>
        <w:rFonts w:ascii="Arial Black" w:eastAsia="Arial Black" w:hAnsi="Arial Black" w:cs="Arial Black" w:hint="default"/>
        <w:b/>
        <w:bCs/>
        <w:w w:val="100"/>
        <w:sz w:val="28"/>
        <w:szCs w:val="28"/>
      </w:rPr>
    </w:lvl>
    <w:lvl w:ilvl="1" w:tplc="97C25D5C">
      <w:start w:val="1"/>
      <w:numFmt w:val="upperLetter"/>
      <w:lvlText w:val="%2."/>
      <w:lvlJc w:val="left"/>
      <w:pPr>
        <w:ind w:left="1484" w:hanging="305"/>
        <w:jc w:val="right"/>
      </w:pPr>
      <w:rPr>
        <w:rFonts w:ascii="Arial" w:eastAsia="Arial" w:hAnsi="Arial" w:cs="Arial" w:hint="default"/>
        <w:b/>
        <w:bCs/>
        <w:spacing w:val="-6"/>
        <w:w w:val="99"/>
        <w:sz w:val="24"/>
        <w:szCs w:val="24"/>
      </w:rPr>
    </w:lvl>
    <w:lvl w:ilvl="2" w:tplc="EC0C4C90">
      <w:start w:val="1"/>
      <w:numFmt w:val="bullet"/>
      <w:lvlText w:val="•"/>
      <w:lvlJc w:val="left"/>
      <w:pPr>
        <w:ind w:left="1480" w:hanging="305"/>
      </w:pPr>
      <w:rPr>
        <w:rFonts w:hint="default"/>
      </w:rPr>
    </w:lvl>
    <w:lvl w:ilvl="3" w:tplc="8834B3BA">
      <w:start w:val="1"/>
      <w:numFmt w:val="bullet"/>
      <w:lvlText w:val="•"/>
      <w:lvlJc w:val="left"/>
      <w:pPr>
        <w:ind w:left="2492" w:hanging="305"/>
      </w:pPr>
      <w:rPr>
        <w:rFonts w:hint="default"/>
      </w:rPr>
    </w:lvl>
    <w:lvl w:ilvl="4" w:tplc="565A2FA2">
      <w:start w:val="1"/>
      <w:numFmt w:val="bullet"/>
      <w:lvlText w:val="•"/>
      <w:lvlJc w:val="left"/>
      <w:pPr>
        <w:ind w:left="3505" w:hanging="305"/>
      </w:pPr>
      <w:rPr>
        <w:rFonts w:hint="default"/>
      </w:rPr>
    </w:lvl>
    <w:lvl w:ilvl="5" w:tplc="C3CC09F0">
      <w:start w:val="1"/>
      <w:numFmt w:val="bullet"/>
      <w:lvlText w:val="•"/>
      <w:lvlJc w:val="left"/>
      <w:pPr>
        <w:ind w:left="4517" w:hanging="305"/>
      </w:pPr>
      <w:rPr>
        <w:rFonts w:hint="default"/>
      </w:rPr>
    </w:lvl>
    <w:lvl w:ilvl="6" w:tplc="AC5CE3D0">
      <w:start w:val="1"/>
      <w:numFmt w:val="bullet"/>
      <w:lvlText w:val="•"/>
      <w:lvlJc w:val="left"/>
      <w:pPr>
        <w:ind w:left="5530" w:hanging="305"/>
      </w:pPr>
      <w:rPr>
        <w:rFonts w:hint="default"/>
      </w:rPr>
    </w:lvl>
    <w:lvl w:ilvl="7" w:tplc="210E630A">
      <w:start w:val="1"/>
      <w:numFmt w:val="bullet"/>
      <w:lvlText w:val="•"/>
      <w:lvlJc w:val="left"/>
      <w:pPr>
        <w:ind w:left="6542" w:hanging="305"/>
      </w:pPr>
      <w:rPr>
        <w:rFonts w:hint="default"/>
      </w:rPr>
    </w:lvl>
    <w:lvl w:ilvl="8" w:tplc="E84C2D66">
      <w:start w:val="1"/>
      <w:numFmt w:val="bullet"/>
      <w:lvlText w:val="•"/>
      <w:lvlJc w:val="left"/>
      <w:pPr>
        <w:ind w:left="7555" w:hanging="305"/>
      </w:pPr>
      <w:rPr>
        <w:rFonts w:hint="default"/>
      </w:rPr>
    </w:lvl>
  </w:abstractNum>
  <w:abstractNum w:abstractNumId="3" w15:restartNumberingAfterBreak="0">
    <w:nsid w:val="3A9F2309"/>
    <w:multiLevelType w:val="hybridMultilevel"/>
    <w:tmpl w:val="8C7A8D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3ACC53D1"/>
    <w:multiLevelType w:val="hybridMultilevel"/>
    <w:tmpl w:val="6860ABC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86504D"/>
    <w:multiLevelType w:val="hybridMultilevel"/>
    <w:tmpl w:val="A74484E6"/>
    <w:lvl w:ilvl="0" w:tplc="DB24AD1A">
      <w:start w:val="1"/>
      <w:numFmt w:val="decimal"/>
      <w:lvlText w:val="%1."/>
      <w:lvlJc w:val="left"/>
      <w:pPr>
        <w:ind w:left="820" w:hanging="420"/>
      </w:pPr>
      <w:rPr>
        <w:rFonts w:ascii="Times New Roman" w:eastAsia="Times New Roman" w:hAnsi="Times New Roman" w:cs="Times New Roman" w:hint="default"/>
        <w:b/>
        <w:bCs/>
        <w:spacing w:val="-5"/>
        <w:w w:val="99"/>
        <w:sz w:val="24"/>
        <w:szCs w:val="24"/>
      </w:rPr>
    </w:lvl>
    <w:lvl w:ilvl="1" w:tplc="4E3CCC54">
      <w:start w:val="1"/>
      <w:numFmt w:val="bullet"/>
      <w:lvlText w:val="•"/>
      <w:lvlJc w:val="left"/>
      <w:pPr>
        <w:ind w:left="1696" w:hanging="420"/>
      </w:pPr>
      <w:rPr>
        <w:rFonts w:hint="default"/>
      </w:rPr>
    </w:lvl>
    <w:lvl w:ilvl="2" w:tplc="6A6E8E8A">
      <w:start w:val="1"/>
      <w:numFmt w:val="bullet"/>
      <w:lvlText w:val="•"/>
      <w:lvlJc w:val="left"/>
      <w:pPr>
        <w:ind w:left="2572" w:hanging="420"/>
      </w:pPr>
      <w:rPr>
        <w:rFonts w:hint="default"/>
      </w:rPr>
    </w:lvl>
    <w:lvl w:ilvl="3" w:tplc="D578ED7E">
      <w:start w:val="1"/>
      <w:numFmt w:val="bullet"/>
      <w:lvlText w:val="•"/>
      <w:lvlJc w:val="left"/>
      <w:pPr>
        <w:ind w:left="3448" w:hanging="420"/>
      </w:pPr>
      <w:rPr>
        <w:rFonts w:hint="default"/>
      </w:rPr>
    </w:lvl>
    <w:lvl w:ilvl="4" w:tplc="C26641C6">
      <w:start w:val="1"/>
      <w:numFmt w:val="bullet"/>
      <w:lvlText w:val="•"/>
      <w:lvlJc w:val="left"/>
      <w:pPr>
        <w:ind w:left="4324" w:hanging="420"/>
      </w:pPr>
      <w:rPr>
        <w:rFonts w:hint="default"/>
      </w:rPr>
    </w:lvl>
    <w:lvl w:ilvl="5" w:tplc="D48C99A8">
      <w:start w:val="1"/>
      <w:numFmt w:val="bullet"/>
      <w:lvlText w:val="•"/>
      <w:lvlJc w:val="left"/>
      <w:pPr>
        <w:ind w:left="5200" w:hanging="420"/>
      </w:pPr>
      <w:rPr>
        <w:rFonts w:hint="default"/>
      </w:rPr>
    </w:lvl>
    <w:lvl w:ilvl="6" w:tplc="4326911E">
      <w:start w:val="1"/>
      <w:numFmt w:val="bullet"/>
      <w:lvlText w:val="•"/>
      <w:lvlJc w:val="left"/>
      <w:pPr>
        <w:ind w:left="6076" w:hanging="420"/>
      </w:pPr>
      <w:rPr>
        <w:rFonts w:hint="default"/>
      </w:rPr>
    </w:lvl>
    <w:lvl w:ilvl="7" w:tplc="A59E09AA">
      <w:start w:val="1"/>
      <w:numFmt w:val="bullet"/>
      <w:lvlText w:val="•"/>
      <w:lvlJc w:val="left"/>
      <w:pPr>
        <w:ind w:left="6952" w:hanging="420"/>
      </w:pPr>
      <w:rPr>
        <w:rFonts w:hint="default"/>
      </w:rPr>
    </w:lvl>
    <w:lvl w:ilvl="8" w:tplc="326A8248">
      <w:start w:val="1"/>
      <w:numFmt w:val="bullet"/>
      <w:lvlText w:val="•"/>
      <w:lvlJc w:val="left"/>
      <w:pPr>
        <w:ind w:left="7828" w:hanging="420"/>
      </w:pPr>
      <w:rPr>
        <w:rFonts w:hint="default"/>
      </w:rPr>
    </w:lvl>
  </w:abstractNum>
  <w:abstractNum w:abstractNumId="6" w15:restartNumberingAfterBreak="0">
    <w:nsid w:val="50325B3B"/>
    <w:multiLevelType w:val="hybridMultilevel"/>
    <w:tmpl w:val="3D928C1E"/>
    <w:lvl w:ilvl="0" w:tplc="C7AEF09E">
      <w:start w:val="1"/>
      <w:numFmt w:val="decimal"/>
      <w:lvlText w:val="%1."/>
      <w:lvlJc w:val="left"/>
      <w:pPr>
        <w:ind w:left="820" w:hanging="360"/>
      </w:pPr>
      <w:rPr>
        <w:rFonts w:ascii="Times New Roman" w:eastAsia="Times New Roman" w:hAnsi="Times New Roman" w:cs="Times New Roman" w:hint="default"/>
        <w:spacing w:val="-20"/>
        <w:w w:val="99"/>
        <w:sz w:val="24"/>
        <w:szCs w:val="24"/>
      </w:rPr>
    </w:lvl>
    <w:lvl w:ilvl="1" w:tplc="8A08E60A">
      <w:start w:val="1"/>
      <w:numFmt w:val="bullet"/>
      <w:lvlText w:val="•"/>
      <w:lvlJc w:val="left"/>
      <w:pPr>
        <w:ind w:left="1696" w:hanging="360"/>
      </w:pPr>
      <w:rPr>
        <w:rFonts w:hint="default"/>
      </w:rPr>
    </w:lvl>
    <w:lvl w:ilvl="2" w:tplc="CB147C36">
      <w:start w:val="1"/>
      <w:numFmt w:val="bullet"/>
      <w:lvlText w:val="•"/>
      <w:lvlJc w:val="left"/>
      <w:pPr>
        <w:ind w:left="2572" w:hanging="360"/>
      </w:pPr>
      <w:rPr>
        <w:rFonts w:hint="default"/>
      </w:rPr>
    </w:lvl>
    <w:lvl w:ilvl="3" w:tplc="831E9E76">
      <w:start w:val="1"/>
      <w:numFmt w:val="bullet"/>
      <w:lvlText w:val="•"/>
      <w:lvlJc w:val="left"/>
      <w:pPr>
        <w:ind w:left="3448" w:hanging="360"/>
      </w:pPr>
      <w:rPr>
        <w:rFonts w:hint="default"/>
      </w:rPr>
    </w:lvl>
    <w:lvl w:ilvl="4" w:tplc="B1465B1E">
      <w:start w:val="1"/>
      <w:numFmt w:val="bullet"/>
      <w:lvlText w:val="•"/>
      <w:lvlJc w:val="left"/>
      <w:pPr>
        <w:ind w:left="4324" w:hanging="360"/>
      </w:pPr>
      <w:rPr>
        <w:rFonts w:hint="default"/>
      </w:rPr>
    </w:lvl>
    <w:lvl w:ilvl="5" w:tplc="13E4669C">
      <w:start w:val="1"/>
      <w:numFmt w:val="bullet"/>
      <w:lvlText w:val="•"/>
      <w:lvlJc w:val="left"/>
      <w:pPr>
        <w:ind w:left="5200" w:hanging="360"/>
      </w:pPr>
      <w:rPr>
        <w:rFonts w:hint="default"/>
      </w:rPr>
    </w:lvl>
    <w:lvl w:ilvl="6" w:tplc="F2FC398E">
      <w:start w:val="1"/>
      <w:numFmt w:val="bullet"/>
      <w:lvlText w:val="•"/>
      <w:lvlJc w:val="left"/>
      <w:pPr>
        <w:ind w:left="6076" w:hanging="360"/>
      </w:pPr>
      <w:rPr>
        <w:rFonts w:hint="default"/>
      </w:rPr>
    </w:lvl>
    <w:lvl w:ilvl="7" w:tplc="61F67738">
      <w:start w:val="1"/>
      <w:numFmt w:val="bullet"/>
      <w:lvlText w:val="•"/>
      <w:lvlJc w:val="left"/>
      <w:pPr>
        <w:ind w:left="6952" w:hanging="360"/>
      </w:pPr>
      <w:rPr>
        <w:rFonts w:hint="default"/>
      </w:rPr>
    </w:lvl>
    <w:lvl w:ilvl="8" w:tplc="34D65E1A">
      <w:start w:val="1"/>
      <w:numFmt w:val="bullet"/>
      <w:lvlText w:val="•"/>
      <w:lvlJc w:val="left"/>
      <w:pPr>
        <w:ind w:left="7828" w:hanging="360"/>
      </w:pPr>
      <w:rPr>
        <w:rFonts w:hint="default"/>
      </w:rPr>
    </w:lvl>
  </w:abstractNum>
  <w:abstractNum w:abstractNumId="7" w15:restartNumberingAfterBreak="0">
    <w:nsid w:val="505101F1"/>
    <w:multiLevelType w:val="multilevel"/>
    <w:tmpl w:val="23CC96C2"/>
    <w:lvl w:ilvl="0">
      <w:start w:val="10"/>
      <w:numFmt w:val="decimal"/>
      <w:lvlText w:val="%1"/>
      <w:lvlJc w:val="left"/>
      <w:pPr>
        <w:ind w:left="100" w:hanging="538"/>
      </w:pPr>
      <w:rPr>
        <w:rFonts w:hint="default"/>
      </w:rPr>
    </w:lvl>
    <w:lvl w:ilvl="1">
      <w:start w:val="4"/>
      <w:numFmt w:val="decimal"/>
      <w:lvlText w:val="%1.%2"/>
      <w:lvlJc w:val="left"/>
      <w:pPr>
        <w:ind w:left="100" w:hanging="538"/>
      </w:pPr>
      <w:rPr>
        <w:rFonts w:ascii="Times New Roman" w:eastAsia="Times New Roman" w:hAnsi="Times New Roman" w:cs="Times New Roman" w:hint="default"/>
        <w:spacing w:val="-30"/>
        <w:w w:val="99"/>
        <w:sz w:val="24"/>
        <w:szCs w:val="24"/>
      </w:rPr>
    </w:lvl>
    <w:lvl w:ilvl="2">
      <w:start w:val="1"/>
      <w:numFmt w:val="decimal"/>
      <w:lvlText w:val="%3."/>
      <w:lvlJc w:val="left"/>
      <w:pPr>
        <w:ind w:left="731" w:hanging="360"/>
      </w:pPr>
      <w:rPr>
        <w:rFonts w:ascii="Times New Roman" w:eastAsia="Times New Roman" w:hAnsi="Times New Roman" w:cs="Times New Roman" w:hint="default"/>
        <w:spacing w:val="-30"/>
        <w:w w:val="55"/>
        <w:sz w:val="24"/>
        <w:szCs w:val="24"/>
      </w:rPr>
    </w:lvl>
    <w:lvl w:ilvl="3">
      <w:start w:val="1"/>
      <w:numFmt w:val="bullet"/>
      <w:lvlText w:val="•"/>
      <w:lvlJc w:val="left"/>
      <w:pPr>
        <w:ind w:left="2300" w:hanging="360"/>
      </w:pPr>
      <w:rPr>
        <w:rFonts w:hint="default"/>
      </w:rPr>
    </w:lvl>
    <w:lvl w:ilvl="4">
      <w:start w:val="1"/>
      <w:numFmt w:val="bullet"/>
      <w:lvlText w:val="•"/>
      <w:lvlJc w:val="left"/>
      <w:pPr>
        <w:ind w:left="2352" w:hanging="360"/>
      </w:pPr>
      <w:rPr>
        <w:rFonts w:hint="default"/>
      </w:rPr>
    </w:lvl>
    <w:lvl w:ilvl="5">
      <w:start w:val="1"/>
      <w:numFmt w:val="bullet"/>
      <w:lvlText w:val="•"/>
      <w:lvlJc w:val="left"/>
      <w:pPr>
        <w:ind w:left="2404" w:hanging="360"/>
      </w:pPr>
      <w:rPr>
        <w:rFonts w:hint="default"/>
      </w:rPr>
    </w:lvl>
    <w:lvl w:ilvl="6">
      <w:start w:val="1"/>
      <w:numFmt w:val="bullet"/>
      <w:lvlText w:val="•"/>
      <w:lvlJc w:val="left"/>
      <w:pPr>
        <w:ind w:left="2456" w:hanging="360"/>
      </w:pPr>
      <w:rPr>
        <w:rFonts w:hint="default"/>
      </w:rPr>
    </w:lvl>
    <w:lvl w:ilvl="7">
      <w:start w:val="1"/>
      <w:numFmt w:val="bullet"/>
      <w:lvlText w:val="•"/>
      <w:lvlJc w:val="left"/>
      <w:pPr>
        <w:ind w:left="2509" w:hanging="360"/>
      </w:pPr>
      <w:rPr>
        <w:rFonts w:hint="default"/>
      </w:rPr>
    </w:lvl>
    <w:lvl w:ilvl="8">
      <w:start w:val="1"/>
      <w:numFmt w:val="bullet"/>
      <w:lvlText w:val="•"/>
      <w:lvlJc w:val="left"/>
      <w:pPr>
        <w:ind w:left="2561" w:hanging="360"/>
      </w:pPr>
      <w:rPr>
        <w:rFonts w:hint="default"/>
      </w:rPr>
    </w:lvl>
  </w:abstractNum>
  <w:abstractNum w:abstractNumId="8" w15:restartNumberingAfterBreak="0">
    <w:nsid w:val="53C44276"/>
    <w:multiLevelType w:val="hybridMultilevel"/>
    <w:tmpl w:val="D2B4BC08"/>
    <w:lvl w:ilvl="0" w:tplc="33CEDBDC">
      <w:start w:val="1"/>
      <w:numFmt w:val="decimal"/>
      <w:lvlText w:val="%1."/>
      <w:lvlJc w:val="left"/>
      <w:pPr>
        <w:ind w:left="474" w:hanging="375"/>
      </w:pPr>
      <w:rPr>
        <w:rFonts w:ascii="Arial Black" w:eastAsia="Arial Black" w:hAnsi="Arial Black" w:cs="Arial Black" w:hint="default"/>
        <w:b/>
        <w:bCs/>
        <w:w w:val="100"/>
        <w:sz w:val="28"/>
        <w:szCs w:val="28"/>
      </w:rPr>
    </w:lvl>
    <w:lvl w:ilvl="1" w:tplc="44E0A896">
      <w:start w:val="1"/>
      <w:numFmt w:val="bullet"/>
      <w:lvlText w:val="•"/>
      <w:lvlJc w:val="left"/>
      <w:pPr>
        <w:ind w:left="820" w:hanging="375"/>
      </w:pPr>
      <w:rPr>
        <w:rFonts w:hint="default"/>
      </w:rPr>
    </w:lvl>
    <w:lvl w:ilvl="2" w:tplc="2CE004B0">
      <w:start w:val="1"/>
      <w:numFmt w:val="bullet"/>
      <w:lvlText w:val="•"/>
      <w:lvlJc w:val="left"/>
      <w:pPr>
        <w:ind w:left="1793" w:hanging="375"/>
      </w:pPr>
      <w:rPr>
        <w:rFonts w:hint="default"/>
      </w:rPr>
    </w:lvl>
    <w:lvl w:ilvl="3" w:tplc="47EA5266">
      <w:start w:val="1"/>
      <w:numFmt w:val="bullet"/>
      <w:lvlText w:val="•"/>
      <w:lvlJc w:val="left"/>
      <w:pPr>
        <w:ind w:left="2766" w:hanging="375"/>
      </w:pPr>
      <w:rPr>
        <w:rFonts w:hint="default"/>
      </w:rPr>
    </w:lvl>
    <w:lvl w:ilvl="4" w:tplc="6882C87E">
      <w:start w:val="1"/>
      <w:numFmt w:val="bullet"/>
      <w:lvlText w:val="•"/>
      <w:lvlJc w:val="left"/>
      <w:pPr>
        <w:ind w:left="3740" w:hanging="375"/>
      </w:pPr>
      <w:rPr>
        <w:rFonts w:hint="default"/>
      </w:rPr>
    </w:lvl>
    <w:lvl w:ilvl="5" w:tplc="05E6B0AC">
      <w:start w:val="1"/>
      <w:numFmt w:val="bullet"/>
      <w:lvlText w:val="•"/>
      <w:lvlJc w:val="left"/>
      <w:pPr>
        <w:ind w:left="4713" w:hanging="375"/>
      </w:pPr>
      <w:rPr>
        <w:rFonts w:hint="default"/>
      </w:rPr>
    </w:lvl>
    <w:lvl w:ilvl="6" w:tplc="6A860CAC">
      <w:start w:val="1"/>
      <w:numFmt w:val="bullet"/>
      <w:lvlText w:val="•"/>
      <w:lvlJc w:val="left"/>
      <w:pPr>
        <w:ind w:left="5686" w:hanging="375"/>
      </w:pPr>
      <w:rPr>
        <w:rFonts w:hint="default"/>
      </w:rPr>
    </w:lvl>
    <w:lvl w:ilvl="7" w:tplc="69881F9E">
      <w:start w:val="1"/>
      <w:numFmt w:val="bullet"/>
      <w:lvlText w:val="•"/>
      <w:lvlJc w:val="left"/>
      <w:pPr>
        <w:ind w:left="6660" w:hanging="375"/>
      </w:pPr>
      <w:rPr>
        <w:rFonts w:hint="default"/>
      </w:rPr>
    </w:lvl>
    <w:lvl w:ilvl="8" w:tplc="5292129C">
      <w:start w:val="1"/>
      <w:numFmt w:val="bullet"/>
      <w:lvlText w:val="•"/>
      <w:lvlJc w:val="left"/>
      <w:pPr>
        <w:ind w:left="7633" w:hanging="375"/>
      </w:pPr>
      <w:rPr>
        <w:rFonts w:hint="default"/>
      </w:rPr>
    </w:lvl>
  </w:abstractNum>
  <w:abstractNum w:abstractNumId="9" w15:restartNumberingAfterBreak="0">
    <w:nsid w:val="6BA7404D"/>
    <w:multiLevelType w:val="hybridMultilevel"/>
    <w:tmpl w:val="970E7C5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A5D0518"/>
    <w:multiLevelType w:val="hybridMultilevel"/>
    <w:tmpl w:val="2BC2FA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5"/>
  </w:num>
  <w:num w:numId="2">
    <w:abstractNumId w:val="2"/>
  </w:num>
  <w:num w:numId="3">
    <w:abstractNumId w:val="0"/>
  </w:num>
  <w:num w:numId="4">
    <w:abstractNumId w:val="7"/>
  </w:num>
  <w:num w:numId="5">
    <w:abstractNumId w:val="1"/>
  </w:num>
  <w:num w:numId="6">
    <w:abstractNumId w:val="6"/>
  </w:num>
  <w:num w:numId="7">
    <w:abstractNumId w:val="8"/>
  </w:num>
  <w:num w:numId="8">
    <w:abstractNumId w:val="9"/>
  </w:num>
  <w:num w:numId="9">
    <w:abstractNumId w:val="4"/>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31932"/>
    <w:rsid w:val="00042A01"/>
    <w:rsid w:val="00081E04"/>
    <w:rsid w:val="000A568D"/>
    <w:rsid w:val="000A5ADF"/>
    <w:rsid w:val="000C6672"/>
    <w:rsid w:val="000D581C"/>
    <w:rsid w:val="00102DE7"/>
    <w:rsid w:val="001159EA"/>
    <w:rsid w:val="00130501"/>
    <w:rsid w:val="0017736F"/>
    <w:rsid w:val="00187A63"/>
    <w:rsid w:val="001B248B"/>
    <w:rsid w:val="001B52FC"/>
    <w:rsid w:val="00215728"/>
    <w:rsid w:val="002439F2"/>
    <w:rsid w:val="00243F13"/>
    <w:rsid w:val="002531FD"/>
    <w:rsid w:val="00271A4F"/>
    <w:rsid w:val="00283238"/>
    <w:rsid w:val="002C3C23"/>
    <w:rsid w:val="00314F82"/>
    <w:rsid w:val="00372CDC"/>
    <w:rsid w:val="00373E45"/>
    <w:rsid w:val="003A4F38"/>
    <w:rsid w:val="003D2B60"/>
    <w:rsid w:val="00406F4F"/>
    <w:rsid w:val="00437316"/>
    <w:rsid w:val="00440EDC"/>
    <w:rsid w:val="00475207"/>
    <w:rsid w:val="004C6D63"/>
    <w:rsid w:val="004F2306"/>
    <w:rsid w:val="004F3BB6"/>
    <w:rsid w:val="00553D72"/>
    <w:rsid w:val="00564B4D"/>
    <w:rsid w:val="005746B7"/>
    <w:rsid w:val="005D1687"/>
    <w:rsid w:val="005F031B"/>
    <w:rsid w:val="00622A86"/>
    <w:rsid w:val="00634C24"/>
    <w:rsid w:val="00701DAB"/>
    <w:rsid w:val="00705D20"/>
    <w:rsid w:val="007146DA"/>
    <w:rsid w:val="00747561"/>
    <w:rsid w:val="00770FFA"/>
    <w:rsid w:val="007F5435"/>
    <w:rsid w:val="007F73C1"/>
    <w:rsid w:val="00800290"/>
    <w:rsid w:val="008031C4"/>
    <w:rsid w:val="00812087"/>
    <w:rsid w:val="00812B6F"/>
    <w:rsid w:val="00831932"/>
    <w:rsid w:val="00847650"/>
    <w:rsid w:val="0087047E"/>
    <w:rsid w:val="008B63F3"/>
    <w:rsid w:val="008D12EF"/>
    <w:rsid w:val="008F0F79"/>
    <w:rsid w:val="00901C07"/>
    <w:rsid w:val="00931621"/>
    <w:rsid w:val="009846E2"/>
    <w:rsid w:val="009A435A"/>
    <w:rsid w:val="009D10D0"/>
    <w:rsid w:val="009E4E1F"/>
    <w:rsid w:val="009F1954"/>
    <w:rsid w:val="009F43DF"/>
    <w:rsid w:val="00A01C99"/>
    <w:rsid w:val="00A0388F"/>
    <w:rsid w:val="00A2223B"/>
    <w:rsid w:val="00A244A0"/>
    <w:rsid w:val="00A4119E"/>
    <w:rsid w:val="00A54534"/>
    <w:rsid w:val="00A67AC9"/>
    <w:rsid w:val="00A73E71"/>
    <w:rsid w:val="00AC7560"/>
    <w:rsid w:val="00AD7B25"/>
    <w:rsid w:val="00AE71A1"/>
    <w:rsid w:val="00AF0113"/>
    <w:rsid w:val="00AF5272"/>
    <w:rsid w:val="00AF5656"/>
    <w:rsid w:val="00AF60EC"/>
    <w:rsid w:val="00B01E1D"/>
    <w:rsid w:val="00B26F96"/>
    <w:rsid w:val="00B26FA6"/>
    <w:rsid w:val="00B44779"/>
    <w:rsid w:val="00B67F6F"/>
    <w:rsid w:val="00B74055"/>
    <w:rsid w:val="00BB5DAA"/>
    <w:rsid w:val="00BE5CC2"/>
    <w:rsid w:val="00C821F6"/>
    <w:rsid w:val="00C85381"/>
    <w:rsid w:val="00C8739F"/>
    <w:rsid w:val="00CB4D1E"/>
    <w:rsid w:val="00CC40C5"/>
    <w:rsid w:val="00CF3D66"/>
    <w:rsid w:val="00D05F35"/>
    <w:rsid w:val="00D4178D"/>
    <w:rsid w:val="00D60A37"/>
    <w:rsid w:val="00D75D34"/>
    <w:rsid w:val="00DA48D8"/>
    <w:rsid w:val="00DC2F30"/>
    <w:rsid w:val="00DE5C4A"/>
    <w:rsid w:val="00DF5454"/>
    <w:rsid w:val="00E429F5"/>
    <w:rsid w:val="00E458DD"/>
    <w:rsid w:val="00EB58E9"/>
    <w:rsid w:val="00EC0F2B"/>
    <w:rsid w:val="00EF4F8D"/>
    <w:rsid w:val="00EF793B"/>
    <w:rsid w:val="00F15DFE"/>
    <w:rsid w:val="00F31164"/>
    <w:rsid w:val="00F41571"/>
    <w:rsid w:val="00F44F36"/>
    <w:rsid w:val="00F6737F"/>
    <w:rsid w:val="00F81020"/>
    <w:rsid w:val="00FB5108"/>
    <w:rsid w:val="00FC6AD2"/>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B7DEAD8"/>
  <w15:docId w15:val="{681D21F6-A860-D244-A780-484EA2BA0E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uiPriority w:val="1"/>
    <w:qFormat/>
    <w:pPr>
      <w:ind w:left="1953"/>
      <w:outlineLvl w:val="0"/>
    </w:pPr>
    <w:rPr>
      <w:rFonts w:ascii="Lucida Grande" w:eastAsia="Lucida Grande" w:hAnsi="Lucida Grande" w:cs="Lucida Grande"/>
      <w:b/>
      <w:bCs/>
      <w:sz w:val="72"/>
      <w:szCs w:val="72"/>
    </w:rPr>
  </w:style>
  <w:style w:type="paragraph" w:styleId="Heading2">
    <w:name w:val="heading 2"/>
    <w:basedOn w:val="Normal"/>
    <w:uiPriority w:val="1"/>
    <w:qFormat/>
    <w:pPr>
      <w:spacing w:before="550"/>
      <w:ind w:left="2044"/>
      <w:outlineLvl w:val="1"/>
    </w:pPr>
    <w:rPr>
      <w:rFonts w:ascii="Courier New" w:eastAsia="Courier New" w:hAnsi="Courier New" w:cs="Courier New"/>
      <w:b/>
      <w:bCs/>
      <w:sz w:val="48"/>
      <w:szCs w:val="48"/>
    </w:rPr>
  </w:style>
  <w:style w:type="paragraph" w:styleId="Heading3">
    <w:name w:val="heading 3"/>
    <w:basedOn w:val="Normal"/>
    <w:uiPriority w:val="1"/>
    <w:qFormat/>
    <w:pPr>
      <w:ind w:left="474" w:hanging="374"/>
      <w:outlineLvl w:val="2"/>
    </w:pPr>
    <w:rPr>
      <w:rFonts w:ascii="Arial Black" w:eastAsia="Arial Black" w:hAnsi="Arial Black" w:cs="Arial Black"/>
      <w:b/>
      <w:bCs/>
      <w:sz w:val="28"/>
      <w:szCs w:val="28"/>
    </w:rPr>
  </w:style>
  <w:style w:type="paragraph" w:styleId="Heading4">
    <w:name w:val="heading 4"/>
    <w:basedOn w:val="Normal"/>
    <w:uiPriority w:val="1"/>
    <w:qFormat/>
    <w:pPr>
      <w:ind w:left="820"/>
      <w:outlineLvl w:val="3"/>
    </w:pPr>
    <w:rPr>
      <w:rFonts w:ascii="Arial" w:eastAsia="Arial" w:hAnsi="Arial" w:cs="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4"/>
      <w:szCs w:val="24"/>
    </w:rPr>
  </w:style>
  <w:style w:type="paragraph" w:styleId="ListParagraph">
    <w:name w:val="List Paragraph"/>
    <w:basedOn w:val="Normal"/>
    <w:uiPriority w:val="99"/>
    <w:qFormat/>
    <w:pPr>
      <w:ind w:left="820" w:hanging="360"/>
    </w:pPr>
  </w:style>
  <w:style w:type="paragraph" w:customStyle="1" w:styleId="TableParagraph">
    <w:name w:val="Table Paragraph"/>
    <w:basedOn w:val="Normal"/>
    <w:uiPriority w:val="1"/>
    <w:qFormat/>
    <w:pPr>
      <w:ind w:left="398" w:hanging="286"/>
    </w:pPr>
  </w:style>
  <w:style w:type="paragraph" w:styleId="BalloonText">
    <w:name w:val="Balloon Text"/>
    <w:basedOn w:val="Normal"/>
    <w:link w:val="BalloonTextChar"/>
    <w:uiPriority w:val="99"/>
    <w:semiHidden/>
    <w:unhideWhenUsed/>
    <w:rsid w:val="00BB5DAA"/>
    <w:rPr>
      <w:rFonts w:ascii="Tahoma" w:hAnsi="Tahoma" w:cs="Tahoma"/>
      <w:sz w:val="16"/>
      <w:szCs w:val="16"/>
    </w:rPr>
  </w:style>
  <w:style w:type="character" w:customStyle="1" w:styleId="BalloonTextChar">
    <w:name w:val="Balloon Text Char"/>
    <w:basedOn w:val="DefaultParagraphFont"/>
    <w:link w:val="BalloonText"/>
    <w:uiPriority w:val="99"/>
    <w:semiHidden/>
    <w:rsid w:val="00BB5DAA"/>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17736F"/>
    <w:rPr>
      <w:sz w:val="16"/>
      <w:szCs w:val="16"/>
    </w:rPr>
  </w:style>
  <w:style w:type="paragraph" w:styleId="CommentText">
    <w:name w:val="annotation text"/>
    <w:basedOn w:val="Normal"/>
    <w:link w:val="CommentTextChar"/>
    <w:uiPriority w:val="99"/>
    <w:semiHidden/>
    <w:unhideWhenUsed/>
    <w:rsid w:val="0017736F"/>
    <w:rPr>
      <w:sz w:val="20"/>
      <w:szCs w:val="20"/>
    </w:rPr>
  </w:style>
  <w:style w:type="character" w:customStyle="1" w:styleId="CommentTextChar">
    <w:name w:val="Comment Text Char"/>
    <w:basedOn w:val="DefaultParagraphFont"/>
    <w:link w:val="CommentText"/>
    <w:uiPriority w:val="99"/>
    <w:semiHidden/>
    <w:rsid w:val="001773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7736F"/>
    <w:rPr>
      <w:b/>
      <w:bCs/>
    </w:rPr>
  </w:style>
  <w:style w:type="character" w:customStyle="1" w:styleId="CommentSubjectChar">
    <w:name w:val="Comment Subject Char"/>
    <w:basedOn w:val="CommentTextChar"/>
    <w:link w:val="CommentSubject"/>
    <w:uiPriority w:val="99"/>
    <w:semiHidden/>
    <w:rsid w:val="0017736F"/>
    <w:rPr>
      <w:rFonts w:ascii="Times New Roman" w:eastAsia="Times New Roman" w:hAnsi="Times New Roman" w:cs="Times New Roman"/>
      <w:b/>
      <w:bCs/>
      <w:sz w:val="20"/>
      <w:szCs w:val="20"/>
    </w:rPr>
  </w:style>
  <w:style w:type="paragraph" w:styleId="Header">
    <w:name w:val="header"/>
    <w:basedOn w:val="Normal"/>
    <w:link w:val="HeaderChar"/>
    <w:uiPriority w:val="99"/>
    <w:unhideWhenUsed/>
    <w:rsid w:val="00EB58E9"/>
    <w:pPr>
      <w:tabs>
        <w:tab w:val="center" w:pos="4680"/>
        <w:tab w:val="right" w:pos="9360"/>
      </w:tabs>
    </w:pPr>
  </w:style>
  <w:style w:type="character" w:customStyle="1" w:styleId="HeaderChar">
    <w:name w:val="Header Char"/>
    <w:basedOn w:val="DefaultParagraphFont"/>
    <w:link w:val="Header"/>
    <w:uiPriority w:val="99"/>
    <w:rsid w:val="00EB58E9"/>
    <w:rPr>
      <w:rFonts w:ascii="Times New Roman" w:eastAsia="Times New Roman" w:hAnsi="Times New Roman" w:cs="Times New Roman"/>
    </w:rPr>
  </w:style>
  <w:style w:type="paragraph" w:styleId="Footer">
    <w:name w:val="footer"/>
    <w:basedOn w:val="Normal"/>
    <w:link w:val="FooterChar"/>
    <w:uiPriority w:val="99"/>
    <w:unhideWhenUsed/>
    <w:rsid w:val="00EB58E9"/>
    <w:pPr>
      <w:tabs>
        <w:tab w:val="center" w:pos="4680"/>
        <w:tab w:val="right" w:pos="9360"/>
      </w:tabs>
    </w:pPr>
  </w:style>
  <w:style w:type="character" w:customStyle="1" w:styleId="FooterChar">
    <w:name w:val="Footer Char"/>
    <w:basedOn w:val="DefaultParagraphFont"/>
    <w:link w:val="Footer"/>
    <w:uiPriority w:val="99"/>
    <w:rsid w:val="00EB58E9"/>
    <w:rPr>
      <w:rFonts w:ascii="Times New Roman" w:eastAsia="Times New Roman" w:hAnsi="Times New Roman" w:cs="Times New Roman"/>
    </w:rPr>
  </w:style>
  <w:style w:type="character" w:styleId="PlaceholderText">
    <w:name w:val="Placeholder Text"/>
    <w:basedOn w:val="DefaultParagraphFont"/>
    <w:uiPriority w:val="99"/>
    <w:semiHidden/>
    <w:rsid w:val="00AF5656"/>
    <w:rPr>
      <w:color w:val="808080"/>
    </w:rPr>
  </w:style>
  <w:style w:type="character" w:styleId="Hyperlink">
    <w:name w:val="Hyperlink"/>
    <w:basedOn w:val="DefaultParagraphFont"/>
    <w:uiPriority w:val="99"/>
    <w:unhideWhenUsed/>
    <w:rsid w:val="00372CDC"/>
    <w:rPr>
      <w:color w:val="0000FF"/>
      <w:u w:val="single"/>
    </w:rPr>
  </w:style>
  <w:style w:type="character" w:styleId="FollowedHyperlink">
    <w:name w:val="FollowedHyperlink"/>
    <w:basedOn w:val="DefaultParagraphFont"/>
    <w:uiPriority w:val="99"/>
    <w:semiHidden/>
    <w:unhideWhenUsed/>
    <w:rsid w:val="00372CDC"/>
    <w:rPr>
      <w:color w:val="800080" w:themeColor="followedHyperlink"/>
      <w:u w:val="single"/>
    </w:rPr>
  </w:style>
  <w:style w:type="character" w:customStyle="1" w:styleId="UnresolvedMention1">
    <w:name w:val="Unresolved Mention1"/>
    <w:basedOn w:val="DefaultParagraphFont"/>
    <w:uiPriority w:val="99"/>
    <w:semiHidden/>
    <w:unhideWhenUsed/>
    <w:rsid w:val="00372CD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20.png"/><Relationship Id="rId47" Type="http://schemas.openxmlformats.org/officeDocument/2006/relationships/image" Target="media/image27.png"/><Relationship Id="rId63" Type="http://schemas.openxmlformats.org/officeDocument/2006/relationships/image" Target="media/image39.wmf"/><Relationship Id="rId68"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image" Target="media/image14.png"/><Relationship Id="rId11" Type="http://schemas.openxmlformats.org/officeDocument/2006/relationships/image" Target="media/image1.emf"/><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00.png"/><Relationship Id="rId45"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image" Target="media/image36.jpeg"/><Relationship Id="rId66" Type="http://schemas.openxmlformats.org/officeDocument/2006/relationships/oleObject" Target="embeddings/oleObject8.bin"/><Relationship Id="rId74"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image" Target="media/image38.emf"/><Relationship Id="rId19" Type="http://schemas.openxmlformats.org/officeDocument/2006/relationships/image" Target="media/image7.png"/><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5.wmf"/><Relationship Id="rId64" Type="http://schemas.openxmlformats.org/officeDocument/2006/relationships/oleObject" Target="embeddings/oleObject7.bin"/><Relationship Id="rId69" Type="http://schemas.openxmlformats.org/officeDocument/2006/relationships/image" Target="media/image42.emf"/><Relationship Id="rId8" Type="http://schemas.openxmlformats.org/officeDocument/2006/relationships/hyperlink" Target="https://rochester.hosted.panopto.com/Panopto/Pages/Viewer.aspx?id=00a7b093-db11-4023-8e94-ac050098cac8" TargetMode="External"/><Relationship Id="rId51" Type="http://schemas.openxmlformats.org/officeDocument/2006/relationships/image" Target="media/image30.png"/><Relationship Id="rId72"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footer" Target="footer1.xml"/><Relationship Id="rId25" Type="http://schemas.openxmlformats.org/officeDocument/2006/relationships/oleObject" Target="embeddings/oleObject2.bin"/><Relationship Id="rId33" Type="http://schemas.openxmlformats.org/officeDocument/2006/relationships/image" Target="media/image18.png"/><Relationship Id="rId38" Type="http://schemas.openxmlformats.org/officeDocument/2006/relationships/image" Target="media/image180.png"/><Relationship Id="rId46" Type="http://schemas.openxmlformats.org/officeDocument/2006/relationships/image" Target="media/image26.png"/><Relationship Id="rId59" Type="http://schemas.openxmlformats.org/officeDocument/2006/relationships/image" Target="media/image37.emf"/><Relationship Id="rId67" Type="http://schemas.openxmlformats.org/officeDocument/2006/relationships/image" Target="media/image41.emf"/><Relationship Id="rId20" Type="http://schemas.openxmlformats.org/officeDocument/2006/relationships/image" Target="media/image8.png"/><Relationship Id="rId41" Type="http://schemas.openxmlformats.org/officeDocument/2006/relationships/image" Target="media/image210.png"/><Relationship Id="rId54" Type="http://schemas.openxmlformats.org/officeDocument/2006/relationships/image" Target="media/image33.png"/><Relationship Id="rId62" Type="http://schemas.openxmlformats.org/officeDocument/2006/relationships/oleObject" Target="embeddings/oleObject6.bin"/><Relationship Id="rId70" Type="http://schemas.openxmlformats.org/officeDocument/2006/relationships/oleObject" Target="embeddings/oleObject10.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1.bin"/><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260.png"/><Relationship Id="rId57" Type="http://schemas.openxmlformats.org/officeDocument/2006/relationships/oleObject" Target="embeddings/oleObject4.bin"/><Relationship Id="rId10" Type="http://schemas.openxmlformats.org/officeDocument/2006/relationships/hyperlink" Target="https://www.rigolna.com/scopebasics/" TargetMode="External"/><Relationship Id="rId31" Type="http://schemas.openxmlformats.org/officeDocument/2006/relationships/image" Target="media/image16.png"/><Relationship Id="rId44" Type="http://schemas.openxmlformats.org/officeDocument/2006/relationships/image" Target="media/image24.png"/><Relationship Id="rId52" Type="http://schemas.openxmlformats.org/officeDocument/2006/relationships/image" Target="media/image31.png"/><Relationship Id="rId60" Type="http://schemas.openxmlformats.org/officeDocument/2006/relationships/oleObject" Target="embeddings/oleObject5.bin"/><Relationship Id="rId65" Type="http://schemas.openxmlformats.org/officeDocument/2006/relationships/image" Target="media/image40.wmf"/><Relationship Id="rId73"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hyperlink" Target="https://www.rigolna.com/products/digital-oscilloscopes/1000/" TargetMode="External"/><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190.png"/><Relationship Id="rId34" Type="http://schemas.openxmlformats.org/officeDocument/2006/relationships/image" Target="media/image19.png"/><Relationship Id="rId50" Type="http://schemas.openxmlformats.org/officeDocument/2006/relationships/image" Target="media/image29.png"/><Relationship Id="rId55" Type="http://schemas.openxmlformats.org/officeDocument/2006/relationships/image" Target="media/image34.e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4D46C11-34BE-CA4C-BF3F-73F164C9D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2</Pages>
  <Words>3685</Words>
  <Characters>21009</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Experiment 10</vt:lpstr>
    </vt:vector>
  </TitlesOfParts>
  <Company/>
  <LinksUpToDate>false</LinksUpToDate>
  <CharactersWithSpaces>24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10</dc:title>
  <dc:subject>Introductory Physics Laboratory Manual</dc:subject>
  <dc:creator>Han G. Yoo</dc:creator>
  <cp:lastModifiedBy>Bodek, Arie</cp:lastModifiedBy>
  <cp:revision>24</cp:revision>
  <cp:lastPrinted>2020-10-21T15:53:00Z</cp:lastPrinted>
  <dcterms:created xsi:type="dcterms:W3CDTF">2020-07-09T19:28:00Z</dcterms:created>
  <dcterms:modified xsi:type="dcterms:W3CDTF">2020-10-21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12-15T00:00:00Z</vt:filetime>
  </property>
  <property fmtid="{D5CDD505-2E9C-101B-9397-08002B2CF9AE}" pid="3" name="Creator">
    <vt:lpwstr>Microsoft® Word 2010</vt:lpwstr>
  </property>
  <property fmtid="{D5CDD505-2E9C-101B-9397-08002B2CF9AE}" pid="4" name="LastSaved">
    <vt:filetime>2016-09-21T00:00:00Z</vt:filetime>
  </property>
</Properties>
</file>